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9" r:id="rId1"/>
  </p:sldMasterIdLst>
  <p:notesMasterIdLst>
    <p:notesMasterId r:id="rId22"/>
  </p:notesMasterIdLst>
  <p:sldIdLst>
    <p:sldId id="256" r:id="rId2"/>
    <p:sldId id="258" r:id="rId3"/>
    <p:sldId id="260" r:id="rId4"/>
    <p:sldId id="261" r:id="rId5"/>
    <p:sldId id="269" r:id="rId6"/>
    <p:sldId id="270" r:id="rId7"/>
    <p:sldId id="271" r:id="rId8"/>
    <p:sldId id="272" r:id="rId9"/>
    <p:sldId id="273" r:id="rId10"/>
    <p:sldId id="276" r:id="rId11"/>
    <p:sldId id="274" r:id="rId12"/>
    <p:sldId id="275" r:id="rId13"/>
    <p:sldId id="277" r:id="rId14"/>
    <p:sldId id="278" r:id="rId15"/>
    <p:sldId id="279" r:id="rId16"/>
    <p:sldId id="280" r:id="rId17"/>
    <p:sldId id="281" r:id="rId18"/>
    <p:sldId id="285" r:id="rId19"/>
    <p:sldId id="282" r:id="rId20"/>
    <p:sldId id="295" r:id="rId21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  <p:embeddedFont>
      <p:font typeface="Life Savers" panose="020B0604020202020204" charset="0"/>
      <p:regular r:id="rId28"/>
      <p:bold r:id="rId29"/>
    </p:embeddedFont>
    <p:embeddedFont>
      <p:font typeface="Patrick Hand" panose="020B0604020202020204" charset="0"/>
      <p:regular r:id="rId30"/>
    </p:embeddedFont>
    <p:embeddedFont>
      <p:font typeface="Roboto" panose="02000000000000000000" pitchFamily="2" charset="0"/>
      <p:regular r:id="rId31"/>
      <p:bold r:id="rId32"/>
      <p:italic r:id="rId33"/>
      <p:boldItalic r:id="rId34"/>
    </p:embeddedFont>
    <p:embeddedFont>
      <p:font typeface="Ubuntu" panose="020B0604020202020204" charset="0"/>
      <p:regular r:id="rId35"/>
      <p:bold r:id="rId36"/>
      <p:italic r:id="rId37"/>
      <p:boldItalic r:id="rId38"/>
    </p:embeddedFont>
  </p:embeddedFontLst>
  <p:custDataLst>
    <p:tags r:id="rId39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454">
          <p15:clr>
            <a:srgbClr val="9AA0A6"/>
          </p15:clr>
        </p15:guide>
        <p15:guide id="2" orient="horz" pos="626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1C813C6-5B1E-42B7-A45F-830894379263}">
  <a:tblStyle styleId="{D1C813C6-5B1E-42B7-A45F-83089437926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5" d="100"/>
          <a:sy n="45" d="100"/>
        </p:scale>
        <p:origin x="356" y="40"/>
      </p:cViewPr>
      <p:guideLst>
        <p:guide pos="454"/>
        <p:guide orient="horz" pos="6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gf6d133436f_0_26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" name="Google Shape;265;gf6d133436f_0_26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ga1242414e1_0_2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0" name="Google Shape;2520;ga1242414e1_0_2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2" name="Google Shape;2022;g97767bb796_0_14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3" name="Google Shape;2023;g97767bb796_0_14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7" name="Google Shape;2487;ga1242414e1_0_2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88" name="Google Shape;2488;ga1242414e1_0_2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7" name="Google Shape;2657;ga1242414e1_0_3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8" name="Google Shape;2658;ga1242414e1_0_3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4" name="Google Shape;2944;gf1ea5050f8_0_97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5" name="Google Shape;2945;gf1ea5050f8_0_97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2" name="Google Shape;3232;ga1242414e1_0_3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33" name="Google Shape;3233;ga1242414e1_0_3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5" name="Google Shape;3255;gf1ea5050f8_0_84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56" name="Google Shape;3256;gf1ea5050f8_0_84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0" name="Google Shape;3270;ga1242414e1_0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71" name="Google Shape;3271;ga1242414e1_0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8" name="Google Shape;6518;ga1242414e1_0_3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19" name="Google Shape;6519;ga1242414e1_0_3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Google Shape;4101;gf1ea5050f8_0_118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02" name="Google Shape;4102;gf1ea5050f8_0_118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" name="Google Shape;438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9" name="Google Shape;439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5" name="Google Shape;7415;g97767bb796_0_10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16" name="Google Shape;7416;g97767bb796_0_10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Google Shape;618;g8b385fd27f_2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9" name="Google Shape;619;g8b385fd27f_2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ga1242414e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2" name="Google Shape;812;ga1242414e1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" name="Google Shape;1452;ga1242414e1_0_2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3" name="Google Shape;1453;ga1242414e1_0_2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" name="Google Shape;1591;ga1242414e1_0_1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2" name="Google Shape;1592;ga1242414e1_0_1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" name="Google Shape;1635;ga1242414e1_0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6" name="Google Shape;1636;ga1242414e1_0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2" name="Google Shape;1692;ga1242414e1_0_1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3" name="Google Shape;1693;ga1242414e1_0_1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" name="Google Shape;1716;ga1242414e1_0_3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7" name="Google Shape;1717;ga1242414e1_0_3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18.xml"/><Relationship Id="rId5" Type="http://schemas.openxmlformats.org/officeDocument/2006/relationships/slide" Target="../slides/slide10.xml"/><Relationship Id="rId4" Type="http://schemas.openxmlformats.org/officeDocument/2006/relationships/slide" Target="../slides/slide5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4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500" b="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1_Title only 3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861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5_2_1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Google Shape;119;p2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0" name="Google Shape;120;p2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5_2_1_1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1_Title and three columns 2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0325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5_2_1_1_1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" name="Google Shape;133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4" name="Google Shape;134;p2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5_2_1_1_1_2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3903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946481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5_2_1_1_1_2_1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" name="Google Shape;141;p2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Google Shape;142;p2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2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5_2_1_1_1_1_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2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25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25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2932200" cy="7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8" name="Google Shape;148;p25"/>
          <p:cNvSpPr txBox="1">
            <a:spLocks noGrp="1"/>
          </p:cNvSpPr>
          <p:nvPr>
            <p:ph type="body" idx="1"/>
          </p:nvPr>
        </p:nvSpPr>
        <p:spPr>
          <a:xfrm>
            <a:off x="1140100" y="3404206"/>
            <a:ext cx="3838500" cy="35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49" name="Google Shape;149;p25"/>
          <p:cNvSpPr txBox="1">
            <a:spLocks noGrp="1"/>
          </p:cNvSpPr>
          <p:nvPr>
            <p:ph type="title" idx="2" hasCustomPrompt="1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oogle Shape;14;p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4666075" y="2829500"/>
            <a:ext cx="3764700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body" idx="1"/>
          </p:nvPr>
        </p:nvSpPr>
        <p:spPr>
          <a:xfrm>
            <a:off x="4666075" y="3527956"/>
            <a:ext cx="3729000" cy="32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title" idx="2" hasCustomPrompt="1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5_2_1_1_1_1_1_1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" name="Google Shape;151;p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2" name="Google Shape;152;p2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6"/>
          <p:cNvSpPr txBox="1">
            <a:spLocks noGrp="1"/>
          </p:cNvSpPr>
          <p:nvPr>
            <p:ph type="title"/>
          </p:nvPr>
        </p:nvSpPr>
        <p:spPr>
          <a:xfrm>
            <a:off x="3168000" y="2551310"/>
            <a:ext cx="2808000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body" idx="1"/>
          </p:nvPr>
        </p:nvSpPr>
        <p:spPr>
          <a:xfrm>
            <a:off x="2775900" y="3244000"/>
            <a:ext cx="3592200" cy="3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55" name="Google Shape;155;p26"/>
          <p:cNvSpPr txBox="1">
            <a:spLocks noGrp="1"/>
          </p:cNvSpPr>
          <p:nvPr>
            <p:ph type="title" idx="2" hasCustomPrompt="1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CUSTOM_5_2_1_1_1_1_1_2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" name="Google Shape;157;p2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8" name="Google Shape;158;p2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4624125" y="2700925"/>
            <a:ext cx="3504300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60" name="Google Shape;160;p27"/>
          <p:cNvSpPr txBox="1">
            <a:spLocks noGrp="1"/>
          </p:cNvSpPr>
          <p:nvPr>
            <p:ph type="body" idx="1"/>
          </p:nvPr>
        </p:nvSpPr>
        <p:spPr>
          <a:xfrm>
            <a:off x="4250050" y="3394681"/>
            <a:ext cx="387840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61" name="Google Shape;161;p27"/>
          <p:cNvSpPr txBox="1">
            <a:spLocks noGrp="1"/>
          </p:cNvSpPr>
          <p:nvPr>
            <p:ph type="title" idx="2" hasCustomPrompt="1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10_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1_Title and four columns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39751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7_1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" name="Google Shape;228;p3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3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3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37"/>
          <p:cNvSpPr txBox="1">
            <a:spLocks noGrp="1"/>
          </p:cNvSpPr>
          <p:nvPr>
            <p:ph type="subTitle" idx="1"/>
          </p:nvPr>
        </p:nvSpPr>
        <p:spPr>
          <a:xfrm>
            <a:off x="960575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2" name="Google Shape;232;p37"/>
          <p:cNvSpPr txBox="1">
            <a:spLocks noGrp="1"/>
          </p:cNvSpPr>
          <p:nvPr>
            <p:ph type="title" idx="2"/>
          </p:nvPr>
        </p:nvSpPr>
        <p:spPr>
          <a:xfrm>
            <a:off x="9605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3" name="Google Shape;233;p37"/>
          <p:cNvSpPr txBox="1">
            <a:spLocks noGrp="1"/>
          </p:cNvSpPr>
          <p:nvPr>
            <p:ph type="subTitle" idx="3"/>
          </p:nvPr>
        </p:nvSpPr>
        <p:spPr>
          <a:xfrm>
            <a:off x="63141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4" name="Google Shape;234;p37"/>
          <p:cNvSpPr txBox="1">
            <a:spLocks noGrp="1"/>
          </p:cNvSpPr>
          <p:nvPr>
            <p:ph type="title" idx="4"/>
          </p:nvPr>
        </p:nvSpPr>
        <p:spPr>
          <a:xfrm>
            <a:off x="6314176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5" name="Google Shape;235;p37"/>
          <p:cNvSpPr txBox="1">
            <a:spLocks noGrp="1"/>
          </p:cNvSpPr>
          <p:nvPr>
            <p:ph type="subTitle" idx="5"/>
          </p:nvPr>
        </p:nvSpPr>
        <p:spPr>
          <a:xfrm>
            <a:off x="36373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6" name="Google Shape;236;p37"/>
          <p:cNvSpPr txBox="1">
            <a:spLocks noGrp="1"/>
          </p:cNvSpPr>
          <p:nvPr>
            <p:ph type="title" idx="6"/>
          </p:nvPr>
        </p:nvSpPr>
        <p:spPr>
          <a:xfrm>
            <a:off x="36373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2">
    <p:bg>
      <p:bgPr>
        <a:solidFill>
          <a:schemeClr val="accent5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" name="Google Shape;254;p4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5" name="Google Shape;255;p40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_1">
    <p:bg>
      <p:bgPr>
        <a:solidFill>
          <a:schemeClr val="accent4"/>
        </a:solidFill>
        <a:effectLst/>
      </p:bgPr>
    </p:bg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" name="Google Shape;257;p4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8" name="Google Shape;258;p41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oogle Shape;33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oogle Shape;37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7"/>
          <p:cNvSpPr txBox="1">
            <a:spLocks noGrp="1"/>
          </p:cNvSpPr>
          <p:nvPr>
            <p:ph type="title"/>
          </p:nvPr>
        </p:nvSpPr>
        <p:spPr>
          <a:xfrm>
            <a:off x="720010" y="529475"/>
            <a:ext cx="7704000" cy="51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subTitle" idx="1"/>
          </p:nvPr>
        </p:nvSpPr>
        <p:spPr>
          <a:xfrm>
            <a:off x="871075" y="2139300"/>
            <a:ext cx="4442700" cy="20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8973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 sz="21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Google Shape;60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title"/>
          </p:nvPr>
        </p:nvSpPr>
        <p:spPr>
          <a:xfrm>
            <a:off x="1949100" y="540000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subTitle" idx="1"/>
          </p:nvPr>
        </p:nvSpPr>
        <p:spPr>
          <a:xfrm>
            <a:off x="3049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4" name="Google Shape;64;p13">
            <a:hlinkClick r:id="rId3" action="ppaction://hlinksldjump"/>
          </p:cNvPr>
          <p:cNvSpPr txBox="1">
            <a:spLocks noGrp="1"/>
          </p:cNvSpPr>
          <p:nvPr>
            <p:ph type="title" idx="2"/>
          </p:nvPr>
        </p:nvSpPr>
        <p:spPr>
          <a:xfrm>
            <a:off x="3049675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5" name="Google Shape;65;p13">
            <a:hlinkClick r:id="rId3" action="ppaction://hlinksldjump"/>
          </p:cNvPr>
          <p:cNvSpPr txBox="1">
            <a:spLocks noGrp="1"/>
          </p:cNvSpPr>
          <p:nvPr>
            <p:ph type="title" idx="3" hasCustomPrompt="1"/>
          </p:nvPr>
        </p:nvSpPr>
        <p:spPr>
          <a:xfrm>
            <a:off x="2134685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6" name="Google Shape;66;p13"/>
          <p:cNvSpPr txBox="1">
            <a:spLocks noGrp="1"/>
          </p:cNvSpPr>
          <p:nvPr>
            <p:ph type="subTitle" idx="4"/>
          </p:nvPr>
        </p:nvSpPr>
        <p:spPr>
          <a:xfrm>
            <a:off x="6280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7" name="Google Shape;67;p13">
            <a:hlinkClick r:id="rId4" action="ppaction://hlinksldjump"/>
          </p:cNvPr>
          <p:cNvSpPr txBox="1">
            <a:spLocks noGrp="1"/>
          </p:cNvSpPr>
          <p:nvPr>
            <p:ph type="title" idx="5"/>
          </p:nvPr>
        </p:nvSpPr>
        <p:spPr>
          <a:xfrm>
            <a:off x="6280674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8" name="Google Shape;68;p13">
            <a:hlinkClick r:id="rId4" action="ppaction://hlinksldjump"/>
          </p:cNvPr>
          <p:cNvSpPr txBox="1">
            <a:spLocks noGrp="1"/>
          </p:cNvSpPr>
          <p:nvPr>
            <p:ph type="title" idx="6" hasCustomPrompt="1"/>
          </p:nvPr>
        </p:nvSpPr>
        <p:spPr>
          <a:xfrm>
            <a:off x="5365672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9" name="Google Shape;69;p13"/>
          <p:cNvSpPr txBox="1">
            <a:spLocks noGrp="1"/>
          </p:cNvSpPr>
          <p:nvPr>
            <p:ph type="subTitle" idx="7"/>
          </p:nvPr>
        </p:nvSpPr>
        <p:spPr>
          <a:xfrm>
            <a:off x="3049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0" name="Google Shape;70;p13">
            <a:hlinkClick r:id="rId5" action="ppaction://hlinksldjump"/>
          </p:cNvPr>
          <p:cNvSpPr txBox="1">
            <a:spLocks noGrp="1"/>
          </p:cNvSpPr>
          <p:nvPr>
            <p:ph type="title" idx="8"/>
          </p:nvPr>
        </p:nvSpPr>
        <p:spPr>
          <a:xfrm>
            <a:off x="3049675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1" name="Google Shape;71;p13">
            <a:hlinkClick r:id="rId5" action="ppaction://hlinksldjump"/>
          </p:cNvPr>
          <p:cNvSpPr txBox="1">
            <a:spLocks noGrp="1"/>
          </p:cNvSpPr>
          <p:nvPr>
            <p:ph type="title" idx="9" hasCustomPrompt="1"/>
          </p:nvPr>
        </p:nvSpPr>
        <p:spPr>
          <a:xfrm>
            <a:off x="2134675" y="2935673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13"/>
          </p:nvPr>
        </p:nvSpPr>
        <p:spPr>
          <a:xfrm>
            <a:off x="6280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3" name="Google Shape;73;p13">
            <a:hlinkClick r:id="rId6" action="ppaction://hlinksldjump"/>
          </p:cNvPr>
          <p:cNvSpPr txBox="1">
            <a:spLocks noGrp="1"/>
          </p:cNvSpPr>
          <p:nvPr>
            <p:ph type="title" idx="14"/>
          </p:nvPr>
        </p:nvSpPr>
        <p:spPr>
          <a:xfrm>
            <a:off x="6280674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4" name="Google Shape;74;p13">
            <a:hlinkClick r:id="rId6" action="ppaction://hlinksldjump"/>
          </p:cNvPr>
          <p:cNvSpPr txBox="1">
            <a:spLocks noGrp="1"/>
          </p:cNvSpPr>
          <p:nvPr>
            <p:ph type="title" idx="15" hasCustomPrompt="1"/>
          </p:nvPr>
        </p:nvSpPr>
        <p:spPr>
          <a:xfrm>
            <a:off x="5365672" y="293572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7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1_Title and three column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063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5_2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ife Savers"/>
              <a:buNone/>
              <a:defRPr sz="3000" b="1">
                <a:solidFill>
                  <a:schemeClr val="dk1"/>
                </a:solidFill>
                <a:latin typeface="Life Savers"/>
                <a:ea typeface="Life Savers"/>
                <a:cs typeface="Life Savers"/>
                <a:sym typeface="Life Saver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8" r:id="rId5"/>
    <p:sldLayoutId id="2147483659" r:id="rId6"/>
    <p:sldLayoutId id="2147483660" r:id="rId7"/>
    <p:sldLayoutId id="2147483690" r:id="rId8"/>
    <p:sldLayoutId id="2147483665" r:id="rId9"/>
    <p:sldLayoutId id="2147483691" r:id="rId10"/>
    <p:sldLayoutId id="2147483666" r:id="rId11"/>
    <p:sldLayoutId id="2147483667" r:id="rId12"/>
    <p:sldLayoutId id="2147483695" r:id="rId13"/>
    <p:sldLayoutId id="2147483668" r:id="rId14"/>
    <p:sldLayoutId id="2147483669" r:id="rId15"/>
    <p:sldLayoutId id="2147483694" r:id="rId16"/>
    <p:sldLayoutId id="2147483693" r:id="rId17"/>
    <p:sldLayoutId id="2147483670" r:id="rId18"/>
    <p:sldLayoutId id="2147483671" r:id="rId19"/>
    <p:sldLayoutId id="2147483672" r:id="rId20"/>
    <p:sldLayoutId id="2147483673" r:id="rId21"/>
    <p:sldLayoutId id="2147483676" r:id="rId22"/>
    <p:sldLayoutId id="2147483692" r:id="rId23"/>
    <p:sldLayoutId id="2147483683" r:id="rId24"/>
    <p:sldLayoutId id="2147483686" r:id="rId25"/>
    <p:sldLayoutId id="2147483687" r:id="rId2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44"/>
          <p:cNvSpPr/>
          <p:nvPr/>
        </p:nvSpPr>
        <p:spPr>
          <a:xfrm rot="6853707">
            <a:off x="7421272" y="-65707"/>
            <a:ext cx="787218" cy="1877222"/>
          </a:xfrm>
          <a:custGeom>
            <a:avLst/>
            <a:gdLst/>
            <a:ahLst/>
            <a:cxnLst/>
            <a:rect l="l" t="t" r="r" b="b"/>
            <a:pathLst>
              <a:path w="5318" h="6518" extrusionOk="0">
                <a:moveTo>
                  <a:pt x="3978" y="0"/>
                </a:moveTo>
                <a:cubicBezTo>
                  <a:pt x="3355" y="0"/>
                  <a:pt x="760" y="360"/>
                  <a:pt x="297" y="664"/>
                </a:cubicBezTo>
                <a:cubicBezTo>
                  <a:pt x="274" y="686"/>
                  <a:pt x="254" y="707"/>
                  <a:pt x="244" y="717"/>
                </a:cubicBezTo>
                <a:cubicBezTo>
                  <a:pt x="1" y="1066"/>
                  <a:pt x="803" y="6393"/>
                  <a:pt x="1320" y="6499"/>
                </a:cubicBezTo>
                <a:cubicBezTo>
                  <a:pt x="1381" y="6511"/>
                  <a:pt x="1477" y="6517"/>
                  <a:pt x="1599" y="6517"/>
                </a:cubicBezTo>
                <a:cubicBezTo>
                  <a:pt x="2535" y="6517"/>
                  <a:pt x="5014" y="6176"/>
                  <a:pt x="5191" y="5643"/>
                </a:cubicBezTo>
                <a:cubicBezTo>
                  <a:pt x="5318" y="5297"/>
                  <a:pt x="4431" y="43"/>
                  <a:pt x="40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44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 5</a:t>
            </a:r>
            <a:b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 KHỐI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Google Shape;269;p44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0" dirty="0"/>
          </a:p>
        </p:txBody>
      </p:sp>
      <p:sp>
        <p:nvSpPr>
          <p:cNvPr id="270" name="Google Shape;270;p44"/>
          <p:cNvSpPr txBox="1">
            <a:spLocks noGrp="1"/>
          </p:cNvSpPr>
          <p:nvPr>
            <p:ph type="subTitle" idx="1"/>
          </p:nvPr>
        </p:nvSpPr>
        <p:spPr>
          <a:xfrm rot="1014190">
            <a:off x="7007566" y="625358"/>
            <a:ext cx="1614762" cy="49481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400" b="0" dirty="0"/>
          </a:p>
        </p:txBody>
      </p:sp>
      <p:grpSp>
        <p:nvGrpSpPr>
          <p:cNvPr id="271" name="Google Shape;271;p44"/>
          <p:cNvGrpSpPr/>
          <p:nvPr/>
        </p:nvGrpSpPr>
        <p:grpSpPr>
          <a:xfrm>
            <a:off x="6644045" y="3058957"/>
            <a:ext cx="2015409" cy="1868578"/>
            <a:chOff x="6556425" y="1131850"/>
            <a:chExt cx="518500" cy="480725"/>
          </a:xfrm>
        </p:grpSpPr>
        <p:sp>
          <p:nvSpPr>
            <p:cNvPr id="272" name="Google Shape;272;p44"/>
            <p:cNvSpPr/>
            <p:nvPr/>
          </p:nvSpPr>
          <p:spPr>
            <a:xfrm>
              <a:off x="6556425" y="1131850"/>
              <a:ext cx="518150" cy="480725"/>
            </a:xfrm>
            <a:custGeom>
              <a:avLst/>
              <a:gdLst/>
              <a:ahLst/>
              <a:cxnLst/>
              <a:rect l="l" t="t" r="r" b="b"/>
              <a:pathLst>
                <a:path w="20726" h="19229" extrusionOk="0">
                  <a:moveTo>
                    <a:pt x="10622" y="0"/>
                  </a:moveTo>
                  <a:cubicBezTo>
                    <a:pt x="9926" y="0"/>
                    <a:pt x="9274" y="79"/>
                    <a:pt x="8706" y="218"/>
                  </a:cubicBezTo>
                  <a:cubicBezTo>
                    <a:pt x="7725" y="468"/>
                    <a:pt x="6508" y="806"/>
                    <a:pt x="5308" y="1449"/>
                  </a:cubicBezTo>
                  <a:cubicBezTo>
                    <a:pt x="4971" y="1625"/>
                    <a:pt x="4647" y="1815"/>
                    <a:pt x="4327" y="2051"/>
                  </a:cubicBezTo>
                  <a:cubicBezTo>
                    <a:pt x="2480" y="3310"/>
                    <a:pt x="838" y="5421"/>
                    <a:pt x="324" y="9072"/>
                  </a:cubicBezTo>
                  <a:cubicBezTo>
                    <a:pt x="0" y="11330"/>
                    <a:pt x="412" y="13321"/>
                    <a:pt x="1365" y="14950"/>
                  </a:cubicBezTo>
                  <a:cubicBezTo>
                    <a:pt x="2041" y="16093"/>
                    <a:pt x="2976" y="17028"/>
                    <a:pt x="4119" y="17750"/>
                  </a:cubicBezTo>
                  <a:cubicBezTo>
                    <a:pt x="5147" y="18393"/>
                    <a:pt x="6350" y="18847"/>
                    <a:pt x="7669" y="19069"/>
                  </a:cubicBezTo>
                  <a:cubicBezTo>
                    <a:pt x="8291" y="19174"/>
                    <a:pt x="8937" y="19228"/>
                    <a:pt x="9605" y="19228"/>
                  </a:cubicBezTo>
                  <a:cubicBezTo>
                    <a:pt x="10319" y="19228"/>
                    <a:pt x="11058" y="19166"/>
                    <a:pt x="11816" y="19037"/>
                  </a:cubicBezTo>
                  <a:cubicBezTo>
                    <a:pt x="13325" y="18787"/>
                    <a:pt x="14630" y="18305"/>
                    <a:pt x="15713" y="17662"/>
                  </a:cubicBezTo>
                  <a:cubicBezTo>
                    <a:pt x="19642" y="15301"/>
                    <a:pt x="20726" y="10655"/>
                    <a:pt x="19259" y="6198"/>
                  </a:cubicBezTo>
                  <a:cubicBezTo>
                    <a:pt x="18527" y="4014"/>
                    <a:pt x="17268" y="2519"/>
                    <a:pt x="15801" y="1537"/>
                  </a:cubicBezTo>
                  <a:cubicBezTo>
                    <a:pt x="14154" y="436"/>
                    <a:pt x="12263" y="0"/>
                    <a:pt x="1062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44"/>
            <p:cNvSpPr/>
            <p:nvPr/>
          </p:nvSpPr>
          <p:spPr>
            <a:xfrm>
              <a:off x="6845925" y="1170275"/>
              <a:ext cx="229000" cy="403125"/>
            </a:xfrm>
            <a:custGeom>
              <a:avLst/>
              <a:gdLst/>
              <a:ahLst/>
              <a:cxnLst/>
              <a:rect l="l" t="t" r="r" b="b"/>
              <a:pathLst>
                <a:path w="9160" h="16125" extrusionOk="0">
                  <a:moveTo>
                    <a:pt x="4235" y="0"/>
                  </a:moveTo>
                  <a:cubicBezTo>
                    <a:pt x="3827" y="412"/>
                    <a:pt x="3620" y="718"/>
                    <a:pt x="3620" y="1143"/>
                  </a:cubicBezTo>
                  <a:cubicBezTo>
                    <a:pt x="3620" y="1583"/>
                    <a:pt x="2754" y="2318"/>
                    <a:pt x="3226" y="2786"/>
                  </a:cubicBezTo>
                  <a:cubicBezTo>
                    <a:pt x="3391" y="2951"/>
                    <a:pt x="3591" y="3020"/>
                    <a:pt x="3780" y="3020"/>
                  </a:cubicBezTo>
                  <a:cubicBezTo>
                    <a:pt x="4129" y="3020"/>
                    <a:pt x="4443" y="2788"/>
                    <a:pt x="4443" y="2494"/>
                  </a:cubicBezTo>
                  <a:cubicBezTo>
                    <a:pt x="4443" y="2120"/>
                    <a:pt x="4953" y="1658"/>
                    <a:pt x="5222" y="1658"/>
                  </a:cubicBezTo>
                  <a:cubicBezTo>
                    <a:pt x="5269" y="1658"/>
                    <a:pt x="5308" y="1672"/>
                    <a:pt x="5336" y="1703"/>
                  </a:cubicBezTo>
                  <a:cubicBezTo>
                    <a:pt x="5628" y="1995"/>
                    <a:pt x="4865" y="3416"/>
                    <a:pt x="4443" y="3416"/>
                  </a:cubicBezTo>
                  <a:lnTo>
                    <a:pt x="2448" y="3416"/>
                  </a:lnTo>
                  <a:cubicBezTo>
                    <a:pt x="1657" y="3416"/>
                    <a:pt x="1333" y="3725"/>
                    <a:pt x="1333" y="4235"/>
                  </a:cubicBezTo>
                  <a:cubicBezTo>
                    <a:pt x="1333" y="4749"/>
                    <a:pt x="1629" y="5379"/>
                    <a:pt x="1333" y="5688"/>
                  </a:cubicBezTo>
                  <a:cubicBezTo>
                    <a:pt x="1077" y="5933"/>
                    <a:pt x="879" y="5953"/>
                    <a:pt x="590" y="5953"/>
                  </a:cubicBezTo>
                  <a:cubicBezTo>
                    <a:pt x="535" y="5953"/>
                    <a:pt x="475" y="5952"/>
                    <a:pt x="412" y="5952"/>
                  </a:cubicBezTo>
                  <a:cubicBezTo>
                    <a:pt x="14" y="5952"/>
                    <a:pt x="0" y="7067"/>
                    <a:pt x="204" y="7285"/>
                  </a:cubicBezTo>
                  <a:cubicBezTo>
                    <a:pt x="286" y="7367"/>
                    <a:pt x="517" y="7414"/>
                    <a:pt x="803" y="7414"/>
                  </a:cubicBezTo>
                  <a:cubicBezTo>
                    <a:pt x="1293" y="7414"/>
                    <a:pt x="1945" y="7275"/>
                    <a:pt x="2287" y="6933"/>
                  </a:cubicBezTo>
                  <a:cubicBezTo>
                    <a:pt x="2828" y="6392"/>
                    <a:pt x="3883" y="5924"/>
                    <a:pt x="4207" y="5924"/>
                  </a:cubicBezTo>
                  <a:cubicBezTo>
                    <a:pt x="4513" y="5924"/>
                    <a:pt x="5058" y="6156"/>
                    <a:pt x="5058" y="6539"/>
                  </a:cubicBezTo>
                  <a:cubicBezTo>
                    <a:pt x="5058" y="6933"/>
                    <a:pt x="5804" y="6859"/>
                    <a:pt x="6114" y="7169"/>
                  </a:cubicBezTo>
                  <a:cubicBezTo>
                    <a:pt x="6434" y="7475"/>
                    <a:pt x="6318" y="7799"/>
                    <a:pt x="6114" y="7989"/>
                  </a:cubicBezTo>
                  <a:cubicBezTo>
                    <a:pt x="5964" y="8135"/>
                    <a:pt x="5539" y="8152"/>
                    <a:pt x="5137" y="8152"/>
                  </a:cubicBezTo>
                  <a:cubicBezTo>
                    <a:pt x="5018" y="8152"/>
                    <a:pt x="4901" y="8150"/>
                    <a:pt x="4795" y="8150"/>
                  </a:cubicBezTo>
                  <a:cubicBezTo>
                    <a:pt x="4323" y="8150"/>
                    <a:pt x="4587" y="8428"/>
                    <a:pt x="4587" y="8706"/>
                  </a:cubicBezTo>
                  <a:cubicBezTo>
                    <a:pt x="4587" y="8911"/>
                    <a:pt x="4457" y="8982"/>
                    <a:pt x="4300" y="8982"/>
                  </a:cubicBezTo>
                  <a:cubicBezTo>
                    <a:pt x="4119" y="8982"/>
                    <a:pt x="3904" y="8888"/>
                    <a:pt x="3810" y="8794"/>
                  </a:cubicBezTo>
                  <a:cubicBezTo>
                    <a:pt x="3620" y="8590"/>
                    <a:pt x="3402" y="8780"/>
                    <a:pt x="3402" y="8400"/>
                  </a:cubicBezTo>
                  <a:cubicBezTo>
                    <a:pt x="3402" y="8164"/>
                    <a:pt x="2170" y="7887"/>
                    <a:pt x="1861" y="7887"/>
                  </a:cubicBezTo>
                  <a:cubicBezTo>
                    <a:pt x="1541" y="7887"/>
                    <a:pt x="1305" y="7989"/>
                    <a:pt x="837" y="8456"/>
                  </a:cubicBezTo>
                  <a:cubicBezTo>
                    <a:pt x="366" y="8928"/>
                    <a:pt x="236" y="11376"/>
                    <a:pt x="925" y="12048"/>
                  </a:cubicBezTo>
                  <a:cubicBezTo>
                    <a:pt x="1217" y="12343"/>
                    <a:pt x="1861" y="12959"/>
                    <a:pt x="2360" y="12959"/>
                  </a:cubicBezTo>
                  <a:cubicBezTo>
                    <a:pt x="2532" y="12959"/>
                    <a:pt x="2771" y="12949"/>
                    <a:pt x="3015" y="12949"/>
                  </a:cubicBezTo>
                  <a:cubicBezTo>
                    <a:pt x="3501" y="12949"/>
                    <a:pt x="4003" y="12988"/>
                    <a:pt x="4003" y="13223"/>
                  </a:cubicBezTo>
                  <a:cubicBezTo>
                    <a:pt x="4003" y="13574"/>
                    <a:pt x="4355" y="13807"/>
                    <a:pt x="4355" y="14366"/>
                  </a:cubicBezTo>
                  <a:cubicBezTo>
                    <a:pt x="4355" y="14908"/>
                    <a:pt x="3915" y="15861"/>
                    <a:pt x="4119" y="16079"/>
                  </a:cubicBezTo>
                  <a:lnTo>
                    <a:pt x="4147" y="16125"/>
                  </a:lnTo>
                  <a:cubicBezTo>
                    <a:pt x="8076" y="13764"/>
                    <a:pt x="9160" y="9118"/>
                    <a:pt x="7696" y="4661"/>
                  </a:cubicBezTo>
                  <a:cubicBezTo>
                    <a:pt x="6975" y="2477"/>
                    <a:pt x="5702" y="982"/>
                    <a:pt x="423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44"/>
            <p:cNvSpPr/>
            <p:nvPr/>
          </p:nvSpPr>
          <p:spPr>
            <a:xfrm>
              <a:off x="6611375" y="1131850"/>
              <a:ext cx="395400" cy="480725"/>
            </a:xfrm>
            <a:custGeom>
              <a:avLst/>
              <a:gdLst/>
              <a:ahLst/>
              <a:cxnLst/>
              <a:rect l="l" t="t" r="r" b="b"/>
              <a:pathLst>
                <a:path w="15816" h="19229" extrusionOk="0">
                  <a:moveTo>
                    <a:pt x="8443" y="0"/>
                  </a:moveTo>
                  <a:cubicBezTo>
                    <a:pt x="7745" y="0"/>
                    <a:pt x="7093" y="79"/>
                    <a:pt x="6526" y="218"/>
                  </a:cubicBezTo>
                  <a:cubicBezTo>
                    <a:pt x="6526" y="218"/>
                    <a:pt x="6420" y="1481"/>
                    <a:pt x="5953" y="1949"/>
                  </a:cubicBezTo>
                  <a:cubicBezTo>
                    <a:pt x="5485" y="2417"/>
                    <a:pt x="5013" y="4059"/>
                    <a:pt x="5013" y="4365"/>
                  </a:cubicBezTo>
                  <a:cubicBezTo>
                    <a:pt x="5013" y="4641"/>
                    <a:pt x="4610" y="5213"/>
                    <a:pt x="4327" y="5213"/>
                  </a:cubicBezTo>
                  <a:cubicBezTo>
                    <a:pt x="4278" y="5213"/>
                    <a:pt x="4233" y="5196"/>
                    <a:pt x="4194" y="5157"/>
                  </a:cubicBezTo>
                  <a:cubicBezTo>
                    <a:pt x="3916" y="4879"/>
                    <a:pt x="3564" y="4337"/>
                    <a:pt x="3564" y="4175"/>
                  </a:cubicBezTo>
                  <a:cubicBezTo>
                    <a:pt x="3564" y="4014"/>
                    <a:pt x="3286" y="3194"/>
                    <a:pt x="3286" y="2842"/>
                  </a:cubicBezTo>
                  <a:cubicBezTo>
                    <a:pt x="3286" y="2490"/>
                    <a:pt x="3124" y="1449"/>
                    <a:pt x="3124" y="1449"/>
                  </a:cubicBezTo>
                  <a:cubicBezTo>
                    <a:pt x="2801" y="1625"/>
                    <a:pt x="2463" y="1815"/>
                    <a:pt x="2143" y="2051"/>
                  </a:cubicBezTo>
                  <a:cubicBezTo>
                    <a:pt x="2143" y="2051"/>
                    <a:pt x="2523" y="2902"/>
                    <a:pt x="2273" y="3166"/>
                  </a:cubicBezTo>
                  <a:cubicBezTo>
                    <a:pt x="2023" y="3416"/>
                    <a:pt x="1879" y="4059"/>
                    <a:pt x="1879" y="4337"/>
                  </a:cubicBezTo>
                  <a:cubicBezTo>
                    <a:pt x="1879" y="4601"/>
                    <a:pt x="2111" y="4925"/>
                    <a:pt x="2111" y="5217"/>
                  </a:cubicBezTo>
                  <a:cubicBezTo>
                    <a:pt x="2111" y="5509"/>
                    <a:pt x="2259" y="5772"/>
                    <a:pt x="2583" y="5860"/>
                  </a:cubicBezTo>
                  <a:cubicBezTo>
                    <a:pt x="2618" y="5869"/>
                    <a:pt x="2654" y="5873"/>
                    <a:pt x="2690" y="5873"/>
                  </a:cubicBezTo>
                  <a:cubicBezTo>
                    <a:pt x="2977" y="5873"/>
                    <a:pt x="3259" y="5623"/>
                    <a:pt x="3533" y="5623"/>
                  </a:cubicBezTo>
                  <a:cubicBezTo>
                    <a:pt x="3642" y="5623"/>
                    <a:pt x="3750" y="5662"/>
                    <a:pt x="3856" y="5772"/>
                  </a:cubicBezTo>
                  <a:cubicBezTo>
                    <a:pt x="4032" y="5934"/>
                    <a:pt x="4032" y="6448"/>
                    <a:pt x="4032" y="6873"/>
                  </a:cubicBezTo>
                  <a:cubicBezTo>
                    <a:pt x="4032" y="7299"/>
                    <a:pt x="4046" y="7517"/>
                    <a:pt x="3754" y="7812"/>
                  </a:cubicBezTo>
                  <a:cubicBezTo>
                    <a:pt x="3462" y="8104"/>
                    <a:pt x="2801" y="8104"/>
                    <a:pt x="2583" y="8323"/>
                  </a:cubicBezTo>
                  <a:cubicBezTo>
                    <a:pt x="2375" y="8530"/>
                    <a:pt x="2083" y="9540"/>
                    <a:pt x="2083" y="9540"/>
                  </a:cubicBezTo>
                  <a:cubicBezTo>
                    <a:pt x="2083" y="9540"/>
                    <a:pt x="2111" y="9747"/>
                    <a:pt x="2111" y="9979"/>
                  </a:cubicBezTo>
                  <a:cubicBezTo>
                    <a:pt x="2111" y="10201"/>
                    <a:pt x="1879" y="10113"/>
                    <a:pt x="1879" y="10433"/>
                  </a:cubicBezTo>
                  <a:cubicBezTo>
                    <a:pt x="1879" y="10743"/>
                    <a:pt x="1995" y="10507"/>
                    <a:pt x="1732" y="10785"/>
                  </a:cubicBezTo>
                  <a:cubicBezTo>
                    <a:pt x="1454" y="11049"/>
                    <a:pt x="1732" y="11608"/>
                    <a:pt x="1732" y="11798"/>
                  </a:cubicBezTo>
                  <a:cubicBezTo>
                    <a:pt x="1732" y="11861"/>
                    <a:pt x="1680" y="11882"/>
                    <a:pt x="1610" y="11882"/>
                  </a:cubicBezTo>
                  <a:cubicBezTo>
                    <a:pt x="1472" y="11882"/>
                    <a:pt x="1264" y="11798"/>
                    <a:pt x="1264" y="11798"/>
                  </a:cubicBezTo>
                  <a:cubicBezTo>
                    <a:pt x="1264" y="11798"/>
                    <a:pt x="1144" y="11210"/>
                    <a:pt x="1028" y="11094"/>
                  </a:cubicBezTo>
                  <a:cubicBezTo>
                    <a:pt x="1012" y="11078"/>
                    <a:pt x="989" y="11071"/>
                    <a:pt x="964" y="11071"/>
                  </a:cubicBezTo>
                  <a:cubicBezTo>
                    <a:pt x="807" y="11071"/>
                    <a:pt x="514" y="11330"/>
                    <a:pt x="514" y="11330"/>
                  </a:cubicBezTo>
                  <a:cubicBezTo>
                    <a:pt x="514" y="11330"/>
                    <a:pt x="1" y="11988"/>
                    <a:pt x="1" y="12340"/>
                  </a:cubicBezTo>
                  <a:cubicBezTo>
                    <a:pt x="1" y="12655"/>
                    <a:pt x="284" y="14008"/>
                    <a:pt x="1136" y="14008"/>
                  </a:cubicBezTo>
                  <a:cubicBezTo>
                    <a:pt x="1234" y="14008"/>
                    <a:pt x="1340" y="13990"/>
                    <a:pt x="1454" y="13951"/>
                  </a:cubicBezTo>
                  <a:cubicBezTo>
                    <a:pt x="2551" y="13557"/>
                    <a:pt x="2129" y="12867"/>
                    <a:pt x="2347" y="12632"/>
                  </a:cubicBezTo>
                  <a:cubicBezTo>
                    <a:pt x="2408" y="12575"/>
                    <a:pt x="2467" y="12552"/>
                    <a:pt x="2520" y="12552"/>
                  </a:cubicBezTo>
                  <a:cubicBezTo>
                    <a:pt x="2675" y="12552"/>
                    <a:pt x="2787" y="12744"/>
                    <a:pt x="2787" y="12895"/>
                  </a:cubicBezTo>
                  <a:cubicBezTo>
                    <a:pt x="2787" y="13089"/>
                    <a:pt x="2815" y="13835"/>
                    <a:pt x="2815" y="13835"/>
                  </a:cubicBezTo>
                  <a:cubicBezTo>
                    <a:pt x="2815" y="13835"/>
                    <a:pt x="2902" y="13824"/>
                    <a:pt x="3012" y="13824"/>
                  </a:cubicBezTo>
                  <a:cubicBezTo>
                    <a:pt x="3198" y="13824"/>
                    <a:pt x="3448" y="13853"/>
                    <a:pt x="3448" y="14010"/>
                  </a:cubicBezTo>
                  <a:cubicBezTo>
                    <a:pt x="3448" y="14260"/>
                    <a:pt x="2861" y="14464"/>
                    <a:pt x="3022" y="14612"/>
                  </a:cubicBezTo>
                  <a:cubicBezTo>
                    <a:pt x="3041" y="14633"/>
                    <a:pt x="3074" y="14642"/>
                    <a:pt x="3118" y="14642"/>
                  </a:cubicBezTo>
                  <a:cubicBezTo>
                    <a:pt x="3360" y="14642"/>
                    <a:pt x="3946" y="14375"/>
                    <a:pt x="4429" y="14375"/>
                  </a:cubicBezTo>
                  <a:cubicBezTo>
                    <a:pt x="4538" y="14375"/>
                    <a:pt x="4642" y="14389"/>
                    <a:pt x="4735" y="14422"/>
                  </a:cubicBezTo>
                  <a:cubicBezTo>
                    <a:pt x="5323" y="14612"/>
                    <a:pt x="5953" y="15242"/>
                    <a:pt x="5953" y="15621"/>
                  </a:cubicBezTo>
                  <a:cubicBezTo>
                    <a:pt x="5953" y="16019"/>
                    <a:pt x="5734" y="16325"/>
                    <a:pt x="6086" y="16677"/>
                  </a:cubicBezTo>
                  <a:cubicBezTo>
                    <a:pt x="6452" y="17046"/>
                    <a:pt x="6086" y="17588"/>
                    <a:pt x="6086" y="18013"/>
                  </a:cubicBezTo>
                  <a:cubicBezTo>
                    <a:pt x="6086" y="18407"/>
                    <a:pt x="5587" y="18819"/>
                    <a:pt x="5499" y="19069"/>
                  </a:cubicBezTo>
                  <a:cubicBezTo>
                    <a:pt x="6114" y="19174"/>
                    <a:pt x="6757" y="19228"/>
                    <a:pt x="7423" y="19228"/>
                  </a:cubicBezTo>
                  <a:cubicBezTo>
                    <a:pt x="8135" y="19228"/>
                    <a:pt x="8874" y="19166"/>
                    <a:pt x="9632" y="19037"/>
                  </a:cubicBezTo>
                  <a:cubicBezTo>
                    <a:pt x="11155" y="18787"/>
                    <a:pt x="12446" y="18305"/>
                    <a:pt x="13529" y="17662"/>
                  </a:cubicBezTo>
                  <a:lnTo>
                    <a:pt x="13501" y="17616"/>
                  </a:lnTo>
                  <a:cubicBezTo>
                    <a:pt x="13297" y="17398"/>
                    <a:pt x="13737" y="16445"/>
                    <a:pt x="13737" y="15903"/>
                  </a:cubicBezTo>
                  <a:cubicBezTo>
                    <a:pt x="13737" y="15344"/>
                    <a:pt x="13385" y="15111"/>
                    <a:pt x="13385" y="14760"/>
                  </a:cubicBezTo>
                  <a:cubicBezTo>
                    <a:pt x="13385" y="14525"/>
                    <a:pt x="12883" y="14486"/>
                    <a:pt x="12397" y="14486"/>
                  </a:cubicBezTo>
                  <a:cubicBezTo>
                    <a:pt x="12153" y="14486"/>
                    <a:pt x="11914" y="14496"/>
                    <a:pt x="11742" y="14496"/>
                  </a:cubicBezTo>
                  <a:cubicBezTo>
                    <a:pt x="11243" y="14496"/>
                    <a:pt x="10599" y="13880"/>
                    <a:pt x="10307" y="13585"/>
                  </a:cubicBezTo>
                  <a:cubicBezTo>
                    <a:pt x="9618" y="12913"/>
                    <a:pt x="9748" y="10465"/>
                    <a:pt x="10219" y="9993"/>
                  </a:cubicBezTo>
                  <a:cubicBezTo>
                    <a:pt x="10687" y="9526"/>
                    <a:pt x="10923" y="9424"/>
                    <a:pt x="11243" y="9424"/>
                  </a:cubicBezTo>
                  <a:cubicBezTo>
                    <a:pt x="11552" y="9424"/>
                    <a:pt x="12784" y="9701"/>
                    <a:pt x="12784" y="9937"/>
                  </a:cubicBezTo>
                  <a:cubicBezTo>
                    <a:pt x="12784" y="10317"/>
                    <a:pt x="13002" y="10127"/>
                    <a:pt x="13192" y="10331"/>
                  </a:cubicBezTo>
                  <a:cubicBezTo>
                    <a:pt x="13286" y="10425"/>
                    <a:pt x="13501" y="10519"/>
                    <a:pt x="13682" y="10519"/>
                  </a:cubicBezTo>
                  <a:cubicBezTo>
                    <a:pt x="13839" y="10519"/>
                    <a:pt x="13969" y="10448"/>
                    <a:pt x="13969" y="10243"/>
                  </a:cubicBezTo>
                  <a:cubicBezTo>
                    <a:pt x="13969" y="9965"/>
                    <a:pt x="13705" y="9687"/>
                    <a:pt x="14177" y="9687"/>
                  </a:cubicBezTo>
                  <a:cubicBezTo>
                    <a:pt x="14283" y="9687"/>
                    <a:pt x="14400" y="9689"/>
                    <a:pt x="14519" y="9689"/>
                  </a:cubicBezTo>
                  <a:cubicBezTo>
                    <a:pt x="14921" y="9689"/>
                    <a:pt x="15346" y="9672"/>
                    <a:pt x="15496" y="9526"/>
                  </a:cubicBezTo>
                  <a:cubicBezTo>
                    <a:pt x="15700" y="9336"/>
                    <a:pt x="15816" y="9012"/>
                    <a:pt x="15496" y="8706"/>
                  </a:cubicBezTo>
                  <a:cubicBezTo>
                    <a:pt x="15186" y="8396"/>
                    <a:pt x="14440" y="8470"/>
                    <a:pt x="14440" y="8076"/>
                  </a:cubicBezTo>
                  <a:cubicBezTo>
                    <a:pt x="14440" y="7693"/>
                    <a:pt x="13895" y="7461"/>
                    <a:pt x="13589" y="7461"/>
                  </a:cubicBezTo>
                  <a:cubicBezTo>
                    <a:pt x="13265" y="7461"/>
                    <a:pt x="12210" y="7929"/>
                    <a:pt x="11669" y="8470"/>
                  </a:cubicBezTo>
                  <a:cubicBezTo>
                    <a:pt x="11327" y="8812"/>
                    <a:pt x="10675" y="8951"/>
                    <a:pt x="10185" y="8951"/>
                  </a:cubicBezTo>
                  <a:cubicBezTo>
                    <a:pt x="9899" y="8951"/>
                    <a:pt x="9668" y="8904"/>
                    <a:pt x="9586" y="8822"/>
                  </a:cubicBezTo>
                  <a:cubicBezTo>
                    <a:pt x="9382" y="8604"/>
                    <a:pt x="9396" y="7489"/>
                    <a:pt x="9794" y="7489"/>
                  </a:cubicBezTo>
                  <a:cubicBezTo>
                    <a:pt x="9857" y="7489"/>
                    <a:pt x="9917" y="7490"/>
                    <a:pt x="9972" y="7490"/>
                  </a:cubicBezTo>
                  <a:cubicBezTo>
                    <a:pt x="10261" y="7490"/>
                    <a:pt x="10459" y="7470"/>
                    <a:pt x="10715" y="7225"/>
                  </a:cubicBezTo>
                  <a:cubicBezTo>
                    <a:pt x="11011" y="6916"/>
                    <a:pt x="10715" y="6286"/>
                    <a:pt x="10715" y="5772"/>
                  </a:cubicBezTo>
                  <a:cubicBezTo>
                    <a:pt x="10715" y="5262"/>
                    <a:pt x="11039" y="4953"/>
                    <a:pt x="11830" y="4953"/>
                  </a:cubicBezTo>
                  <a:lnTo>
                    <a:pt x="13825" y="4953"/>
                  </a:lnTo>
                  <a:cubicBezTo>
                    <a:pt x="14247" y="4953"/>
                    <a:pt x="15010" y="3532"/>
                    <a:pt x="14718" y="3240"/>
                  </a:cubicBezTo>
                  <a:cubicBezTo>
                    <a:pt x="14690" y="3209"/>
                    <a:pt x="14651" y="3195"/>
                    <a:pt x="14604" y="3195"/>
                  </a:cubicBezTo>
                  <a:cubicBezTo>
                    <a:pt x="14335" y="3195"/>
                    <a:pt x="13825" y="3657"/>
                    <a:pt x="13825" y="4031"/>
                  </a:cubicBezTo>
                  <a:cubicBezTo>
                    <a:pt x="13825" y="4325"/>
                    <a:pt x="13511" y="4557"/>
                    <a:pt x="13162" y="4557"/>
                  </a:cubicBezTo>
                  <a:cubicBezTo>
                    <a:pt x="12973" y="4557"/>
                    <a:pt x="12773" y="4488"/>
                    <a:pt x="12608" y="4323"/>
                  </a:cubicBezTo>
                  <a:cubicBezTo>
                    <a:pt x="12136" y="3855"/>
                    <a:pt x="13002" y="3120"/>
                    <a:pt x="13002" y="2680"/>
                  </a:cubicBezTo>
                  <a:cubicBezTo>
                    <a:pt x="13002" y="2255"/>
                    <a:pt x="13209" y="1949"/>
                    <a:pt x="13617" y="1537"/>
                  </a:cubicBezTo>
                  <a:cubicBezTo>
                    <a:pt x="11983" y="436"/>
                    <a:pt x="10086" y="0"/>
                    <a:pt x="844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44"/>
            <p:cNvSpPr/>
            <p:nvPr/>
          </p:nvSpPr>
          <p:spPr>
            <a:xfrm>
              <a:off x="6689475" y="1137300"/>
              <a:ext cx="85050" cy="124900"/>
            </a:xfrm>
            <a:custGeom>
              <a:avLst/>
              <a:gdLst/>
              <a:ahLst/>
              <a:cxnLst/>
              <a:rect l="l" t="t" r="r" b="b"/>
              <a:pathLst>
                <a:path w="3402" h="4996" extrusionOk="0">
                  <a:moveTo>
                    <a:pt x="3402" y="0"/>
                  </a:moveTo>
                  <a:lnTo>
                    <a:pt x="3402" y="0"/>
                  </a:lnTo>
                  <a:cubicBezTo>
                    <a:pt x="2417" y="250"/>
                    <a:pt x="1203" y="588"/>
                    <a:pt x="0" y="1231"/>
                  </a:cubicBezTo>
                  <a:cubicBezTo>
                    <a:pt x="0" y="1231"/>
                    <a:pt x="162" y="2272"/>
                    <a:pt x="162" y="2624"/>
                  </a:cubicBezTo>
                  <a:cubicBezTo>
                    <a:pt x="162" y="2976"/>
                    <a:pt x="440" y="3796"/>
                    <a:pt x="440" y="3957"/>
                  </a:cubicBezTo>
                  <a:cubicBezTo>
                    <a:pt x="440" y="4119"/>
                    <a:pt x="792" y="4661"/>
                    <a:pt x="1070" y="4939"/>
                  </a:cubicBezTo>
                  <a:cubicBezTo>
                    <a:pt x="1109" y="4978"/>
                    <a:pt x="1154" y="4995"/>
                    <a:pt x="1203" y="4995"/>
                  </a:cubicBezTo>
                  <a:cubicBezTo>
                    <a:pt x="1486" y="4995"/>
                    <a:pt x="1889" y="4423"/>
                    <a:pt x="1889" y="4147"/>
                  </a:cubicBezTo>
                  <a:cubicBezTo>
                    <a:pt x="1889" y="3841"/>
                    <a:pt x="2361" y="2199"/>
                    <a:pt x="2829" y="1731"/>
                  </a:cubicBezTo>
                  <a:cubicBezTo>
                    <a:pt x="3296" y="1263"/>
                    <a:pt x="3402" y="0"/>
                    <a:pt x="340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44"/>
            <p:cNvSpPr/>
            <p:nvPr/>
          </p:nvSpPr>
          <p:spPr>
            <a:xfrm>
              <a:off x="6556875" y="1183100"/>
              <a:ext cx="215825" cy="425475"/>
            </a:xfrm>
            <a:custGeom>
              <a:avLst/>
              <a:gdLst/>
              <a:ahLst/>
              <a:cxnLst/>
              <a:rect l="l" t="t" r="r" b="b"/>
              <a:pathLst>
                <a:path w="8633" h="17019" extrusionOk="0">
                  <a:moveTo>
                    <a:pt x="4323" y="1"/>
                  </a:moveTo>
                  <a:cubicBezTo>
                    <a:pt x="2490" y="1260"/>
                    <a:pt x="834" y="3371"/>
                    <a:pt x="320" y="7022"/>
                  </a:cubicBezTo>
                  <a:cubicBezTo>
                    <a:pt x="0" y="9280"/>
                    <a:pt x="408" y="11271"/>
                    <a:pt x="1361" y="12900"/>
                  </a:cubicBezTo>
                  <a:cubicBezTo>
                    <a:pt x="1661" y="13199"/>
                    <a:pt x="2023" y="13308"/>
                    <a:pt x="2391" y="13308"/>
                  </a:cubicBezTo>
                  <a:cubicBezTo>
                    <a:pt x="3391" y="13308"/>
                    <a:pt x="4439" y="12502"/>
                    <a:pt x="4439" y="12502"/>
                  </a:cubicBezTo>
                  <a:cubicBezTo>
                    <a:pt x="4439" y="12502"/>
                    <a:pt x="4805" y="12692"/>
                    <a:pt x="4643" y="12854"/>
                  </a:cubicBezTo>
                  <a:cubicBezTo>
                    <a:pt x="4467" y="13030"/>
                    <a:pt x="3722" y="14057"/>
                    <a:pt x="3722" y="14437"/>
                  </a:cubicBezTo>
                  <a:cubicBezTo>
                    <a:pt x="3722" y="14820"/>
                    <a:pt x="4116" y="15700"/>
                    <a:pt x="4116" y="15700"/>
                  </a:cubicBezTo>
                  <a:cubicBezTo>
                    <a:pt x="5157" y="16343"/>
                    <a:pt x="6346" y="16797"/>
                    <a:pt x="7679" y="17019"/>
                  </a:cubicBezTo>
                  <a:cubicBezTo>
                    <a:pt x="7767" y="16769"/>
                    <a:pt x="8266" y="16357"/>
                    <a:pt x="8266" y="15963"/>
                  </a:cubicBezTo>
                  <a:cubicBezTo>
                    <a:pt x="8266" y="15538"/>
                    <a:pt x="8632" y="14996"/>
                    <a:pt x="8266" y="14627"/>
                  </a:cubicBezTo>
                  <a:cubicBezTo>
                    <a:pt x="7914" y="14275"/>
                    <a:pt x="8133" y="13969"/>
                    <a:pt x="8133" y="13571"/>
                  </a:cubicBezTo>
                  <a:cubicBezTo>
                    <a:pt x="8133" y="13192"/>
                    <a:pt x="7503" y="12562"/>
                    <a:pt x="6915" y="12372"/>
                  </a:cubicBezTo>
                  <a:cubicBezTo>
                    <a:pt x="6822" y="12339"/>
                    <a:pt x="6718" y="12325"/>
                    <a:pt x="6609" y="12325"/>
                  </a:cubicBezTo>
                  <a:cubicBezTo>
                    <a:pt x="6126" y="12325"/>
                    <a:pt x="5540" y="12592"/>
                    <a:pt x="5298" y="12592"/>
                  </a:cubicBezTo>
                  <a:cubicBezTo>
                    <a:pt x="5254" y="12592"/>
                    <a:pt x="5221" y="12583"/>
                    <a:pt x="5202" y="12562"/>
                  </a:cubicBezTo>
                  <a:cubicBezTo>
                    <a:pt x="5041" y="12414"/>
                    <a:pt x="5628" y="12210"/>
                    <a:pt x="5628" y="11960"/>
                  </a:cubicBezTo>
                  <a:cubicBezTo>
                    <a:pt x="5628" y="11803"/>
                    <a:pt x="5378" y="11774"/>
                    <a:pt x="5192" y="11774"/>
                  </a:cubicBezTo>
                  <a:cubicBezTo>
                    <a:pt x="5082" y="11774"/>
                    <a:pt x="4995" y="11785"/>
                    <a:pt x="4995" y="11785"/>
                  </a:cubicBezTo>
                  <a:cubicBezTo>
                    <a:pt x="4995" y="11785"/>
                    <a:pt x="4967" y="11039"/>
                    <a:pt x="4967" y="10845"/>
                  </a:cubicBezTo>
                  <a:cubicBezTo>
                    <a:pt x="4967" y="10694"/>
                    <a:pt x="4855" y="10502"/>
                    <a:pt x="4700" y="10502"/>
                  </a:cubicBezTo>
                  <a:cubicBezTo>
                    <a:pt x="4647" y="10502"/>
                    <a:pt x="4588" y="10525"/>
                    <a:pt x="4527" y="10582"/>
                  </a:cubicBezTo>
                  <a:cubicBezTo>
                    <a:pt x="4309" y="10817"/>
                    <a:pt x="4731" y="11507"/>
                    <a:pt x="3634" y="11901"/>
                  </a:cubicBezTo>
                  <a:cubicBezTo>
                    <a:pt x="3520" y="11940"/>
                    <a:pt x="3414" y="11958"/>
                    <a:pt x="3316" y="11958"/>
                  </a:cubicBezTo>
                  <a:cubicBezTo>
                    <a:pt x="2464" y="11958"/>
                    <a:pt x="2181" y="10605"/>
                    <a:pt x="2181" y="10290"/>
                  </a:cubicBezTo>
                  <a:cubicBezTo>
                    <a:pt x="2181" y="9938"/>
                    <a:pt x="2694" y="9280"/>
                    <a:pt x="2694" y="9280"/>
                  </a:cubicBezTo>
                  <a:cubicBezTo>
                    <a:pt x="2694" y="9280"/>
                    <a:pt x="2987" y="9021"/>
                    <a:pt x="3144" y="9021"/>
                  </a:cubicBezTo>
                  <a:cubicBezTo>
                    <a:pt x="3169" y="9021"/>
                    <a:pt x="3192" y="9028"/>
                    <a:pt x="3208" y="9044"/>
                  </a:cubicBezTo>
                  <a:cubicBezTo>
                    <a:pt x="3324" y="9160"/>
                    <a:pt x="3444" y="9748"/>
                    <a:pt x="3444" y="9748"/>
                  </a:cubicBezTo>
                  <a:cubicBezTo>
                    <a:pt x="3444" y="9748"/>
                    <a:pt x="3652" y="9832"/>
                    <a:pt x="3790" y="9832"/>
                  </a:cubicBezTo>
                  <a:cubicBezTo>
                    <a:pt x="3860" y="9832"/>
                    <a:pt x="3912" y="9811"/>
                    <a:pt x="3912" y="9748"/>
                  </a:cubicBezTo>
                  <a:cubicBezTo>
                    <a:pt x="3912" y="9558"/>
                    <a:pt x="3634" y="8999"/>
                    <a:pt x="3912" y="8735"/>
                  </a:cubicBezTo>
                  <a:cubicBezTo>
                    <a:pt x="4175" y="8457"/>
                    <a:pt x="4059" y="8693"/>
                    <a:pt x="4059" y="8383"/>
                  </a:cubicBezTo>
                  <a:cubicBezTo>
                    <a:pt x="4059" y="8063"/>
                    <a:pt x="4291" y="8151"/>
                    <a:pt x="4291" y="7929"/>
                  </a:cubicBezTo>
                  <a:cubicBezTo>
                    <a:pt x="4291" y="7697"/>
                    <a:pt x="4263" y="7490"/>
                    <a:pt x="4263" y="7490"/>
                  </a:cubicBezTo>
                  <a:cubicBezTo>
                    <a:pt x="4263" y="7490"/>
                    <a:pt x="4555" y="6480"/>
                    <a:pt x="4763" y="6273"/>
                  </a:cubicBezTo>
                  <a:cubicBezTo>
                    <a:pt x="4981" y="6054"/>
                    <a:pt x="5642" y="6054"/>
                    <a:pt x="5934" y="5762"/>
                  </a:cubicBezTo>
                  <a:cubicBezTo>
                    <a:pt x="6226" y="5467"/>
                    <a:pt x="6212" y="5249"/>
                    <a:pt x="6212" y="4823"/>
                  </a:cubicBezTo>
                  <a:cubicBezTo>
                    <a:pt x="6212" y="4398"/>
                    <a:pt x="6212" y="3884"/>
                    <a:pt x="6036" y="3722"/>
                  </a:cubicBezTo>
                  <a:cubicBezTo>
                    <a:pt x="5930" y="3612"/>
                    <a:pt x="5822" y="3573"/>
                    <a:pt x="5713" y="3573"/>
                  </a:cubicBezTo>
                  <a:cubicBezTo>
                    <a:pt x="5439" y="3573"/>
                    <a:pt x="5157" y="3823"/>
                    <a:pt x="4870" y="3823"/>
                  </a:cubicBezTo>
                  <a:cubicBezTo>
                    <a:pt x="4834" y="3823"/>
                    <a:pt x="4798" y="3819"/>
                    <a:pt x="4763" y="3810"/>
                  </a:cubicBezTo>
                  <a:cubicBezTo>
                    <a:pt x="4439" y="3722"/>
                    <a:pt x="4291" y="3459"/>
                    <a:pt x="4291" y="3167"/>
                  </a:cubicBezTo>
                  <a:cubicBezTo>
                    <a:pt x="4291" y="2875"/>
                    <a:pt x="4059" y="2551"/>
                    <a:pt x="4059" y="2287"/>
                  </a:cubicBezTo>
                  <a:cubicBezTo>
                    <a:pt x="4059" y="2009"/>
                    <a:pt x="4203" y="1366"/>
                    <a:pt x="4453" y="1116"/>
                  </a:cubicBezTo>
                  <a:cubicBezTo>
                    <a:pt x="4703" y="852"/>
                    <a:pt x="4323" y="1"/>
                    <a:pt x="432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44"/>
            <p:cNvSpPr/>
            <p:nvPr/>
          </p:nvSpPr>
          <p:spPr>
            <a:xfrm>
              <a:off x="6590900" y="1495650"/>
              <a:ext cx="86100" cy="79950"/>
            </a:xfrm>
            <a:custGeom>
              <a:avLst/>
              <a:gdLst/>
              <a:ahLst/>
              <a:cxnLst/>
              <a:rect l="l" t="t" r="r" b="b"/>
              <a:pathLst>
                <a:path w="3444" h="3198" extrusionOk="0">
                  <a:moveTo>
                    <a:pt x="3078" y="0"/>
                  </a:moveTo>
                  <a:cubicBezTo>
                    <a:pt x="3078" y="0"/>
                    <a:pt x="2030" y="806"/>
                    <a:pt x="1030" y="806"/>
                  </a:cubicBezTo>
                  <a:cubicBezTo>
                    <a:pt x="662" y="806"/>
                    <a:pt x="300" y="697"/>
                    <a:pt x="0" y="398"/>
                  </a:cubicBezTo>
                  <a:lnTo>
                    <a:pt x="0" y="398"/>
                  </a:lnTo>
                  <a:cubicBezTo>
                    <a:pt x="676" y="1541"/>
                    <a:pt x="1611" y="2476"/>
                    <a:pt x="2755" y="3198"/>
                  </a:cubicBezTo>
                  <a:cubicBezTo>
                    <a:pt x="2755" y="3198"/>
                    <a:pt x="2361" y="2318"/>
                    <a:pt x="2361" y="1935"/>
                  </a:cubicBezTo>
                  <a:cubicBezTo>
                    <a:pt x="2361" y="1555"/>
                    <a:pt x="3106" y="528"/>
                    <a:pt x="3282" y="352"/>
                  </a:cubicBezTo>
                  <a:cubicBezTo>
                    <a:pt x="3444" y="190"/>
                    <a:pt x="3078" y="0"/>
                    <a:pt x="3078" y="0"/>
                  </a:cubicBezTo>
                  <a:close/>
                </a:path>
              </a:pathLst>
            </a:custGeom>
            <a:solidFill>
              <a:srgbClr val="58C0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44"/>
            <p:cNvSpPr/>
            <p:nvPr/>
          </p:nvSpPr>
          <p:spPr>
            <a:xfrm>
              <a:off x="6715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0" y="1042"/>
                    <a:pt x="1056" y="806"/>
                    <a:pt x="1056" y="514"/>
                  </a:cubicBezTo>
                  <a:cubicBezTo>
                    <a:pt x="1056" y="233"/>
                    <a:pt x="820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44"/>
            <p:cNvSpPr/>
            <p:nvPr/>
          </p:nvSpPr>
          <p:spPr>
            <a:xfrm>
              <a:off x="6863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4" y="1042"/>
                    <a:pt x="1056" y="806"/>
                    <a:pt x="1056" y="514"/>
                  </a:cubicBezTo>
                  <a:cubicBezTo>
                    <a:pt x="1056" y="233"/>
                    <a:pt x="82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44"/>
            <p:cNvSpPr/>
            <p:nvPr/>
          </p:nvSpPr>
          <p:spPr>
            <a:xfrm>
              <a:off x="6749900" y="1339000"/>
              <a:ext cx="101925" cy="39450"/>
            </a:xfrm>
            <a:custGeom>
              <a:avLst/>
              <a:gdLst/>
              <a:ahLst/>
              <a:cxnLst/>
              <a:rect l="l" t="t" r="r" b="b"/>
              <a:pathLst>
                <a:path w="4077" h="1578" extrusionOk="0">
                  <a:moveTo>
                    <a:pt x="3917" y="1"/>
                  </a:moveTo>
                  <a:cubicBezTo>
                    <a:pt x="3873" y="1"/>
                    <a:pt x="3831" y="20"/>
                    <a:pt x="3799" y="54"/>
                  </a:cubicBezTo>
                  <a:lnTo>
                    <a:pt x="3781" y="82"/>
                  </a:lnTo>
                  <a:lnTo>
                    <a:pt x="3767" y="82"/>
                  </a:lnTo>
                  <a:cubicBezTo>
                    <a:pt x="3767" y="96"/>
                    <a:pt x="3753" y="96"/>
                    <a:pt x="3753" y="110"/>
                  </a:cubicBezTo>
                  <a:cubicBezTo>
                    <a:pt x="3739" y="142"/>
                    <a:pt x="3711" y="170"/>
                    <a:pt x="3665" y="212"/>
                  </a:cubicBezTo>
                  <a:cubicBezTo>
                    <a:pt x="3637" y="258"/>
                    <a:pt x="3577" y="300"/>
                    <a:pt x="3535" y="360"/>
                  </a:cubicBezTo>
                  <a:cubicBezTo>
                    <a:pt x="3503" y="388"/>
                    <a:pt x="3461" y="420"/>
                    <a:pt x="3430" y="448"/>
                  </a:cubicBezTo>
                  <a:cubicBezTo>
                    <a:pt x="3401" y="476"/>
                    <a:pt x="3373" y="508"/>
                    <a:pt x="3328" y="536"/>
                  </a:cubicBezTo>
                  <a:cubicBezTo>
                    <a:pt x="3285" y="564"/>
                    <a:pt x="3254" y="596"/>
                    <a:pt x="3211" y="624"/>
                  </a:cubicBezTo>
                  <a:cubicBezTo>
                    <a:pt x="3166" y="652"/>
                    <a:pt x="3124" y="684"/>
                    <a:pt x="3078" y="712"/>
                  </a:cubicBezTo>
                  <a:cubicBezTo>
                    <a:pt x="3036" y="740"/>
                    <a:pt x="2976" y="772"/>
                    <a:pt x="2934" y="786"/>
                  </a:cubicBezTo>
                  <a:cubicBezTo>
                    <a:pt x="2874" y="814"/>
                    <a:pt x="2832" y="828"/>
                    <a:pt x="2772" y="860"/>
                  </a:cubicBezTo>
                  <a:cubicBezTo>
                    <a:pt x="2726" y="874"/>
                    <a:pt x="2670" y="888"/>
                    <a:pt x="2610" y="916"/>
                  </a:cubicBezTo>
                  <a:cubicBezTo>
                    <a:pt x="2550" y="933"/>
                    <a:pt x="2494" y="948"/>
                    <a:pt x="2434" y="962"/>
                  </a:cubicBezTo>
                  <a:cubicBezTo>
                    <a:pt x="2374" y="962"/>
                    <a:pt x="2318" y="976"/>
                    <a:pt x="2272" y="976"/>
                  </a:cubicBezTo>
                  <a:cubicBezTo>
                    <a:pt x="2244" y="990"/>
                    <a:pt x="2198" y="990"/>
                    <a:pt x="2170" y="990"/>
                  </a:cubicBezTo>
                  <a:lnTo>
                    <a:pt x="1790" y="990"/>
                  </a:lnTo>
                  <a:cubicBezTo>
                    <a:pt x="1759" y="990"/>
                    <a:pt x="1731" y="976"/>
                    <a:pt x="1688" y="976"/>
                  </a:cubicBezTo>
                  <a:cubicBezTo>
                    <a:pt x="1657" y="976"/>
                    <a:pt x="1629" y="976"/>
                    <a:pt x="1600" y="962"/>
                  </a:cubicBezTo>
                  <a:cubicBezTo>
                    <a:pt x="1569" y="962"/>
                    <a:pt x="1541" y="962"/>
                    <a:pt x="1513" y="948"/>
                  </a:cubicBezTo>
                  <a:cubicBezTo>
                    <a:pt x="1453" y="933"/>
                    <a:pt x="1393" y="933"/>
                    <a:pt x="1337" y="902"/>
                  </a:cubicBezTo>
                  <a:cubicBezTo>
                    <a:pt x="1291" y="888"/>
                    <a:pt x="1231" y="874"/>
                    <a:pt x="1175" y="860"/>
                  </a:cubicBezTo>
                  <a:cubicBezTo>
                    <a:pt x="1161" y="846"/>
                    <a:pt x="1129" y="828"/>
                    <a:pt x="1101" y="828"/>
                  </a:cubicBezTo>
                  <a:cubicBezTo>
                    <a:pt x="1073" y="814"/>
                    <a:pt x="1055" y="800"/>
                    <a:pt x="1027" y="800"/>
                  </a:cubicBezTo>
                  <a:cubicBezTo>
                    <a:pt x="999" y="786"/>
                    <a:pt x="985" y="772"/>
                    <a:pt x="953" y="758"/>
                  </a:cubicBezTo>
                  <a:cubicBezTo>
                    <a:pt x="939" y="740"/>
                    <a:pt x="911" y="726"/>
                    <a:pt x="897" y="726"/>
                  </a:cubicBezTo>
                  <a:cubicBezTo>
                    <a:pt x="865" y="712"/>
                    <a:pt x="851" y="698"/>
                    <a:pt x="823" y="684"/>
                  </a:cubicBezTo>
                  <a:cubicBezTo>
                    <a:pt x="809" y="670"/>
                    <a:pt x="777" y="652"/>
                    <a:pt x="763" y="652"/>
                  </a:cubicBezTo>
                  <a:cubicBezTo>
                    <a:pt x="721" y="624"/>
                    <a:pt x="689" y="596"/>
                    <a:pt x="661" y="564"/>
                  </a:cubicBezTo>
                  <a:cubicBezTo>
                    <a:pt x="616" y="536"/>
                    <a:pt x="587" y="522"/>
                    <a:pt x="559" y="494"/>
                  </a:cubicBezTo>
                  <a:lnTo>
                    <a:pt x="412" y="346"/>
                  </a:lnTo>
                  <a:cubicBezTo>
                    <a:pt x="369" y="318"/>
                    <a:pt x="338" y="272"/>
                    <a:pt x="324" y="258"/>
                  </a:cubicBezTo>
                  <a:cubicBezTo>
                    <a:pt x="324" y="244"/>
                    <a:pt x="310" y="244"/>
                    <a:pt x="310" y="230"/>
                  </a:cubicBezTo>
                  <a:lnTo>
                    <a:pt x="295" y="230"/>
                  </a:lnTo>
                  <a:lnTo>
                    <a:pt x="295" y="212"/>
                  </a:lnTo>
                  <a:cubicBezTo>
                    <a:pt x="273" y="182"/>
                    <a:pt x="230" y="159"/>
                    <a:pt x="180" y="159"/>
                  </a:cubicBezTo>
                  <a:cubicBezTo>
                    <a:pt x="161" y="159"/>
                    <a:pt x="140" y="162"/>
                    <a:pt x="120" y="170"/>
                  </a:cubicBezTo>
                  <a:cubicBezTo>
                    <a:pt x="46" y="184"/>
                    <a:pt x="0" y="272"/>
                    <a:pt x="18" y="360"/>
                  </a:cubicBezTo>
                  <a:cubicBezTo>
                    <a:pt x="18" y="360"/>
                    <a:pt x="32" y="360"/>
                    <a:pt x="32" y="374"/>
                  </a:cubicBezTo>
                  <a:cubicBezTo>
                    <a:pt x="32" y="374"/>
                    <a:pt x="32" y="388"/>
                    <a:pt x="46" y="420"/>
                  </a:cubicBezTo>
                  <a:cubicBezTo>
                    <a:pt x="60" y="448"/>
                    <a:pt x="74" y="508"/>
                    <a:pt x="120" y="564"/>
                  </a:cubicBezTo>
                  <a:cubicBezTo>
                    <a:pt x="148" y="624"/>
                    <a:pt x="193" y="698"/>
                    <a:pt x="250" y="772"/>
                  </a:cubicBezTo>
                  <a:cubicBezTo>
                    <a:pt x="310" y="846"/>
                    <a:pt x="383" y="933"/>
                    <a:pt x="471" y="1004"/>
                  </a:cubicBezTo>
                  <a:cubicBezTo>
                    <a:pt x="485" y="1036"/>
                    <a:pt x="514" y="1050"/>
                    <a:pt x="545" y="1078"/>
                  </a:cubicBezTo>
                  <a:cubicBezTo>
                    <a:pt x="559" y="1092"/>
                    <a:pt x="587" y="1109"/>
                    <a:pt x="616" y="1138"/>
                  </a:cubicBezTo>
                  <a:cubicBezTo>
                    <a:pt x="633" y="1152"/>
                    <a:pt x="661" y="1180"/>
                    <a:pt x="689" y="1197"/>
                  </a:cubicBezTo>
                  <a:cubicBezTo>
                    <a:pt x="721" y="1211"/>
                    <a:pt x="749" y="1225"/>
                    <a:pt x="777" y="1254"/>
                  </a:cubicBezTo>
                  <a:cubicBezTo>
                    <a:pt x="809" y="1268"/>
                    <a:pt x="837" y="1285"/>
                    <a:pt x="865" y="1299"/>
                  </a:cubicBezTo>
                  <a:cubicBezTo>
                    <a:pt x="897" y="1313"/>
                    <a:pt x="925" y="1342"/>
                    <a:pt x="967" y="1356"/>
                  </a:cubicBezTo>
                  <a:cubicBezTo>
                    <a:pt x="1027" y="1387"/>
                    <a:pt x="1101" y="1415"/>
                    <a:pt x="1175" y="1444"/>
                  </a:cubicBezTo>
                  <a:cubicBezTo>
                    <a:pt x="1231" y="1475"/>
                    <a:pt x="1305" y="1489"/>
                    <a:pt x="1379" y="1503"/>
                  </a:cubicBezTo>
                  <a:cubicBezTo>
                    <a:pt x="1425" y="1517"/>
                    <a:pt x="1467" y="1531"/>
                    <a:pt x="1495" y="1531"/>
                  </a:cubicBezTo>
                  <a:cubicBezTo>
                    <a:pt x="1541" y="1531"/>
                    <a:pt x="1569" y="1549"/>
                    <a:pt x="1615" y="1549"/>
                  </a:cubicBezTo>
                  <a:cubicBezTo>
                    <a:pt x="1657" y="1563"/>
                    <a:pt x="1688" y="1563"/>
                    <a:pt x="1731" y="1563"/>
                  </a:cubicBezTo>
                  <a:cubicBezTo>
                    <a:pt x="1776" y="1577"/>
                    <a:pt x="1804" y="1577"/>
                    <a:pt x="1847" y="1577"/>
                  </a:cubicBezTo>
                  <a:lnTo>
                    <a:pt x="2198" y="1577"/>
                  </a:lnTo>
                  <a:cubicBezTo>
                    <a:pt x="2230" y="1577"/>
                    <a:pt x="2272" y="1577"/>
                    <a:pt x="2318" y="1563"/>
                  </a:cubicBezTo>
                  <a:cubicBezTo>
                    <a:pt x="2392" y="1549"/>
                    <a:pt x="2480" y="1531"/>
                    <a:pt x="2568" y="1517"/>
                  </a:cubicBezTo>
                  <a:cubicBezTo>
                    <a:pt x="2638" y="1503"/>
                    <a:pt x="2712" y="1475"/>
                    <a:pt x="2786" y="1444"/>
                  </a:cubicBezTo>
                  <a:cubicBezTo>
                    <a:pt x="2860" y="1429"/>
                    <a:pt x="2934" y="1387"/>
                    <a:pt x="3007" y="1356"/>
                  </a:cubicBezTo>
                  <a:cubicBezTo>
                    <a:pt x="3064" y="1327"/>
                    <a:pt x="3138" y="1299"/>
                    <a:pt x="3197" y="1254"/>
                  </a:cubicBezTo>
                  <a:cubicBezTo>
                    <a:pt x="3254" y="1211"/>
                    <a:pt x="3314" y="1180"/>
                    <a:pt x="3373" y="1138"/>
                  </a:cubicBezTo>
                  <a:cubicBezTo>
                    <a:pt x="3416" y="1092"/>
                    <a:pt x="3475" y="1050"/>
                    <a:pt x="3518" y="1004"/>
                  </a:cubicBezTo>
                  <a:lnTo>
                    <a:pt x="3651" y="874"/>
                  </a:lnTo>
                  <a:cubicBezTo>
                    <a:pt x="3693" y="828"/>
                    <a:pt x="3725" y="786"/>
                    <a:pt x="3753" y="740"/>
                  </a:cubicBezTo>
                  <a:cubicBezTo>
                    <a:pt x="3781" y="698"/>
                    <a:pt x="3827" y="670"/>
                    <a:pt x="3841" y="624"/>
                  </a:cubicBezTo>
                  <a:cubicBezTo>
                    <a:pt x="3901" y="550"/>
                    <a:pt x="3943" y="476"/>
                    <a:pt x="3975" y="420"/>
                  </a:cubicBezTo>
                  <a:cubicBezTo>
                    <a:pt x="4003" y="346"/>
                    <a:pt x="4017" y="300"/>
                    <a:pt x="4031" y="272"/>
                  </a:cubicBezTo>
                  <a:cubicBezTo>
                    <a:pt x="4045" y="230"/>
                    <a:pt x="4063" y="212"/>
                    <a:pt x="4063" y="212"/>
                  </a:cubicBezTo>
                  <a:cubicBezTo>
                    <a:pt x="4077" y="156"/>
                    <a:pt x="4063" y="82"/>
                    <a:pt x="4017" y="37"/>
                  </a:cubicBezTo>
                  <a:cubicBezTo>
                    <a:pt x="3985" y="12"/>
                    <a:pt x="3950" y="1"/>
                    <a:pt x="391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44"/>
            <p:cNvSpPr/>
            <p:nvPr/>
          </p:nvSpPr>
          <p:spPr>
            <a:xfrm>
              <a:off x="6699150" y="1363550"/>
              <a:ext cx="23225" cy="23075"/>
            </a:xfrm>
            <a:custGeom>
              <a:avLst/>
              <a:gdLst/>
              <a:ahLst/>
              <a:cxnLst/>
              <a:rect l="l" t="t" r="r" b="b"/>
              <a:pathLst>
                <a:path w="929" h="923" extrusionOk="0">
                  <a:moveTo>
                    <a:pt x="749" y="0"/>
                  </a:moveTo>
                  <a:cubicBezTo>
                    <a:pt x="717" y="0"/>
                    <a:pt x="684" y="7"/>
                    <a:pt x="655" y="22"/>
                  </a:cubicBezTo>
                  <a:cubicBezTo>
                    <a:pt x="581" y="54"/>
                    <a:pt x="535" y="127"/>
                    <a:pt x="493" y="184"/>
                  </a:cubicBezTo>
                  <a:cubicBezTo>
                    <a:pt x="447" y="272"/>
                    <a:pt x="391" y="331"/>
                    <a:pt x="331" y="405"/>
                  </a:cubicBezTo>
                  <a:cubicBezTo>
                    <a:pt x="289" y="479"/>
                    <a:pt x="229" y="535"/>
                    <a:pt x="183" y="609"/>
                  </a:cubicBezTo>
                  <a:cubicBezTo>
                    <a:pt x="155" y="637"/>
                    <a:pt x="95" y="743"/>
                    <a:pt x="67" y="757"/>
                  </a:cubicBezTo>
                  <a:cubicBezTo>
                    <a:pt x="0" y="808"/>
                    <a:pt x="32" y="923"/>
                    <a:pt x="114" y="923"/>
                  </a:cubicBezTo>
                  <a:cubicBezTo>
                    <a:pt x="123" y="923"/>
                    <a:pt x="132" y="921"/>
                    <a:pt x="141" y="919"/>
                  </a:cubicBezTo>
                  <a:cubicBezTo>
                    <a:pt x="215" y="901"/>
                    <a:pt x="271" y="887"/>
                    <a:pt x="345" y="845"/>
                  </a:cubicBezTo>
                  <a:cubicBezTo>
                    <a:pt x="433" y="799"/>
                    <a:pt x="507" y="725"/>
                    <a:pt x="595" y="655"/>
                  </a:cubicBezTo>
                  <a:cubicBezTo>
                    <a:pt x="711" y="549"/>
                    <a:pt x="918" y="345"/>
                    <a:pt x="918" y="170"/>
                  </a:cubicBezTo>
                  <a:cubicBezTo>
                    <a:pt x="929" y="60"/>
                    <a:pt x="842" y="0"/>
                    <a:pt x="74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44"/>
            <p:cNvSpPr/>
            <p:nvPr/>
          </p:nvSpPr>
          <p:spPr>
            <a:xfrm>
              <a:off x="6717350" y="1364050"/>
              <a:ext cx="23125" cy="31500"/>
            </a:xfrm>
            <a:custGeom>
              <a:avLst/>
              <a:gdLst/>
              <a:ahLst/>
              <a:cxnLst/>
              <a:rect l="l" t="t" r="r" b="b"/>
              <a:pathLst>
                <a:path w="925" h="1260" extrusionOk="0">
                  <a:moveTo>
                    <a:pt x="728" y="1"/>
                  </a:moveTo>
                  <a:cubicBezTo>
                    <a:pt x="689" y="1"/>
                    <a:pt x="649" y="15"/>
                    <a:pt x="616" y="48"/>
                  </a:cubicBezTo>
                  <a:cubicBezTo>
                    <a:pt x="454" y="209"/>
                    <a:pt x="352" y="459"/>
                    <a:pt x="233" y="649"/>
                  </a:cubicBezTo>
                  <a:cubicBezTo>
                    <a:pt x="145" y="811"/>
                    <a:pt x="29" y="987"/>
                    <a:pt x="1" y="1177"/>
                  </a:cubicBezTo>
                  <a:cubicBezTo>
                    <a:pt x="1" y="1221"/>
                    <a:pt x="45" y="1259"/>
                    <a:pt x="86" y="1259"/>
                  </a:cubicBezTo>
                  <a:cubicBezTo>
                    <a:pt x="96" y="1259"/>
                    <a:pt x="107" y="1256"/>
                    <a:pt x="117" y="1251"/>
                  </a:cubicBezTo>
                  <a:cubicBezTo>
                    <a:pt x="278" y="1131"/>
                    <a:pt x="394" y="955"/>
                    <a:pt x="511" y="811"/>
                  </a:cubicBezTo>
                  <a:cubicBezTo>
                    <a:pt x="644" y="635"/>
                    <a:pt x="834" y="427"/>
                    <a:pt x="894" y="209"/>
                  </a:cubicBezTo>
                  <a:cubicBezTo>
                    <a:pt x="924" y="93"/>
                    <a:pt x="828" y="1"/>
                    <a:pt x="72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44"/>
            <p:cNvSpPr/>
            <p:nvPr/>
          </p:nvSpPr>
          <p:spPr>
            <a:xfrm>
              <a:off x="6734125" y="1374500"/>
              <a:ext cx="15400" cy="19425"/>
            </a:xfrm>
            <a:custGeom>
              <a:avLst/>
              <a:gdLst/>
              <a:ahLst/>
              <a:cxnLst/>
              <a:rect l="l" t="t" r="r" b="b"/>
              <a:pathLst>
                <a:path w="616" h="777" extrusionOk="0">
                  <a:moveTo>
                    <a:pt x="458" y="0"/>
                  </a:moveTo>
                  <a:cubicBezTo>
                    <a:pt x="411" y="0"/>
                    <a:pt x="362" y="21"/>
                    <a:pt x="325" y="69"/>
                  </a:cubicBezTo>
                  <a:cubicBezTo>
                    <a:pt x="265" y="157"/>
                    <a:pt x="237" y="259"/>
                    <a:pt x="191" y="361"/>
                  </a:cubicBezTo>
                  <a:cubicBezTo>
                    <a:pt x="149" y="449"/>
                    <a:pt x="89" y="551"/>
                    <a:pt x="47" y="639"/>
                  </a:cubicBezTo>
                  <a:cubicBezTo>
                    <a:pt x="0" y="708"/>
                    <a:pt x="61" y="776"/>
                    <a:pt x="125" y="776"/>
                  </a:cubicBezTo>
                  <a:cubicBezTo>
                    <a:pt x="143" y="776"/>
                    <a:pt x="161" y="771"/>
                    <a:pt x="177" y="759"/>
                  </a:cubicBezTo>
                  <a:cubicBezTo>
                    <a:pt x="279" y="671"/>
                    <a:pt x="339" y="583"/>
                    <a:pt x="413" y="495"/>
                  </a:cubicBezTo>
                  <a:cubicBezTo>
                    <a:pt x="487" y="393"/>
                    <a:pt x="561" y="287"/>
                    <a:pt x="589" y="171"/>
                  </a:cubicBezTo>
                  <a:cubicBezTo>
                    <a:pt x="616" y="68"/>
                    <a:pt x="542" y="0"/>
                    <a:pt x="45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44"/>
            <p:cNvSpPr/>
            <p:nvPr/>
          </p:nvSpPr>
          <p:spPr>
            <a:xfrm>
              <a:off x="6855850" y="1360550"/>
              <a:ext cx="23775" cy="26575"/>
            </a:xfrm>
            <a:custGeom>
              <a:avLst/>
              <a:gdLst/>
              <a:ahLst/>
              <a:cxnLst/>
              <a:rect l="l" t="t" r="r" b="b"/>
              <a:pathLst>
                <a:path w="951" h="1063" extrusionOk="0">
                  <a:moveTo>
                    <a:pt x="715" y="1"/>
                  </a:moveTo>
                  <a:cubicBezTo>
                    <a:pt x="591" y="1"/>
                    <a:pt x="486" y="207"/>
                    <a:pt x="440" y="290"/>
                  </a:cubicBezTo>
                  <a:cubicBezTo>
                    <a:pt x="321" y="494"/>
                    <a:pt x="205" y="715"/>
                    <a:pt x="57" y="905"/>
                  </a:cubicBezTo>
                  <a:cubicBezTo>
                    <a:pt x="0" y="984"/>
                    <a:pt x="74" y="1062"/>
                    <a:pt x="152" y="1062"/>
                  </a:cubicBezTo>
                  <a:cubicBezTo>
                    <a:pt x="175" y="1062"/>
                    <a:pt x="198" y="1055"/>
                    <a:pt x="219" y="1039"/>
                  </a:cubicBezTo>
                  <a:cubicBezTo>
                    <a:pt x="381" y="877"/>
                    <a:pt x="511" y="729"/>
                    <a:pt x="644" y="539"/>
                  </a:cubicBezTo>
                  <a:cubicBezTo>
                    <a:pt x="732" y="423"/>
                    <a:pt x="950" y="188"/>
                    <a:pt x="806" y="40"/>
                  </a:cubicBezTo>
                  <a:cubicBezTo>
                    <a:pt x="775" y="12"/>
                    <a:pt x="745" y="1"/>
                    <a:pt x="7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44"/>
            <p:cNvSpPr/>
            <p:nvPr/>
          </p:nvSpPr>
          <p:spPr>
            <a:xfrm>
              <a:off x="6873125" y="1360050"/>
              <a:ext cx="21600" cy="28425"/>
            </a:xfrm>
            <a:custGeom>
              <a:avLst/>
              <a:gdLst/>
              <a:ahLst/>
              <a:cxnLst/>
              <a:rect l="l" t="t" r="r" b="b"/>
              <a:pathLst>
                <a:path w="864" h="1137" extrusionOk="0">
                  <a:moveTo>
                    <a:pt x="673" y="1"/>
                  </a:moveTo>
                  <a:cubicBezTo>
                    <a:pt x="639" y="1"/>
                    <a:pt x="607" y="14"/>
                    <a:pt x="583" y="46"/>
                  </a:cubicBezTo>
                  <a:cubicBezTo>
                    <a:pt x="453" y="208"/>
                    <a:pt x="379" y="412"/>
                    <a:pt x="277" y="587"/>
                  </a:cubicBezTo>
                  <a:cubicBezTo>
                    <a:pt x="171" y="763"/>
                    <a:pt x="69" y="925"/>
                    <a:pt x="13" y="1115"/>
                  </a:cubicBezTo>
                  <a:cubicBezTo>
                    <a:pt x="1" y="1125"/>
                    <a:pt x="6" y="1137"/>
                    <a:pt x="15" y="1137"/>
                  </a:cubicBezTo>
                  <a:cubicBezTo>
                    <a:pt x="18" y="1137"/>
                    <a:pt x="23" y="1134"/>
                    <a:pt x="27" y="1129"/>
                  </a:cubicBezTo>
                  <a:cubicBezTo>
                    <a:pt x="203" y="1027"/>
                    <a:pt x="333" y="897"/>
                    <a:pt x="467" y="735"/>
                  </a:cubicBezTo>
                  <a:cubicBezTo>
                    <a:pt x="597" y="573"/>
                    <a:pt x="759" y="398"/>
                    <a:pt x="833" y="194"/>
                  </a:cubicBezTo>
                  <a:cubicBezTo>
                    <a:pt x="863" y="96"/>
                    <a:pt x="764" y="1"/>
                    <a:pt x="67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44"/>
            <p:cNvSpPr/>
            <p:nvPr/>
          </p:nvSpPr>
          <p:spPr>
            <a:xfrm>
              <a:off x="6890225" y="1366150"/>
              <a:ext cx="16925" cy="23775"/>
            </a:xfrm>
            <a:custGeom>
              <a:avLst/>
              <a:gdLst/>
              <a:ahLst/>
              <a:cxnLst/>
              <a:rect l="l" t="t" r="r" b="b"/>
              <a:pathLst>
                <a:path w="677" h="951" extrusionOk="0">
                  <a:moveTo>
                    <a:pt x="524" y="1"/>
                  </a:moveTo>
                  <a:cubicBezTo>
                    <a:pt x="515" y="1"/>
                    <a:pt x="507" y="2"/>
                    <a:pt x="500" y="6"/>
                  </a:cubicBezTo>
                  <a:cubicBezTo>
                    <a:pt x="325" y="37"/>
                    <a:pt x="279" y="270"/>
                    <a:pt x="208" y="403"/>
                  </a:cubicBezTo>
                  <a:cubicBezTo>
                    <a:pt x="135" y="565"/>
                    <a:pt x="15" y="741"/>
                    <a:pt x="1" y="917"/>
                  </a:cubicBezTo>
                  <a:cubicBezTo>
                    <a:pt x="1" y="937"/>
                    <a:pt x="18" y="950"/>
                    <a:pt x="38" y="950"/>
                  </a:cubicBezTo>
                  <a:cubicBezTo>
                    <a:pt x="45" y="950"/>
                    <a:pt x="53" y="949"/>
                    <a:pt x="61" y="945"/>
                  </a:cubicBezTo>
                  <a:cubicBezTo>
                    <a:pt x="223" y="857"/>
                    <a:pt x="325" y="667"/>
                    <a:pt x="427" y="519"/>
                  </a:cubicBezTo>
                  <a:cubicBezTo>
                    <a:pt x="515" y="389"/>
                    <a:pt x="676" y="213"/>
                    <a:pt x="602" y="52"/>
                  </a:cubicBezTo>
                  <a:cubicBezTo>
                    <a:pt x="581" y="17"/>
                    <a:pt x="550" y="1"/>
                    <a:pt x="52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44"/>
            <p:cNvSpPr/>
            <p:nvPr/>
          </p:nvSpPr>
          <p:spPr>
            <a:xfrm>
              <a:off x="6691675" y="1427075"/>
              <a:ext cx="61000" cy="18675"/>
            </a:xfrm>
            <a:custGeom>
              <a:avLst/>
              <a:gdLst/>
              <a:ahLst/>
              <a:cxnLst/>
              <a:rect l="l" t="t" r="r" b="b"/>
              <a:pathLst>
                <a:path w="2440" h="747" extrusionOk="0">
                  <a:moveTo>
                    <a:pt x="151" y="0"/>
                  </a:moveTo>
                  <a:cubicBezTo>
                    <a:pt x="117" y="0"/>
                    <a:pt x="81" y="6"/>
                    <a:pt x="43" y="17"/>
                  </a:cubicBezTo>
                  <a:cubicBezTo>
                    <a:pt x="0" y="31"/>
                    <a:pt x="29" y="77"/>
                    <a:pt x="60" y="77"/>
                  </a:cubicBezTo>
                  <a:cubicBezTo>
                    <a:pt x="67" y="76"/>
                    <a:pt x="73" y="76"/>
                    <a:pt x="79" y="76"/>
                  </a:cubicBezTo>
                  <a:cubicBezTo>
                    <a:pt x="277" y="76"/>
                    <a:pt x="256" y="505"/>
                    <a:pt x="440" y="576"/>
                  </a:cubicBezTo>
                  <a:cubicBezTo>
                    <a:pt x="482" y="592"/>
                    <a:pt x="519" y="599"/>
                    <a:pt x="553" y="599"/>
                  </a:cubicBezTo>
                  <a:cubicBezTo>
                    <a:pt x="715" y="599"/>
                    <a:pt x="809" y="449"/>
                    <a:pt x="975" y="449"/>
                  </a:cubicBezTo>
                  <a:cubicBezTo>
                    <a:pt x="996" y="449"/>
                    <a:pt x="1018" y="451"/>
                    <a:pt x="1042" y="457"/>
                  </a:cubicBezTo>
                  <a:cubicBezTo>
                    <a:pt x="1236" y="498"/>
                    <a:pt x="1339" y="746"/>
                    <a:pt x="1546" y="746"/>
                  </a:cubicBezTo>
                  <a:cubicBezTo>
                    <a:pt x="1571" y="746"/>
                    <a:pt x="1597" y="742"/>
                    <a:pt x="1625" y="735"/>
                  </a:cubicBezTo>
                  <a:cubicBezTo>
                    <a:pt x="1713" y="706"/>
                    <a:pt x="1773" y="664"/>
                    <a:pt x="1847" y="618"/>
                  </a:cubicBezTo>
                  <a:cubicBezTo>
                    <a:pt x="1917" y="560"/>
                    <a:pt x="1968" y="536"/>
                    <a:pt x="2016" y="536"/>
                  </a:cubicBezTo>
                  <a:cubicBezTo>
                    <a:pt x="2088" y="536"/>
                    <a:pt x="2152" y="592"/>
                    <a:pt x="2259" y="664"/>
                  </a:cubicBezTo>
                  <a:cubicBezTo>
                    <a:pt x="2276" y="678"/>
                    <a:pt x="2294" y="684"/>
                    <a:pt x="2312" y="684"/>
                  </a:cubicBezTo>
                  <a:cubicBezTo>
                    <a:pt x="2381" y="684"/>
                    <a:pt x="2439" y="587"/>
                    <a:pt x="2403" y="516"/>
                  </a:cubicBezTo>
                  <a:cubicBezTo>
                    <a:pt x="2319" y="368"/>
                    <a:pt x="2188" y="265"/>
                    <a:pt x="2033" y="265"/>
                  </a:cubicBezTo>
                  <a:cubicBezTo>
                    <a:pt x="1974" y="265"/>
                    <a:pt x="1912" y="280"/>
                    <a:pt x="1847" y="312"/>
                  </a:cubicBezTo>
                  <a:cubicBezTo>
                    <a:pt x="1745" y="369"/>
                    <a:pt x="1671" y="502"/>
                    <a:pt x="1555" y="516"/>
                  </a:cubicBezTo>
                  <a:cubicBezTo>
                    <a:pt x="1550" y="517"/>
                    <a:pt x="1544" y="518"/>
                    <a:pt x="1539" y="518"/>
                  </a:cubicBezTo>
                  <a:cubicBezTo>
                    <a:pt x="1441" y="518"/>
                    <a:pt x="1359" y="397"/>
                    <a:pt x="1305" y="341"/>
                  </a:cubicBezTo>
                  <a:cubicBezTo>
                    <a:pt x="1260" y="295"/>
                    <a:pt x="1203" y="281"/>
                    <a:pt x="1144" y="267"/>
                  </a:cubicBezTo>
                  <a:cubicBezTo>
                    <a:pt x="1095" y="255"/>
                    <a:pt x="1053" y="250"/>
                    <a:pt x="1014" y="250"/>
                  </a:cubicBezTo>
                  <a:cubicBezTo>
                    <a:pt x="960" y="250"/>
                    <a:pt x="911" y="259"/>
                    <a:pt x="852" y="267"/>
                  </a:cubicBezTo>
                  <a:cubicBezTo>
                    <a:pt x="756" y="285"/>
                    <a:pt x="649" y="384"/>
                    <a:pt x="565" y="384"/>
                  </a:cubicBezTo>
                  <a:cubicBezTo>
                    <a:pt x="519" y="384"/>
                    <a:pt x="480" y="355"/>
                    <a:pt x="454" y="267"/>
                  </a:cubicBezTo>
                  <a:cubicBezTo>
                    <a:pt x="395" y="92"/>
                    <a:pt x="290" y="0"/>
                    <a:pt x="15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44"/>
            <p:cNvSpPr/>
            <p:nvPr/>
          </p:nvSpPr>
          <p:spPr>
            <a:xfrm>
              <a:off x="6797200" y="1553175"/>
              <a:ext cx="70025" cy="27525"/>
            </a:xfrm>
            <a:custGeom>
              <a:avLst/>
              <a:gdLst/>
              <a:ahLst/>
              <a:cxnLst/>
              <a:rect l="l" t="t" r="r" b="b"/>
              <a:pathLst>
                <a:path w="2801" h="1101" extrusionOk="0">
                  <a:moveTo>
                    <a:pt x="1986" y="0"/>
                  </a:moveTo>
                  <a:cubicBezTo>
                    <a:pt x="1953" y="0"/>
                    <a:pt x="1919" y="15"/>
                    <a:pt x="1889" y="45"/>
                  </a:cubicBezTo>
                  <a:cubicBezTo>
                    <a:pt x="1731" y="175"/>
                    <a:pt x="1657" y="513"/>
                    <a:pt x="1450" y="587"/>
                  </a:cubicBezTo>
                  <a:cubicBezTo>
                    <a:pt x="1432" y="594"/>
                    <a:pt x="1415" y="597"/>
                    <a:pt x="1399" y="597"/>
                  </a:cubicBezTo>
                  <a:cubicBezTo>
                    <a:pt x="1248" y="597"/>
                    <a:pt x="1185" y="308"/>
                    <a:pt x="1010" y="295"/>
                  </a:cubicBezTo>
                  <a:cubicBezTo>
                    <a:pt x="820" y="295"/>
                    <a:pt x="658" y="397"/>
                    <a:pt x="542" y="545"/>
                  </a:cubicBezTo>
                  <a:cubicBezTo>
                    <a:pt x="380" y="749"/>
                    <a:pt x="324" y="897"/>
                    <a:pt x="43" y="939"/>
                  </a:cubicBezTo>
                  <a:cubicBezTo>
                    <a:pt x="0" y="953"/>
                    <a:pt x="0" y="999"/>
                    <a:pt x="29" y="1013"/>
                  </a:cubicBezTo>
                  <a:cubicBezTo>
                    <a:pt x="107" y="1071"/>
                    <a:pt x="189" y="1100"/>
                    <a:pt x="269" y="1100"/>
                  </a:cubicBezTo>
                  <a:cubicBezTo>
                    <a:pt x="366" y="1100"/>
                    <a:pt x="461" y="1056"/>
                    <a:pt x="542" y="967"/>
                  </a:cubicBezTo>
                  <a:cubicBezTo>
                    <a:pt x="630" y="879"/>
                    <a:pt x="676" y="763"/>
                    <a:pt x="746" y="675"/>
                  </a:cubicBezTo>
                  <a:cubicBezTo>
                    <a:pt x="806" y="601"/>
                    <a:pt x="866" y="573"/>
                    <a:pt x="940" y="545"/>
                  </a:cubicBezTo>
                  <a:cubicBezTo>
                    <a:pt x="946" y="543"/>
                    <a:pt x="952" y="542"/>
                    <a:pt x="957" y="542"/>
                  </a:cubicBezTo>
                  <a:cubicBezTo>
                    <a:pt x="1013" y="542"/>
                    <a:pt x="1030" y="618"/>
                    <a:pt x="1056" y="647"/>
                  </a:cubicBezTo>
                  <a:cubicBezTo>
                    <a:pt x="1132" y="779"/>
                    <a:pt x="1285" y="844"/>
                    <a:pt x="1430" y="844"/>
                  </a:cubicBezTo>
                  <a:cubicBezTo>
                    <a:pt x="1478" y="844"/>
                    <a:pt x="1526" y="837"/>
                    <a:pt x="1569" y="823"/>
                  </a:cubicBezTo>
                  <a:cubicBezTo>
                    <a:pt x="1773" y="735"/>
                    <a:pt x="1861" y="485"/>
                    <a:pt x="1995" y="309"/>
                  </a:cubicBezTo>
                  <a:cubicBezTo>
                    <a:pt x="2123" y="428"/>
                    <a:pt x="2286" y="519"/>
                    <a:pt x="2448" y="519"/>
                  </a:cubicBezTo>
                  <a:cubicBezTo>
                    <a:pt x="2543" y="519"/>
                    <a:pt x="2639" y="487"/>
                    <a:pt x="2727" y="411"/>
                  </a:cubicBezTo>
                  <a:cubicBezTo>
                    <a:pt x="2800" y="337"/>
                    <a:pt x="2741" y="235"/>
                    <a:pt x="2667" y="235"/>
                  </a:cubicBezTo>
                  <a:cubicBezTo>
                    <a:pt x="2403" y="221"/>
                    <a:pt x="2273" y="235"/>
                    <a:pt x="2083" y="45"/>
                  </a:cubicBezTo>
                  <a:cubicBezTo>
                    <a:pt x="2053" y="15"/>
                    <a:pt x="2019" y="0"/>
                    <a:pt x="198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44"/>
            <p:cNvSpPr/>
            <p:nvPr/>
          </p:nvSpPr>
          <p:spPr>
            <a:xfrm>
              <a:off x="6824375" y="1504150"/>
              <a:ext cx="35400" cy="11175"/>
            </a:xfrm>
            <a:custGeom>
              <a:avLst/>
              <a:gdLst/>
              <a:ahLst/>
              <a:cxnLst/>
              <a:rect l="l" t="t" r="r" b="b"/>
              <a:pathLst>
                <a:path w="1416" h="447" extrusionOk="0">
                  <a:moveTo>
                    <a:pt x="485" y="1"/>
                  </a:moveTo>
                  <a:cubicBezTo>
                    <a:pt x="411" y="1"/>
                    <a:pt x="338" y="24"/>
                    <a:pt x="275" y="58"/>
                  </a:cubicBezTo>
                  <a:cubicBezTo>
                    <a:pt x="173" y="100"/>
                    <a:pt x="116" y="188"/>
                    <a:pt x="28" y="248"/>
                  </a:cubicBezTo>
                  <a:cubicBezTo>
                    <a:pt x="0" y="260"/>
                    <a:pt x="23" y="309"/>
                    <a:pt x="48" y="309"/>
                  </a:cubicBezTo>
                  <a:cubicBezTo>
                    <a:pt x="51" y="309"/>
                    <a:pt x="54" y="309"/>
                    <a:pt x="57" y="307"/>
                  </a:cubicBezTo>
                  <a:cubicBezTo>
                    <a:pt x="145" y="276"/>
                    <a:pt x="261" y="262"/>
                    <a:pt x="349" y="233"/>
                  </a:cubicBezTo>
                  <a:cubicBezTo>
                    <a:pt x="398" y="214"/>
                    <a:pt x="442" y="206"/>
                    <a:pt x="484" y="206"/>
                  </a:cubicBezTo>
                  <a:cubicBezTo>
                    <a:pt x="602" y="206"/>
                    <a:pt x="695" y="274"/>
                    <a:pt x="802" y="350"/>
                  </a:cubicBezTo>
                  <a:cubicBezTo>
                    <a:pt x="897" y="411"/>
                    <a:pt x="1001" y="447"/>
                    <a:pt x="1098" y="447"/>
                  </a:cubicBezTo>
                  <a:cubicBezTo>
                    <a:pt x="1213" y="447"/>
                    <a:pt x="1319" y="396"/>
                    <a:pt x="1390" y="276"/>
                  </a:cubicBezTo>
                  <a:cubicBezTo>
                    <a:pt x="1416" y="237"/>
                    <a:pt x="1382" y="172"/>
                    <a:pt x="1331" y="172"/>
                  </a:cubicBezTo>
                  <a:cubicBezTo>
                    <a:pt x="1326" y="172"/>
                    <a:pt x="1321" y="172"/>
                    <a:pt x="1316" y="174"/>
                  </a:cubicBezTo>
                  <a:cubicBezTo>
                    <a:pt x="1229" y="213"/>
                    <a:pt x="1163" y="240"/>
                    <a:pt x="1096" y="240"/>
                  </a:cubicBezTo>
                  <a:cubicBezTo>
                    <a:pt x="1039" y="240"/>
                    <a:pt x="981" y="221"/>
                    <a:pt x="908" y="174"/>
                  </a:cubicBezTo>
                  <a:cubicBezTo>
                    <a:pt x="802" y="100"/>
                    <a:pt x="700" y="43"/>
                    <a:pt x="570" y="12"/>
                  </a:cubicBezTo>
                  <a:cubicBezTo>
                    <a:pt x="542" y="4"/>
                    <a:pt x="514" y="1"/>
                    <a:pt x="48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44"/>
            <p:cNvSpPr/>
            <p:nvPr/>
          </p:nvSpPr>
          <p:spPr>
            <a:xfrm>
              <a:off x="6927250" y="1344625"/>
              <a:ext cx="38550" cy="10075"/>
            </a:xfrm>
            <a:custGeom>
              <a:avLst/>
              <a:gdLst/>
              <a:ahLst/>
              <a:cxnLst/>
              <a:rect l="l" t="t" r="r" b="b"/>
              <a:pathLst>
                <a:path w="1542" h="403" extrusionOk="0">
                  <a:moveTo>
                    <a:pt x="980" y="0"/>
                  </a:moveTo>
                  <a:cubicBezTo>
                    <a:pt x="947" y="0"/>
                    <a:pt x="913" y="22"/>
                    <a:pt x="894" y="47"/>
                  </a:cubicBezTo>
                  <a:cubicBezTo>
                    <a:pt x="810" y="164"/>
                    <a:pt x="755" y="204"/>
                    <a:pt x="700" y="204"/>
                  </a:cubicBezTo>
                  <a:cubicBezTo>
                    <a:pt x="632" y="204"/>
                    <a:pt x="564" y="142"/>
                    <a:pt x="441" y="93"/>
                  </a:cubicBezTo>
                  <a:cubicBezTo>
                    <a:pt x="415" y="83"/>
                    <a:pt x="386" y="79"/>
                    <a:pt x="354" y="79"/>
                  </a:cubicBezTo>
                  <a:cubicBezTo>
                    <a:pt x="240" y="79"/>
                    <a:pt x="98" y="134"/>
                    <a:pt x="29" y="181"/>
                  </a:cubicBezTo>
                  <a:cubicBezTo>
                    <a:pt x="1" y="195"/>
                    <a:pt x="15" y="237"/>
                    <a:pt x="47" y="237"/>
                  </a:cubicBezTo>
                  <a:cubicBezTo>
                    <a:pt x="115" y="222"/>
                    <a:pt x="200" y="203"/>
                    <a:pt x="280" y="203"/>
                  </a:cubicBezTo>
                  <a:cubicBezTo>
                    <a:pt x="352" y="203"/>
                    <a:pt x="420" y="219"/>
                    <a:pt x="469" y="269"/>
                  </a:cubicBezTo>
                  <a:cubicBezTo>
                    <a:pt x="514" y="311"/>
                    <a:pt x="557" y="357"/>
                    <a:pt x="616" y="385"/>
                  </a:cubicBezTo>
                  <a:cubicBezTo>
                    <a:pt x="646" y="397"/>
                    <a:pt x="675" y="402"/>
                    <a:pt x="703" y="402"/>
                  </a:cubicBezTo>
                  <a:cubicBezTo>
                    <a:pt x="814" y="402"/>
                    <a:pt x="912" y="316"/>
                    <a:pt x="982" y="223"/>
                  </a:cubicBezTo>
                  <a:cubicBezTo>
                    <a:pt x="1075" y="294"/>
                    <a:pt x="1187" y="344"/>
                    <a:pt x="1306" y="344"/>
                  </a:cubicBezTo>
                  <a:cubicBezTo>
                    <a:pt x="1359" y="344"/>
                    <a:pt x="1413" y="334"/>
                    <a:pt x="1468" y="311"/>
                  </a:cubicBezTo>
                  <a:cubicBezTo>
                    <a:pt x="1542" y="283"/>
                    <a:pt x="1542" y="149"/>
                    <a:pt x="1454" y="149"/>
                  </a:cubicBezTo>
                  <a:cubicBezTo>
                    <a:pt x="1419" y="152"/>
                    <a:pt x="1386" y="154"/>
                    <a:pt x="1355" y="154"/>
                  </a:cubicBezTo>
                  <a:cubicBezTo>
                    <a:pt x="1230" y="154"/>
                    <a:pt x="1135" y="126"/>
                    <a:pt x="1042" y="33"/>
                  </a:cubicBezTo>
                  <a:cubicBezTo>
                    <a:pt x="1024" y="9"/>
                    <a:pt x="1002" y="0"/>
                    <a:pt x="98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44"/>
            <p:cNvSpPr/>
            <p:nvPr/>
          </p:nvSpPr>
          <p:spPr>
            <a:xfrm>
              <a:off x="6827425" y="1184350"/>
              <a:ext cx="62700" cy="21575"/>
            </a:xfrm>
            <a:custGeom>
              <a:avLst/>
              <a:gdLst/>
              <a:ahLst/>
              <a:cxnLst/>
              <a:rect l="l" t="t" r="r" b="b"/>
              <a:pathLst>
                <a:path w="2508" h="863" extrusionOk="0">
                  <a:moveTo>
                    <a:pt x="950" y="0"/>
                  </a:moveTo>
                  <a:cubicBezTo>
                    <a:pt x="938" y="0"/>
                    <a:pt x="926" y="3"/>
                    <a:pt x="916" y="11"/>
                  </a:cubicBezTo>
                  <a:cubicBezTo>
                    <a:pt x="749" y="110"/>
                    <a:pt x="513" y="287"/>
                    <a:pt x="293" y="287"/>
                  </a:cubicBezTo>
                  <a:cubicBezTo>
                    <a:pt x="225" y="287"/>
                    <a:pt x="159" y="270"/>
                    <a:pt x="96" y="229"/>
                  </a:cubicBezTo>
                  <a:cubicBezTo>
                    <a:pt x="90" y="225"/>
                    <a:pt x="84" y="223"/>
                    <a:pt x="78" y="223"/>
                  </a:cubicBezTo>
                  <a:cubicBezTo>
                    <a:pt x="37" y="223"/>
                    <a:pt x="0" y="294"/>
                    <a:pt x="37" y="331"/>
                  </a:cubicBezTo>
                  <a:cubicBezTo>
                    <a:pt x="127" y="416"/>
                    <a:pt x="225" y="449"/>
                    <a:pt x="325" y="449"/>
                  </a:cubicBezTo>
                  <a:cubicBezTo>
                    <a:pt x="502" y="449"/>
                    <a:pt x="688" y="346"/>
                    <a:pt x="856" y="243"/>
                  </a:cubicBezTo>
                  <a:cubicBezTo>
                    <a:pt x="874" y="478"/>
                    <a:pt x="1064" y="566"/>
                    <a:pt x="1356" y="580"/>
                  </a:cubicBezTo>
                  <a:cubicBezTo>
                    <a:pt x="1503" y="594"/>
                    <a:pt x="1634" y="626"/>
                    <a:pt x="1781" y="654"/>
                  </a:cubicBezTo>
                  <a:cubicBezTo>
                    <a:pt x="1929" y="682"/>
                    <a:pt x="1943" y="742"/>
                    <a:pt x="2059" y="816"/>
                  </a:cubicBezTo>
                  <a:cubicBezTo>
                    <a:pt x="2114" y="848"/>
                    <a:pt x="2164" y="863"/>
                    <a:pt x="2211" y="863"/>
                  </a:cubicBezTo>
                  <a:cubicBezTo>
                    <a:pt x="2292" y="863"/>
                    <a:pt x="2366" y="821"/>
                    <a:pt x="2439" y="756"/>
                  </a:cubicBezTo>
                  <a:cubicBezTo>
                    <a:pt x="2507" y="704"/>
                    <a:pt x="2449" y="610"/>
                    <a:pt x="2385" y="610"/>
                  </a:cubicBezTo>
                  <a:cubicBezTo>
                    <a:pt x="2379" y="610"/>
                    <a:pt x="2374" y="611"/>
                    <a:pt x="2369" y="612"/>
                  </a:cubicBezTo>
                  <a:cubicBezTo>
                    <a:pt x="2323" y="625"/>
                    <a:pt x="2286" y="631"/>
                    <a:pt x="2254" y="631"/>
                  </a:cubicBezTo>
                  <a:cubicBezTo>
                    <a:pt x="2180" y="631"/>
                    <a:pt x="2130" y="599"/>
                    <a:pt x="2059" y="538"/>
                  </a:cubicBezTo>
                  <a:cubicBezTo>
                    <a:pt x="1957" y="464"/>
                    <a:pt x="1855" y="464"/>
                    <a:pt x="1722" y="436"/>
                  </a:cubicBezTo>
                  <a:cubicBezTo>
                    <a:pt x="1605" y="405"/>
                    <a:pt x="1489" y="376"/>
                    <a:pt x="1356" y="376"/>
                  </a:cubicBezTo>
                  <a:cubicBezTo>
                    <a:pt x="1138" y="362"/>
                    <a:pt x="1018" y="331"/>
                    <a:pt x="1032" y="84"/>
                  </a:cubicBezTo>
                  <a:cubicBezTo>
                    <a:pt x="1032" y="38"/>
                    <a:pt x="990" y="0"/>
                    <a:pt x="95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44"/>
            <p:cNvSpPr/>
            <p:nvPr/>
          </p:nvSpPr>
          <p:spPr>
            <a:xfrm>
              <a:off x="6747975" y="1248825"/>
              <a:ext cx="51150" cy="10800"/>
            </a:xfrm>
            <a:custGeom>
              <a:avLst/>
              <a:gdLst/>
              <a:ahLst/>
              <a:cxnLst/>
              <a:rect l="l" t="t" r="r" b="b"/>
              <a:pathLst>
                <a:path w="2046" h="432" extrusionOk="0">
                  <a:moveTo>
                    <a:pt x="754" y="1"/>
                  </a:moveTo>
                  <a:cubicBezTo>
                    <a:pt x="727" y="1"/>
                    <a:pt x="700" y="12"/>
                    <a:pt x="678" y="38"/>
                  </a:cubicBezTo>
                  <a:cubicBezTo>
                    <a:pt x="594" y="147"/>
                    <a:pt x="498" y="210"/>
                    <a:pt x="404" y="210"/>
                  </a:cubicBezTo>
                  <a:cubicBezTo>
                    <a:pt x="319" y="210"/>
                    <a:pt x="235" y="157"/>
                    <a:pt x="165" y="38"/>
                  </a:cubicBezTo>
                  <a:cubicBezTo>
                    <a:pt x="150" y="14"/>
                    <a:pt x="124" y="3"/>
                    <a:pt x="98" y="3"/>
                  </a:cubicBezTo>
                  <a:cubicBezTo>
                    <a:pt x="50" y="3"/>
                    <a:pt x="0" y="41"/>
                    <a:pt x="21" y="98"/>
                  </a:cubicBezTo>
                  <a:cubicBezTo>
                    <a:pt x="80" y="330"/>
                    <a:pt x="235" y="431"/>
                    <a:pt x="405" y="431"/>
                  </a:cubicBezTo>
                  <a:cubicBezTo>
                    <a:pt x="527" y="431"/>
                    <a:pt x="657" y="380"/>
                    <a:pt x="766" y="288"/>
                  </a:cubicBezTo>
                  <a:cubicBezTo>
                    <a:pt x="865" y="363"/>
                    <a:pt x="970" y="386"/>
                    <a:pt x="1079" y="386"/>
                  </a:cubicBezTo>
                  <a:cubicBezTo>
                    <a:pt x="1247" y="386"/>
                    <a:pt x="1426" y="332"/>
                    <a:pt x="1609" y="332"/>
                  </a:cubicBezTo>
                  <a:cubicBezTo>
                    <a:pt x="1679" y="332"/>
                    <a:pt x="1750" y="340"/>
                    <a:pt x="1822" y="362"/>
                  </a:cubicBezTo>
                  <a:cubicBezTo>
                    <a:pt x="1834" y="366"/>
                    <a:pt x="1846" y="368"/>
                    <a:pt x="1858" y="368"/>
                  </a:cubicBezTo>
                  <a:cubicBezTo>
                    <a:pt x="1972" y="368"/>
                    <a:pt x="2045" y="180"/>
                    <a:pt x="1924" y="126"/>
                  </a:cubicBezTo>
                  <a:cubicBezTo>
                    <a:pt x="1816" y="78"/>
                    <a:pt x="1713" y="55"/>
                    <a:pt x="1607" y="55"/>
                  </a:cubicBezTo>
                  <a:cubicBezTo>
                    <a:pt x="1557" y="55"/>
                    <a:pt x="1507" y="60"/>
                    <a:pt x="1456" y="70"/>
                  </a:cubicBezTo>
                  <a:cubicBezTo>
                    <a:pt x="1329" y="94"/>
                    <a:pt x="1206" y="145"/>
                    <a:pt x="1087" y="145"/>
                  </a:cubicBezTo>
                  <a:cubicBezTo>
                    <a:pt x="1002" y="145"/>
                    <a:pt x="920" y="119"/>
                    <a:pt x="840" y="38"/>
                  </a:cubicBezTo>
                  <a:cubicBezTo>
                    <a:pt x="818" y="15"/>
                    <a:pt x="786" y="1"/>
                    <a:pt x="75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44"/>
            <p:cNvSpPr/>
            <p:nvPr/>
          </p:nvSpPr>
          <p:spPr>
            <a:xfrm>
              <a:off x="6620975" y="1462300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5"/>
                    <a:pt x="176" y="265"/>
                  </a:cubicBezTo>
                  <a:cubicBezTo>
                    <a:pt x="338" y="265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44"/>
            <p:cNvSpPr/>
            <p:nvPr/>
          </p:nvSpPr>
          <p:spPr>
            <a:xfrm>
              <a:off x="6630475" y="1468900"/>
              <a:ext cx="9175" cy="7325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190" y="1"/>
                  </a:moveTo>
                  <a:cubicBezTo>
                    <a:pt x="0" y="1"/>
                    <a:pt x="0" y="293"/>
                    <a:pt x="190" y="293"/>
                  </a:cubicBezTo>
                  <a:cubicBezTo>
                    <a:pt x="366" y="293"/>
                    <a:pt x="366" y="1"/>
                    <a:pt x="19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44"/>
            <p:cNvSpPr/>
            <p:nvPr/>
          </p:nvSpPr>
          <p:spPr>
            <a:xfrm>
              <a:off x="6645150" y="1464150"/>
              <a:ext cx="9175" cy="9175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91" y="1"/>
                  </a:moveTo>
                  <a:cubicBezTo>
                    <a:pt x="89" y="1"/>
                    <a:pt x="1" y="89"/>
                    <a:pt x="1" y="177"/>
                  </a:cubicBezTo>
                  <a:cubicBezTo>
                    <a:pt x="1" y="279"/>
                    <a:pt x="89" y="367"/>
                    <a:pt x="191" y="367"/>
                  </a:cubicBezTo>
                  <a:cubicBezTo>
                    <a:pt x="279" y="367"/>
                    <a:pt x="366" y="279"/>
                    <a:pt x="366" y="177"/>
                  </a:cubicBezTo>
                  <a:cubicBezTo>
                    <a:pt x="366" y="89"/>
                    <a:pt x="279" y="1"/>
                    <a:pt x="19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44"/>
            <p:cNvSpPr/>
            <p:nvPr/>
          </p:nvSpPr>
          <p:spPr>
            <a:xfrm>
              <a:off x="6655000" y="1457200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48" y="1"/>
                  </a:moveTo>
                  <a:cubicBezTo>
                    <a:pt x="1" y="1"/>
                    <a:pt x="1" y="219"/>
                    <a:pt x="148" y="219"/>
                  </a:cubicBezTo>
                  <a:cubicBezTo>
                    <a:pt x="278" y="219"/>
                    <a:pt x="278" y="1"/>
                    <a:pt x="14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44"/>
            <p:cNvSpPr/>
            <p:nvPr/>
          </p:nvSpPr>
          <p:spPr>
            <a:xfrm>
              <a:off x="6638550" y="1458350"/>
              <a:ext cx="4775" cy="5125"/>
            </a:xfrm>
            <a:custGeom>
              <a:avLst/>
              <a:gdLst/>
              <a:ahLst/>
              <a:cxnLst/>
              <a:rect l="l" t="t" r="r" b="b"/>
              <a:pathLst>
                <a:path w="191" h="205" extrusionOk="0">
                  <a:moveTo>
                    <a:pt x="96" y="1"/>
                  </a:moveTo>
                  <a:cubicBezTo>
                    <a:pt x="89" y="1"/>
                    <a:pt x="82" y="4"/>
                    <a:pt x="75" y="11"/>
                  </a:cubicBezTo>
                  <a:cubicBezTo>
                    <a:pt x="29" y="29"/>
                    <a:pt x="1" y="57"/>
                    <a:pt x="1" y="99"/>
                  </a:cubicBezTo>
                  <a:cubicBezTo>
                    <a:pt x="1" y="159"/>
                    <a:pt x="43" y="205"/>
                    <a:pt x="103" y="205"/>
                  </a:cubicBezTo>
                  <a:cubicBezTo>
                    <a:pt x="145" y="205"/>
                    <a:pt x="191" y="159"/>
                    <a:pt x="191" y="99"/>
                  </a:cubicBezTo>
                  <a:cubicBezTo>
                    <a:pt x="191" y="57"/>
                    <a:pt x="163" y="29"/>
                    <a:pt x="117" y="11"/>
                  </a:cubicBezTo>
                  <a:cubicBezTo>
                    <a:pt x="110" y="4"/>
                    <a:pt x="103" y="1"/>
                    <a:pt x="9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44"/>
            <p:cNvSpPr/>
            <p:nvPr/>
          </p:nvSpPr>
          <p:spPr>
            <a:xfrm>
              <a:off x="6616225" y="1523950"/>
              <a:ext cx="8025" cy="6825"/>
            </a:xfrm>
            <a:custGeom>
              <a:avLst/>
              <a:gdLst/>
              <a:ahLst/>
              <a:cxnLst/>
              <a:rect l="l" t="t" r="r" b="b"/>
              <a:pathLst>
                <a:path w="321" h="273" extrusionOk="0">
                  <a:moveTo>
                    <a:pt x="152" y="0"/>
                  </a:moveTo>
                  <a:cubicBezTo>
                    <a:pt x="135" y="0"/>
                    <a:pt x="118" y="4"/>
                    <a:pt x="102" y="11"/>
                  </a:cubicBezTo>
                  <a:cubicBezTo>
                    <a:pt x="43" y="43"/>
                    <a:pt x="0" y="71"/>
                    <a:pt x="0" y="131"/>
                  </a:cubicBezTo>
                  <a:cubicBezTo>
                    <a:pt x="0" y="201"/>
                    <a:pt x="43" y="233"/>
                    <a:pt x="102" y="261"/>
                  </a:cubicBezTo>
                  <a:cubicBezTo>
                    <a:pt x="118" y="269"/>
                    <a:pt x="135" y="272"/>
                    <a:pt x="153" y="272"/>
                  </a:cubicBezTo>
                  <a:cubicBezTo>
                    <a:pt x="198" y="272"/>
                    <a:pt x="245" y="249"/>
                    <a:pt x="278" y="219"/>
                  </a:cubicBezTo>
                  <a:cubicBezTo>
                    <a:pt x="320" y="173"/>
                    <a:pt x="320" y="99"/>
                    <a:pt x="278" y="57"/>
                  </a:cubicBezTo>
                  <a:cubicBezTo>
                    <a:pt x="245" y="24"/>
                    <a:pt x="197" y="0"/>
                    <a:pt x="15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44"/>
            <p:cNvSpPr/>
            <p:nvPr/>
          </p:nvSpPr>
          <p:spPr>
            <a:xfrm>
              <a:off x="6630125" y="1530825"/>
              <a:ext cx="6250" cy="6600"/>
            </a:xfrm>
            <a:custGeom>
              <a:avLst/>
              <a:gdLst/>
              <a:ahLst/>
              <a:cxnLst/>
              <a:rect l="l" t="t" r="r" b="b"/>
              <a:pathLst>
                <a:path w="250" h="264" extrusionOk="0">
                  <a:moveTo>
                    <a:pt x="116" y="0"/>
                  </a:moveTo>
                  <a:cubicBezTo>
                    <a:pt x="42" y="0"/>
                    <a:pt x="0" y="60"/>
                    <a:pt x="0" y="134"/>
                  </a:cubicBezTo>
                  <a:cubicBezTo>
                    <a:pt x="0" y="208"/>
                    <a:pt x="42" y="264"/>
                    <a:pt x="116" y="264"/>
                  </a:cubicBezTo>
                  <a:cubicBezTo>
                    <a:pt x="190" y="264"/>
                    <a:pt x="250" y="208"/>
                    <a:pt x="250" y="134"/>
                  </a:cubicBezTo>
                  <a:cubicBezTo>
                    <a:pt x="250" y="60"/>
                    <a:pt x="190" y="0"/>
                    <a:pt x="11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44"/>
            <p:cNvSpPr/>
            <p:nvPr/>
          </p:nvSpPr>
          <p:spPr>
            <a:xfrm>
              <a:off x="6634875" y="1519125"/>
              <a:ext cx="6250" cy="6625"/>
            </a:xfrm>
            <a:custGeom>
              <a:avLst/>
              <a:gdLst/>
              <a:ahLst/>
              <a:cxnLst/>
              <a:rect l="l" t="t" r="r" b="b"/>
              <a:pathLst>
                <a:path w="250" h="265" extrusionOk="0">
                  <a:moveTo>
                    <a:pt x="134" y="0"/>
                  </a:moveTo>
                  <a:cubicBezTo>
                    <a:pt x="60" y="0"/>
                    <a:pt x="0" y="60"/>
                    <a:pt x="0" y="130"/>
                  </a:cubicBezTo>
                  <a:cubicBezTo>
                    <a:pt x="0" y="204"/>
                    <a:pt x="60" y="264"/>
                    <a:pt x="134" y="264"/>
                  </a:cubicBezTo>
                  <a:cubicBezTo>
                    <a:pt x="190" y="264"/>
                    <a:pt x="250" y="204"/>
                    <a:pt x="250" y="130"/>
                  </a:cubicBezTo>
                  <a:cubicBezTo>
                    <a:pt x="250" y="60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44"/>
            <p:cNvSpPr/>
            <p:nvPr/>
          </p:nvSpPr>
          <p:spPr>
            <a:xfrm>
              <a:off x="6644350" y="15132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7" y="1"/>
                  </a:moveTo>
                  <a:cubicBezTo>
                    <a:pt x="1" y="1"/>
                    <a:pt x="1" y="264"/>
                    <a:pt x="177" y="264"/>
                  </a:cubicBezTo>
                  <a:cubicBezTo>
                    <a:pt x="353" y="264"/>
                    <a:pt x="353" y="1"/>
                    <a:pt x="177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44"/>
            <p:cNvSpPr/>
            <p:nvPr/>
          </p:nvSpPr>
          <p:spPr>
            <a:xfrm>
              <a:off x="6668975" y="1230775"/>
              <a:ext cx="6975" cy="7225"/>
            </a:xfrm>
            <a:custGeom>
              <a:avLst/>
              <a:gdLst/>
              <a:ahLst/>
              <a:cxnLst/>
              <a:rect l="l" t="t" r="r" b="b"/>
              <a:pathLst>
                <a:path w="279" h="289" extrusionOk="0">
                  <a:moveTo>
                    <a:pt x="131" y="0"/>
                  </a:moveTo>
                  <a:cubicBezTo>
                    <a:pt x="89" y="0"/>
                    <a:pt x="57" y="28"/>
                    <a:pt x="29" y="57"/>
                  </a:cubicBezTo>
                  <a:cubicBezTo>
                    <a:pt x="29" y="74"/>
                    <a:pt x="15" y="102"/>
                    <a:pt x="15" y="116"/>
                  </a:cubicBezTo>
                  <a:cubicBezTo>
                    <a:pt x="15" y="128"/>
                    <a:pt x="15" y="141"/>
                    <a:pt x="6" y="155"/>
                  </a:cubicBezTo>
                  <a:lnTo>
                    <a:pt x="6" y="155"/>
                  </a:lnTo>
                  <a:cubicBezTo>
                    <a:pt x="7" y="149"/>
                    <a:pt x="7" y="145"/>
                    <a:pt x="7" y="145"/>
                  </a:cubicBezTo>
                  <a:lnTo>
                    <a:pt x="7" y="145"/>
                  </a:lnTo>
                  <a:cubicBezTo>
                    <a:pt x="6" y="145"/>
                    <a:pt x="5" y="150"/>
                    <a:pt x="1" y="162"/>
                  </a:cubicBezTo>
                  <a:cubicBezTo>
                    <a:pt x="3" y="160"/>
                    <a:pt x="5" y="157"/>
                    <a:pt x="6" y="155"/>
                  </a:cubicBezTo>
                  <a:lnTo>
                    <a:pt x="6" y="155"/>
                  </a:lnTo>
                  <a:cubicBezTo>
                    <a:pt x="4" y="166"/>
                    <a:pt x="1" y="183"/>
                    <a:pt x="1" y="190"/>
                  </a:cubicBezTo>
                  <a:cubicBezTo>
                    <a:pt x="15" y="218"/>
                    <a:pt x="29" y="264"/>
                    <a:pt x="57" y="278"/>
                  </a:cubicBezTo>
                  <a:cubicBezTo>
                    <a:pt x="73" y="285"/>
                    <a:pt x="91" y="289"/>
                    <a:pt x="112" y="289"/>
                  </a:cubicBezTo>
                  <a:cubicBezTo>
                    <a:pt x="132" y="289"/>
                    <a:pt x="154" y="285"/>
                    <a:pt x="177" y="278"/>
                  </a:cubicBezTo>
                  <a:cubicBezTo>
                    <a:pt x="233" y="232"/>
                    <a:pt x="279" y="130"/>
                    <a:pt x="219" y="57"/>
                  </a:cubicBezTo>
                  <a:cubicBezTo>
                    <a:pt x="205" y="28"/>
                    <a:pt x="177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44"/>
            <p:cNvSpPr/>
            <p:nvPr/>
          </p:nvSpPr>
          <p:spPr>
            <a:xfrm>
              <a:off x="6667850" y="1242750"/>
              <a:ext cx="8100" cy="8150"/>
            </a:xfrm>
            <a:custGeom>
              <a:avLst/>
              <a:gdLst/>
              <a:ahLst/>
              <a:cxnLst/>
              <a:rect l="l" t="t" r="r" b="b"/>
              <a:pathLst>
                <a:path w="324" h="326" extrusionOk="0">
                  <a:moveTo>
                    <a:pt x="155" y="1"/>
                  </a:moveTo>
                  <a:cubicBezTo>
                    <a:pt x="148" y="1"/>
                    <a:pt x="141" y="1"/>
                    <a:pt x="134" y="3"/>
                  </a:cubicBezTo>
                  <a:cubicBezTo>
                    <a:pt x="74" y="3"/>
                    <a:pt x="28" y="35"/>
                    <a:pt x="14" y="91"/>
                  </a:cubicBezTo>
                  <a:cubicBezTo>
                    <a:pt x="0" y="137"/>
                    <a:pt x="14" y="179"/>
                    <a:pt x="46" y="211"/>
                  </a:cubicBezTo>
                  <a:cubicBezTo>
                    <a:pt x="46" y="239"/>
                    <a:pt x="60" y="267"/>
                    <a:pt x="88" y="281"/>
                  </a:cubicBezTo>
                  <a:cubicBezTo>
                    <a:pt x="111" y="311"/>
                    <a:pt x="144" y="326"/>
                    <a:pt x="177" y="326"/>
                  </a:cubicBezTo>
                  <a:cubicBezTo>
                    <a:pt x="210" y="326"/>
                    <a:pt x="243" y="311"/>
                    <a:pt x="264" y="281"/>
                  </a:cubicBezTo>
                  <a:cubicBezTo>
                    <a:pt x="324" y="225"/>
                    <a:pt x="324" y="151"/>
                    <a:pt x="278" y="91"/>
                  </a:cubicBezTo>
                  <a:cubicBezTo>
                    <a:pt x="266" y="42"/>
                    <a:pt x="207" y="1"/>
                    <a:pt x="15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44"/>
            <p:cNvSpPr/>
            <p:nvPr/>
          </p:nvSpPr>
          <p:spPr>
            <a:xfrm>
              <a:off x="6672500" y="1257825"/>
              <a:ext cx="8900" cy="6650"/>
            </a:xfrm>
            <a:custGeom>
              <a:avLst/>
              <a:gdLst/>
              <a:ahLst/>
              <a:cxnLst/>
              <a:rect l="l" t="t" r="r" b="b"/>
              <a:pathLst>
                <a:path w="356" h="266" extrusionOk="0">
                  <a:moveTo>
                    <a:pt x="151" y="1"/>
                  </a:moveTo>
                  <a:cubicBezTo>
                    <a:pt x="81" y="1"/>
                    <a:pt x="1" y="92"/>
                    <a:pt x="50" y="163"/>
                  </a:cubicBezTo>
                  <a:cubicBezTo>
                    <a:pt x="78" y="192"/>
                    <a:pt x="92" y="223"/>
                    <a:pt x="124" y="237"/>
                  </a:cubicBezTo>
                  <a:cubicBezTo>
                    <a:pt x="166" y="265"/>
                    <a:pt x="194" y="265"/>
                    <a:pt x="240" y="265"/>
                  </a:cubicBezTo>
                  <a:cubicBezTo>
                    <a:pt x="356" y="237"/>
                    <a:pt x="356" y="61"/>
                    <a:pt x="240" y="47"/>
                  </a:cubicBezTo>
                  <a:lnTo>
                    <a:pt x="226" y="30"/>
                  </a:lnTo>
                  <a:cubicBezTo>
                    <a:pt x="212" y="30"/>
                    <a:pt x="212" y="30"/>
                    <a:pt x="194" y="16"/>
                  </a:cubicBezTo>
                  <a:cubicBezTo>
                    <a:pt x="181" y="5"/>
                    <a:pt x="166" y="1"/>
                    <a:pt x="15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44"/>
            <p:cNvSpPr/>
            <p:nvPr/>
          </p:nvSpPr>
          <p:spPr>
            <a:xfrm>
              <a:off x="6686575" y="1264225"/>
              <a:ext cx="5825" cy="5475"/>
            </a:xfrm>
            <a:custGeom>
              <a:avLst/>
              <a:gdLst/>
              <a:ahLst/>
              <a:cxnLst/>
              <a:rect l="l" t="t" r="r" b="b"/>
              <a:pathLst>
                <a:path w="233" h="219" extrusionOk="0">
                  <a:moveTo>
                    <a:pt x="140" y="1"/>
                  </a:moveTo>
                  <a:cubicBezTo>
                    <a:pt x="127" y="1"/>
                    <a:pt x="114" y="4"/>
                    <a:pt x="102" y="9"/>
                  </a:cubicBezTo>
                  <a:lnTo>
                    <a:pt x="88" y="9"/>
                  </a:lnTo>
                  <a:cubicBezTo>
                    <a:pt x="57" y="9"/>
                    <a:pt x="14" y="24"/>
                    <a:pt x="14" y="69"/>
                  </a:cubicBezTo>
                  <a:lnTo>
                    <a:pt x="0" y="83"/>
                  </a:lnTo>
                  <a:cubicBezTo>
                    <a:pt x="0" y="111"/>
                    <a:pt x="0" y="143"/>
                    <a:pt x="14" y="157"/>
                  </a:cubicBezTo>
                  <a:cubicBezTo>
                    <a:pt x="26" y="191"/>
                    <a:pt x="55" y="218"/>
                    <a:pt x="91" y="218"/>
                  </a:cubicBezTo>
                  <a:cubicBezTo>
                    <a:pt x="99" y="218"/>
                    <a:pt x="108" y="217"/>
                    <a:pt x="116" y="214"/>
                  </a:cubicBezTo>
                  <a:cubicBezTo>
                    <a:pt x="176" y="214"/>
                    <a:pt x="233" y="171"/>
                    <a:pt x="233" y="97"/>
                  </a:cubicBezTo>
                  <a:cubicBezTo>
                    <a:pt x="233" y="39"/>
                    <a:pt x="187" y="1"/>
                    <a:pt x="14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44"/>
            <p:cNvSpPr/>
            <p:nvPr/>
          </p:nvSpPr>
          <p:spPr>
            <a:xfrm>
              <a:off x="6683225" y="1248350"/>
              <a:ext cx="5125" cy="5825"/>
            </a:xfrm>
            <a:custGeom>
              <a:avLst/>
              <a:gdLst/>
              <a:ahLst/>
              <a:cxnLst/>
              <a:rect l="l" t="t" r="r" b="b"/>
              <a:pathLst>
                <a:path w="205" h="233" extrusionOk="0">
                  <a:moveTo>
                    <a:pt x="103" y="1"/>
                  </a:moveTo>
                  <a:cubicBezTo>
                    <a:pt x="46" y="1"/>
                    <a:pt x="15" y="43"/>
                    <a:pt x="15" y="103"/>
                  </a:cubicBezTo>
                  <a:lnTo>
                    <a:pt x="1" y="131"/>
                  </a:lnTo>
                  <a:cubicBezTo>
                    <a:pt x="1" y="191"/>
                    <a:pt x="61" y="233"/>
                    <a:pt x="103" y="233"/>
                  </a:cubicBezTo>
                  <a:cubicBezTo>
                    <a:pt x="163" y="233"/>
                    <a:pt x="205" y="191"/>
                    <a:pt x="205" y="131"/>
                  </a:cubicBezTo>
                  <a:lnTo>
                    <a:pt x="205" y="103"/>
                  </a:lnTo>
                  <a:cubicBezTo>
                    <a:pt x="205" y="43"/>
                    <a:pt x="163" y="1"/>
                    <a:pt x="1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44"/>
            <p:cNvSpPr/>
            <p:nvPr/>
          </p:nvSpPr>
          <p:spPr>
            <a:xfrm>
              <a:off x="6926550" y="1359675"/>
              <a:ext cx="7325" cy="8050"/>
            </a:xfrm>
            <a:custGeom>
              <a:avLst/>
              <a:gdLst/>
              <a:ahLst/>
              <a:cxnLst/>
              <a:rect l="l" t="t" r="r" b="b"/>
              <a:pathLst>
                <a:path w="293" h="322" extrusionOk="0">
                  <a:moveTo>
                    <a:pt x="145" y="1"/>
                  </a:moveTo>
                  <a:cubicBezTo>
                    <a:pt x="57" y="1"/>
                    <a:pt x="15" y="61"/>
                    <a:pt x="1" y="135"/>
                  </a:cubicBezTo>
                  <a:cubicBezTo>
                    <a:pt x="1" y="209"/>
                    <a:pt x="29" y="265"/>
                    <a:pt x="89" y="311"/>
                  </a:cubicBezTo>
                  <a:cubicBezTo>
                    <a:pt x="103" y="318"/>
                    <a:pt x="121" y="321"/>
                    <a:pt x="140" y="321"/>
                  </a:cubicBezTo>
                  <a:cubicBezTo>
                    <a:pt x="158" y="321"/>
                    <a:pt x="177" y="318"/>
                    <a:pt x="191" y="311"/>
                  </a:cubicBezTo>
                  <a:cubicBezTo>
                    <a:pt x="250" y="265"/>
                    <a:pt x="293" y="209"/>
                    <a:pt x="279" y="135"/>
                  </a:cubicBezTo>
                  <a:cubicBezTo>
                    <a:pt x="279" y="61"/>
                    <a:pt x="219" y="1"/>
                    <a:pt x="14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44"/>
            <p:cNvSpPr/>
            <p:nvPr/>
          </p:nvSpPr>
          <p:spPr>
            <a:xfrm>
              <a:off x="6935700" y="1374575"/>
              <a:ext cx="6625" cy="5500"/>
            </a:xfrm>
            <a:custGeom>
              <a:avLst/>
              <a:gdLst/>
              <a:ahLst/>
              <a:cxnLst/>
              <a:rect l="l" t="t" r="r" b="b"/>
              <a:pathLst>
                <a:path w="265" h="220" extrusionOk="0">
                  <a:moveTo>
                    <a:pt x="126" y="1"/>
                  </a:moveTo>
                  <a:cubicBezTo>
                    <a:pt x="113" y="1"/>
                    <a:pt x="101" y="2"/>
                    <a:pt x="88" y="6"/>
                  </a:cubicBezTo>
                  <a:cubicBezTo>
                    <a:pt x="29" y="21"/>
                    <a:pt x="1" y="80"/>
                    <a:pt x="1" y="126"/>
                  </a:cubicBezTo>
                  <a:cubicBezTo>
                    <a:pt x="1" y="168"/>
                    <a:pt x="29" y="196"/>
                    <a:pt x="74" y="214"/>
                  </a:cubicBezTo>
                  <a:cubicBezTo>
                    <a:pt x="82" y="218"/>
                    <a:pt x="90" y="219"/>
                    <a:pt x="99" y="219"/>
                  </a:cubicBezTo>
                  <a:cubicBezTo>
                    <a:pt x="124" y="219"/>
                    <a:pt x="152" y="206"/>
                    <a:pt x="162" y="182"/>
                  </a:cubicBezTo>
                  <a:cubicBezTo>
                    <a:pt x="176" y="168"/>
                    <a:pt x="190" y="168"/>
                    <a:pt x="205" y="168"/>
                  </a:cubicBezTo>
                  <a:cubicBezTo>
                    <a:pt x="264" y="140"/>
                    <a:pt x="264" y="52"/>
                    <a:pt x="205" y="21"/>
                  </a:cubicBezTo>
                  <a:cubicBezTo>
                    <a:pt x="185" y="11"/>
                    <a:pt x="156" y="1"/>
                    <a:pt x="12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44"/>
            <p:cNvSpPr/>
            <p:nvPr/>
          </p:nvSpPr>
          <p:spPr>
            <a:xfrm>
              <a:off x="6946700" y="1379350"/>
              <a:ext cx="6625" cy="5250"/>
            </a:xfrm>
            <a:custGeom>
              <a:avLst/>
              <a:gdLst/>
              <a:ahLst/>
              <a:cxnLst/>
              <a:rect l="l" t="t" r="r" b="b"/>
              <a:pathLst>
                <a:path w="265" h="210" extrusionOk="0">
                  <a:moveTo>
                    <a:pt x="157" y="0"/>
                  </a:moveTo>
                  <a:cubicBezTo>
                    <a:pt x="88" y="0"/>
                    <a:pt x="45" y="73"/>
                    <a:pt x="60" y="125"/>
                  </a:cubicBezTo>
                  <a:lnTo>
                    <a:pt x="60" y="139"/>
                  </a:lnTo>
                  <a:lnTo>
                    <a:pt x="42" y="139"/>
                  </a:lnTo>
                  <a:cubicBezTo>
                    <a:pt x="0" y="153"/>
                    <a:pt x="0" y="199"/>
                    <a:pt x="42" y="199"/>
                  </a:cubicBezTo>
                  <a:lnTo>
                    <a:pt x="102" y="199"/>
                  </a:lnTo>
                  <a:cubicBezTo>
                    <a:pt x="109" y="206"/>
                    <a:pt x="124" y="209"/>
                    <a:pt x="139" y="209"/>
                  </a:cubicBezTo>
                  <a:cubicBezTo>
                    <a:pt x="154" y="209"/>
                    <a:pt x="169" y="206"/>
                    <a:pt x="176" y="199"/>
                  </a:cubicBezTo>
                  <a:cubicBezTo>
                    <a:pt x="218" y="181"/>
                    <a:pt x="250" y="167"/>
                    <a:pt x="250" y="125"/>
                  </a:cubicBezTo>
                  <a:cubicBezTo>
                    <a:pt x="264" y="79"/>
                    <a:pt x="236" y="23"/>
                    <a:pt x="190" y="5"/>
                  </a:cubicBezTo>
                  <a:cubicBezTo>
                    <a:pt x="179" y="2"/>
                    <a:pt x="167" y="0"/>
                    <a:pt x="15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44"/>
            <p:cNvSpPr/>
            <p:nvPr/>
          </p:nvSpPr>
          <p:spPr>
            <a:xfrm>
              <a:off x="6942300" y="13667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52" y="264"/>
                    <a:pt x="352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44"/>
            <p:cNvSpPr/>
            <p:nvPr/>
          </p:nvSpPr>
          <p:spPr>
            <a:xfrm>
              <a:off x="6958025" y="1364525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35" y="0"/>
                  </a:moveTo>
                  <a:cubicBezTo>
                    <a:pt x="1" y="0"/>
                    <a:pt x="1" y="219"/>
                    <a:pt x="135" y="219"/>
                  </a:cubicBezTo>
                  <a:cubicBezTo>
                    <a:pt x="279" y="219"/>
                    <a:pt x="279" y="0"/>
                    <a:pt x="135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44"/>
            <p:cNvSpPr/>
            <p:nvPr/>
          </p:nvSpPr>
          <p:spPr>
            <a:xfrm>
              <a:off x="6967175" y="1361175"/>
              <a:ext cx="9975" cy="9525"/>
            </a:xfrm>
            <a:custGeom>
              <a:avLst/>
              <a:gdLst/>
              <a:ahLst/>
              <a:cxnLst/>
              <a:rect l="l" t="t" r="r" b="b"/>
              <a:pathLst>
                <a:path w="399" h="381" extrusionOk="0">
                  <a:moveTo>
                    <a:pt x="208" y="1"/>
                  </a:moveTo>
                  <a:cubicBezTo>
                    <a:pt x="89" y="1"/>
                    <a:pt x="1" y="89"/>
                    <a:pt x="1" y="191"/>
                  </a:cubicBezTo>
                  <a:cubicBezTo>
                    <a:pt x="1" y="310"/>
                    <a:pt x="89" y="381"/>
                    <a:pt x="208" y="381"/>
                  </a:cubicBezTo>
                  <a:cubicBezTo>
                    <a:pt x="310" y="381"/>
                    <a:pt x="398" y="310"/>
                    <a:pt x="398" y="191"/>
                  </a:cubicBezTo>
                  <a:cubicBezTo>
                    <a:pt x="398" y="89"/>
                    <a:pt x="310" y="1"/>
                    <a:pt x="20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44"/>
            <p:cNvSpPr/>
            <p:nvPr/>
          </p:nvSpPr>
          <p:spPr>
            <a:xfrm>
              <a:off x="6981525" y="1364875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4"/>
                    <a:pt x="176" y="264"/>
                  </a:cubicBezTo>
                  <a:cubicBezTo>
                    <a:pt x="338" y="264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44"/>
            <p:cNvSpPr/>
            <p:nvPr/>
          </p:nvSpPr>
          <p:spPr>
            <a:xfrm>
              <a:off x="6980025" y="1363725"/>
              <a:ext cx="11375" cy="8825"/>
            </a:xfrm>
            <a:custGeom>
              <a:avLst/>
              <a:gdLst/>
              <a:ahLst/>
              <a:cxnLst/>
              <a:rect l="l" t="t" r="r" b="b"/>
              <a:pathLst>
                <a:path w="455" h="353" extrusionOk="0">
                  <a:moveTo>
                    <a:pt x="236" y="1"/>
                  </a:moveTo>
                  <a:cubicBezTo>
                    <a:pt x="0" y="1"/>
                    <a:pt x="0" y="353"/>
                    <a:pt x="236" y="353"/>
                  </a:cubicBezTo>
                  <a:cubicBezTo>
                    <a:pt x="454" y="353"/>
                    <a:pt x="454" y="1"/>
                    <a:pt x="23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44"/>
            <p:cNvSpPr/>
            <p:nvPr/>
          </p:nvSpPr>
          <p:spPr>
            <a:xfrm>
              <a:off x="6912575" y="1496000"/>
              <a:ext cx="9600" cy="9950"/>
            </a:xfrm>
            <a:custGeom>
              <a:avLst/>
              <a:gdLst/>
              <a:ahLst/>
              <a:cxnLst/>
              <a:rect l="l" t="t" r="r" b="b"/>
              <a:pathLst>
                <a:path w="384" h="398" extrusionOk="0">
                  <a:moveTo>
                    <a:pt x="194" y="0"/>
                  </a:moveTo>
                  <a:cubicBezTo>
                    <a:pt x="88" y="0"/>
                    <a:pt x="0" y="88"/>
                    <a:pt x="0" y="194"/>
                  </a:cubicBezTo>
                  <a:cubicBezTo>
                    <a:pt x="0" y="310"/>
                    <a:pt x="88" y="398"/>
                    <a:pt x="194" y="398"/>
                  </a:cubicBezTo>
                  <a:cubicBezTo>
                    <a:pt x="296" y="398"/>
                    <a:pt x="384" y="310"/>
                    <a:pt x="384" y="194"/>
                  </a:cubicBezTo>
                  <a:cubicBezTo>
                    <a:pt x="384" y="88"/>
                    <a:pt x="296" y="0"/>
                    <a:pt x="19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44"/>
            <p:cNvSpPr/>
            <p:nvPr/>
          </p:nvSpPr>
          <p:spPr>
            <a:xfrm>
              <a:off x="6927600" y="1499550"/>
              <a:ext cx="9625" cy="8725"/>
            </a:xfrm>
            <a:custGeom>
              <a:avLst/>
              <a:gdLst/>
              <a:ahLst/>
              <a:cxnLst/>
              <a:rect l="l" t="t" r="r" b="b"/>
              <a:pathLst>
                <a:path w="385" h="349" extrusionOk="0">
                  <a:moveTo>
                    <a:pt x="183" y="1"/>
                  </a:moveTo>
                  <a:cubicBezTo>
                    <a:pt x="92" y="1"/>
                    <a:pt x="1" y="79"/>
                    <a:pt x="1" y="168"/>
                  </a:cubicBezTo>
                  <a:cubicBezTo>
                    <a:pt x="1" y="269"/>
                    <a:pt x="92" y="349"/>
                    <a:pt x="183" y="349"/>
                  </a:cubicBezTo>
                  <a:cubicBezTo>
                    <a:pt x="196" y="349"/>
                    <a:pt x="210" y="347"/>
                    <a:pt x="223" y="344"/>
                  </a:cubicBezTo>
                  <a:cubicBezTo>
                    <a:pt x="265" y="329"/>
                    <a:pt x="296" y="315"/>
                    <a:pt x="325" y="298"/>
                  </a:cubicBezTo>
                  <a:cubicBezTo>
                    <a:pt x="384" y="242"/>
                    <a:pt x="384" y="108"/>
                    <a:pt x="325" y="52"/>
                  </a:cubicBezTo>
                  <a:cubicBezTo>
                    <a:pt x="296" y="34"/>
                    <a:pt x="265" y="20"/>
                    <a:pt x="223" y="6"/>
                  </a:cubicBezTo>
                  <a:cubicBezTo>
                    <a:pt x="209" y="2"/>
                    <a:pt x="196" y="1"/>
                    <a:pt x="18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4"/>
            <p:cNvSpPr/>
            <p:nvPr/>
          </p:nvSpPr>
          <p:spPr>
            <a:xfrm>
              <a:off x="6941600" y="1512175"/>
              <a:ext cx="6600" cy="6625"/>
            </a:xfrm>
            <a:custGeom>
              <a:avLst/>
              <a:gdLst/>
              <a:ahLst/>
              <a:cxnLst/>
              <a:rect l="l" t="t" r="r" b="b"/>
              <a:pathLst>
                <a:path w="264" h="265" extrusionOk="0">
                  <a:moveTo>
                    <a:pt x="130" y="0"/>
                  </a:moveTo>
                  <a:cubicBezTo>
                    <a:pt x="56" y="0"/>
                    <a:pt x="0" y="74"/>
                    <a:pt x="0" y="131"/>
                  </a:cubicBezTo>
                  <a:cubicBezTo>
                    <a:pt x="0" y="204"/>
                    <a:pt x="56" y="264"/>
                    <a:pt x="130" y="264"/>
                  </a:cubicBezTo>
                  <a:cubicBezTo>
                    <a:pt x="204" y="264"/>
                    <a:pt x="264" y="204"/>
                    <a:pt x="264" y="131"/>
                  </a:cubicBezTo>
                  <a:cubicBezTo>
                    <a:pt x="264" y="74"/>
                    <a:pt x="204" y="0"/>
                    <a:pt x="13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4"/>
            <p:cNvSpPr/>
            <p:nvPr/>
          </p:nvSpPr>
          <p:spPr>
            <a:xfrm>
              <a:off x="6925775" y="1512175"/>
              <a:ext cx="6600" cy="5125"/>
            </a:xfrm>
            <a:custGeom>
              <a:avLst/>
              <a:gdLst/>
              <a:ahLst/>
              <a:cxnLst/>
              <a:rect l="l" t="t" r="r" b="b"/>
              <a:pathLst>
                <a:path w="264" h="205" extrusionOk="0">
                  <a:moveTo>
                    <a:pt x="134" y="0"/>
                  </a:moveTo>
                  <a:cubicBezTo>
                    <a:pt x="0" y="0"/>
                    <a:pt x="0" y="204"/>
                    <a:pt x="134" y="204"/>
                  </a:cubicBezTo>
                  <a:cubicBezTo>
                    <a:pt x="264" y="204"/>
                    <a:pt x="264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4"/>
            <p:cNvSpPr/>
            <p:nvPr/>
          </p:nvSpPr>
          <p:spPr>
            <a:xfrm>
              <a:off x="6937900" y="1529400"/>
              <a:ext cx="9875" cy="7675"/>
            </a:xfrm>
            <a:custGeom>
              <a:avLst/>
              <a:gdLst/>
              <a:ahLst/>
              <a:cxnLst/>
              <a:rect l="l" t="t" r="r" b="b"/>
              <a:pathLst>
                <a:path w="395" h="307" extrusionOk="0">
                  <a:moveTo>
                    <a:pt x="204" y="1"/>
                  </a:moveTo>
                  <a:cubicBezTo>
                    <a:pt x="0" y="1"/>
                    <a:pt x="0" y="307"/>
                    <a:pt x="204" y="307"/>
                  </a:cubicBezTo>
                  <a:cubicBezTo>
                    <a:pt x="394" y="307"/>
                    <a:pt x="394" y="1"/>
                    <a:pt x="20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4"/>
            <p:cNvSpPr/>
            <p:nvPr/>
          </p:nvSpPr>
          <p:spPr>
            <a:xfrm>
              <a:off x="6930950" y="1520975"/>
              <a:ext cx="6275" cy="4775"/>
            </a:xfrm>
            <a:custGeom>
              <a:avLst/>
              <a:gdLst/>
              <a:ahLst/>
              <a:cxnLst/>
              <a:rect l="l" t="t" r="r" b="b"/>
              <a:pathLst>
                <a:path w="251" h="191" extrusionOk="0">
                  <a:moveTo>
                    <a:pt x="131" y="0"/>
                  </a:moveTo>
                  <a:cubicBezTo>
                    <a:pt x="1" y="0"/>
                    <a:pt x="1" y="190"/>
                    <a:pt x="131" y="190"/>
                  </a:cubicBezTo>
                  <a:cubicBezTo>
                    <a:pt x="250" y="190"/>
                    <a:pt x="250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4"/>
            <p:cNvSpPr/>
            <p:nvPr/>
          </p:nvSpPr>
          <p:spPr>
            <a:xfrm>
              <a:off x="6925050" y="1538900"/>
              <a:ext cx="10325" cy="8125"/>
            </a:xfrm>
            <a:custGeom>
              <a:avLst/>
              <a:gdLst/>
              <a:ahLst/>
              <a:cxnLst/>
              <a:rect l="l" t="t" r="r" b="b"/>
              <a:pathLst>
                <a:path w="413" h="325" extrusionOk="0">
                  <a:moveTo>
                    <a:pt x="205" y="1"/>
                  </a:moveTo>
                  <a:cubicBezTo>
                    <a:pt x="1" y="1"/>
                    <a:pt x="1" y="324"/>
                    <a:pt x="205" y="324"/>
                  </a:cubicBezTo>
                  <a:cubicBezTo>
                    <a:pt x="412" y="324"/>
                    <a:pt x="412" y="1"/>
                    <a:pt x="20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4"/>
            <p:cNvSpPr/>
            <p:nvPr/>
          </p:nvSpPr>
          <p:spPr>
            <a:xfrm>
              <a:off x="6938600" y="1545500"/>
              <a:ext cx="6625" cy="4775"/>
            </a:xfrm>
            <a:custGeom>
              <a:avLst/>
              <a:gdLst/>
              <a:ahLst/>
              <a:cxnLst/>
              <a:rect l="l" t="t" r="r" b="b"/>
              <a:pathLst>
                <a:path w="265" h="191" extrusionOk="0">
                  <a:moveTo>
                    <a:pt x="134" y="1"/>
                  </a:moveTo>
                  <a:cubicBezTo>
                    <a:pt x="1" y="1"/>
                    <a:pt x="1" y="190"/>
                    <a:pt x="134" y="190"/>
                  </a:cubicBezTo>
                  <a:cubicBezTo>
                    <a:pt x="264" y="190"/>
                    <a:pt x="264" y="1"/>
                    <a:pt x="13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4"/>
            <p:cNvSpPr/>
            <p:nvPr/>
          </p:nvSpPr>
          <p:spPr>
            <a:xfrm>
              <a:off x="6678825" y="1343975"/>
              <a:ext cx="10325" cy="10625"/>
            </a:xfrm>
            <a:custGeom>
              <a:avLst/>
              <a:gdLst/>
              <a:ahLst/>
              <a:cxnLst/>
              <a:rect l="l" t="t" r="r" b="b"/>
              <a:pathLst>
                <a:path w="413" h="425" extrusionOk="0">
                  <a:moveTo>
                    <a:pt x="207" y="0"/>
                  </a:moveTo>
                  <a:cubicBezTo>
                    <a:pt x="170" y="0"/>
                    <a:pt x="133" y="15"/>
                    <a:pt x="103" y="45"/>
                  </a:cubicBezTo>
                  <a:cubicBezTo>
                    <a:pt x="103" y="45"/>
                    <a:pt x="89" y="45"/>
                    <a:pt x="89" y="59"/>
                  </a:cubicBezTo>
                  <a:lnTo>
                    <a:pt x="75" y="59"/>
                  </a:lnTo>
                  <a:cubicBezTo>
                    <a:pt x="29" y="101"/>
                    <a:pt x="1" y="161"/>
                    <a:pt x="1" y="221"/>
                  </a:cubicBezTo>
                  <a:cubicBezTo>
                    <a:pt x="1" y="337"/>
                    <a:pt x="89" y="425"/>
                    <a:pt x="205" y="425"/>
                  </a:cubicBezTo>
                  <a:cubicBezTo>
                    <a:pt x="310" y="425"/>
                    <a:pt x="412" y="337"/>
                    <a:pt x="412" y="221"/>
                  </a:cubicBezTo>
                  <a:cubicBezTo>
                    <a:pt x="412" y="161"/>
                    <a:pt x="381" y="101"/>
                    <a:pt x="324" y="59"/>
                  </a:cubicBezTo>
                  <a:lnTo>
                    <a:pt x="310" y="45"/>
                  </a:lnTo>
                  <a:cubicBezTo>
                    <a:pt x="280" y="15"/>
                    <a:pt x="244" y="0"/>
                    <a:pt x="20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4"/>
            <p:cNvSpPr/>
            <p:nvPr/>
          </p:nvSpPr>
          <p:spPr>
            <a:xfrm>
              <a:off x="6691325" y="1340350"/>
              <a:ext cx="8475" cy="6600"/>
            </a:xfrm>
            <a:custGeom>
              <a:avLst/>
              <a:gdLst/>
              <a:ahLst/>
              <a:cxnLst/>
              <a:rect l="l" t="t" r="r" b="b"/>
              <a:pathLst>
                <a:path w="339" h="264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38" y="264"/>
                    <a:pt x="338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4"/>
            <p:cNvSpPr/>
            <p:nvPr/>
          </p:nvSpPr>
          <p:spPr>
            <a:xfrm>
              <a:off x="6702875" y="1335000"/>
              <a:ext cx="5900" cy="4900"/>
            </a:xfrm>
            <a:custGeom>
              <a:avLst/>
              <a:gdLst/>
              <a:ahLst/>
              <a:cxnLst/>
              <a:rect l="l" t="t" r="r" b="b"/>
              <a:pathLst>
                <a:path w="236" h="196" extrusionOk="0">
                  <a:moveTo>
                    <a:pt x="122" y="0"/>
                  </a:moveTo>
                  <a:cubicBezTo>
                    <a:pt x="113" y="0"/>
                    <a:pt x="103" y="2"/>
                    <a:pt x="94" y="7"/>
                  </a:cubicBezTo>
                  <a:cubicBezTo>
                    <a:pt x="66" y="38"/>
                    <a:pt x="52" y="52"/>
                    <a:pt x="34" y="80"/>
                  </a:cubicBezTo>
                  <a:cubicBezTo>
                    <a:pt x="0" y="129"/>
                    <a:pt x="51" y="195"/>
                    <a:pt x="103" y="195"/>
                  </a:cubicBezTo>
                  <a:cubicBezTo>
                    <a:pt x="116" y="195"/>
                    <a:pt x="128" y="191"/>
                    <a:pt x="140" y="182"/>
                  </a:cubicBezTo>
                  <a:lnTo>
                    <a:pt x="196" y="126"/>
                  </a:lnTo>
                  <a:cubicBezTo>
                    <a:pt x="235" y="63"/>
                    <a:pt x="177" y="0"/>
                    <a:pt x="1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4"/>
            <p:cNvSpPr/>
            <p:nvPr/>
          </p:nvSpPr>
          <p:spPr>
            <a:xfrm>
              <a:off x="6692025" y="1351775"/>
              <a:ext cx="7775" cy="7925"/>
            </a:xfrm>
            <a:custGeom>
              <a:avLst/>
              <a:gdLst/>
              <a:ahLst/>
              <a:cxnLst/>
              <a:rect l="l" t="t" r="r" b="b"/>
              <a:pathLst>
                <a:path w="311" h="317" extrusionOk="0">
                  <a:moveTo>
                    <a:pt x="149" y="0"/>
                  </a:moveTo>
                  <a:cubicBezTo>
                    <a:pt x="121" y="0"/>
                    <a:pt x="95" y="4"/>
                    <a:pt x="74" y="11"/>
                  </a:cubicBezTo>
                  <a:cubicBezTo>
                    <a:pt x="29" y="39"/>
                    <a:pt x="0" y="99"/>
                    <a:pt x="0" y="159"/>
                  </a:cubicBezTo>
                  <a:cubicBezTo>
                    <a:pt x="0" y="215"/>
                    <a:pt x="29" y="247"/>
                    <a:pt x="74" y="289"/>
                  </a:cubicBezTo>
                  <a:cubicBezTo>
                    <a:pt x="102" y="303"/>
                    <a:pt x="134" y="317"/>
                    <a:pt x="176" y="317"/>
                  </a:cubicBezTo>
                  <a:cubicBezTo>
                    <a:pt x="250" y="303"/>
                    <a:pt x="310" y="247"/>
                    <a:pt x="310" y="173"/>
                  </a:cubicBezTo>
                  <a:lnTo>
                    <a:pt x="310" y="127"/>
                  </a:lnTo>
                  <a:cubicBezTo>
                    <a:pt x="310" y="113"/>
                    <a:pt x="292" y="99"/>
                    <a:pt x="292" y="85"/>
                  </a:cubicBezTo>
                  <a:cubicBezTo>
                    <a:pt x="278" y="53"/>
                    <a:pt x="264" y="39"/>
                    <a:pt x="236" y="11"/>
                  </a:cubicBezTo>
                  <a:cubicBezTo>
                    <a:pt x="206" y="4"/>
                    <a:pt x="176" y="0"/>
                    <a:pt x="1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7" name="Google Shape;327;p44"/>
          <p:cNvGrpSpPr/>
          <p:nvPr/>
        </p:nvGrpSpPr>
        <p:grpSpPr>
          <a:xfrm>
            <a:off x="487588" y="2540008"/>
            <a:ext cx="1541811" cy="2296830"/>
            <a:chOff x="487575" y="4251100"/>
            <a:chExt cx="393550" cy="586300"/>
          </a:xfrm>
        </p:grpSpPr>
        <p:sp>
          <p:nvSpPr>
            <p:cNvPr id="328" name="Google Shape;328;p44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4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4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4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4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4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4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4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4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4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4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4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44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44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44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4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4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4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4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4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4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4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4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4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4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4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4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4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4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4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4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4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4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4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4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4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4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4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4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4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4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4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4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4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4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4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4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4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4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4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4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4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4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4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4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4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4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4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44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44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4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4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4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4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4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4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4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4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4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4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4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4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44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44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44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4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4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4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4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4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4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4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4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4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4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4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44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44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44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2" name="Google Shape;2522;p64"/>
          <p:cNvSpPr/>
          <p:nvPr/>
        </p:nvSpPr>
        <p:spPr>
          <a:xfrm rot="359427">
            <a:off x="3794384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3" name="Google Shape;2523;p64"/>
          <p:cNvSpPr txBox="1">
            <a:spLocks noGrp="1"/>
          </p:cNvSpPr>
          <p:nvPr>
            <p:ph type="title"/>
          </p:nvPr>
        </p:nvSpPr>
        <p:spPr>
          <a:xfrm>
            <a:off x="2476171" y="2551310"/>
            <a:ext cx="4133079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5" name="Google Shape;2525;p64"/>
          <p:cNvSpPr txBox="1">
            <a:spLocks noGrp="1"/>
          </p:cNvSpPr>
          <p:nvPr>
            <p:ph type="title" idx="2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grpSp>
        <p:nvGrpSpPr>
          <p:cNvPr id="2526" name="Google Shape;2526;p64"/>
          <p:cNvGrpSpPr/>
          <p:nvPr/>
        </p:nvGrpSpPr>
        <p:grpSpPr>
          <a:xfrm>
            <a:off x="6764013" y="2185444"/>
            <a:ext cx="1229712" cy="2331774"/>
            <a:chOff x="2240225" y="4235013"/>
            <a:chExt cx="326175" cy="618475"/>
          </a:xfrm>
        </p:grpSpPr>
        <p:sp>
          <p:nvSpPr>
            <p:cNvPr id="2527" name="Google Shape;2527;p64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64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64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64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64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64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64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64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64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64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64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64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64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64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64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64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64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64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64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64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64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64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64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64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64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64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64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64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64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64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64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64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64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64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64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64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64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64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64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64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64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64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64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64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64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64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64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64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64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64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64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64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64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64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64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64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64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64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64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64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64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64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64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64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64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64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64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64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64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64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64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64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64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64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64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64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64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64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64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64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64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64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64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64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64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12" name="Google Shape;2612;p64"/>
          <p:cNvGrpSpPr/>
          <p:nvPr/>
        </p:nvGrpSpPr>
        <p:grpSpPr>
          <a:xfrm>
            <a:off x="1185428" y="2185475"/>
            <a:ext cx="1370342" cy="2331781"/>
            <a:chOff x="2436200" y="2107875"/>
            <a:chExt cx="319375" cy="543450"/>
          </a:xfrm>
        </p:grpSpPr>
        <p:sp>
          <p:nvSpPr>
            <p:cNvPr id="2613" name="Google Shape;2613;p64"/>
            <p:cNvSpPr/>
            <p:nvPr/>
          </p:nvSpPr>
          <p:spPr>
            <a:xfrm>
              <a:off x="2463275" y="2250725"/>
              <a:ext cx="184000" cy="225825"/>
            </a:xfrm>
            <a:custGeom>
              <a:avLst/>
              <a:gdLst/>
              <a:ahLst/>
              <a:cxnLst/>
              <a:rect l="l" t="t" r="r" b="b"/>
              <a:pathLst>
                <a:path w="7360" h="9033" extrusionOk="0">
                  <a:moveTo>
                    <a:pt x="3935" y="1"/>
                  </a:moveTo>
                  <a:cubicBezTo>
                    <a:pt x="2907" y="1"/>
                    <a:pt x="1689" y="208"/>
                    <a:pt x="1028" y="926"/>
                  </a:cubicBezTo>
                  <a:cubicBezTo>
                    <a:pt x="1" y="2055"/>
                    <a:pt x="296" y="4739"/>
                    <a:pt x="366" y="5425"/>
                  </a:cubicBezTo>
                  <a:cubicBezTo>
                    <a:pt x="440" y="6128"/>
                    <a:pt x="736" y="8636"/>
                    <a:pt x="1629" y="8872"/>
                  </a:cubicBezTo>
                  <a:cubicBezTo>
                    <a:pt x="1956" y="8961"/>
                    <a:pt x="2545" y="9033"/>
                    <a:pt x="3203" y="9033"/>
                  </a:cubicBezTo>
                  <a:cubicBezTo>
                    <a:pt x="4372" y="9033"/>
                    <a:pt x="5758" y="8805"/>
                    <a:pt x="6276" y="8035"/>
                  </a:cubicBezTo>
                  <a:cubicBezTo>
                    <a:pt x="7359" y="6364"/>
                    <a:pt x="6420" y="1587"/>
                    <a:pt x="6420" y="1587"/>
                  </a:cubicBezTo>
                  <a:cubicBezTo>
                    <a:pt x="6420" y="1587"/>
                    <a:pt x="6276" y="370"/>
                    <a:pt x="5379" y="148"/>
                  </a:cubicBezTo>
                  <a:cubicBezTo>
                    <a:pt x="5053" y="69"/>
                    <a:pt x="4525" y="1"/>
                    <a:pt x="393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64"/>
            <p:cNvSpPr/>
            <p:nvPr/>
          </p:nvSpPr>
          <p:spPr>
            <a:xfrm>
              <a:off x="2587525" y="2487450"/>
              <a:ext cx="85250" cy="163875"/>
            </a:xfrm>
            <a:custGeom>
              <a:avLst/>
              <a:gdLst/>
              <a:ahLst/>
              <a:cxnLst/>
              <a:rect l="l" t="t" r="r" b="b"/>
              <a:pathLst>
                <a:path w="3410" h="6555" extrusionOk="0">
                  <a:moveTo>
                    <a:pt x="2242" y="1"/>
                  </a:moveTo>
                  <a:lnTo>
                    <a:pt x="1" y="412"/>
                  </a:lnTo>
                  <a:cubicBezTo>
                    <a:pt x="1" y="412"/>
                    <a:pt x="279" y="1556"/>
                    <a:pt x="353" y="2569"/>
                  </a:cubicBezTo>
                  <a:cubicBezTo>
                    <a:pt x="441" y="3564"/>
                    <a:pt x="409" y="4679"/>
                    <a:pt x="381" y="5485"/>
                  </a:cubicBezTo>
                  <a:cubicBezTo>
                    <a:pt x="353" y="6290"/>
                    <a:pt x="265" y="6378"/>
                    <a:pt x="1408" y="6508"/>
                  </a:cubicBezTo>
                  <a:cubicBezTo>
                    <a:pt x="1681" y="6540"/>
                    <a:pt x="1939" y="6555"/>
                    <a:pt x="2171" y="6555"/>
                  </a:cubicBezTo>
                  <a:cubicBezTo>
                    <a:pt x="2923" y="6555"/>
                    <a:pt x="3410" y="6397"/>
                    <a:pt x="3297" y="6128"/>
                  </a:cubicBezTo>
                  <a:cubicBezTo>
                    <a:pt x="3153" y="5777"/>
                    <a:pt x="1862" y="5351"/>
                    <a:pt x="1862" y="5351"/>
                  </a:cubicBezTo>
                  <a:cubicBezTo>
                    <a:pt x="1862" y="5351"/>
                    <a:pt x="1964" y="4546"/>
                    <a:pt x="2097" y="3448"/>
                  </a:cubicBezTo>
                  <a:cubicBezTo>
                    <a:pt x="2213" y="2333"/>
                    <a:pt x="2242" y="1"/>
                    <a:pt x="224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64"/>
            <p:cNvSpPr/>
            <p:nvPr/>
          </p:nvSpPr>
          <p:spPr>
            <a:xfrm>
              <a:off x="2491500" y="2487900"/>
              <a:ext cx="77225" cy="162525"/>
            </a:xfrm>
            <a:custGeom>
              <a:avLst/>
              <a:gdLst/>
              <a:ahLst/>
              <a:cxnLst/>
              <a:rect l="l" t="t" r="r" b="b"/>
              <a:pathLst>
                <a:path w="3089" h="6501" extrusionOk="0">
                  <a:moveTo>
                    <a:pt x="3036" y="1"/>
                  </a:moveTo>
                  <a:lnTo>
                    <a:pt x="764" y="88"/>
                  </a:lnTo>
                  <a:cubicBezTo>
                    <a:pt x="764" y="88"/>
                    <a:pt x="866" y="1260"/>
                    <a:pt x="806" y="2269"/>
                  </a:cubicBezTo>
                  <a:cubicBezTo>
                    <a:pt x="732" y="3268"/>
                    <a:pt x="514" y="4222"/>
                    <a:pt x="324" y="4995"/>
                  </a:cubicBezTo>
                  <a:cubicBezTo>
                    <a:pt x="117" y="5773"/>
                    <a:pt x="1" y="5847"/>
                    <a:pt x="1102" y="6227"/>
                  </a:cubicBezTo>
                  <a:cubicBezTo>
                    <a:pt x="1634" y="6412"/>
                    <a:pt x="2129" y="6501"/>
                    <a:pt x="2486" y="6501"/>
                  </a:cubicBezTo>
                  <a:cubicBezTo>
                    <a:pt x="2865" y="6501"/>
                    <a:pt x="3089" y="6401"/>
                    <a:pt x="3036" y="6212"/>
                  </a:cubicBezTo>
                  <a:cubicBezTo>
                    <a:pt x="2931" y="5847"/>
                    <a:pt x="1731" y="5245"/>
                    <a:pt x="1731" y="5245"/>
                  </a:cubicBezTo>
                  <a:cubicBezTo>
                    <a:pt x="1731" y="5245"/>
                    <a:pt x="2139" y="4148"/>
                    <a:pt x="2421" y="3078"/>
                  </a:cubicBezTo>
                  <a:cubicBezTo>
                    <a:pt x="2699" y="1991"/>
                    <a:pt x="3036" y="1"/>
                    <a:pt x="303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64"/>
            <p:cNvSpPr/>
            <p:nvPr/>
          </p:nvSpPr>
          <p:spPr>
            <a:xfrm>
              <a:off x="2493700" y="2425550"/>
              <a:ext cx="156475" cy="111150"/>
            </a:xfrm>
            <a:custGeom>
              <a:avLst/>
              <a:gdLst/>
              <a:ahLst/>
              <a:cxnLst/>
              <a:rect l="l" t="t" r="r" b="b"/>
              <a:pathLst>
                <a:path w="6259" h="4446" extrusionOk="0">
                  <a:moveTo>
                    <a:pt x="500" y="1"/>
                  </a:moveTo>
                  <a:cubicBezTo>
                    <a:pt x="500" y="1"/>
                    <a:pt x="338" y="384"/>
                    <a:pt x="177" y="1351"/>
                  </a:cubicBezTo>
                  <a:cubicBezTo>
                    <a:pt x="1" y="2333"/>
                    <a:pt x="46" y="4046"/>
                    <a:pt x="46" y="4046"/>
                  </a:cubicBezTo>
                  <a:cubicBezTo>
                    <a:pt x="46" y="4046"/>
                    <a:pt x="644" y="4222"/>
                    <a:pt x="1365" y="4324"/>
                  </a:cubicBezTo>
                  <a:cubicBezTo>
                    <a:pt x="1796" y="4402"/>
                    <a:pt x="2271" y="4415"/>
                    <a:pt x="2548" y="4415"/>
                  </a:cubicBezTo>
                  <a:cubicBezTo>
                    <a:pt x="2695" y="4415"/>
                    <a:pt x="2787" y="4412"/>
                    <a:pt x="2787" y="4412"/>
                  </a:cubicBezTo>
                  <a:lnTo>
                    <a:pt x="3300" y="2625"/>
                  </a:lnTo>
                  <a:lnTo>
                    <a:pt x="3532" y="4412"/>
                  </a:lnTo>
                  <a:cubicBezTo>
                    <a:pt x="3532" y="4412"/>
                    <a:pt x="3831" y="4446"/>
                    <a:pt x="4368" y="4446"/>
                  </a:cubicBezTo>
                  <a:cubicBezTo>
                    <a:pt x="4451" y="4446"/>
                    <a:pt x="4539" y="4445"/>
                    <a:pt x="4633" y="4443"/>
                  </a:cubicBezTo>
                  <a:cubicBezTo>
                    <a:pt x="5351" y="4429"/>
                    <a:pt x="6202" y="4310"/>
                    <a:pt x="6202" y="4310"/>
                  </a:cubicBezTo>
                  <a:cubicBezTo>
                    <a:pt x="6202" y="4310"/>
                    <a:pt x="6258" y="3286"/>
                    <a:pt x="6258" y="2333"/>
                  </a:cubicBezTo>
                  <a:cubicBezTo>
                    <a:pt x="6258" y="1394"/>
                    <a:pt x="6156" y="32"/>
                    <a:pt x="6156" y="32"/>
                  </a:cubicBezTo>
                  <a:cubicBezTo>
                    <a:pt x="6156" y="32"/>
                    <a:pt x="4832" y="399"/>
                    <a:pt x="3724" y="399"/>
                  </a:cubicBezTo>
                  <a:cubicBezTo>
                    <a:pt x="3684" y="399"/>
                    <a:pt x="3645" y="399"/>
                    <a:pt x="3606" y="398"/>
                  </a:cubicBezTo>
                  <a:cubicBezTo>
                    <a:pt x="2477" y="352"/>
                    <a:pt x="500" y="1"/>
                    <a:pt x="50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64"/>
            <p:cNvSpPr/>
            <p:nvPr/>
          </p:nvSpPr>
          <p:spPr>
            <a:xfrm>
              <a:off x="2508750" y="2282075"/>
              <a:ext cx="141775" cy="160400"/>
            </a:xfrm>
            <a:custGeom>
              <a:avLst/>
              <a:gdLst/>
              <a:ahLst/>
              <a:cxnLst/>
              <a:rect l="l" t="t" r="r" b="b"/>
              <a:pathLst>
                <a:path w="5671" h="6416" extrusionOk="0">
                  <a:moveTo>
                    <a:pt x="1510" y="1"/>
                  </a:moveTo>
                  <a:cubicBezTo>
                    <a:pt x="782" y="1"/>
                    <a:pt x="264" y="143"/>
                    <a:pt x="264" y="143"/>
                  </a:cubicBezTo>
                  <a:cubicBezTo>
                    <a:pt x="264" y="143"/>
                    <a:pt x="426" y="449"/>
                    <a:pt x="468" y="1782"/>
                  </a:cubicBezTo>
                  <a:cubicBezTo>
                    <a:pt x="528" y="3115"/>
                    <a:pt x="0" y="5989"/>
                    <a:pt x="0" y="5989"/>
                  </a:cubicBezTo>
                  <a:cubicBezTo>
                    <a:pt x="0" y="5989"/>
                    <a:pt x="556" y="6253"/>
                    <a:pt x="2170" y="6387"/>
                  </a:cubicBezTo>
                  <a:cubicBezTo>
                    <a:pt x="2424" y="6407"/>
                    <a:pt x="2681" y="6416"/>
                    <a:pt x="2933" y="6416"/>
                  </a:cubicBezTo>
                  <a:cubicBezTo>
                    <a:pt x="4298" y="6416"/>
                    <a:pt x="5540" y="6165"/>
                    <a:pt x="5540" y="6165"/>
                  </a:cubicBezTo>
                  <a:cubicBezTo>
                    <a:pt x="5540" y="6165"/>
                    <a:pt x="5670" y="5226"/>
                    <a:pt x="5582" y="4114"/>
                  </a:cubicBezTo>
                  <a:cubicBezTo>
                    <a:pt x="5480" y="2999"/>
                    <a:pt x="5248" y="903"/>
                    <a:pt x="5027" y="639"/>
                  </a:cubicBezTo>
                  <a:cubicBezTo>
                    <a:pt x="4823" y="375"/>
                    <a:pt x="3929" y="245"/>
                    <a:pt x="3929" y="245"/>
                  </a:cubicBezTo>
                  <a:cubicBezTo>
                    <a:pt x="3929" y="245"/>
                    <a:pt x="3356" y="199"/>
                    <a:pt x="2272" y="55"/>
                  </a:cubicBezTo>
                  <a:cubicBezTo>
                    <a:pt x="2003" y="16"/>
                    <a:pt x="1745" y="1"/>
                    <a:pt x="1510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64"/>
            <p:cNvSpPr/>
            <p:nvPr/>
          </p:nvSpPr>
          <p:spPr>
            <a:xfrm>
              <a:off x="2502150" y="2419300"/>
              <a:ext cx="148025" cy="30925"/>
            </a:xfrm>
            <a:custGeom>
              <a:avLst/>
              <a:gdLst/>
              <a:ahLst/>
              <a:cxnLst/>
              <a:rect l="l" t="t" r="r" b="b"/>
              <a:pathLst>
                <a:path w="5921" h="1237" extrusionOk="0">
                  <a:moveTo>
                    <a:pt x="74" y="1"/>
                  </a:moveTo>
                  <a:lnTo>
                    <a:pt x="0" y="778"/>
                  </a:lnTo>
                  <a:cubicBezTo>
                    <a:pt x="0" y="778"/>
                    <a:pt x="1596" y="1237"/>
                    <a:pt x="3256" y="1237"/>
                  </a:cubicBezTo>
                  <a:cubicBezTo>
                    <a:pt x="3352" y="1237"/>
                    <a:pt x="3449" y="1235"/>
                    <a:pt x="3546" y="1232"/>
                  </a:cubicBezTo>
                  <a:cubicBezTo>
                    <a:pt x="5291" y="1176"/>
                    <a:pt x="5920" y="986"/>
                    <a:pt x="5920" y="986"/>
                  </a:cubicBezTo>
                  <a:lnTo>
                    <a:pt x="5906" y="75"/>
                  </a:lnTo>
                  <a:cubicBezTo>
                    <a:pt x="5906" y="75"/>
                    <a:pt x="4881" y="311"/>
                    <a:pt x="3395" y="311"/>
                  </a:cubicBezTo>
                  <a:cubicBezTo>
                    <a:pt x="3353" y="311"/>
                    <a:pt x="3311" y="311"/>
                    <a:pt x="3268" y="310"/>
                  </a:cubicBezTo>
                  <a:cubicBezTo>
                    <a:pt x="1699" y="282"/>
                    <a:pt x="74" y="1"/>
                    <a:pt x="7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64"/>
            <p:cNvSpPr/>
            <p:nvPr/>
          </p:nvSpPr>
          <p:spPr>
            <a:xfrm>
              <a:off x="2646550" y="2176300"/>
              <a:ext cx="109025" cy="155525"/>
            </a:xfrm>
            <a:custGeom>
              <a:avLst/>
              <a:gdLst/>
              <a:ahLst/>
              <a:cxnLst/>
              <a:rect l="l" t="t" r="r" b="b"/>
              <a:pathLst>
                <a:path w="4361" h="6221" extrusionOk="0">
                  <a:moveTo>
                    <a:pt x="3011" y="0"/>
                  </a:moveTo>
                  <a:cubicBezTo>
                    <a:pt x="2923" y="0"/>
                    <a:pt x="2798" y="110"/>
                    <a:pt x="2680" y="311"/>
                  </a:cubicBezTo>
                  <a:cubicBezTo>
                    <a:pt x="2519" y="593"/>
                    <a:pt x="2227" y="1514"/>
                    <a:pt x="2227" y="1514"/>
                  </a:cubicBezTo>
                  <a:cubicBezTo>
                    <a:pt x="2227" y="1514"/>
                    <a:pt x="2005" y="1339"/>
                    <a:pt x="1861" y="1279"/>
                  </a:cubicBezTo>
                  <a:cubicBezTo>
                    <a:pt x="1814" y="1258"/>
                    <a:pt x="1755" y="1248"/>
                    <a:pt x="1698" y="1248"/>
                  </a:cubicBezTo>
                  <a:cubicBezTo>
                    <a:pt x="1558" y="1248"/>
                    <a:pt x="1428" y="1314"/>
                    <a:pt x="1523" y="1472"/>
                  </a:cubicBezTo>
                  <a:cubicBezTo>
                    <a:pt x="1653" y="1690"/>
                    <a:pt x="2125" y="1982"/>
                    <a:pt x="2125" y="1982"/>
                  </a:cubicBezTo>
                  <a:cubicBezTo>
                    <a:pt x="2125" y="1982"/>
                    <a:pt x="2167" y="2380"/>
                    <a:pt x="1699" y="3301"/>
                  </a:cubicBezTo>
                  <a:cubicBezTo>
                    <a:pt x="1245" y="4226"/>
                    <a:pt x="0" y="4328"/>
                    <a:pt x="0" y="4328"/>
                  </a:cubicBezTo>
                  <a:lnTo>
                    <a:pt x="482" y="6221"/>
                  </a:lnTo>
                  <a:cubicBezTo>
                    <a:pt x="482" y="6221"/>
                    <a:pt x="1801" y="6203"/>
                    <a:pt x="2564" y="5194"/>
                  </a:cubicBezTo>
                  <a:cubicBezTo>
                    <a:pt x="3324" y="4181"/>
                    <a:pt x="3148" y="2102"/>
                    <a:pt x="3148" y="2102"/>
                  </a:cubicBezTo>
                  <a:cubicBezTo>
                    <a:pt x="3148" y="2102"/>
                    <a:pt x="4147" y="1736"/>
                    <a:pt x="4175" y="1500"/>
                  </a:cubicBezTo>
                  <a:cubicBezTo>
                    <a:pt x="4180" y="1428"/>
                    <a:pt x="4116" y="1402"/>
                    <a:pt x="4025" y="1402"/>
                  </a:cubicBezTo>
                  <a:cubicBezTo>
                    <a:pt x="3822" y="1402"/>
                    <a:pt x="3486" y="1528"/>
                    <a:pt x="3486" y="1528"/>
                  </a:cubicBezTo>
                  <a:cubicBezTo>
                    <a:pt x="3486" y="1528"/>
                    <a:pt x="3898" y="1251"/>
                    <a:pt x="4116" y="1047"/>
                  </a:cubicBezTo>
                  <a:cubicBezTo>
                    <a:pt x="4322" y="870"/>
                    <a:pt x="4361" y="678"/>
                    <a:pt x="4189" y="678"/>
                  </a:cubicBezTo>
                  <a:cubicBezTo>
                    <a:pt x="4176" y="678"/>
                    <a:pt x="4162" y="679"/>
                    <a:pt x="4147" y="681"/>
                  </a:cubicBezTo>
                  <a:cubicBezTo>
                    <a:pt x="3926" y="709"/>
                    <a:pt x="3254" y="1177"/>
                    <a:pt x="3254" y="1177"/>
                  </a:cubicBezTo>
                  <a:cubicBezTo>
                    <a:pt x="3254" y="1177"/>
                    <a:pt x="3620" y="737"/>
                    <a:pt x="3781" y="505"/>
                  </a:cubicBezTo>
                  <a:cubicBezTo>
                    <a:pt x="3942" y="277"/>
                    <a:pt x="3968" y="73"/>
                    <a:pt x="3827" y="73"/>
                  </a:cubicBezTo>
                  <a:cubicBezTo>
                    <a:pt x="3814" y="73"/>
                    <a:pt x="3798" y="75"/>
                    <a:pt x="3781" y="79"/>
                  </a:cubicBezTo>
                  <a:cubicBezTo>
                    <a:pt x="3574" y="107"/>
                    <a:pt x="2842" y="1001"/>
                    <a:pt x="2842" y="1001"/>
                  </a:cubicBezTo>
                  <a:cubicBezTo>
                    <a:pt x="2842" y="1001"/>
                    <a:pt x="2884" y="913"/>
                    <a:pt x="2958" y="681"/>
                  </a:cubicBezTo>
                  <a:cubicBezTo>
                    <a:pt x="3046" y="459"/>
                    <a:pt x="3148" y="181"/>
                    <a:pt x="3092" y="48"/>
                  </a:cubicBezTo>
                  <a:cubicBezTo>
                    <a:pt x="3072" y="16"/>
                    <a:pt x="3044" y="0"/>
                    <a:pt x="301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64"/>
            <p:cNvSpPr/>
            <p:nvPr/>
          </p:nvSpPr>
          <p:spPr>
            <a:xfrm>
              <a:off x="2602125" y="2276850"/>
              <a:ext cx="84725" cy="65975"/>
            </a:xfrm>
            <a:custGeom>
              <a:avLst/>
              <a:gdLst/>
              <a:ahLst/>
              <a:cxnLst/>
              <a:rect l="l" t="t" r="r" b="b"/>
              <a:pathLst>
                <a:path w="3389" h="2639" extrusionOk="0">
                  <a:moveTo>
                    <a:pt x="2671" y="0"/>
                  </a:moveTo>
                  <a:cubicBezTo>
                    <a:pt x="2671" y="0"/>
                    <a:pt x="2449" y="117"/>
                    <a:pt x="2055" y="204"/>
                  </a:cubicBezTo>
                  <a:cubicBezTo>
                    <a:pt x="1584" y="321"/>
                    <a:pt x="1425" y="292"/>
                    <a:pt x="954" y="380"/>
                  </a:cubicBezTo>
                  <a:cubicBezTo>
                    <a:pt x="500" y="454"/>
                    <a:pt x="1" y="528"/>
                    <a:pt x="1" y="528"/>
                  </a:cubicBezTo>
                  <a:cubicBezTo>
                    <a:pt x="338" y="644"/>
                    <a:pt x="1144" y="2639"/>
                    <a:pt x="1144" y="2639"/>
                  </a:cubicBezTo>
                  <a:cubicBezTo>
                    <a:pt x="1144" y="2639"/>
                    <a:pt x="1453" y="2639"/>
                    <a:pt x="2171" y="2505"/>
                  </a:cubicBezTo>
                  <a:cubicBezTo>
                    <a:pt x="2889" y="2375"/>
                    <a:pt x="3342" y="2125"/>
                    <a:pt x="3342" y="2125"/>
                  </a:cubicBezTo>
                  <a:cubicBezTo>
                    <a:pt x="3342" y="2125"/>
                    <a:pt x="3388" y="2037"/>
                    <a:pt x="3254" y="1274"/>
                  </a:cubicBezTo>
                  <a:cubicBezTo>
                    <a:pt x="3110" y="510"/>
                    <a:pt x="2671" y="0"/>
                    <a:pt x="267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64"/>
            <p:cNvSpPr/>
            <p:nvPr/>
          </p:nvSpPr>
          <p:spPr>
            <a:xfrm>
              <a:off x="2541025" y="2266200"/>
              <a:ext cx="96300" cy="65675"/>
            </a:xfrm>
            <a:custGeom>
              <a:avLst/>
              <a:gdLst/>
              <a:ahLst/>
              <a:cxnLst/>
              <a:rect l="l" t="t" r="r" b="b"/>
              <a:pathLst>
                <a:path w="3852" h="2627" extrusionOk="0">
                  <a:moveTo>
                    <a:pt x="746" y="1"/>
                  </a:moveTo>
                  <a:cubicBezTo>
                    <a:pt x="746" y="1"/>
                    <a:pt x="792" y="585"/>
                    <a:pt x="718" y="894"/>
                  </a:cubicBezTo>
                  <a:cubicBezTo>
                    <a:pt x="686" y="998"/>
                    <a:pt x="586" y="1032"/>
                    <a:pt x="470" y="1032"/>
                  </a:cubicBezTo>
                  <a:cubicBezTo>
                    <a:pt x="261" y="1032"/>
                    <a:pt x="0" y="922"/>
                    <a:pt x="0" y="922"/>
                  </a:cubicBezTo>
                  <a:lnTo>
                    <a:pt x="0" y="922"/>
                  </a:lnTo>
                  <a:cubicBezTo>
                    <a:pt x="0" y="922"/>
                    <a:pt x="56" y="1288"/>
                    <a:pt x="176" y="1524"/>
                  </a:cubicBezTo>
                  <a:cubicBezTo>
                    <a:pt x="268" y="1724"/>
                    <a:pt x="802" y="2627"/>
                    <a:pt x="1984" y="2627"/>
                  </a:cubicBezTo>
                  <a:cubicBezTo>
                    <a:pt x="2111" y="2627"/>
                    <a:pt x="2246" y="2616"/>
                    <a:pt x="2388" y="2593"/>
                  </a:cubicBezTo>
                  <a:cubicBezTo>
                    <a:pt x="3852" y="2343"/>
                    <a:pt x="3384" y="1218"/>
                    <a:pt x="3384" y="1218"/>
                  </a:cubicBezTo>
                  <a:cubicBezTo>
                    <a:pt x="3384" y="1218"/>
                    <a:pt x="2972" y="1172"/>
                    <a:pt x="2870" y="968"/>
                  </a:cubicBezTo>
                  <a:cubicBezTo>
                    <a:pt x="2782" y="761"/>
                    <a:pt x="2842" y="191"/>
                    <a:pt x="2842" y="191"/>
                  </a:cubicBezTo>
                  <a:lnTo>
                    <a:pt x="746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64"/>
            <p:cNvSpPr/>
            <p:nvPr/>
          </p:nvSpPr>
          <p:spPr>
            <a:xfrm>
              <a:off x="2559650" y="2266200"/>
              <a:ext cx="52450" cy="18325"/>
            </a:xfrm>
            <a:custGeom>
              <a:avLst/>
              <a:gdLst/>
              <a:ahLst/>
              <a:cxnLst/>
              <a:rect l="l" t="t" r="r" b="b"/>
              <a:pathLst>
                <a:path w="2098" h="733" extrusionOk="0">
                  <a:moveTo>
                    <a:pt x="2097" y="191"/>
                  </a:moveTo>
                  <a:cubicBezTo>
                    <a:pt x="2097" y="191"/>
                    <a:pt x="2069" y="483"/>
                    <a:pt x="2083" y="732"/>
                  </a:cubicBezTo>
                  <a:lnTo>
                    <a:pt x="2083" y="732"/>
                  </a:lnTo>
                  <a:cubicBezTo>
                    <a:pt x="2069" y="483"/>
                    <a:pt x="2097" y="191"/>
                    <a:pt x="2097" y="191"/>
                  </a:cubicBezTo>
                  <a:close/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lnTo>
                    <a:pt x="1" y="557"/>
                  </a:lnTo>
                  <a:cubicBezTo>
                    <a:pt x="15" y="293"/>
                    <a:pt x="1" y="15"/>
                    <a:pt x="1" y="1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64"/>
            <p:cNvSpPr/>
            <p:nvPr/>
          </p:nvSpPr>
          <p:spPr>
            <a:xfrm>
              <a:off x="2559650" y="2266200"/>
              <a:ext cx="52450" cy="20525"/>
            </a:xfrm>
            <a:custGeom>
              <a:avLst/>
              <a:gdLst/>
              <a:ahLst/>
              <a:cxnLst/>
              <a:rect l="l" t="t" r="r" b="b"/>
              <a:pathLst>
                <a:path w="2098" h="821" extrusionOk="0"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cubicBezTo>
                    <a:pt x="222" y="645"/>
                    <a:pt x="440" y="704"/>
                    <a:pt x="676" y="747"/>
                  </a:cubicBezTo>
                  <a:cubicBezTo>
                    <a:pt x="908" y="792"/>
                    <a:pt x="1144" y="820"/>
                    <a:pt x="1380" y="820"/>
                  </a:cubicBezTo>
                  <a:cubicBezTo>
                    <a:pt x="1612" y="820"/>
                    <a:pt x="1847" y="792"/>
                    <a:pt x="2083" y="732"/>
                  </a:cubicBezTo>
                  <a:cubicBezTo>
                    <a:pt x="2069" y="483"/>
                    <a:pt x="2097" y="191"/>
                    <a:pt x="2097" y="19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64"/>
            <p:cNvSpPr/>
            <p:nvPr/>
          </p:nvSpPr>
          <p:spPr>
            <a:xfrm>
              <a:off x="2437675" y="2112000"/>
              <a:ext cx="78750" cy="115725"/>
            </a:xfrm>
            <a:custGeom>
              <a:avLst/>
              <a:gdLst/>
              <a:ahLst/>
              <a:cxnLst/>
              <a:rect l="l" t="t" r="r" b="b"/>
              <a:pathLst>
                <a:path w="3150" h="4629" extrusionOk="0">
                  <a:moveTo>
                    <a:pt x="1579" y="1"/>
                  </a:moveTo>
                  <a:cubicBezTo>
                    <a:pt x="840" y="1"/>
                    <a:pt x="345" y="746"/>
                    <a:pt x="455" y="1494"/>
                  </a:cubicBezTo>
                  <a:cubicBezTo>
                    <a:pt x="599" y="2416"/>
                    <a:pt x="1566" y="3457"/>
                    <a:pt x="1408" y="3721"/>
                  </a:cubicBezTo>
                  <a:cubicBezTo>
                    <a:pt x="1300" y="3881"/>
                    <a:pt x="1108" y="3935"/>
                    <a:pt x="899" y="3935"/>
                  </a:cubicBezTo>
                  <a:cubicBezTo>
                    <a:pt x="483" y="3935"/>
                    <a:pt x="1" y="3721"/>
                    <a:pt x="1" y="3721"/>
                  </a:cubicBezTo>
                  <a:lnTo>
                    <a:pt x="1" y="3721"/>
                  </a:lnTo>
                  <a:cubicBezTo>
                    <a:pt x="1" y="3721"/>
                    <a:pt x="188" y="4628"/>
                    <a:pt x="1394" y="4628"/>
                  </a:cubicBezTo>
                  <a:cubicBezTo>
                    <a:pt x="1403" y="4628"/>
                    <a:pt x="1413" y="4628"/>
                    <a:pt x="1422" y="4628"/>
                  </a:cubicBezTo>
                  <a:cubicBezTo>
                    <a:pt x="2653" y="4614"/>
                    <a:pt x="3149" y="3559"/>
                    <a:pt x="3149" y="3559"/>
                  </a:cubicBezTo>
                  <a:lnTo>
                    <a:pt x="3005" y="1814"/>
                  </a:lnTo>
                  <a:cubicBezTo>
                    <a:pt x="3005" y="1814"/>
                    <a:pt x="3093" y="555"/>
                    <a:pt x="2094" y="115"/>
                  </a:cubicBezTo>
                  <a:cubicBezTo>
                    <a:pt x="1913" y="36"/>
                    <a:pt x="1740" y="1"/>
                    <a:pt x="15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64"/>
            <p:cNvSpPr/>
            <p:nvPr/>
          </p:nvSpPr>
          <p:spPr>
            <a:xfrm>
              <a:off x="2490000" y="2147500"/>
              <a:ext cx="26425" cy="76950"/>
            </a:xfrm>
            <a:custGeom>
              <a:avLst/>
              <a:gdLst/>
              <a:ahLst/>
              <a:cxnLst/>
              <a:rect l="l" t="t" r="r" b="b"/>
              <a:pathLst>
                <a:path w="1057" h="3078" extrusionOk="0">
                  <a:moveTo>
                    <a:pt x="880" y="0"/>
                  </a:moveTo>
                  <a:cubicBezTo>
                    <a:pt x="648" y="292"/>
                    <a:pt x="398" y="584"/>
                    <a:pt x="265" y="936"/>
                  </a:cubicBezTo>
                  <a:cubicBezTo>
                    <a:pt x="61" y="1449"/>
                    <a:pt x="121" y="2009"/>
                    <a:pt x="121" y="2550"/>
                  </a:cubicBezTo>
                  <a:cubicBezTo>
                    <a:pt x="121" y="2754"/>
                    <a:pt x="106" y="2930"/>
                    <a:pt x="1" y="3078"/>
                  </a:cubicBezTo>
                  <a:cubicBezTo>
                    <a:pt x="736" y="2800"/>
                    <a:pt x="1056" y="2139"/>
                    <a:pt x="1056" y="2139"/>
                  </a:cubicBezTo>
                  <a:lnTo>
                    <a:pt x="912" y="394"/>
                  </a:lnTo>
                  <a:cubicBezTo>
                    <a:pt x="912" y="394"/>
                    <a:pt x="912" y="232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64"/>
            <p:cNvSpPr/>
            <p:nvPr/>
          </p:nvSpPr>
          <p:spPr>
            <a:xfrm>
              <a:off x="2634050" y="2107875"/>
              <a:ext cx="75475" cy="109050"/>
            </a:xfrm>
            <a:custGeom>
              <a:avLst/>
              <a:gdLst/>
              <a:ahLst/>
              <a:cxnLst/>
              <a:rect l="l" t="t" r="r" b="b"/>
              <a:pathLst>
                <a:path w="3019" h="4362" extrusionOk="0">
                  <a:moveTo>
                    <a:pt x="1677" y="1"/>
                  </a:moveTo>
                  <a:cubicBezTo>
                    <a:pt x="675" y="1"/>
                    <a:pt x="205" y="1423"/>
                    <a:pt x="205" y="1423"/>
                  </a:cubicBezTo>
                  <a:cubicBezTo>
                    <a:pt x="1" y="1891"/>
                    <a:pt x="454" y="3330"/>
                    <a:pt x="454" y="3330"/>
                  </a:cubicBezTo>
                  <a:cubicBezTo>
                    <a:pt x="454" y="3330"/>
                    <a:pt x="764" y="4002"/>
                    <a:pt x="1700" y="4280"/>
                  </a:cubicBezTo>
                  <a:cubicBezTo>
                    <a:pt x="1885" y="4338"/>
                    <a:pt x="2044" y="4361"/>
                    <a:pt x="2180" y="4361"/>
                  </a:cubicBezTo>
                  <a:cubicBezTo>
                    <a:pt x="2733" y="4361"/>
                    <a:pt x="2903" y="3974"/>
                    <a:pt x="2903" y="3974"/>
                  </a:cubicBezTo>
                  <a:lnTo>
                    <a:pt x="2903" y="3974"/>
                  </a:lnTo>
                  <a:cubicBezTo>
                    <a:pt x="2903" y="3974"/>
                    <a:pt x="2754" y="4012"/>
                    <a:pt x="2576" y="4012"/>
                  </a:cubicBezTo>
                  <a:cubicBezTo>
                    <a:pt x="2462" y="4012"/>
                    <a:pt x="2335" y="3996"/>
                    <a:pt x="2227" y="3945"/>
                  </a:cubicBezTo>
                  <a:cubicBezTo>
                    <a:pt x="1949" y="3812"/>
                    <a:pt x="2111" y="3330"/>
                    <a:pt x="2565" y="2479"/>
                  </a:cubicBezTo>
                  <a:cubicBezTo>
                    <a:pt x="3019" y="1627"/>
                    <a:pt x="3005" y="206"/>
                    <a:pt x="1861" y="16"/>
                  </a:cubicBezTo>
                  <a:cubicBezTo>
                    <a:pt x="1798" y="6"/>
                    <a:pt x="1737" y="1"/>
                    <a:pt x="16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64"/>
            <p:cNvSpPr/>
            <p:nvPr/>
          </p:nvSpPr>
          <p:spPr>
            <a:xfrm>
              <a:off x="2634050" y="2129900"/>
              <a:ext cx="36700" cy="83225"/>
            </a:xfrm>
            <a:custGeom>
              <a:avLst/>
              <a:gdLst/>
              <a:ahLst/>
              <a:cxnLst/>
              <a:rect l="l" t="t" r="r" b="b"/>
              <a:pathLst>
                <a:path w="1468" h="3329" extrusionOk="0">
                  <a:moveTo>
                    <a:pt x="468" y="1"/>
                  </a:moveTo>
                  <a:cubicBezTo>
                    <a:pt x="293" y="293"/>
                    <a:pt x="205" y="542"/>
                    <a:pt x="205" y="542"/>
                  </a:cubicBezTo>
                  <a:cubicBezTo>
                    <a:pt x="1" y="1010"/>
                    <a:pt x="454" y="2449"/>
                    <a:pt x="454" y="2449"/>
                  </a:cubicBezTo>
                  <a:cubicBezTo>
                    <a:pt x="454" y="2449"/>
                    <a:pt x="704" y="3005"/>
                    <a:pt x="1467" y="3328"/>
                  </a:cubicBezTo>
                  <a:cubicBezTo>
                    <a:pt x="1394" y="3180"/>
                    <a:pt x="1348" y="3019"/>
                    <a:pt x="1334" y="2843"/>
                  </a:cubicBezTo>
                  <a:cubicBezTo>
                    <a:pt x="1292" y="2255"/>
                    <a:pt x="1467" y="1686"/>
                    <a:pt x="1320" y="1112"/>
                  </a:cubicBezTo>
                  <a:cubicBezTo>
                    <a:pt x="1172" y="616"/>
                    <a:pt x="866" y="279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64"/>
            <p:cNvSpPr/>
            <p:nvPr/>
          </p:nvSpPr>
          <p:spPr>
            <a:xfrm>
              <a:off x="2489650" y="2124375"/>
              <a:ext cx="33000" cy="41075"/>
            </a:xfrm>
            <a:custGeom>
              <a:avLst/>
              <a:gdLst/>
              <a:ahLst/>
              <a:cxnLst/>
              <a:rect l="l" t="t" r="r" b="b"/>
              <a:pathLst>
                <a:path w="1320" h="1643" extrusionOk="0">
                  <a:moveTo>
                    <a:pt x="1028" y="0"/>
                  </a:moveTo>
                  <a:cubicBezTo>
                    <a:pt x="866" y="278"/>
                    <a:pt x="778" y="689"/>
                    <a:pt x="824" y="1087"/>
                  </a:cubicBezTo>
                  <a:cubicBezTo>
                    <a:pt x="605" y="936"/>
                    <a:pt x="337" y="850"/>
                    <a:pt x="63" y="850"/>
                  </a:cubicBezTo>
                  <a:cubicBezTo>
                    <a:pt x="42" y="850"/>
                    <a:pt x="21" y="850"/>
                    <a:pt x="1" y="851"/>
                  </a:cubicBezTo>
                  <a:cubicBezTo>
                    <a:pt x="47" y="1129"/>
                    <a:pt x="163" y="1365"/>
                    <a:pt x="690" y="1643"/>
                  </a:cubicBezTo>
                  <a:cubicBezTo>
                    <a:pt x="866" y="1421"/>
                    <a:pt x="1042" y="1203"/>
                    <a:pt x="1218" y="967"/>
                  </a:cubicBezTo>
                  <a:lnTo>
                    <a:pt x="1232" y="1013"/>
                  </a:lnTo>
                  <a:cubicBezTo>
                    <a:pt x="1320" y="749"/>
                    <a:pt x="1204" y="208"/>
                    <a:pt x="102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64"/>
            <p:cNvSpPr/>
            <p:nvPr/>
          </p:nvSpPr>
          <p:spPr>
            <a:xfrm>
              <a:off x="2636950" y="2109325"/>
              <a:ext cx="32650" cy="41800"/>
            </a:xfrm>
            <a:custGeom>
              <a:avLst/>
              <a:gdLst/>
              <a:ahLst/>
              <a:cxnLst/>
              <a:rect l="l" t="t" r="r" b="b"/>
              <a:pathLst>
                <a:path w="1306" h="1672" extrusionOk="0">
                  <a:moveTo>
                    <a:pt x="352" y="1"/>
                  </a:moveTo>
                  <a:cubicBezTo>
                    <a:pt x="148" y="194"/>
                    <a:pt x="1" y="722"/>
                    <a:pt x="60" y="985"/>
                  </a:cubicBezTo>
                  <a:lnTo>
                    <a:pt x="75" y="954"/>
                  </a:lnTo>
                  <a:cubicBezTo>
                    <a:pt x="236" y="1189"/>
                    <a:pt x="384" y="1425"/>
                    <a:pt x="528" y="1671"/>
                  </a:cubicBezTo>
                  <a:cubicBezTo>
                    <a:pt x="1088" y="1439"/>
                    <a:pt x="1232" y="1218"/>
                    <a:pt x="1306" y="954"/>
                  </a:cubicBezTo>
                  <a:cubicBezTo>
                    <a:pt x="1242" y="945"/>
                    <a:pt x="1177" y="940"/>
                    <a:pt x="1113" y="940"/>
                  </a:cubicBezTo>
                  <a:cubicBezTo>
                    <a:pt x="886" y="940"/>
                    <a:pt x="660" y="997"/>
                    <a:pt x="454" y="1102"/>
                  </a:cubicBezTo>
                  <a:cubicBezTo>
                    <a:pt x="528" y="722"/>
                    <a:pt x="500" y="296"/>
                    <a:pt x="35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64"/>
            <p:cNvSpPr/>
            <p:nvPr/>
          </p:nvSpPr>
          <p:spPr>
            <a:xfrm>
              <a:off x="2482700" y="2197375"/>
              <a:ext cx="34150" cy="23475"/>
            </a:xfrm>
            <a:custGeom>
              <a:avLst/>
              <a:gdLst/>
              <a:ahLst/>
              <a:cxnLst/>
              <a:rect l="l" t="t" r="r" b="b"/>
              <a:pathLst>
                <a:path w="1366" h="939" extrusionOk="0">
                  <a:moveTo>
                    <a:pt x="471" y="0"/>
                  </a:moveTo>
                  <a:cubicBezTo>
                    <a:pt x="430" y="0"/>
                    <a:pt x="390" y="5"/>
                    <a:pt x="353" y="14"/>
                  </a:cubicBezTo>
                  <a:cubicBezTo>
                    <a:pt x="205" y="56"/>
                    <a:pt x="103" y="158"/>
                    <a:pt x="47" y="292"/>
                  </a:cubicBezTo>
                  <a:cubicBezTo>
                    <a:pt x="1" y="422"/>
                    <a:pt x="29" y="569"/>
                    <a:pt x="117" y="685"/>
                  </a:cubicBezTo>
                  <a:cubicBezTo>
                    <a:pt x="163" y="745"/>
                    <a:pt x="223" y="788"/>
                    <a:pt x="279" y="819"/>
                  </a:cubicBezTo>
                  <a:cubicBezTo>
                    <a:pt x="414" y="897"/>
                    <a:pt x="571" y="938"/>
                    <a:pt x="726" y="938"/>
                  </a:cubicBezTo>
                  <a:cubicBezTo>
                    <a:pt x="857" y="938"/>
                    <a:pt x="987" y="909"/>
                    <a:pt x="1102" y="847"/>
                  </a:cubicBezTo>
                  <a:cubicBezTo>
                    <a:pt x="1158" y="805"/>
                    <a:pt x="1218" y="759"/>
                    <a:pt x="1260" y="700"/>
                  </a:cubicBezTo>
                  <a:cubicBezTo>
                    <a:pt x="1366" y="583"/>
                    <a:pt x="1366" y="394"/>
                    <a:pt x="1278" y="277"/>
                  </a:cubicBezTo>
                  <a:lnTo>
                    <a:pt x="1278" y="277"/>
                  </a:lnTo>
                  <a:lnTo>
                    <a:pt x="1306" y="394"/>
                  </a:lnTo>
                  <a:cubicBezTo>
                    <a:pt x="1172" y="144"/>
                    <a:pt x="866" y="42"/>
                    <a:pt x="588" y="14"/>
                  </a:cubicBezTo>
                  <a:cubicBezTo>
                    <a:pt x="551" y="5"/>
                    <a:pt x="511" y="0"/>
                    <a:pt x="47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64"/>
            <p:cNvSpPr/>
            <p:nvPr/>
          </p:nvSpPr>
          <p:spPr>
            <a:xfrm>
              <a:off x="2657525" y="2195600"/>
              <a:ext cx="28975" cy="19850"/>
            </a:xfrm>
            <a:custGeom>
              <a:avLst/>
              <a:gdLst/>
              <a:ahLst/>
              <a:cxnLst/>
              <a:rect l="l" t="t" r="r" b="b"/>
              <a:pathLst>
                <a:path w="1159" h="794" extrusionOk="0">
                  <a:moveTo>
                    <a:pt x="526" y="1"/>
                  </a:moveTo>
                  <a:cubicBezTo>
                    <a:pt x="343" y="1"/>
                    <a:pt x="162" y="46"/>
                    <a:pt x="1" y="127"/>
                  </a:cubicBezTo>
                  <a:lnTo>
                    <a:pt x="43" y="187"/>
                  </a:lnTo>
                  <a:cubicBezTo>
                    <a:pt x="71" y="261"/>
                    <a:pt x="71" y="348"/>
                    <a:pt x="103" y="419"/>
                  </a:cubicBezTo>
                  <a:cubicBezTo>
                    <a:pt x="145" y="626"/>
                    <a:pt x="321" y="788"/>
                    <a:pt x="528" y="788"/>
                  </a:cubicBezTo>
                  <a:cubicBezTo>
                    <a:pt x="545" y="792"/>
                    <a:pt x="561" y="794"/>
                    <a:pt x="578" y="794"/>
                  </a:cubicBezTo>
                  <a:cubicBezTo>
                    <a:pt x="620" y="794"/>
                    <a:pt x="666" y="783"/>
                    <a:pt x="718" y="771"/>
                  </a:cubicBezTo>
                  <a:cubicBezTo>
                    <a:pt x="806" y="742"/>
                    <a:pt x="894" y="728"/>
                    <a:pt x="968" y="669"/>
                  </a:cubicBezTo>
                  <a:cubicBezTo>
                    <a:pt x="1038" y="626"/>
                    <a:pt x="1112" y="552"/>
                    <a:pt x="1126" y="465"/>
                  </a:cubicBezTo>
                  <a:cubicBezTo>
                    <a:pt x="1158" y="348"/>
                    <a:pt x="1098" y="215"/>
                    <a:pt x="996" y="141"/>
                  </a:cubicBezTo>
                  <a:cubicBezTo>
                    <a:pt x="908" y="53"/>
                    <a:pt x="792" y="25"/>
                    <a:pt x="673" y="11"/>
                  </a:cubicBezTo>
                  <a:cubicBezTo>
                    <a:pt x="624" y="4"/>
                    <a:pt x="575" y="1"/>
                    <a:pt x="52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64"/>
            <p:cNvSpPr/>
            <p:nvPr/>
          </p:nvSpPr>
          <p:spPr>
            <a:xfrm>
              <a:off x="2506900" y="2133425"/>
              <a:ext cx="158300" cy="144975"/>
            </a:xfrm>
            <a:custGeom>
              <a:avLst/>
              <a:gdLst/>
              <a:ahLst/>
              <a:cxnLst/>
              <a:rect l="l" t="t" r="r" b="b"/>
              <a:pathLst>
                <a:path w="6332" h="5799" extrusionOk="0">
                  <a:moveTo>
                    <a:pt x="3513" y="0"/>
                  </a:moveTo>
                  <a:cubicBezTo>
                    <a:pt x="3392" y="0"/>
                    <a:pt x="3268" y="7"/>
                    <a:pt x="3138" y="21"/>
                  </a:cubicBezTo>
                  <a:cubicBezTo>
                    <a:pt x="2301" y="109"/>
                    <a:pt x="1481" y="342"/>
                    <a:pt x="908" y="827"/>
                  </a:cubicBezTo>
                  <a:cubicBezTo>
                    <a:pt x="380" y="1281"/>
                    <a:pt x="162" y="1851"/>
                    <a:pt x="148" y="2466"/>
                  </a:cubicBezTo>
                  <a:cubicBezTo>
                    <a:pt x="134" y="2966"/>
                    <a:pt x="0" y="3201"/>
                    <a:pt x="60" y="3697"/>
                  </a:cubicBezTo>
                  <a:cubicBezTo>
                    <a:pt x="88" y="3961"/>
                    <a:pt x="88" y="4211"/>
                    <a:pt x="222" y="4446"/>
                  </a:cubicBezTo>
                  <a:cubicBezTo>
                    <a:pt x="808" y="5497"/>
                    <a:pt x="2359" y="5799"/>
                    <a:pt x="3646" y="5799"/>
                  </a:cubicBezTo>
                  <a:cubicBezTo>
                    <a:pt x="3742" y="5799"/>
                    <a:pt x="3837" y="5797"/>
                    <a:pt x="3929" y="5794"/>
                  </a:cubicBezTo>
                  <a:cubicBezTo>
                    <a:pt x="4323" y="5780"/>
                    <a:pt x="4883" y="5692"/>
                    <a:pt x="5234" y="5562"/>
                  </a:cubicBezTo>
                  <a:cubicBezTo>
                    <a:pt x="6332" y="5164"/>
                    <a:pt x="6304" y="3697"/>
                    <a:pt x="6184" y="3433"/>
                  </a:cubicBezTo>
                  <a:cubicBezTo>
                    <a:pt x="6068" y="3141"/>
                    <a:pt x="6096" y="2730"/>
                    <a:pt x="6142" y="2438"/>
                  </a:cubicBezTo>
                  <a:cubicBezTo>
                    <a:pt x="6244" y="1836"/>
                    <a:pt x="6230" y="1165"/>
                    <a:pt x="5716" y="693"/>
                  </a:cubicBezTo>
                  <a:cubicBezTo>
                    <a:pt x="5438" y="444"/>
                    <a:pt x="5041" y="285"/>
                    <a:pt x="4633" y="166"/>
                  </a:cubicBezTo>
                  <a:cubicBezTo>
                    <a:pt x="4243" y="67"/>
                    <a:pt x="3895" y="0"/>
                    <a:pt x="3513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64"/>
            <p:cNvSpPr/>
            <p:nvPr/>
          </p:nvSpPr>
          <p:spPr>
            <a:xfrm>
              <a:off x="2588325" y="2198050"/>
              <a:ext cx="27450" cy="21525"/>
            </a:xfrm>
            <a:custGeom>
              <a:avLst/>
              <a:gdLst/>
              <a:ahLst/>
              <a:cxnLst/>
              <a:rect l="l" t="t" r="r" b="b"/>
              <a:pathLst>
                <a:path w="1098" h="861" extrusionOk="0">
                  <a:moveTo>
                    <a:pt x="335" y="1"/>
                  </a:moveTo>
                  <a:cubicBezTo>
                    <a:pt x="321" y="15"/>
                    <a:pt x="289" y="15"/>
                    <a:pt x="275" y="29"/>
                  </a:cubicBezTo>
                  <a:cubicBezTo>
                    <a:pt x="275" y="103"/>
                    <a:pt x="289" y="191"/>
                    <a:pt x="349" y="233"/>
                  </a:cubicBezTo>
                  <a:cubicBezTo>
                    <a:pt x="420" y="291"/>
                    <a:pt x="284" y="748"/>
                    <a:pt x="90" y="748"/>
                  </a:cubicBezTo>
                  <a:cubicBezTo>
                    <a:pt x="84" y="748"/>
                    <a:pt x="77" y="747"/>
                    <a:pt x="71" y="746"/>
                  </a:cubicBezTo>
                  <a:cubicBezTo>
                    <a:pt x="67" y="745"/>
                    <a:pt x="63" y="745"/>
                    <a:pt x="59" y="745"/>
                  </a:cubicBezTo>
                  <a:cubicBezTo>
                    <a:pt x="21" y="745"/>
                    <a:pt x="1" y="807"/>
                    <a:pt x="43" y="820"/>
                  </a:cubicBezTo>
                  <a:cubicBezTo>
                    <a:pt x="120" y="844"/>
                    <a:pt x="253" y="861"/>
                    <a:pt x="400" y="861"/>
                  </a:cubicBezTo>
                  <a:cubicBezTo>
                    <a:pt x="718" y="861"/>
                    <a:pt x="1098" y="779"/>
                    <a:pt x="1098" y="497"/>
                  </a:cubicBezTo>
                  <a:cubicBezTo>
                    <a:pt x="1080" y="219"/>
                    <a:pt x="700" y="250"/>
                    <a:pt x="511" y="219"/>
                  </a:cubicBezTo>
                  <a:cubicBezTo>
                    <a:pt x="496" y="219"/>
                    <a:pt x="465" y="205"/>
                    <a:pt x="437" y="191"/>
                  </a:cubicBezTo>
                  <a:cubicBezTo>
                    <a:pt x="363" y="163"/>
                    <a:pt x="349" y="89"/>
                    <a:pt x="335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64"/>
            <p:cNvSpPr/>
            <p:nvPr/>
          </p:nvSpPr>
          <p:spPr>
            <a:xfrm>
              <a:off x="2612075" y="2283300"/>
              <a:ext cx="47675" cy="117400"/>
            </a:xfrm>
            <a:custGeom>
              <a:avLst/>
              <a:gdLst/>
              <a:ahLst/>
              <a:cxnLst/>
              <a:rect l="l" t="t" r="r" b="b"/>
              <a:pathLst>
                <a:path w="1907" h="4696" extrusionOk="0">
                  <a:moveTo>
                    <a:pt x="384" y="1"/>
                  </a:moveTo>
                  <a:cubicBezTo>
                    <a:pt x="0" y="1"/>
                    <a:pt x="0" y="210"/>
                    <a:pt x="0" y="210"/>
                  </a:cubicBezTo>
                  <a:cubicBezTo>
                    <a:pt x="0" y="210"/>
                    <a:pt x="380" y="724"/>
                    <a:pt x="922" y="2349"/>
                  </a:cubicBezTo>
                  <a:cubicBezTo>
                    <a:pt x="1274" y="3436"/>
                    <a:pt x="1467" y="4695"/>
                    <a:pt x="1467" y="4695"/>
                  </a:cubicBezTo>
                  <a:cubicBezTo>
                    <a:pt x="1467" y="4695"/>
                    <a:pt x="1787" y="4505"/>
                    <a:pt x="1847" y="3700"/>
                  </a:cubicBezTo>
                  <a:cubicBezTo>
                    <a:pt x="1907" y="2877"/>
                    <a:pt x="1745" y="2423"/>
                    <a:pt x="1509" y="1645"/>
                  </a:cubicBezTo>
                  <a:cubicBezTo>
                    <a:pt x="1260" y="854"/>
                    <a:pt x="851" y="34"/>
                    <a:pt x="500" y="6"/>
                  </a:cubicBezTo>
                  <a:cubicBezTo>
                    <a:pt x="458" y="2"/>
                    <a:pt x="419" y="1"/>
                    <a:pt x="38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64"/>
            <p:cNvSpPr/>
            <p:nvPr/>
          </p:nvSpPr>
          <p:spPr>
            <a:xfrm>
              <a:off x="2516825" y="2279375"/>
              <a:ext cx="31525" cy="151250"/>
            </a:xfrm>
            <a:custGeom>
              <a:avLst/>
              <a:gdLst/>
              <a:ahLst/>
              <a:cxnLst/>
              <a:rect l="l" t="t" r="r" b="b"/>
              <a:pathLst>
                <a:path w="1261" h="6050" extrusionOk="0">
                  <a:moveTo>
                    <a:pt x="622" y="0"/>
                  </a:moveTo>
                  <a:cubicBezTo>
                    <a:pt x="574" y="0"/>
                    <a:pt x="519" y="5"/>
                    <a:pt x="455" y="16"/>
                  </a:cubicBezTo>
                  <a:cubicBezTo>
                    <a:pt x="103" y="89"/>
                    <a:pt x="71" y="191"/>
                    <a:pt x="71" y="191"/>
                  </a:cubicBezTo>
                  <a:cubicBezTo>
                    <a:pt x="71" y="191"/>
                    <a:pt x="279" y="997"/>
                    <a:pt x="307" y="2362"/>
                  </a:cubicBezTo>
                  <a:cubicBezTo>
                    <a:pt x="353" y="3723"/>
                    <a:pt x="71" y="4529"/>
                    <a:pt x="71" y="4529"/>
                  </a:cubicBezTo>
                  <a:lnTo>
                    <a:pt x="1" y="6009"/>
                  </a:lnTo>
                  <a:cubicBezTo>
                    <a:pt x="1" y="6009"/>
                    <a:pt x="85" y="6049"/>
                    <a:pt x="204" y="6049"/>
                  </a:cubicBezTo>
                  <a:cubicBezTo>
                    <a:pt x="375" y="6049"/>
                    <a:pt x="618" y="5967"/>
                    <a:pt x="792" y="5570"/>
                  </a:cubicBezTo>
                  <a:cubicBezTo>
                    <a:pt x="1070" y="4912"/>
                    <a:pt x="1232" y="3593"/>
                    <a:pt x="1246" y="2815"/>
                  </a:cubicBezTo>
                  <a:cubicBezTo>
                    <a:pt x="1260" y="1922"/>
                    <a:pt x="1172" y="1219"/>
                    <a:pt x="1084" y="747"/>
                  </a:cubicBezTo>
                  <a:cubicBezTo>
                    <a:pt x="1024" y="427"/>
                    <a:pt x="894" y="89"/>
                    <a:pt x="894" y="89"/>
                  </a:cubicBezTo>
                  <a:cubicBezTo>
                    <a:pt x="894" y="89"/>
                    <a:pt x="835" y="0"/>
                    <a:pt x="62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64"/>
            <p:cNvSpPr/>
            <p:nvPr/>
          </p:nvSpPr>
          <p:spPr>
            <a:xfrm>
              <a:off x="2436200" y="2375350"/>
              <a:ext cx="136325" cy="104475"/>
            </a:xfrm>
            <a:custGeom>
              <a:avLst/>
              <a:gdLst/>
              <a:ahLst/>
              <a:cxnLst/>
              <a:rect l="l" t="t" r="r" b="b"/>
              <a:pathLst>
                <a:path w="5453" h="4179" extrusionOk="0">
                  <a:moveTo>
                    <a:pt x="190" y="0"/>
                  </a:moveTo>
                  <a:cubicBezTo>
                    <a:pt x="88" y="0"/>
                    <a:pt x="0" y="88"/>
                    <a:pt x="14" y="208"/>
                  </a:cubicBezTo>
                  <a:lnTo>
                    <a:pt x="528" y="3901"/>
                  </a:lnTo>
                  <a:cubicBezTo>
                    <a:pt x="542" y="3989"/>
                    <a:pt x="616" y="4045"/>
                    <a:pt x="704" y="4045"/>
                  </a:cubicBezTo>
                  <a:lnTo>
                    <a:pt x="5262" y="4179"/>
                  </a:lnTo>
                  <a:cubicBezTo>
                    <a:pt x="5364" y="4179"/>
                    <a:pt x="5452" y="4105"/>
                    <a:pt x="5438" y="3989"/>
                  </a:cubicBezTo>
                  <a:lnTo>
                    <a:pt x="5336" y="338"/>
                  </a:lnTo>
                  <a:cubicBezTo>
                    <a:pt x="5336" y="250"/>
                    <a:pt x="5262" y="162"/>
                    <a:pt x="5160" y="162"/>
                  </a:cubicBezTo>
                  <a:lnTo>
                    <a:pt x="190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64"/>
            <p:cNvSpPr/>
            <p:nvPr/>
          </p:nvSpPr>
          <p:spPr>
            <a:xfrm>
              <a:off x="2506075" y="2378325"/>
              <a:ext cx="69250" cy="57700"/>
            </a:xfrm>
            <a:custGeom>
              <a:avLst/>
              <a:gdLst/>
              <a:ahLst/>
              <a:cxnLst/>
              <a:rect l="l" t="t" r="r" b="b"/>
              <a:pathLst>
                <a:path w="2770" h="2308" extrusionOk="0">
                  <a:moveTo>
                    <a:pt x="62" y="0"/>
                  </a:moveTo>
                  <a:cubicBezTo>
                    <a:pt x="27" y="0"/>
                    <a:pt x="0" y="53"/>
                    <a:pt x="33" y="89"/>
                  </a:cubicBezTo>
                  <a:cubicBezTo>
                    <a:pt x="459" y="514"/>
                    <a:pt x="941" y="880"/>
                    <a:pt x="1412" y="1260"/>
                  </a:cubicBezTo>
                  <a:cubicBezTo>
                    <a:pt x="1838" y="1612"/>
                    <a:pt x="2232" y="1992"/>
                    <a:pt x="2685" y="2301"/>
                  </a:cubicBezTo>
                  <a:cubicBezTo>
                    <a:pt x="2693" y="2306"/>
                    <a:pt x="2700" y="2307"/>
                    <a:pt x="2706" y="2307"/>
                  </a:cubicBezTo>
                  <a:cubicBezTo>
                    <a:pt x="2743" y="2307"/>
                    <a:pt x="2769" y="2251"/>
                    <a:pt x="2745" y="2227"/>
                  </a:cubicBezTo>
                  <a:cubicBezTo>
                    <a:pt x="2320" y="1802"/>
                    <a:pt x="1820" y="1436"/>
                    <a:pt x="1366" y="1056"/>
                  </a:cubicBezTo>
                  <a:cubicBezTo>
                    <a:pt x="958" y="704"/>
                    <a:pt x="547" y="321"/>
                    <a:pt x="93" y="15"/>
                  </a:cubicBezTo>
                  <a:cubicBezTo>
                    <a:pt x="83" y="5"/>
                    <a:pt x="72" y="0"/>
                    <a:pt x="6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64"/>
            <p:cNvSpPr/>
            <p:nvPr/>
          </p:nvSpPr>
          <p:spPr>
            <a:xfrm>
              <a:off x="2439675" y="2377325"/>
              <a:ext cx="58300" cy="52975"/>
            </a:xfrm>
            <a:custGeom>
              <a:avLst/>
              <a:gdLst/>
              <a:ahLst/>
              <a:cxnLst/>
              <a:rect l="l" t="t" r="r" b="b"/>
              <a:pathLst>
                <a:path w="2332" h="2119" extrusionOk="0">
                  <a:moveTo>
                    <a:pt x="2278" y="0"/>
                  </a:moveTo>
                  <a:cubicBezTo>
                    <a:pt x="2269" y="0"/>
                    <a:pt x="2259" y="3"/>
                    <a:pt x="2250" y="9"/>
                  </a:cubicBezTo>
                  <a:cubicBezTo>
                    <a:pt x="1856" y="319"/>
                    <a:pt x="1504" y="656"/>
                    <a:pt x="1135" y="994"/>
                  </a:cubicBezTo>
                  <a:cubicBezTo>
                    <a:pt x="769" y="1314"/>
                    <a:pt x="361" y="1638"/>
                    <a:pt x="37" y="2003"/>
                  </a:cubicBezTo>
                  <a:cubicBezTo>
                    <a:pt x="0" y="2052"/>
                    <a:pt x="32" y="2118"/>
                    <a:pt x="77" y="2118"/>
                  </a:cubicBezTo>
                  <a:cubicBezTo>
                    <a:pt x="88" y="2118"/>
                    <a:pt x="99" y="2114"/>
                    <a:pt x="111" y="2105"/>
                  </a:cubicBezTo>
                  <a:cubicBezTo>
                    <a:pt x="505" y="1842"/>
                    <a:pt x="843" y="1476"/>
                    <a:pt x="1180" y="1170"/>
                  </a:cubicBezTo>
                  <a:cubicBezTo>
                    <a:pt x="1560" y="818"/>
                    <a:pt x="1958" y="449"/>
                    <a:pt x="2309" y="69"/>
                  </a:cubicBezTo>
                  <a:cubicBezTo>
                    <a:pt x="2331" y="36"/>
                    <a:pt x="2310" y="0"/>
                    <a:pt x="22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64"/>
            <p:cNvSpPr/>
            <p:nvPr/>
          </p:nvSpPr>
          <p:spPr>
            <a:xfrm>
              <a:off x="2467325" y="2311475"/>
              <a:ext cx="60525" cy="176475"/>
            </a:xfrm>
            <a:custGeom>
              <a:avLst/>
              <a:gdLst/>
              <a:ahLst/>
              <a:cxnLst/>
              <a:rect l="l" t="t" r="r" b="b"/>
              <a:pathLst>
                <a:path w="2421" h="7059" extrusionOk="0">
                  <a:moveTo>
                    <a:pt x="1145" y="0"/>
                  </a:moveTo>
                  <a:cubicBezTo>
                    <a:pt x="1004" y="0"/>
                    <a:pt x="870" y="74"/>
                    <a:pt x="764" y="269"/>
                  </a:cubicBezTo>
                  <a:cubicBezTo>
                    <a:pt x="310" y="1078"/>
                    <a:pt x="74" y="1823"/>
                    <a:pt x="46" y="3012"/>
                  </a:cubicBezTo>
                  <a:cubicBezTo>
                    <a:pt x="0" y="4198"/>
                    <a:pt x="644" y="6234"/>
                    <a:pt x="644" y="6234"/>
                  </a:cubicBezTo>
                  <a:cubicBezTo>
                    <a:pt x="644" y="6234"/>
                    <a:pt x="732" y="6910"/>
                    <a:pt x="880" y="6970"/>
                  </a:cubicBezTo>
                  <a:cubicBezTo>
                    <a:pt x="912" y="6982"/>
                    <a:pt x="938" y="6988"/>
                    <a:pt x="959" y="6988"/>
                  </a:cubicBezTo>
                  <a:cubicBezTo>
                    <a:pt x="1056" y="6988"/>
                    <a:pt x="1056" y="6882"/>
                    <a:pt x="1056" y="6882"/>
                  </a:cubicBezTo>
                  <a:cubicBezTo>
                    <a:pt x="1056" y="6882"/>
                    <a:pt x="1124" y="7058"/>
                    <a:pt x="1300" y="7058"/>
                  </a:cubicBezTo>
                  <a:cubicBezTo>
                    <a:pt x="1306" y="7058"/>
                    <a:pt x="1313" y="7058"/>
                    <a:pt x="1319" y="7058"/>
                  </a:cubicBezTo>
                  <a:cubicBezTo>
                    <a:pt x="1481" y="7026"/>
                    <a:pt x="1453" y="6896"/>
                    <a:pt x="1453" y="6896"/>
                  </a:cubicBezTo>
                  <a:lnTo>
                    <a:pt x="1453" y="6896"/>
                  </a:lnTo>
                  <a:cubicBezTo>
                    <a:pt x="1453" y="6896"/>
                    <a:pt x="1536" y="7011"/>
                    <a:pt x="1684" y="7011"/>
                  </a:cubicBezTo>
                  <a:cubicBezTo>
                    <a:pt x="1712" y="7011"/>
                    <a:pt x="1741" y="7007"/>
                    <a:pt x="1773" y="6998"/>
                  </a:cubicBezTo>
                  <a:cubicBezTo>
                    <a:pt x="1935" y="6938"/>
                    <a:pt x="1921" y="6660"/>
                    <a:pt x="1921" y="6660"/>
                  </a:cubicBezTo>
                  <a:lnTo>
                    <a:pt x="1921" y="6660"/>
                  </a:lnTo>
                  <a:cubicBezTo>
                    <a:pt x="1921" y="6660"/>
                    <a:pt x="2083" y="6688"/>
                    <a:pt x="2157" y="6688"/>
                  </a:cubicBezTo>
                  <a:cubicBezTo>
                    <a:pt x="2227" y="6674"/>
                    <a:pt x="2420" y="6586"/>
                    <a:pt x="2375" y="6382"/>
                  </a:cubicBezTo>
                  <a:cubicBezTo>
                    <a:pt x="2333" y="6132"/>
                    <a:pt x="1949" y="6002"/>
                    <a:pt x="1921" y="5707"/>
                  </a:cubicBezTo>
                  <a:cubicBezTo>
                    <a:pt x="1907" y="5429"/>
                    <a:pt x="2023" y="3392"/>
                    <a:pt x="2111" y="2573"/>
                  </a:cubicBezTo>
                  <a:cubicBezTo>
                    <a:pt x="2213" y="1735"/>
                    <a:pt x="2111" y="726"/>
                    <a:pt x="2111" y="726"/>
                  </a:cubicBezTo>
                  <a:cubicBezTo>
                    <a:pt x="2111" y="726"/>
                    <a:pt x="1589" y="0"/>
                    <a:pt x="1145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64"/>
            <p:cNvSpPr/>
            <p:nvPr/>
          </p:nvSpPr>
          <p:spPr>
            <a:xfrm>
              <a:off x="2479800" y="2284150"/>
              <a:ext cx="44700" cy="60075"/>
            </a:xfrm>
            <a:custGeom>
              <a:avLst/>
              <a:gdLst/>
              <a:ahLst/>
              <a:cxnLst/>
              <a:rect l="l" t="t" r="r" b="b"/>
              <a:pathLst>
                <a:path w="1788" h="2403" extrusionOk="0">
                  <a:moveTo>
                    <a:pt x="1552" y="0"/>
                  </a:moveTo>
                  <a:cubicBezTo>
                    <a:pt x="1288" y="74"/>
                    <a:pt x="968" y="190"/>
                    <a:pt x="690" y="454"/>
                  </a:cubicBezTo>
                  <a:cubicBezTo>
                    <a:pt x="163" y="968"/>
                    <a:pt x="1" y="1625"/>
                    <a:pt x="1" y="1625"/>
                  </a:cubicBezTo>
                  <a:cubicBezTo>
                    <a:pt x="1" y="1625"/>
                    <a:pt x="20" y="1623"/>
                    <a:pt x="59" y="1623"/>
                  </a:cubicBezTo>
                  <a:cubicBezTo>
                    <a:pt x="173" y="1623"/>
                    <a:pt x="455" y="1646"/>
                    <a:pt x="894" y="1833"/>
                  </a:cubicBezTo>
                  <a:cubicBezTo>
                    <a:pt x="1362" y="2023"/>
                    <a:pt x="1686" y="2301"/>
                    <a:pt x="1788" y="2403"/>
                  </a:cubicBezTo>
                  <a:lnTo>
                    <a:pt x="1788" y="2171"/>
                  </a:lnTo>
                  <a:cubicBezTo>
                    <a:pt x="1760" y="820"/>
                    <a:pt x="1552" y="29"/>
                    <a:pt x="155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64"/>
            <p:cNvSpPr/>
            <p:nvPr/>
          </p:nvSpPr>
          <p:spPr>
            <a:xfrm>
              <a:off x="2594125" y="2623775"/>
              <a:ext cx="78650" cy="27550"/>
            </a:xfrm>
            <a:custGeom>
              <a:avLst/>
              <a:gdLst/>
              <a:ahLst/>
              <a:cxnLst/>
              <a:rect l="l" t="t" r="r" b="b"/>
              <a:pathLst>
                <a:path w="3146" h="1102" extrusionOk="0">
                  <a:moveTo>
                    <a:pt x="117" y="0"/>
                  </a:moveTo>
                  <a:lnTo>
                    <a:pt x="117" y="32"/>
                  </a:lnTo>
                  <a:cubicBezTo>
                    <a:pt x="89" y="837"/>
                    <a:pt x="1" y="925"/>
                    <a:pt x="1144" y="1055"/>
                  </a:cubicBezTo>
                  <a:cubicBezTo>
                    <a:pt x="1417" y="1087"/>
                    <a:pt x="1675" y="1102"/>
                    <a:pt x="1907" y="1102"/>
                  </a:cubicBezTo>
                  <a:cubicBezTo>
                    <a:pt x="2659" y="1102"/>
                    <a:pt x="3146" y="944"/>
                    <a:pt x="3033" y="675"/>
                  </a:cubicBezTo>
                  <a:cubicBezTo>
                    <a:pt x="2945" y="486"/>
                    <a:pt x="2491" y="250"/>
                    <a:pt x="2125" y="106"/>
                  </a:cubicBezTo>
                  <a:lnTo>
                    <a:pt x="2125" y="106"/>
                  </a:lnTo>
                  <a:cubicBezTo>
                    <a:pt x="2139" y="134"/>
                    <a:pt x="2153" y="176"/>
                    <a:pt x="2153" y="222"/>
                  </a:cubicBezTo>
                  <a:cubicBezTo>
                    <a:pt x="2153" y="398"/>
                    <a:pt x="1963" y="440"/>
                    <a:pt x="1816" y="457"/>
                  </a:cubicBezTo>
                  <a:cubicBezTo>
                    <a:pt x="1791" y="458"/>
                    <a:pt x="1766" y="459"/>
                    <a:pt x="1740" y="459"/>
                  </a:cubicBezTo>
                  <a:cubicBezTo>
                    <a:pt x="1412" y="459"/>
                    <a:pt x="1075" y="376"/>
                    <a:pt x="778" y="281"/>
                  </a:cubicBezTo>
                  <a:cubicBezTo>
                    <a:pt x="570" y="208"/>
                    <a:pt x="321" y="120"/>
                    <a:pt x="11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2" name="Google Shape;2642;p64"/>
            <p:cNvSpPr/>
            <p:nvPr/>
          </p:nvSpPr>
          <p:spPr>
            <a:xfrm>
              <a:off x="2493000" y="2616125"/>
              <a:ext cx="75725" cy="34300"/>
            </a:xfrm>
            <a:custGeom>
              <a:avLst/>
              <a:gdLst/>
              <a:ahLst/>
              <a:cxnLst/>
              <a:rect l="l" t="t" r="r" b="b"/>
              <a:pathLst>
                <a:path w="3029" h="1372" extrusionOk="0">
                  <a:moveTo>
                    <a:pt x="219" y="0"/>
                  </a:moveTo>
                  <a:cubicBezTo>
                    <a:pt x="43" y="658"/>
                    <a:pt x="1" y="746"/>
                    <a:pt x="1042" y="1098"/>
                  </a:cubicBezTo>
                  <a:cubicBezTo>
                    <a:pt x="1574" y="1283"/>
                    <a:pt x="2069" y="1372"/>
                    <a:pt x="2426" y="1372"/>
                  </a:cubicBezTo>
                  <a:cubicBezTo>
                    <a:pt x="2805" y="1372"/>
                    <a:pt x="3029" y="1272"/>
                    <a:pt x="2976" y="1083"/>
                  </a:cubicBezTo>
                  <a:cubicBezTo>
                    <a:pt x="2931" y="908"/>
                    <a:pt x="2653" y="690"/>
                    <a:pt x="2361" y="514"/>
                  </a:cubicBezTo>
                  <a:cubicBezTo>
                    <a:pt x="2361" y="542"/>
                    <a:pt x="2361" y="570"/>
                    <a:pt x="2329" y="602"/>
                  </a:cubicBezTo>
                  <a:cubicBezTo>
                    <a:pt x="2285" y="667"/>
                    <a:pt x="2194" y="685"/>
                    <a:pt x="2097" y="685"/>
                  </a:cubicBezTo>
                  <a:cubicBezTo>
                    <a:pt x="2000" y="685"/>
                    <a:pt x="1898" y="667"/>
                    <a:pt x="1833" y="658"/>
                  </a:cubicBezTo>
                  <a:cubicBezTo>
                    <a:pt x="1510" y="616"/>
                    <a:pt x="1200" y="500"/>
                    <a:pt x="908" y="352"/>
                  </a:cubicBezTo>
                  <a:cubicBezTo>
                    <a:pt x="690" y="250"/>
                    <a:pt x="440" y="130"/>
                    <a:pt x="21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3" name="Google Shape;2643;p64"/>
            <p:cNvSpPr/>
            <p:nvPr/>
          </p:nvSpPr>
          <p:spPr>
            <a:xfrm>
              <a:off x="2582775" y="2249775"/>
              <a:ext cx="24925" cy="8725"/>
            </a:xfrm>
            <a:custGeom>
              <a:avLst/>
              <a:gdLst/>
              <a:ahLst/>
              <a:cxnLst/>
              <a:rect l="l" t="t" r="r" b="b"/>
              <a:pathLst>
                <a:path w="997" h="349" extrusionOk="0">
                  <a:moveTo>
                    <a:pt x="975" y="0"/>
                  </a:moveTo>
                  <a:cubicBezTo>
                    <a:pt x="972" y="0"/>
                    <a:pt x="968" y="4"/>
                    <a:pt x="968" y="11"/>
                  </a:cubicBezTo>
                  <a:cubicBezTo>
                    <a:pt x="968" y="11"/>
                    <a:pt x="951" y="28"/>
                    <a:pt x="937" y="56"/>
                  </a:cubicBezTo>
                  <a:cubicBezTo>
                    <a:pt x="922" y="84"/>
                    <a:pt x="894" y="116"/>
                    <a:pt x="863" y="158"/>
                  </a:cubicBezTo>
                  <a:cubicBezTo>
                    <a:pt x="820" y="186"/>
                    <a:pt x="775" y="232"/>
                    <a:pt x="704" y="246"/>
                  </a:cubicBezTo>
                  <a:cubicBezTo>
                    <a:pt x="673" y="260"/>
                    <a:pt x="645" y="260"/>
                    <a:pt x="616" y="274"/>
                  </a:cubicBezTo>
                  <a:lnTo>
                    <a:pt x="557" y="274"/>
                  </a:lnTo>
                  <a:cubicBezTo>
                    <a:pt x="543" y="274"/>
                    <a:pt x="529" y="292"/>
                    <a:pt x="511" y="292"/>
                  </a:cubicBezTo>
                  <a:lnTo>
                    <a:pt x="455" y="274"/>
                  </a:lnTo>
                  <a:lnTo>
                    <a:pt x="409" y="274"/>
                  </a:lnTo>
                  <a:cubicBezTo>
                    <a:pt x="367" y="274"/>
                    <a:pt x="335" y="260"/>
                    <a:pt x="307" y="260"/>
                  </a:cubicBezTo>
                  <a:cubicBezTo>
                    <a:pt x="279" y="246"/>
                    <a:pt x="247" y="232"/>
                    <a:pt x="219" y="218"/>
                  </a:cubicBezTo>
                  <a:cubicBezTo>
                    <a:pt x="191" y="204"/>
                    <a:pt x="177" y="186"/>
                    <a:pt x="145" y="172"/>
                  </a:cubicBezTo>
                  <a:cubicBezTo>
                    <a:pt x="117" y="144"/>
                    <a:pt x="71" y="116"/>
                    <a:pt x="57" y="84"/>
                  </a:cubicBezTo>
                  <a:cubicBezTo>
                    <a:pt x="57" y="70"/>
                    <a:pt x="43" y="56"/>
                    <a:pt x="43" y="56"/>
                  </a:cubicBezTo>
                  <a:lnTo>
                    <a:pt x="29" y="42"/>
                  </a:lnTo>
                  <a:cubicBezTo>
                    <a:pt x="29" y="42"/>
                    <a:pt x="29" y="36"/>
                    <a:pt x="25" y="36"/>
                  </a:cubicBezTo>
                  <a:cubicBezTo>
                    <a:pt x="23" y="36"/>
                    <a:pt x="20" y="38"/>
                    <a:pt x="15" y="42"/>
                  </a:cubicBezTo>
                  <a:cubicBezTo>
                    <a:pt x="1" y="42"/>
                    <a:pt x="1" y="56"/>
                    <a:pt x="1" y="56"/>
                  </a:cubicBezTo>
                  <a:cubicBezTo>
                    <a:pt x="1" y="56"/>
                    <a:pt x="1" y="70"/>
                    <a:pt x="15" y="70"/>
                  </a:cubicBezTo>
                  <a:cubicBezTo>
                    <a:pt x="15" y="84"/>
                    <a:pt x="15" y="99"/>
                    <a:pt x="29" y="116"/>
                  </a:cubicBezTo>
                  <a:cubicBezTo>
                    <a:pt x="43" y="144"/>
                    <a:pt x="71" y="172"/>
                    <a:pt x="117" y="218"/>
                  </a:cubicBezTo>
                  <a:cubicBezTo>
                    <a:pt x="131" y="246"/>
                    <a:pt x="159" y="260"/>
                    <a:pt x="191" y="274"/>
                  </a:cubicBezTo>
                  <a:cubicBezTo>
                    <a:pt x="219" y="292"/>
                    <a:pt x="247" y="306"/>
                    <a:pt x="279" y="320"/>
                  </a:cubicBezTo>
                  <a:cubicBezTo>
                    <a:pt x="321" y="334"/>
                    <a:pt x="353" y="348"/>
                    <a:pt x="395" y="348"/>
                  </a:cubicBezTo>
                  <a:lnTo>
                    <a:pt x="571" y="348"/>
                  </a:lnTo>
                  <a:cubicBezTo>
                    <a:pt x="585" y="348"/>
                    <a:pt x="599" y="348"/>
                    <a:pt x="631" y="334"/>
                  </a:cubicBezTo>
                  <a:cubicBezTo>
                    <a:pt x="659" y="334"/>
                    <a:pt x="704" y="320"/>
                    <a:pt x="733" y="306"/>
                  </a:cubicBezTo>
                  <a:cubicBezTo>
                    <a:pt x="806" y="274"/>
                    <a:pt x="849" y="232"/>
                    <a:pt x="894" y="186"/>
                  </a:cubicBezTo>
                  <a:cubicBezTo>
                    <a:pt x="937" y="144"/>
                    <a:pt x="968" y="99"/>
                    <a:pt x="982" y="70"/>
                  </a:cubicBezTo>
                  <a:cubicBezTo>
                    <a:pt x="996" y="42"/>
                    <a:pt x="996" y="28"/>
                    <a:pt x="996" y="28"/>
                  </a:cubicBezTo>
                  <a:cubicBezTo>
                    <a:pt x="996" y="11"/>
                    <a:pt x="996" y="11"/>
                    <a:pt x="982" y="11"/>
                  </a:cubicBezTo>
                  <a:cubicBezTo>
                    <a:pt x="982" y="4"/>
                    <a:pt x="979" y="0"/>
                    <a:pt x="97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64"/>
            <p:cNvSpPr/>
            <p:nvPr/>
          </p:nvSpPr>
          <p:spPr>
            <a:xfrm>
              <a:off x="2526325" y="2172850"/>
              <a:ext cx="44350" cy="29050"/>
            </a:xfrm>
            <a:custGeom>
              <a:avLst/>
              <a:gdLst/>
              <a:ahLst/>
              <a:cxnLst/>
              <a:rect l="l" t="t" r="r" b="b"/>
              <a:pathLst>
                <a:path w="1774" h="1162" extrusionOk="0">
                  <a:moveTo>
                    <a:pt x="1213" y="0"/>
                  </a:moveTo>
                  <a:cubicBezTo>
                    <a:pt x="770" y="0"/>
                    <a:pt x="103" y="875"/>
                    <a:pt x="103" y="875"/>
                  </a:cubicBezTo>
                  <a:cubicBezTo>
                    <a:pt x="1" y="1096"/>
                    <a:pt x="84" y="1161"/>
                    <a:pt x="217" y="1161"/>
                  </a:cubicBezTo>
                  <a:cubicBezTo>
                    <a:pt x="367" y="1161"/>
                    <a:pt x="582" y="1076"/>
                    <a:pt x="658" y="1037"/>
                  </a:cubicBezTo>
                  <a:cubicBezTo>
                    <a:pt x="806" y="963"/>
                    <a:pt x="1773" y="305"/>
                    <a:pt x="1362" y="41"/>
                  </a:cubicBezTo>
                  <a:cubicBezTo>
                    <a:pt x="1317" y="13"/>
                    <a:pt x="1267" y="0"/>
                    <a:pt x="121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5" name="Google Shape;2645;p64"/>
            <p:cNvSpPr/>
            <p:nvPr/>
          </p:nvSpPr>
          <p:spPr>
            <a:xfrm>
              <a:off x="2607675" y="2171875"/>
              <a:ext cx="47125" cy="25475"/>
            </a:xfrm>
            <a:custGeom>
              <a:avLst/>
              <a:gdLst/>
              <a:ahLst/>
              <a:cxnLst/>
              <a:rect l="l" t="t" r="r" b="b"/>
              <a:pathLst>
                <a:path w="1885" h="1019" extrusionOk="0">
                  <a:moveTo>
                    <a:pt x="568" y="1"/>
                  </a:moveTo>
                  <a:cubicBezTo>
                    <a:pt x="496" y="1"/>
                    <a:pt x="432" y="21"/>
                    <a:pt x="380" y="66"/>
                  </a:cubicBezTo>
                  <a:cubicBezTo>
                    <a:pt x="0" y="386"/>
                    <a:pt x="1042" y="900"/>
                    <a:pt x="1203" y="960"/>
                  </a:cubicBezTo>
                  <a:cubicBezTo>
                    <a:pt x="1268" y="979"/>
                    <a:pt x="1437" y="1019"/>
                    <a:pt x="1579" y="1019"/>
                  </a:cubicBezTo>
                  <a:cubicBezTo>
                    <a:pt x="1752" y="1019"/>
                    <a:pt x="1884" y="959"/>
                    <a:pt x="1731" y="724"/>
                  </a:cubicBezTo>
                  <a:cubicBezTo>
                    <a:pt x="1731" y="724"/>
                    <a:pt x="1005" y="1"/>
                    <a:pt x="5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6" name="Google Shape;2646;p64"/>
            <p:cNvSpPr/>
            <p:nvPr/>
          </p:nvSpPr>
          <p:spPr>
            <a:xfrm>
              <a:off x="2585675" y="2196200"/>
              <a:ext cx="22375" cy="46900"/>
            </a:xfrm>
            <a:custGeom>
              <a:avLst/>
              <a:gdLst/>
              <a:ahLst/>
              <a:cxnLst/>
              <a:rect l="l" t="t" r="r" b="b"/>
              <a:pathLst>
                <a:path w="895" h="1876" extrusionOk="0">
                  <a:moveTo>
                    <a:pt x="43" y="1"/>
                  </a:moveTo>
                  <a:lnTo>
                    <a:pt x="29" y="15"/>
                  </a:lnTo>
                  <a:cubicBezTo>
                    <a:pt x="29" y="15"/>
                    <a:pt x="29" y="61"/>
                    <a:pt x="15" y="149"/>
                  </a:cubicBezTo>
                  <a:cubicBezTo>
                    <a:pt x="15" y="219"/>
                    <a:pt x="15" y="324"/>
                    <a:pt x="1" y="469"/>
                  </a:cubicBezTo>
                  <a:cubicBezTo>
                    <a:pt x="1" y="528"/>
                    <a:pt x="1" y="602"/>
                    <a:pt x="15" y="676"/>
                  </a:cubicBezTo>
                  <a:cubicBezTo>
                    <a:pt x="15" y="764"/>
                    <a:pt x="15" y="835"/>
                    <a:pt x="29" y="922"/>
                  </a:cubicBezTo>
                  <a:cubicBezTo>
                    <a:pt x="29" y="968"/>
                    <a:pt x="43" y="1010"/>
                    <a:pt x="43" y="1056"/>
                  </a:cubicBezTo>
                  <a:cubicBezTo>
                    <a:pt x="61" y="1098"/>
                    <a:pt x="75" y="1144"/>
                    <a:pt x="103" y="1186"/>
                  </a:cubicBezTo>
                  <a:cubicBezTo>
                    <a:pt x="117" y="1204"/>
                    <a:pt x="131" y="1232"/>
                    <a:pt x="163" y="1246"/>
                  </a:cubicBezTo>
                  <a:lnTo>
                    <a:pt x="237" y="1246"/>
                  </a:lnTo>
                  <a:cubicBezTo>
                    <a:pt x="293" y="1246"/>
                    <a:pt x="339" y="1232"/>
                    <a:pt x="381" y="1218"/>
                  </a:cubicBezTo>
                  <a:cubicBezTo>
                    <a:pt x="469" y="1186"/>
                    <a:pt x="543" y="1144"/>
                    <a:pt x="617" y="1130"/>
                  </a:cubicBezTo>
                  <a:cubicBezTo>
                    <a:pt x="638" y="1123"/>
                    <a:pt x="656" y="1119"/>
                    <a:pt x="673" y="1119"/>
                  </a:cubicBezTo>
                  <a:cubicBezTo>
                    <a:pt x="690" y="1119"/>
                    <a:pt x="704" y="1123"/>
                    <a:pt x="719" y="1130"/>
                  </a:cubicBezTo>
                  <a:cubicBezTo>
                    <a:pt x="747" y="1144"/>
                    <a:pt x="764" y="1186"/>
                    <a:pt x="792" y="1218"/>
                  </a:cubicBezTo>
                  <a:cubicBezTo>
                    <a:pt x="806" y="1292"/>
                    <a:pt x="821" y="1362"/>
                    <a:pt x="806" y="1436"/>
                  </a:cubicBezTo>
                  <a:cubicBezTo>
                    <a:pt x="792" y="1496"/>
                    <a:pt x="764" y="1570"/>
                    <a:pt x="719" y="1612"/>
                  </a:cubicBezTo>
                  <a:cubicBezTo>
                    <a:pt x="676" y="1658"/>
                    <a:pt x="631" y="1700"/>
                    <a:pt x="588" y="1731"/>
                  </a:cubicBezTo>
                  <a:cubicBezTo>
                    <a:pt x="543" y="1760"/>
                    <a:pt x="500" y="1774"/>
                    <a:pt x="469" y="1788"/>
                  </a:cubicBezTo>
                  <a:cubicBezTo>
                    <a:pt x="395" y="1833"/>
                    <a:pt x="353" y="1848"/>
                    <a:pt x="353" y="1848"/>
                  </a:cubicBezTo>
                  <a:lnTo>
                    <a:pt x="353" y="1862"/>
                  </a:lnTo>
                  <a:lnTo>
                    <a:pt x="367" y="1876"/>
                  </a:lnTo>
                  <a:cubicBezTo>
                    <a:pt x="367" y="1876"/>
                    <a:pt x="381" y="1862"/>
                    <a:pt x="395" y="1862"/>
                  </a:cubicBezTo>
                  <a:cubicBezTo>
                    <a:pt x="427" y="1848"/>
                    <a:pt x="455" y="1848"/>
                    <a:pt x="483" y="1833"/>
                  </a:cubicBezTo>
                  <a:cubicBezTo>
                    <a:pt x="557" y="1788"/>
                    <a:pt x="659" y="1746"/>
                    <a:pt x="764" y="1644"/>
                  </a:cubicBezTo>
                  <a:cubicBezTo>
                    <a:pt x="806" y="1598"/>
                    <a:pt x="852" y="1524"/>
                    <a:pt x="866" y="1450"/>
                  </a:cubicBezTo>
                  <a:cubicBezTo>
                    <a:pt x="894" y="1362"/>
                    <a:pt x="880" y="1274"/>
                    <a:pt x="852" y="1186"/>
                  </a:cubicBezTo>
                  <a:cubicBezTo>
                    <a:pt x="821" y="1158"/>
                    <a:pt x="806" y="1098"/>
                    <a:pt x="764" y="1084"/>
                  </a:cubicBezTo>
                  <a:cubicBezTo>
                    <a:pt x="721" y="1064"/>
                    <a:pt x="684" y="1051"/>
                    <a:pt x="646" y="1051"/>
                  </a:cubicBezTo>
                  <a:cubicBezTo>
                    <a:pt x="632" y="1051"/>
                    <a:pt x="618" y="1052"/>
                    <a:pt x="602" y="1056"/>
                  </a:cubicBezTo>
                  <a:cubicBezTo>
                    <a:pt x="515" y="1070"/>
                    <a:pt x="427" y="1116"/>
                    <a:pt x="353" y="1144"/>
                  </a:cubicBezTo>
                  <a:cubicBezTo>
                    <a:pt x="307" y="1158"/>
                    <a:pt x="265" y="1172"/>
                    <a:pt x="237" y="1186"/>
                  </a:cubicBezTo>
                  <a:lnTo>
                    <a:pt x="191" y="1186"/>
                  </a:lnTo>
                  <a:lnTo>
                    <a:pt x="191" y="1172"/>
                  </a:lnTo>
                  <a:cubicBezTo>
                    <a:pt x="177" y="1172"/>
                    <a:pt x="163" y="1158"/>
                    <a:pt x="163" y="1144"/>
                  </a:cubicBezTo>
                  <a:cubicBezTo>
                    <a:pt x="131" y="1116"/>
                    <a:pt x="117" y="1070"/>
                    <a:pt x="117" y="1042"/>
                  </a:cubicBezTo>
                  <a:cubicBezTo>
                    <a:pt x="103" y="996"/>
                    <a:pt x="103" y="954"/>
                    <a:pt x="89" y="908"/>
                  </a:cubicBezTo>
                  <a:cubicBezTo>
                    <a:pt x="75" y="747"/>
                    <a:pt x="61" y="602"/>
                    <a:pt x="61" y="469"/>
                  </a:cubicBezTo>
                  <a:lnTo>
                    <a:pt x="61" y="149"/>
                  </a:lnTo>
                  <a:lnTo>
                    <a:pt x="61" y="15"/>
                  </a:lnTo>
                  <a:cubicBezTo>
                    <a:pt x="61" y="15"/>
                    <a:pt x="61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7" name="Google Shape;2647;p64"/>
            <p:cNvSpPr/>
            <p:nvPr/>
          </p:nvSpPr>
          <p:spPr>
            <a:xfrm>
              <a:off x="2613575" y="2207200"/>
              <a:ext cx="32550" cy="19450"/>
            </a:xfrm>
            <a:custGeom>
              <a:avLst/>
              <a:gdLst/>
              <a:ahLst/>
              <a:cxnLst/>
              <a:rect l="l" t="t" r="r" b="b"/>
              <a:pathLst>
                <a:path w="1302" h="778" extrusionOk="0">
                  <a:moveTo>
                    <a:pt x="658" y="1"/>
                  </a:moveTo>
                  <a:cubicBezTo>
                    <a:pt x="584" y="1"/>
                    <a:pt x="510" y="15"/>
                    <a:pt x="454" y="29"/>
                  </a:cubicBezTo>
                  <a:cubicBezTo>
                    <a:pt x="380" y="60"/>
                    <a:pt x="320" y="88"/>
                    <a:pt x="264" y="117"/>
                  </a:cubicBezTo>
                  <a:cubicBezTo>
                    <a:pt x="158" y="205"/>
                    <a:pt x="88" y="307"/>
                    <a:pt x="42" y="412"/>
                  </a:cubicBezTo>
                  <a:cubicBezTo>
                    <a:pt x="28" y="426"/>
                    <a:pt x="28" y="454"/>
                    <a:pt x="14" y="482"/>
                  </a:cubicBezTo>
                  <a:cubicBezTo>
                    <a:pt x="14" y="500"/>
                    <a:pt x="14" y="528"/>
                    <a:pt x="0" y="542"/>
                  </a:cubicBezTo>
                  <a:lnTo>
                    <a:pt x="0" y="658"/>
                  </a:lnTo>
                  <a:lnTo>
                    <a:pt x="0" y="718"/>
                  </a:lnTo>
                  <a:cubicBezTo>
                    <a:pt x="14" y="732"/>
                    <a:pt x="14" y="746"/>
                    <a:pt x="14" y="746"/>
                  </a:cubicBezTo>
                  <a:cubicBezTo>
                    <a:pt x="14" y="764"/>
                    <a:pt x="28" y="778"/>
                    <a:pt x="42" y="778"/>
                  </a:cubicBezTo>
                  <a:cubicBezTo>
                    <a:pt x="56" y="764"/>
                    <a:pt x="56" y="764"/>
                    <a:pt x="56" y="746"/>
                  </a:cubicBezTo>
                  <a:lnTo>
                    <a:pt x="56" y="732"/>
                  </a:lnTo>
                  <a:lnTo>
                    <a:pt x="56" y="718"/>
                  </a:lnTo>
                  <a:lnTo>
                    <a:pt x="56" y="658"/>
                  </a:lnTo>
                  <a:cubicBezTo>
                    <a:pt x="56" y="630"/>
                    <a:pt x="70" y="588"/>
                    <a:pt x="70" y="556"/>
                  </a:cubicBezTo>
                  <a:cubicBezTo>
                    <a:pt x="88" y="514"/>
                    <a:pt x="102" y="482"/>
                    <a:pt x="116" y="440"/>
                  </a:cubicBezTo>
                  <a:cubicBezTo>
                    <a:pt x="158" y="352"/>
                    <a:pt x="218" y="264"/>
                    <a:pt x="320" y="205"/>
                  </a:cubicBezTo>
                  <a:cubicBezTo>
                    <a:pt x="366" y="176"/>
                    <a:pt x="422" y="148"/>
                    <a:pt x="482" y="131"/>
                  </a:cubicBezTo>
                  <a:cubicBezTo>
                    <a:pt x="542" y="117"/>
                    <a:pt x="598" y="103"/>
                    <a:pt x="658" y="103"/>
                  </a:cubicBezTo>
                  <a:cubicBezTo>
                    <a:pt x="774" y="103"/>
                    <a:pt x="908" y="148"/>
                    <a:pt x="995" y="205"/>
                  </a:cubicBezTo>
                  <a:cubicBezTo>
                    <a:pt x="1038" y="250"/>
                    <a:pt x="1083" y="278"/>
                    <a:pt x="1112" y="324"/>
                  </a:cubicBezTo>
                  <a:cubicBezTo>
                    <a:pt x="1143" y="366"/>
                    <a:pt x="1171" y="412"/>
                    <a:pt x="1185" y="440"/>
                  </a:cubicBezTo>
                  <a:cubicBezTo>
                    <a:pt x="1200" y="468"/>
                    <a:pt x="1200" y="482"/>
                    <a:pt x="1214" y="500"/>
                  </a:cubicBezTo>
                  <a:cubicBezTo>
                    <a:pt x="1214" y="528"/>
                    <a:pt x="1231" y="556"/>
                    <a:pt x="1231" y="556"/>
                  </a:cubicBezTo>
                  <a:cubicBezTo>
                    <a:pt x="1231" y="602"/>
                    <a:pt x="1245" y="630"/>
                    <a:pt x="1245" y="658"/>
                  </a:cubicBezTo>
                  <a:cubicBezTo>
                    <a:pt x="1245" y="690"/>
                    <a:pt x="1245" y="704"/>
                    <a:pt x="1231" y="718"/>
                  </a:cubicBezTo>
                  <a:lnTo>
                    <a:pt x="1231" y="746"/>
                  </a:lnTo>
                  <a:cubicBezTo>
                    <a:pt x="1231" y="764"/>
                    <a:pt x="1245" y="778"/>
                    <a:pt x="1259" y="778"/>
                  </a:cubicBezTo>
                  <a:cubicBezTo>
                    <a:pt x="1273" y="778"/>
                    <a:pt x="1273" y="778"/>
                    <a:pt x="1287" y="764"/>
                  </a:cubicBezTo>
                  <a:lnTo>
                    <a:pt x="1287" y="732"/>
                  </a:lnTo>
                  <a:cubicBezTo>
                    <a:pt x="1287" y="718"/>
                    <a:pt x="1302" y="690"/>
                    <a:pt x="1302" y="658"/>
                  </a:cubicBezTo>
                  <a:lnTo>
                    <a:pt x="1302" y="556"/>
                  </a:lnTo>
                  <a:cubicBezTo>
                    <a:pt x="1302" y="528"/>
                    <a:pt x="1302" y="514"/>
                    <a:pt x="1287" y="482"/>
                  </a:cubicBezTo>
                  <a:cubicBezTo>
                    <a:pt x="1287" y="468"/>
                    <a:pt x="1287" y="440"/>
                    <a:pt x="1273" y="412"/>
                  </a:cubicBezTo>
                  <a:cubicBezTo>
                    <a:pt x="1259" y="366"/>
                    <a:pt x="1231" y="307"/>
                    <a:pt x="1200" y="264"/>
                  </a:cubicBezTo>
                  <a:cubicBezTo>
                    <a:pt x="1157" y="205"/>
                    <a:pt x="1112" y="162"/>
                    <a:pt x="1055" y="117"/>
                  </a:cubicBezTo>
                  <a:cubicBezTo>
                    <a:pt x="995" y="88"/>
                    <a:pt x="936" y="43"/>
                    <a:pt x="879" y="29"/>
                  </a:cubicBezTo>
                  <a:cubicBezTo>
                    <a:pt x="806" y="1"/>
                    <a:pt x="732" y="1"/>
                    <a:pt x="65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8" name="Google Shape;2648;p64"/>
            <p:cNvSpPr/>
            <p:nvPr/>
          </p:nvSpPr>
          <p:spPr>
            <a:xfrm>
              <a:off x="2644700" y="2221100"/>
              <a:ext cx="9175" cy="2575"/>
            </a:xfrm>
            <a:custGeom>
              <a:avLst/>
              <a:gdLst/>
              <a:ahLst/>
              <a:cxnLst/>
              <a:rect l="l" t="t" r="r" b="b"/>
              <a:pathLst>
                <a:path w="367" h="103" extrusionOk="0">
                  <a:moveTo>
                    <a:pt x="338" y="0"/>
                  </a:moveTo>
                  <a:lnTo>
                    <a:pt x="42" y="14"/>
                  </a:lnTo>
                  <a:cubicBezTo>
                    <a:pt x="14" y="14"/>
                    <a:pt x="0" y="46"/>
                    <a:pt x="0" y="60"/>
                  </a:cubicBezTo>
                  <a:cubicBezTo>
                    <a:pt x="14" y="88"/>
                    <a:pt x="28" y="102"/>
                    <a:pt x="57" y="102"/>
                  </a:cubicBezTo>
                  <a:lnTo>
                    <a:pt x="338" y="60"/>
                  </a:lnTo>
                  <a:cubicBezTo>
                    <a:pt x="352" y="60"/>
                    <a:pt x="366" y="46"/>
                    <a:pt x="366" y="32"/>
                  </a:cubicBezTo>
                  <a:cubicBezTo>
                    <a:pt x="366" y="14"/>
                    <a:pt x="352" y="0"/>
                    <a:pt x="3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9" name="Google Shape;2649;p64"/>
            <p:cNvSpPr/>
            <p:nvPr/>
          </p:nvSpPr>
          <p:spPr>
            <a:xfrm>
              <a:off x="2643900" y="2216700"/>
              <a:ext cx="9250" cy="4225"/>
            </a:xfrm>
            <a:custGeom>
              <a:avLst/>
              <a:gdLst/>
              <a:ahLst/>
              <a:cxnLst/>
              <a:rect l="l" t="t" r="r" b="b"/>
              <a:pathLst>
                <a:path w="370" h="169" extrusionOk="0">
                  <a:moveTo>
                    <a:pt x="324" y="0"/>
                  </a:moveTo>
                  <a:lnTo>
                    <a:pt x="46" y="74"/>
                  </a:lnTo>
                  <a:cubicBezTo>
                    <a:pt x="18" y="88"/>
                    <a:pt x="1" y="120"/>
                    <a:pt x="18" y="148"/>
                  </a:cubicBezTo>
                  <a:cubicBezTo>
                    <a:pt x="18" y="158"/>
                    <a:pt x="32" y="168"/>
                    <a:pt x="50" y="168"/>
                  </a:cubicBezTo>
                  <a:cubicBezTo>
                    <a:pt x="58" y="168"/>
                    <a:pt x="66" y="166"/>
                    <a:pt x="74" y="162"/>
                  </a:cubicBezTo>
                  <a:lnTo>
                    <a:pt x="338" y="60"/>
                  </a:lnTo>
                  <a:cubicBezTo>
                    <a:pt x="352" y="60"/>
                    <a:pt x="370" y="46"/>
                    <a:pt x="352" y="32"/>
                  </a:cubicBezTo>
                  <a:cubicBezTo>
                    <a:pt x="352" y="15"/>
                    <a:pt x="338" y="0"/>
                    <a:pt x="32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0" name="Google Shape;2650;p64"/>
            <p:cNvSpPr/>
            <p:nvPr/>
          </p:nvSpPr>
          <p:spPr>
            <a:xfrm>
              <a:off x="2643200" y="2211950"/>
              <a:ext cx="8475" cy="5700"/>
            </a:xfrm>
            <a:custGeom>
              <a:avLst/>
              <a:gdLst/>
              <a:ahLst/>
              <a:cxnLst/>
              <a:rect l="l" t="t" r="r" b="b"/>
              <a:pathLst>
                <a:path w="339" h="228" extrusionOk="0">
                  <a:moveTo>
                    <a:pt x="278" y="0"/>
                  </a:moveTo>
                  <a:lnTo>
                    <a:pt x="29" y="134"/>
                  </a:lnTo>
                  <a:cubicBezTo>
                    <a:pt x="0" y="148"/>
                    <a:pt x="0" y="176"/>
                    <a:pt x="15" y="205"/>
                  </a:cubicBezTo>
                  <a:cubicBezTo>
                    <a:pt x="25" y="217"/>
                    <a:pt x="44" y="228"/>
                    <a:pt x="64" y="228"/>
                  </a:cubicBezTo>
                  <a:cubicBezTo>
                    <a:pt x="72" y="228"/>
                    <a:pt x="80" y="226"/>
                    <a:pt x="88" y="222"/>
                  </a:cubicBezTo>
                  <a:lnTo>
                    <a:pt x="324" y="60"/>
                  </a:lnTo>
                  <a:cubicBezTo>
                    <a:pt x="324" y="46"/>
                    <a:pt x="338" y="29"/>
                    <a:pt x="324" y="15"/>
                  </a:cubicBezTo>
                  <a:cubicBezTo>
                    <a:pt x="324" y="0"/>
                    <a:pt x="292" y="0"/>
                    <a:pt x="27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1" name="Google Shape;2651;p64"/>
            <p:cNvSpPr/>
            <p:nvPr/>
          </p:nvSpPr>
          <p:spPr>
            <a:xfrm>
              <a:off x="2540225" y="2207050"/>
              <a:ext cx="33800" cy="20325"/>
            </a:xfrm>
            <a:custGeom>
              <a:avLst/>
              <a:gdLst/>
              <a:ahLst/>
              <a:cxnLst/>
              <a:rect l="l" t="t" r="r" b="b"/>
              <a:pathLst>
                <a:path w="1352" h="813" extrusionOk="0">
                  <a:moveTo>
                    <a:pt x="625" y="1"/>
                  </a:moveTo>
                  <a:cubicBezTo>
                    <a:pt x="573" y="1"/>
                    <a:pt x="522" y="11"/>
                    <a:pt x="472" y="21"/>
                  </a:cubicBezTo>
                  <a:cubicBezTo>
                    <a:pt x="398" y="49"/>
                    <a:pt x="338" y="80"/>
                    <a:pt x="278" y="123"/>
                  </a:cubicBezTo>
                  <a:cubicBezTo>
                    <a:pt x="222" y="154"/>
                    <a:pt x="176" y="211"/>
                    <a:pt x="134" y="256"/>
                  </a:cubicBezTo>
                  <a:cubicBezTo>
                    <a:pt x="88" y="298"/>
                    <a:pt x="60" y="358"/>
                    <a:pt x="46" y="401"/>
                  </a:cubicBezTo>
                  <a:cubicBezTo>
                    <a:pt x="32" y="432"/>
                    <a:pt x="32" y="460"/>
                    <a:pt x="14" y="488"/>
                  </a:cubicBezTo>
                  <a:lnTo>
                    <a:pt x="14" y="548"/>
                  </a:lnTo>
                  <a:cubicBezTo>
                    <a:pt x="0" y="594"/>
                    <a:pt x="0" y="636"/>
                    <a:pt x="14" y="664"/>
                  </a:cubicBezTo>
                  <a:lnTo>
                    <a:pt x="14" y="738"/>
                  </a:lnTo>
                  <a:cubicBezTo>
                    <a:pt x="32" y="752"/>
                    <a:pt x="32" y="770"/>
                    <a:pt x="32" y="770"/>
                  </a:cubicBezTo>
                  <a:cubicBezTo>
                    <a:pt x="32" y="784"/>
                    <a:pt x="46" y="784"/>
                    <a:pt x="60" y="784"/>
                  </a:cubicBezTo>
                  <a:cubicBezTo>
                    <a:pt x="74" y="784"/>
                    <a:pt x="74" y="770"/>
                    <a:pt x="74" y="752"/>
                  </a:cubicBezTo>
                  <a:lnTo>
                    <a:pt x="74" y="724"/>
                  </a:lnTo>
                  <a:lnTo>
                    <a:pt x="74" y="664"/>
                  </a:lnTo>
                  <a:cubicBezTo>
                    <a:pt x="74" y="636"/>
                    <a:pt x="74" y="608"/>
                    <a:pt x="88" y="562"/>
                  </a:cubicBezTo>
                  <a:lnTo>
                    <a:pt x="88" y="548"/>
                  </a:lnTo>
                  <a:lnTo>
                    <a:pt x="102" y="534"/>
                  </a:lnTo>
                  <a:lnTo>
                    <a:pt x="102" y="506"/>
                  </a:lnTo>
                  <a:cubicBezTo>
                    <a:pt x="120" y="488"/>
                    <a:pt x="120" y="460"/>
                    <a:pt x="134" y="446"/>
                  </a:cubicBezTo>
                  <a:cubicBezTo>
                    <a:pt x="148" y="401"/>
                    <a:pt x="176" y="358"/>
                    <a:pt x="208" y="313"/>
                  </a:cubicBezTo>
                  <a:cubicBezTo>
                    <a:pt x="250" y="284"/>
                    <a:pt x="296" y="242"/>
                    <a:pt x="338" y="211"/>
                  </a:cubicBezTo>
                  <a:cubicBezTo>
                    <a:pt x="440" y="154"/>
                    <a:pt x="560" y="109"/>
                    <a:pt x="676" y="109"/>
                  </a:cubicBezTo>
                  <a:cubicBezTo>
                    <a:pt x="750" y="109"/>
                    <a:pt x="806" y="123"/>
                    <a:pt x="866" y="137"/>
                  </a:cubicBezTo>
                  <a:cubicBezTo>
                    <a:pt x="926" y="154"/>
                    <a:pt x="982" y="182"/>
                    <a:pt x="1028" y="225"/>
                  </a:cubicBezTo>
                  <a:cubicBezTo>
                    <a:pt x="1130" y="284"/>
                    <a:pt x="1189" y="372"/>
                    <a:pt x="1232" y="460"/>
                  </a:cubicBezTo>
                  <a:cubicBezTo>
                    <a:pt x="1246" y="506"/>
                    <a:pt x="1263" y="548"/>
                    <a:pt x="1277" y="594"/>
                  </a:cubicBezTo>
                  <a:cubicBezTo>
                    <a:pt x="1277" y="622"/>
                    <a:pt x="1291" y="650"/>
                    <a:pt x="1291" y="682"/>
                  </a:cubicBezTo>
                  <a:cubicBezTo>
                    <a:pt x="1291" y="710"/>
                    <a:pt x="1277" y="738"/>
                    <a:pt x="1277" y="752"/>
                  </a:cubicBezTo>
                  <a:lnTo>
                    <a:pt x="1277" y="770"/>
                  </a:lnTo>
                  <a:lnTo>
                    <a:pt x="1277" y="784"/>
                  </a:lnTo>
                  <a:cubicBezTo>
                    <a:pt x="1277" y="798"/>
                    <a:pt x="1291" y="798"/>
                    <a:pt x="1305" y="812"/>
                  </a:cubicBezTo>
                  <a:cubicBezTo>
                    <a:pt x="1319" y="812"/>
                    <a:pt x="1334" y="798"/>
                    <a:pt x="1334" y="784"/>
                  </a:cubicBezTo>
                  <a:lnTo>
                    <a:pt x="1334" y="752"/>
                  </a:lnTo>
                  <a:cubicBezTo>
                    <a:pt x="1334" y="738"/>
                    <a:pt x="1351" y="724"/>
                    <a:pt x="1351" y="682"/>
                  </a:cubicBezTo>
                  <a:lnTo>
                    <a:pt x="1351" y="576"/>
                  </a:lnTo>
                  <a:cubicBezTo>
                    <a:pt x="1334" y="548"/>
                    <a:pt x="1334" y="534"/>
                    <a:pt x="1334" y="506"/>
                  </a:cubicBezTo>
                  <a:cubicBezTo>
                    <a:pt x="1319" y="474"/>
                    <a:pt x="1319" y="460"/>
                    <a:pt x="1305" y="432"/>
                  </a:cubicBezTo>
                  <a:cubicBezTo>
                    <a:pt x="1277" y="330"/>
                    <a:pt x="1203" y="225"/>
                    <a:pt x="1087" y="137"/>
                  </a:cubicBezTo>
                  <a:cubicBezTo>
                    <a:pt x="1028" y="94"/>
                    <a:pt x="968" y="66"/>
                    <a:pt x="894" y="35"/>
                  </a:cubicBezTo>
                  <a:cubicBezTo>
                    <a:pt x="838" y="21"/>
                    <a:pt x="764" y="7"/>
                    <a:pt x="690" y="7"/>
                  </a:cubicBezTo>
                  <a:cubicBezTo>
                    <a:pt x="668" y="2"/>
                    <a:pt x="647" y="1"/>
                    <a:pt x="62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2" name="Google Shape;2652;p64"/>
            <p:cNvSpPr/>
            <p:nvPr/>
          </p:nvSpPr>
          <p:spPr>
            <a:xfrm>
              <a:off x="2532575" y="2220750"/>
              <a:ext cx="9175" cy="2925"/>
            </a:xfrm>
            <a:custGeom>
              <a:avLst/>
              <a:gdLst/>
              <a:ahLst/>
              <a:cxnLst/>
              <a:rect l="l" t="t" r="r" b="b"/>
              <a:pathLst>
                <a:path w="367" h="117" extrusionOk="0">
                  <a:moveTo>
                    <a:pt x="43" y="0"/>
                  </a:moveTo>
                  <a:cubicBezTo>
                    <a:pt x="14" y="0"/>
                    <a:pt x="0" y="14"/>
                    <a:pt x="0" y="28"/>
                  </a:cubicBezTo>
                  <a:cubicBezTo>
                    <a:pt x="0" y="46"/>
                    <a:pt x="14" y="60"/>
                    <a:pt x="29" y="60"/>
                  </a:cubicBezTo>
                  <a:lnTo>
                    <a:pt x="306" y="116"/>
                  </a:lnTo>
                  <a:lnTo>
                    <a:pt x="320" y="116"/>
                  </a:lnTo>
                  <a:cubicBezTo>
                    <a:pt x="352" y="116"/>
                    <a:pt x="366" y="102"/>
                    <a:pt x="366" y="74"/>
                  </a:cubicBezTo>
                  <a:cubicBezTo>
                    <a:pt x="366" y="46"/>
                    <a:pt x="352" y="14"/>
                    <a:pt x="320" y="14"/>
                  </a:cubicBezTo>
                  <a:lnTo>
                    <a:pt x="43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3" name="Google Shape;2653;p64"/>
            <p:cNvSpPr/>
            <p:nvPr/>
          </p:nvSpPr>
          <p:spPr>
            <a:xfrm>
              <a:off x="2533625" y="2216350"/>
              <a:ext cx="9175" cy="4550"/>
            </a:xfrm>
            <a:custGeom>
              <a:avLst/>
              <a:gdLst/>
              <a:ahLst/>
              <a:cxnLst/>
              <a:rect l="l" t="t" r="r" b="b"/>
              <a:pathLst>
                <a:path w="367" h="182" extrusionOk="0">
                  <a:moveTo>
                    <a:pt x="46" y="0"/>
                  </a:moveTo>
                  <a:cubicBezTo>
                    <a:pt x="32" y="0"/>
                    <a:pt x="15" y="0"/>
                    <a:pt x="1" y="14"/>
                  </a:cubicBezTo>
                  <a:cubicBezTo>
                    <a:pt x="1" y="46"/>
                    <a:pt x="1" y="60"/>
                    <a:pt x="32" y="60"/>
                  </a:cubicBezTo>
                  <a:lnTo>
                    <a:pt x="296" y="176"/>
                  </a:lnTo>
                  <a:cubicBezTo>
                    <a:pt x="304" y="180"/>
                    <a:pt x="311" y="182"/>
                    <a:pt x="318" y="182"/>
                  </a:cubicBezTo>
                  <a:cubicBezTo>
                    <a:pt x="337" y="182"/>
                    <a:pt x="352" y="169"/>
                    <a:pt x="352" y="148"/>
                  </a:cubicBezTo>
                  <a:cubicBezTo>
                    <a:pt x="366" y="116"/>
                    <a:pt x="352" y="88"/>
                    <a:pt x="324" y="88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4" name="Google Shape;2654;p64"/>
            <p:cNvSpPr/>
            <p:nvPr/>
          </p:nvSpPr>
          <p:spPr>
            <a:xfrm>
              <a:off x="2535125" y="2211450"/>
              <a:ext cx="8475" cy="5925"/>
            </a:xfrm>
            <a:custGeom>
              <a:avLst/>
              <a:gdLst/>
              <a:ahLst/>
              <a:cxnLst/>
              <a:rect l="l" t="t" r="r" b="b"/>
              <a:pathLst>
                <a:path w="339" h="237" extrusionOk="0">
                  <a:moveTo>
                    <a:pt x="46" y="1"/>
                  </a:moveTo>
                  <a:cubicBezTo>
                    <a:pt x="34" y="1"/>
                    <a:pt x="24" y="11"/>
                    <a:pt x="14" y="20"/>
                  </a:cubicBezTo>
                  <a:cubicBezTo>
                    <a:pt x="0" y="35"/>
                    <a:pt x="0" y="49"/>
                    <a:pt x="14" y="66"/>
                  </a:cubicBezTo>
                  <a:lnTo>
                    <a:pt x="250" y="225"/>
                  </a:lnTo>
                  <a:lnTo>
                    <a:pt x="264" y="225"/>
                  </a:lnTo>
                  <a:cubicBezTo>
                    <a:pt x="270" y="232"/>
                    <a:pt x="279" y="236"/>
                    <a:pt x="288" y="236"/>
                  </a:cubicBezTo>
                  <a:cubicBezTo>
                    <a:pt x="300" y="236"/>
                    <a:pt x="314" y="229"/>
                    <a:pt x="324" y="210"/>
                  </a:cubicBezTo>
                  <a:cubicBezTo>
                    <a:pt x="338" y="182"/>
                    <a:pt x="338" y="154"/>
                    <a:pt x="306" y="154"/>
                  </a:cubicBezTo>
                  <a:lnTo>
                    <a:pt x="60" y="6"/>
                  </a:lnTo>
                  <a:cubicBezTo>
                    <a:pt x="55" y="2"/>
                    <a:pt x="50" y="1"/>
                    <a:pt x="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5" name="Google Shape;2655;p64"/>
            <p:cNvSpPr/>
            <p:nvPr/>
          </p:nvSpPr>
          <p:spPr>
            <a:xfrm>
              <a:off x="2485625" y="2112850"/>
              <a:ext cx="178875" cy="122950"/>
            </a:xfrm>
            <a:custGeom>
              <a:avLst/>
              <a:gdLst/>
              <a:ahLst/>
              <a:cxnLst/>
              <a:rect l="l" t="t" r="r" b="b"/>
              <a:pathLst>
                <a:path w="7155" h="4918" extrusionOk="0">
                  <a:moveTo>
                    <a:pt x="4368" y="1"/>
                  </a:moveTo>
                  <a:cubicBezTo>
                    <a:pt x="4276" y="1"/>
                    <a:pt x="4197" y="4"/>
                    <a:pt x="4133" y="7"/>
                  </a:cubicBezTo>
                  <a:cubicBezTo>
                    <a:pt x="3591" y="21"/>
                    <a:pt x="3152" y="197"/>
                    <a:pt x="2758" y="387"/>
                  </a:cubicBezTo>
                  <a:lnTo>
                    <a:pt x="2744" y="387"/>
                  </a:lnTo>
                  <a:cubicBezTo>
                    <a:pt x="2568" y="433"/>
                    <a:pt x="1189" y="799"/>
                    <a:pt x="616" y="2178"/>
                  </a:cubicBezTo>
                  <a:cubicBezTo>
                    <a:pt x="0" y="3658"/>
                    <a:pt x="897" y="4918"/>
                    <a:pt x="897" y="4918"/>
                  </a:cubicBezTo>
                  <a:cubicBezTo>
                    <a:pt x="897" y="4918"/>
                    <a:pt x="1615" y="3729"/>
                    <a:pt x="1878" y="2867"/>
                  </a:cubicBezTo>
                  <a:cubicBezTo>
                    <a:pt x="2110" y="2132"/>
                    <a:pt x="2156" y="1678"/>
                    <a:pt x="2156" y="1576"/>
                  </a:cubicBezTo>
                  <a:lnTo>
                    <a:pt x="2156" y="1576"/>
                  </a:lnTo>
                  <a:cubicBezTo>
                    <a:pt x="2156" y="1731"/>
                    <a:pt x="2131" y="2432"/>
                    <a:pt x="2420" y="2432"/>
                  </a:cubicBezTo>
                  <a:cubicBezTo>
                    <a:pt x="2434" y="2432"/>
                    <a:pt x="2448" y="2430"/>
                    <a:pt x="2462" y="2427"/>
                  </a:cubicBezTo>
                  <a:cubicBezTo>
                    <a:pt x="2638" y="2382"/>
                    <a:pt x="2814" y="2016"/>
                    <a:pt x="2948" y="1664"/>
                  </a:cubicBezTo>
                  <a:cubicBezTo>
                    <a:pt x="3138" y="2076"/>
                    <a:pt x="3430" y="2455"/>
                    <a:pt x="3767" y="2779"/>
                  </a:cubicBezTo>
                  <a:cubicBezTo>
                    <a:pt x="3799" y="2807"/>
                    <a:pt x="3827" y="2835"/>
                    <a:pt x="3855" y="2849"/>
                  </a:cubicBezTo>
                  <a:cubicBezTo>
                    <a:pt x="3863" y="2851"/>
                    <a:pt x="3871" y="2852"/>
                    <a:pt x="3878" y="2852"/>
                  </a:cubicBezTo>
                  <a:cubicBezTo>
                    <a:pt x="3956" y="2852"/>
                    <a:pt x="4021" y="2773"/>
                    <a:pt x="4063" y="2705"/>
                  </a:cubicBezTo>
                  <a:cubicBezTo>
                    <a:pt x="4355" y="2206"/>
                    <a:pt x="4502" y="1636"/>
                    <a:pt x="4502" y="1048"/>
                  </a:cubicBezTo>
                  <a:cubicBezTo>
                    <a:pt x="4692" y="1488"/>
                    <a:pt x="4925" y="1900"/>
                    <a:pt x="5188" y="2280"/>
                  </a:cubicBezTo>
                  <a:cubicBezTo>
                    <a:pt x="5262" y="2382"/>
                    <a:pt x="5350" y="2498"/>
                    <a:pt x="5452" y="2557"/>
                  </a:cubicBezTo>
                  <a:cubicBezTo>
                    <a:pt x="5484" y="2572"/>
                    <a:pt x="5512" y="2586"/>
                    <a:pt x="5540" y="2586"/>
                  </a:cubicBezTo>
                  <a:cubicBezTo>
                    <a:pt x="5614" y="2572"/>
                    <a:pt x="5660" y="2498"/>
                    <a:pt x="5674" y="2441"/>
                  </a:cubicBezTo>
                  <a:cubicBezTo>
                    <a:pt x="5850" y="1956"/>
                    <a:pt x="5924" y="1780"/>
                    <a:pt x="5938" y="1267"/>
                  </a:cubicBezTo>
                  <a:cubicBezTo>
                    <a:pt x="5938" y="1261"/>
                    <a:pt x="5945" y="1259"/>
                    <a:pt x="5956" y="1259"/>
                  </a:cubicBezTo>
                  <a:cubicBezTo>
                    <a:pt x="5982" y="1259"/>
                    <a:pt x="6031" y="1270"/>
                    <a:pt x="6065" y="1270"/>
                  </a:cubicBezTo>
                  <a:cubicBezTo>
                    <a:pt x="6085" y="1270"/>
                    <a:pt x="6099" y="1266"/>
                    <a:pt x="6099" y="1252"/>
                  </a:cubicBezTo>
                  <a:cubicBezTo>
                    <a:pt x="6289" y="1766"/>
                    <a:pt x="6318" y="1664"/>
                    <a:pt x="6525" y="2410"/>
                  </a:cubicBezTo>
                  <a:cubicBezTo>
                    <a:pt x="6803" y="3363"/>
                    <a:pt x="6729" y="3950"/>
                    <a:pt x="7035" y="4580"/>
                  </a:cubicBezTo>
                  <a:cubicBezTo>
                    <a:pt x="7053" y="4256"/>
                    <a:pt x="7109" y="3553"/>
                    <a:pt x="7123" y="3233"/>
                  </a:cubicBezTo>
                  <a:cubicBezTo>
                    <a:pt x="7155" y="2719"/>
                    <a:pt x="7155" y="2192"/>
                    <a:pt x="7021" y="1692"/>
                  </a:cubicBezTo>
                  <a:cubicBezTo>
                    <a:pt x="6891" y="1196"/>
                    <a:pt x="6303" y="595"/>
                    <a:pt x="5822" y="387"/>
                  </a:cubicBezTo>
                  <a:lnTo>
                    <a:pt x="5836" y="387"/>
                  </a:lnTo>
                  <a:cubicBezTo>
                    <a:pt x="5253" y="52"/>
                    <a:pt x="4718" y="1"/>
                    <a:pt x="43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Rectangle 8">
            <a:extLst>
              <a:ext uri="{FF2B5EF4-FFF2-40B4-BE49-F238E27FC236}">
                <a16:creationId xmlns:a16="http://schemas.microsoft.com/office/drawing/2014/main" id="{D53FEA16-F4AB-4C80-9CE3-3603325D4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41" y="829654"/>
            <a:ext cx="8001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569913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800" b="1" u="sng" dirty="0" err="1">
                <a:solidFill>
                  <a:srgbClr val="339933"/>
                </a:solidFill>
              </a:rPr>
              <a:t>Bài</a:t>
            </a:r>
            <a:r>
              <a:rPr lang="en-US" altLang="en-US" sz="2800" b="1" u="sng" dirty="0">
                <a:solidFill>
                  <a:srgbClr val="339933"/>
                </a:solidFill>
              </a:rPr>
              <a:t> 1</a:t>
            </a:r>
            <a:r>
              <a:rPr lang="en-US" altLang="en-US" sz="2800" b="1" dirty="0">
                <a:solidFill>
                  <a:srgbClr val="339933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Tx/>
              <a:buAutoNum type="alphaLcParenR"/>
            </a:pPr>
            <a:r>
              <a:rPr lang="en-US" altLang="en-US" sz="2800" b="1" u="sng" dirty="0" err="1">
                <a:solidFill>
                  <a:srgbClr val="800000"/>
                </a:solidFill>
              </a:rPr>
              <a:t>Đọ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cá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số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đo</a:t>
            </a:r>
            <a:r>
              <a:rPr lang="en-US" altLang="en-US" sz="2800" b="1" dirty="0">
                <a:solidFill>
                  <a:srgbClr val="800000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>
              <a:solidFill>
                <a:srgbClr val="9900CC"/>
              </a:solidFill>
            </a:endParaRPr>
          </a:p>
        </p:txBody>
      </p:sp>
      <p:graphicFrame>
        <p:nvGraphicFramePr>
          <p:cNvPr id="467" name="Object 12">
            <a:extLst>
              <a:ext uri="{FF2B5EF4-FFF2-40B4-BE49-F238E27FC236}">
                <a16:creationId xmlns:a16="http://schemas.microsoft.com/office/drawing/2014/main" id="{C75E76A1-BC7F-46FC-8039-5CF2D6FDA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8331"/>
              </p:ext>
            </p:extLst>
          </p:nvPr>
        </p:nvGraphicFramePr>
        <p:xfrm>
          <a:off x="871538" y="1930400"/>
          <a:ext cx="1363662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11000" imgH="1320480" progId="Equation.DSMT4">
                  <p:embed/>
                </p:oleObj>
              </mc:Choice>
              <mc:Fallback>
                <p:oleObj name="Equation" r:id="rId4" imgW="711000" imgH="132048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580C5689-34D6-45B7-AC9E-CA0525416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930400"/>
                        <a:ext cx="1363662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" name="Text Box 13">
            <a:extLst>
              <a:ext uri="{FF2B5EF4-FFF2-40B4-BE49-F238E27FC236}">
                <a16:creationId xmlns:a16="http://schemas.microsoft.com/office/drawing/2014/main" id="{67B7440B-FC8D-4585-8A62-F3363DE5D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960" y="1892265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808000"/>
                </a:solidFill>
              </a:rPr>
              <a:t>Mười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lăm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mét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khối</a:t>
            </a:r>
            <a:endParaRPr lang="en-US" altLang="en-US" sz="2400" b="1" dirty="0">
              <a:solidFill>
                <a:srgbClr val="808000"/>
              </a:solidFill>
            </a:endParaRPr>
          </a:p>
        </p:txBody>
      </p:sp>
      <p:sp>
        <p:nvSpPr>
          <p:cNvPr id="469" name="Text Box 15">
            <a:extLst>
              <a:ext uri="{FF2B5EF4-FFF2-40B4-BE49-F238E27FC236}">
                <a16:creationId xmlns:a16="http://schemas.microsoft.com/office/drawing/2014/main" id="{F3C4CCFC-B9CD-4F5B-BD15-6504828AD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922" y="2383549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FF"/>
                </a:solidFill>
              </a:rPr>
              <a:t>Hai </a:t>
            </a:r>
            <a:r>
              <a:rPr lang="en-US" altLang="en-US" sz="2400" b="1" dirty="0" err="1">
                <a:solidFill>
                  <a:srgbClr val="CC00FF"/>
                </a:solidFill>
              </a:rPr>
              <a:t>tr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linh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n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mét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khối</a:t>
            </a:r>
            <a:endParaRPr lang="en-US" altLang="en-US" sz="2400" b="1" dirty="0">
              <a:solidFill>
                <a:srgbClr val="CC00FF"/>
              </a:solidFill>
            </a:endParaRPr>
          </a:p>
        </p:txBody>
      </p:sp>
      <p:sp>
        <p:nvSpPr>
          <p:cNvPr id="470" name="Text Box 16">
            <a:extLst>
              <a:ext uri="{FF2B5EF4-FFF2-40B4-BE49-F238E27FC236}">
                <a16:creationId xmlns:a16="http://schemas.microsoft.com/office/drawing/2014/main" id="{7F776928-C200-459D-B5B4-7F63521C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5205" y="2989872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Hai </a:t>
            </a:r>
            <a:r>
              <a:rPr lang="en-US" altLang="en-US" sz="2400" b="1" dirty="0" err="1">
                <a:solidFill>
                  <a:srgbClr val="0000FF"/>
                </a:solidFill>
              </a:rPr>
              <a:t>mươ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é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khối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471" name="Text Box 17">
            <a:extLst>
              <a:ext uri="{FF2B5EF4-FFF2-40B4-BE49-F238E27FC236}">
                <a16:creationId xmlns:a16="http://schemas.microsoft.com/office/drawing/2014/main" id="{E8B9B7BB-23F3-40F4-9BA0-48E389CF4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4840" y="3625815"/>
            <a:ext cx="701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3300"/>
                </a:solidFill>
              </a:rPr>
              <a:t>Không phẩy chín trăm mười một mét khố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" grpId="0"/>
      <p:bldP spid="469" grpId="0"/>
      <p:bldP spid="470" grpId="0"/>
      <p:bldP spid="4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">
            <a:extLst>
              <a:ext uri="{FF2B5EF4-FFF2-40B4-BE49-F238E27FC236}">
                <a16:creationId xmlns:a16="http://schemas.microsoft.com/office/drawing/2014/main" id="{ADF9AB44-C96B-4C0C-9A3D-9E55C726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20" y="863590"/>
            <a:ext cx="8763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dirty="0"/>
              <a:t>b) </a:t>
            </a:r>
            <a:r>
              <a:rPr lang="en-US" altLang="en-US" sz="2400" b="1" u="sng" dirty="0" err="1"/>
              <a:t>Viết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các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số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đo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hể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ích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>
              <a:solidFill>
                <a:srgbClr val="00FF00"/>
              </a:solidFill>
            </a:endParaRPr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ghì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ố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á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   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ẩ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E5FD3D-9B9F-4C2D-9EDD-04DC2AAD4112}"/>
              </a:ext>
            </a:extLst>
          </p:cNvPr>
          <p:cNvSpPr txBox="1"/>
          <p:nvPr/>
        </p:nvSpPr>
        <p:spPr>
          <a:xfrm>
            <a:off x="5429693" y="1651591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C743C6-0B9D-417A-ACD2-0AF9820E97F6}"/>
              </a:ext>
            </a:extLst>
          </p:cNvPr>
          <p:cNvSpPr txBox="1"/>
          <p:nvPr/>
        </p:nvSpPr>
        <p:spPr>
          <a:xfrm>
            <a:off x="3983665" y="2291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/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US" altLang="en-US" sz="2400" b="1" baseline="3000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blipFill>
                <a:blip r:embed="rId3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16299B34-B9B2-436C-90EB-A62E9B2545DC}"/>
              </a:ext>
            </a:extLst>
          </p:cNvPr>
          <p:cNvSpPr txBox="1"/>
          <p:nvPr/>
        </p:nvSpPr>
        <p:spPr>
          <a:xfrm>
            <a:off x="5886893" y="3815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5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Rectangle 9">
            <a:extLst>
              <a:ext uri="{FF2B5EF4-FFF2-40B4-BE49-F238E27FC236}">
                <a16:creationId xmlns:a16="http://schemas.microsoft.com/office/drawing/2014/main" id="{CD71D4A0-5244-4C00-B2BF-E2A81500C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15" y="1123950"/>
            <a:ext cx="8229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</a:pPr>
            <a:r>
              <a:rPr lang="en-US" altLang="en-US" sz="2800" b="1" dirty="0"/>
              <a:t>a) </a:t>
            </a:r>
            <a:r>
              <a:rPr lang="en-US" altLang="en-US" sz="2800" b="1" dirty="0" err="1"/>
              <a:t>Viế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a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ướ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ó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ơ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ị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là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ề</a:t>
            </a:r>
            <a:r>
              <a:rPr lang="en-US" altLang="en-US" sz="2800" b="1" dirty="0"/>
              <a:t>-x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hối</a:t>
            </a:r>
            <a:r>
              <a:rPr lang="en-US" altLang="en-US" sz="2800" b="1" dirty="0"/>
              <a:t>: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5,216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3,8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0,22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  <a:r>
              <a:rPr lang="en-US" altLang="en-US" sz="2800" b="1" dirty="0"/>
              <a:t> 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/>
          </a:p>
        </p:txBody>
      </p:sp>
      <p:sp>
        <p:nvSpPr>
          <p:cNvPr id="290" name="Rectangle 10">
            <a:extLst>
              <a:ext uri="{FF2B5EF4-FFF2-40B4-BE49-F238E27FC236}">
                <a16:creationId xmlns:a16="http://schemas.microsoft.com/office/drawing/2014/main" id="{A17035B8-D24B-400A-9FEC-EB4DEB16A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15" y="737394"/>
            <a:ext cx="971741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D79DA5-D736-4409-BF57-FDD46F9BDDA0}"/>
              </a:ext>
            </a:extLst>
          </p:cNvPr>
          <p:cNvSpPr txBox="1"/>
          <p:nvPr/>
        </p:nvSpPr>
        <p:spPr>
          <a:xfrm>
            <a:off x="3055088" y="225410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DC6C18-EC0F-4E9D-9A8F-18B89DDF1A1E}"/>
              </a:ext>
            </a:extLst>
          </p:cNvPr>
          <p:cNvSpPr txBox="1"/>
          <p:nvPr/>
        </p:nvSpPr>
        <p:spPr>
          <a:xfrm>
            <a:off x="2923953" y="2835773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16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8E8596-4B89-4297-8A82-3754B3640798}"/>
              </a:ext>
            </a:extLst>
          </p:cNvPr>
          <p:cNvSpPr txBox="1"/>
          <p:nvPr/>
        </p:nvSpPr>
        <p:spPr>
          <a:xfrm>
            <a:off x="2923952" y="3384254"/>
            <a:ext cx="1648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80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88C6A1-317F-4E40-85F1-19BF5A5DCA1A}"/>
              </a:ext>
            </a:extLst>
          </p:cNvPr>
          <p:cNvSpPr txBox="1"/>
          <p:nvPr/>
        </p:nvSpPr>
        <p:spPr>
          <a:xfrm>
            <a:off x="3081669" y="4019550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Rectangle 4">
            <a:extLst>
              <a:ext uri="{FF2B5EF4-FFF2-40B4-BE49-F238E27FC236}">
                <a16:creationId xmlns:a16="http://schemas.microsoft.com/office/drawing/2014/main" id="{AF634F0E-AD79-4437-9625-4A128EEA5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" y="594288"/>
            <a:ext cx="7330022" cy="14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400" b="1" dirty="0">
                <a:solidFill>
                  <a:srgbClr val="800000"/>
                </a:solidFill>
              </a:rPr>
              <a:t>b) </a:t>
            </a:r>
            <a:r>
              <a:rPr lang="en-US" altLang="en-US" sz="2400" b="1" dirty="0" err="1">
                <a:solidFill>
                  <a:srgbClr val="800000"/>
                </a:solidFill>
              </a:rPr>
              <a:t>Viế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ác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au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ưới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ạng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ó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ơn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vị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là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xăng-ti-mé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khối</a:t>
            </a:r>
            <a:r>
              <a:rPr lang="en-US" altLang="en-US" sz="2400" b="1" dirty="0">
                <a:solidFill>
                  <a:srgbClr val="800000"/>
                </a:solidFill>
              </a:rPr>
              <a:t> :</a:t>
            </a:r>
          </a:p>
          <a:p>
            <a:pPr algn="just" eaLnBrk="1" hangingPunct="1">
              <a:lnSpc>
                <a:spcPct val="130000"/>
              </a:lnSpc>
            </a:pPr>
            <a:endParaRPr lang="en-US" altLang="en-US" sz="2400" b="1" dirty="0">
              <a:solidFill>
                <a:srgbClr val="800000"/>
              </a:solidFill>
            </a:endParaRPr>
          </a:p>
        </p:txBody>
      </p:sp>
      <p:graphicFrame>
        <p:nvGraphicFramePr>
          <p:cNvPr id="291" name="Object 9">
            <a:extLst>
              <a:ext uri="{FF2B5EF4-FFF2-40B4-BE49-F238E27FC236}">
                <a16:creationId xmlns:a16="http://schemas.microsoft.com/office/drawing/2014/main" id="{F79C4605-63F3-4AD5-A041-F99D0E115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02695"/>
              </p:ext>
            </p:extLst>
          </p:nvPr>
        </p:nvGraphicFramePr>
        <p:xfrm>
          <a:off x="874076" y="1783975"/>
          <a:ext cx="1595659" cy="240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850680" imgH="1117440" progId="Equation.DSMT4">
                  <p:embed/>
                </p:oleObj>
              </mc:Choice>
              <mc:Fallback>
                <p:oleObj name="Equation" r:id="rId4" imgW="850680" imgH="1117440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0A3EF2E9-8522-4BDB-A3C1-E42BE4B9E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6" y="1783975"/>
                        <a:ext cx="1595659" cy="2406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7FE2FB-F49B-40FB-BB0F-94E712429DD5}"/>
              </a:ext>
            </a:extLst>
          </p:cNvPr>
          <p:cNvSpPr txBox="1"/>
          <p:nvPr/>
        </p:nvSpPr>
        <p:spPr>
          <a:xfrm>
            <a:off x="2469735" y="232563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9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89173D-8D10-48A4-AEF9-3521E4F6DC86}"/>
              </a:ext>
            </a:extLst>
          </p:cNvPr>
          <p:cNvSpPr txBox="1"/>
          <p:nvPr/>
        </p:nvSpPr>
        <p:spPr>
          <a:xfrm>
            <a:off x="2154866" y="1752764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284942-4FD5-4429-8F21-325706CD6AB5}"/>
              </a:ext>
            </a:extLst>
          </p:cNvPr>
          <p:cNvSpPr txBox="1"/>
          <p:nvPr/>
        </p:nvSpPr>
        <p:spPr>
          <a:xfrm>
            <a:off x="2013098" y="2994514"/>
            <a:ext cx="1729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 0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657AA7-D972-4EBB-B76E-B2F81268AAA9}"/>
              </a:ext>
            </a:extLst>
          </p:cNvPr>
          <p:cNvSpPr txBox="1"/>
          <p:nvPr/>
        </p:nvSpPr>
        <p:spPr>
          <a:xfrm>
            <a:off x="2366672" y="3683369"/>
            <a:ext cx="2548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 540 000 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" grpId="0"/>
      <p:bldP spid="6" grpId="0"/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>
            <a:extLst>
              <a:ext uri="{FF2B5EF4-FFF2-40B4-BE49-F238E27FC236}">
                <a16:creationId xmlns:a16="http://schemas.microsoft.com/office/drawing/2014/main" id="{00015758-C6AF-4CF1-B0CC-C95B29F99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620" y="1508332"/>
            <a:ext cx="4267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6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en-US" altLang="en-US" sz="2400" b="1" u="sng" dirty="0" err="1">
                    <a:solidFill>
                      <a:srgbClr val="800080"/>
                    </a:solidFill>
                  </a:rPr>
                  <a:t>Bài</a:t>
                </a:r>
                <a:r>
                  <a:rPr lang="en-US" altLang="en-US" sz="2400" b="1" u="sng" dirty="0">
                    <a:solidFill>
                      <a:srgbClr val="800080"/>
                    </a:solidFill>
                  </a:rPr>
                  <a:t> 3.</a:t>
                </a:r>
                <a:r>
                  <a:rPr lang="en-US" altLang="en-US" sz="2400" b="1" dirty="0">
                    <a:solidFill>
                      <a:srgbClr val="800080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gườ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ta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àm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mộ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ữ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ậ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ìa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iế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à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5dm,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ộ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3dm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và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ao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2dm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ỏ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th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xế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ược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bao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iê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ậ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phư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𝒅𝒎</m:t>
                        </m:r>
                      </m:e>
                      <m:sup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ầy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blipFill>
                <a:blip r:embed="rId3"/>
                <a:stretch>
                  <a:fillRect l="-1124" r="-1526" b="-4483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4">
            <a:extLst>
              <a:ext uri="{FF2B5EF4-FFF2-40B4-BE49-F238E27FC236}">
                <a16:creationId xmlns:a16="http://schemas.microsoft.com/office/drawing/2014/main" id="{CD4C15EC-67ED-4F80-AA1A-53F0A9E56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1517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5 dm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30C050A4-6EEA-4F33-8658-DB9236734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987" y="2862643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2 dm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A5E0FAA8-5A03-4D65-86F7-97B6841F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220" y="4053511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3 dm</a:t>
            </a:r>
          </a:p>
        </p:txBody>
      </p:sp>
      <p:grpSp>
        <p:nvGrpSpPr>
          <p:cNvPr id="30" name="Group 7">
            <a:extLst>
              <a:ext uri="{FF2B5EF4-FFF2-40B4-BE49-F238E27FC236}">
                <a16:creationId xmlns:a16="http://schemas.microsoft.com/office/drawing/2014/main" id="{F29C6798-EFD7-4419-AE80-2877C9791717}"/>
              </a:ext>
            </a:extLst>
          </p:cNvPr>
          <p:cNvGrpSpPr>
            <a:grpSpLocks/>
          </p:cNvGrpSpPr>
          <p:nvPr/>
        </p:nvGrpSpPr>
        <p:grpSpPr bwMode="auto">
          <a:xfrm>
            <a:off x="2056687" y="2461299"/>
            <a:ext cx="4114800" cy="2057400"/>
            <a:chOff x="1200" y="2208"/>
            <a:chExt cx="2592" cy="1296"/>
          </a:xfrm>
        </p:grpSpPr>
        <p:sp>
          <p:nvSpPr>
            <p:cNvPr id="31" name="AutoShape 8">
              <a:extLst>
                <a:ext uri="{FF2B5EF4-FFF2-40B4-BE49-F238E27FC236}">
                  <a16:creationId xmlns:a16="http://schemas.microsoft.com/office/drawing/2014/main" id="{279F4B32-64DC-4BF2-AA33-5084AC354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2" name="AutoShape 9">
              <a:extLst>
                <a:ext uri="{FF2B5EF4-FFF2-40B4-BE49-F238E27FC236}">
                  <a16:creationId xmlns:a16="http://schemas.microsoft.com/office/drawing/2014/main" id="{7FC059F7-A68B-442A-8D43-C504D618F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3" name="Line 10">
              <a:extLst>
                <a:ext uri="{FF2B5EF4-FFF2-40B4-BE49-F238E27FC236}">
                  <a16:creationId xmlns:a16="http://schemas.microsoft.com/office/drawing/2014/main" id="{AFF09001-293D-4434-8EC6-C8D77B0C4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>
            <a:extLst>
              <a:ext uri="{FF2B5EF4-FFF2-40B4-BE49-F238E27FC236}">
                <a16:creationId xmlns:a16="http://schemas.microsoft.com/office/drawing/2014/main" id="{D743A1DC-DE2D-4F38-ACAD-DD69607F4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19" y="90512"/>
            <a:ext cx="7723288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 dirty="0" err="1"/>
              <a:t>Hướ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dẫn</a:t>
            </a:r>
            <a:r>
              <a:rPr lang="en-US" altLang="en-US" sz="2400" i="1" dirty="0"/>
              <a:t>: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- </a:t>
            </a: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iề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ao</a:t>
            </a:r>
            <a:r>
              <a:rPr lang="en-US" altLang="en-US" sz="2400" dirty="0"/>
              <a:t> 2dm </a:t>
            </a:r>
            <a:r>
              <a:rPr lang="en-US" altLang="en-US" sz="2400" dirty="0" err="1"/>
              <a:t>thì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ộ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ỗ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  <a:br>
              <a:rPr lang="en-US" altLang="en-US" sz="2400" dirty="0"/>
            </a:br>
            <a:r>
              <a:rPr lang="en-US" altLang="en-US" sz="2400" dirty="0"/>
              <a:t>-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rồ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</a:p>
        </p:txBody>
      </p:sp>
      <p:sp>
        <p:nvSpPr>
          <p:cNvPr id="18" name="Text Box 33">
            <a:extLst>
              <a:ext uri="{FF2B5EF4-FFF2-40B4-BE49-F238E27FC236}">
                <a16:creationId xmlns:a16="http://schemas.microsoft.com/office/drawing/2014/main" id="{8B34FA58-3C8E-49C5-8A48-64F8130EC286}"/>
              </a:ext>
            </a:extLst>
          </p:cNvPr>
          <p:cNvSpPr txBox="1">
            <a:spLocks noChangeArrowheads="1"/>
          </p:cNvSpPr>
          <p:nvPr/>
        </p:nvSpPr>
        <p:spPr bwMode="auto">
          <a:xfrm rot="19475054">
            <a:off x="6779993" y="282146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6600CC"/>
                </a:solidFill>
              </a:rPr>
              <a:t>2 lớp</a:t>
            </a:r>
          </a:p>
        </p:txBody>
      </p:sp>
      <p:sp>
        <p:nvSpPr>
          <p:cNvPr id="19" name="Text Box 34">
            <a:extLst>
              <a:ext uri="{FF2B5EF4-FFF2-40B4-BE49-F238E27FC236}">
                <a16:creationId xmlns:a16="http://schemas.microsoft.com/office/drawing/2014/main" id="{4CD057E7-AAE7-43C6-9463-6D98589C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993" y="46502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/>
              <a:t>5 hình hộp</a:t>
            </a:r>
          </a:p>
        </p:txBody>
      </p:sp>
      <p:sp>
        <p:nvSpPr>
          <p:cNvPr id="20" name="Text Box 35">
            <a:extLst>
              <a:ext uri="{FF2B5EF4-FFF2-40B4-BE49-F238E27FC236}">
                <a16:creationId xmlns:a16="http://schemas.microsoft.com/office/drawing/2014/main" id="{C7BF5B66-B9DE-4326-BF37-3B79463CC2E5}"/>
              </a:ext>
            </a:extLst>
          </p:cNvPr>
          <p:cNvSpPr txBox="1">
            <a:spLocks noChangeArrowheads="1"/>
          </p:cNvSpPr>
          <p:nvPr/>
        </p:nvSpPr>
        <p:spPr bwMode="auto">
          <a:xfrm rot="18857004">
            <a:off x="1445993" y="24404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0066"/>
                </a:solidFill>
              </a:rPr>
              <a:t>3 hình hộp</a:t>
            </a:r>
          </a:p>
        </p:txBody>
      </p:sp>
      <p:grpSp>
        <p:nvGrpSpPr>
          <p:cNvPr id="21" name="Group 158">
            <a:extLst>
              <a:ext uri="{FF2B5EF4-FFF2-40B4-BE49-F238E27FC236}">
                <a16:creationId xmlns:a16="http://schemas.microsoft.com/office/drawing/2014/main" id="{B7DCEC77-8C2B-4FE4-8CED-A549F8135A6C}"/>
              </a:ext>
            </a:extLst>
          </p:cNvPr>
          <p:cNvGrpSpPr>
            <a:grpSpLocks/>
          </p:cNvGrpSpPr>
          <p:nvPr/>
        </p:nvGrpSpPr>
        <p:grpSpPr bwMode="auto">
          <a:xfrm>
            <a:off x="2667282" y="2438260"/>
            <a:ext cx="4114800" cy="2057400"/>
            <a:chOff x="1200" y="2208"/>
            <a:chExt cx="2592" cy="1296"/>
          </a:xfrm>
        </p:grpSpPr>
        <p:sp>
          <p:nvSpPr>
            <p:cNvPr id="22" name="AutoShape 159">
              <a:extLst>
                <a:ext uri="{FF2B5EF4-FFF2-40B4-BE49-F238E27FC236}">
                  <a16:creationId xmlns:a16="http://schemas.microsoft.com/office/drawing/2014/main" id="{F6E02CAD-52EA-4241-A7DF-8446F12F9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AutoShape 160">
              <a:extLst>
                <a:ext uri="{FF2B5EF4-FFF2-40B4-BE49-F238E27FC236}">
                  <a16:creationId xmlns:a16="http://schemas.microsoft.com/office/drawing/2014/main" id="{589ECE8D-07C6-4C1A-BBA6-96BFF55B9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" name="Line 161">
              <a:extLst>
                <a:ext uri="{FF2B5EF4-FFF2-40B4-BE49-F238E27FC236}">
                  <a16:creationId xmlns:a16="http://schemas.microsoft.com/office/drawing/2014/main" id="{3499F73D-A012-47EF-850B-EE37675BD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62">
            <a:extLst>
              <a:ext uri="{FF2B5EF4-FFF2-40B4-BE49-F238E27FC236}">
                <a16:creationId xmlns:a16="http://schemas.microsoft.com/office/drawing/2014/main" id="{85661A23-D099-4924-BCDF-5E712F0C112F}"/>
              </a:ext>
            </a:extLst>
          </p:cNvPr>
          <p:cNvGrpSpPr>
            <a:grpSpLocks/>
          </p:cNvGrpSpPr>
          <p:nvPr/>
        </p:nvGrpSpPr>
        <p:grpSpPr bwMode="auto">
          <a:xfrm>
            <a:off x="2665193" y="3126268"/>
            <a:ext cx="4114800" cy="1371600"/>
            <a:chOff x="1920" y="3072"/>
            <a:chExt cx="2592" cy="864"/>
          </a:xfrm>
        </p:grpSpPr>
        <p:grpSp>
          <p:nvGrpSpPr>
            <p:cNvPr id="26" name="Group 163">
              <a:extLst>
                <a:ext uri="{FF2B5EF4-FFF2-40B4-BE49-F238E27FC236}">
                  <a16:creationId xmlns:a16="http://schemas.microsoft.com/office/drawing/2014/main" id="{794CB33D-DB56-4BC0-8CE0-7C2674A1A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83" name="AutoShape 164">
                <a:extLst>
                  <a:ext uri="{FF2B5EF4-FFF2-40B4-BE49-F238E27FC236}">
                    <a16:creationId xmlns:a16="http://schemas.microsoft.com/office/drawing/2014/main" id="{E0F0A967-00A7-4F2A-9B1B-4522F3C66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4" name="Line 165">
                <a:extLst>
                  <a:ext uri="{FF2B5EF4-FFF2-40B4-BE49-F238E27FC236}">
                    <a16:creationId xmlns:a16="http://schemas.microsoft.com/office/drawing/2014/main" id="{D3F0B27F-3206-45F8-83DC-9A08A45AA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AutoShape 166">
                <a:extLst>
                  <a:ext uri="{FF2B5EF4-FFF2-40B4-BE49-F238E27FC236}">
                    <a16:creationId xmlns:a16="http://schemas.microsoft.com/office/drawing/2014/main" id="{64628FBA-35F5-4DDA-98AA-64D61280D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" name="Group 167">
              <a:extLst>
                <a:ext uri="{FF2B5EF4-FFF2-40B4-BE49-F238E27FC236}">
                  <a16:creationId xmlns:a16="http://schemas.microsoft.com/office/drawing/2014/main" id="{E8897E6F-7A3D-4D4C-A6E2-91A118029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0" name="AutoShape 168">
                <a:extLst>
                  <a:ext uri="{FF2B5EF4-FFF2-40B4-BE49-F238E27FC236}">
                    <a16:creationId xmlns:a16="http://schemas.microsoft.com/office/drawing/2014/main" id="{B0AAC615-EB93-4B81-B4DD-123F27348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1" name="Line 169">
                <a:extLst>
                  <a:ext uri="{FF2B5EF4-FFF2-40B4-BE49-F238E27FC236}">
                    <a16:creationId xmlns:a16="http://schemas.microsoft.com/office/drawing/2014/main" id="{AF0685B3-89AB-4B8C-AAD5-42158090A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AutoShape 170">
                <a:extLst>
                  <a:ext uri="{FF2B5EF4-FFF2-40B4-BE49-F238E27FC236}">
                    <a16:creationId xmlns:a16="http://schemas.microsoft.com/office/drawing/2014/main" id="{8420E542-2E12-4C04-8FBC-DAFBDE398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" name="Group 171">
              <a:extLst>
                <a:ext uri="{FF2B5EF4-FFF2-40B4-BE49-F238E27FC236}">
                  <a16:creationId xmlns:a16="http://schemas.microsoft.com/office/drawing/2014/main" id="{A53D8405-3ADA-4B86-B821-49F040563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77" name="AutoShape 172">
                <a:extLst>
                  <a:ext uri="{FF2B5EF4-FFF2-40B4-BE49-F238E27FC236}">
                    <a16:creationId xmlns:a16="http://schemas.microsoft.com/office/drawing/2014/main" id="{C372D50D-12AF-424B-A356-4B0F92318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8" name="Line 173">
                <a:extLst>
                  <a:ext uri="{FF2B5EF4-FFF2-40B4-BE49-F238E27FC236}">
                    <a16:creationId xmlns:a16="http://schemas.microsoft.com/office/drawing/2014/main" id="{FFB777C7-15A0-4AD4-971E-6C3536FE0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AutoShape 174">
                <a:extLst>
                  <a:ext uri="{FF2B5EF4-FFF2-40B4-BE49-F238E27FC236}">
                    <a16:creationId xmlns:a16="http://schemas.microsoft.com/office/drawing/2014/main" id="{113FA89C-F728-4517-9835-9C83564DA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9" name="Group 175">
              <a:extLst>
                <a:ext uri="{FF2B5EF4-FFF2-40B4-BE49-F238E27FC236}">
                  <a16:creationId xmlns:a16="http://schemas.microsoft.com/office/drawing/2014/main" id="{30F6195B-CADD-4110-9A01-FBDBBE2881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74" name="AutoShape 176">
                <a:extLst>
                  <a:ext uri="{FF2B5EF4-FFF2-40B4-BE49-F238E27FC236}">
                    <a16:creationId xmlns:a16="http://schemas.microsoft.com/office/drawing/2014/main" id="{24D355F6-1B78-43C7-AA42-66B9222AA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Line 177">
                <a:extLst>
                  <a:ext uri="{FF2B5EF4-FFF2-40B4-BE49-F238E27FC236}">
                    <a16:creationId xmlns:a16="http://schemas.microsoft.com/office/drawing/2014/main" id="{DE240C48-FADB-4678-91F7-F0D2A6E54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AutoShape 178">
                <a:extLst>
                  <a:ext uri="{FF2B5EF4-FFF2-40B4-BE49-F238E27FC236}">
                    <a16:creationId xmlns:a16="http://schemas.microsoft.com/office/drawing/2014/main" id="{249985F1-C92E-4407-B143-203A47627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" name="Group 179">
              <a:extLst>
                <a:ext uri="{FF2B5EF4-FFF2-40B4-BE49-F238E27FC236}">
                  <a16:creationId xmlns:a16="http://schemas.microsoft.com/office/drawing/2014/main" id="{44AFE46A-932C-4F65-B800-897C270923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71" name="AutoShape 180">
                <a:extLst>
                  <a:ext uri="{FF2B5EF4-FFF2-40B4-BE49-F238E27FC236}">
                    <a16:creationId xmlns:a16="http://schemas.microsoft.com/office/drawing/2014/main" id="{F432FA52-70A3-4469-99EF-495A8CC0A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2" name="Line 181">
                <a:extLst>
                  <a:ext uri="{FF2B5EF4-FFF2-40B4-BE49-F238E27FC236}">
                    <a16:creationId xmlns:a16="http://schemas.microsoft.com/office/drawing/2014/main" id="{EB236AE7-0689-4C80-A0E2-8B318C6B00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182">
                <a:extLst>
                  <a:ext uri="{FF2B5EF4-FFF2-40B4-BE49-F238E27FC236}">
                    <a16:creationId xmlns:a16="http://schemas.microsoft.com/office/drawing/2014/main" id="{886EC664-4FEA-4ACE-9572-DE528C4AF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1" name="Group 183">
              <a:extLst>
                <a:ext uri="{FF2B5EF4-FFF2-40B4-BE49-F238E27FC236}">
                  <a16:creationId xmlns:a16="http://schemas.microsoft.com/office/drawing/2014/main" id="{A870D570-3010-4A52-91FD-8028DD9CB4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68" name="AutoShape 184">
                <a:extLst>
                  <a:ext uri="{FF2B5EF4-FFF2-40B4-BE49-F238E27FC236}">
                    <a16:creationId xmlns:a16="http://schemas.microsoft.com/office/drawing/2014/main" id="{57457E9E-D061-4867-97F6-AA4C5010E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9" name="Line 185">
                <a:extLst>
                  <a:ext uri="{FF2B5EF4-FFF2-40B4-BE49-F238E27FC236}">
                    <a16:creationId xmlns:a16="http://schemas.microsoft.com/office/drawing/2014/main" id="{D0A18455-141A-463D-9AEA-998E41B15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AutoShape 186">
                <a:extLst>
                  <a:ext uri="{FF2B5EF4-FFF2-40B4-BE49-F238E27FC236}">
                    <a16:creationId xmlns:a16="http://schemas.microsoft.com/office/drawing/2014/main" id="{4E35E584-E8CA-4413-987C-F510D1BF3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" name="Group 187">
              <a:extLst>
                <a:ext uri="{FF2B5EF4-FFF2-40B4-BE49-F238E27FC236}">
                  <a16:creationId xmlns:a16="http://schemas.microsoft.com/office/drawing/2014/main" id="{95C9B8B0-8D11-453A-A306-8223EB2425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65" name="AutoShape 188">
                <a:extLst>
                  <a:ext uri="{FF2B5EF4-FFF2-40B4-BE49-F238E27FC236}">
                    <a16:creationId xmlns:a16="http://schemas.microsoft.com/office/drawing/2014/main" id="{F0F2D36F-1DB7-4F52-80D8-92A5DD2A0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6" name="Line 189">
                <a:extLst>
                  <a:ext uri="{FF2B5EF4-FFF2-40B4-BE49-F238E27FC236}">
                    <a16:creationId xmlns:a16="http://schemas.microsoft.com/office/drawing/2014/main" id="{23BFB416-340D-4A64-8F92-999426F73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utoShape 190">
                <a:extLst>
                  <a:ext uri="{FF2B5EF4-FFF2-40B4-BE49-F238E27FC236}">
                    <a16:creationId xmlns:a16="http://schemas.microsoft.com/office/drawing/2014/main" id="{64D78E39-3A29-4EED-B277-93DB5BD14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3" name="Group 191">
              <a:extLst>
                <a:ext uri="{FF2B5EF4-FFF2-40B4-BE49-F238E27FC236}">
                  <a16:creationId xmlns:a16="http://schemas.microsoft.com/office/drawing/2014/main" id="{95C8CBF6-503C-4543-8B24-322877C7D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62" name="AutoShape 192">
                <a:extLst>
                  <a:ext uri="{FF2B5EF4-FFF2-40B4-BE49-F238E27FC236}">
                    <a16:creationId xmlns:a16="http://schemas.microsoft.com/office/drawing/2014/main" id="{C86B7435-813B-427E-AE6F-644914314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3" name="Line 193">
                <a:extLst>
                  <a:ext uri="{FF2B5EF4-FFF2-40B4-BE49-F238E27FC236}">
                    <a16:creationId xmlns:a16="http://schemas.microsoft.com/office/drawing/2014/main" id="{51691F2C-B6C4-4689-B715-8BC7E7D00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AutoShape 194">
                <a:extLst>
                  <a:ext uri="{FF2B5EF4-FFF2-40B4-BE49-F238E27FC236}">
                    <a16:creationId xmlns:a16="http://schemas.microsoft.com/office/drawing/2014/main" id="{977E52D5-2EA7-4E5C-90C9-07E431BAC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4" name="Group 195">
              <a:extLst>
                <a:ext uri="{FF2B5EF4-FFF2-40B4-BE49-F238E27FC236}">
                  <a16:creationId xmlns:a16="http://schemas.microsoft.com/office/drawing/2014/main" id="{82D1B39E-848A-40E9-BF2F-790BF0DCC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59" name="AutoShape 196">
                <a:extLst>
                  <a:ext uri="{FF2B5EF4-FFF2-40B4-BE49-F238E27FC236}">
                    <a16:creationId xmlns:a16="http://schemas.microsoft.com/office/drawing/2014/main" id="{F0B618E9-0387-45AD-8D2D-CFDF6458B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0" name="Line 197">
                <a:extLst>
                  <a:ext uri="{FF2B5EF4-FFF2-40B4-BE49-F238E27FC236}">
                    <a16:creationId xmlns:a16="http://schemas.microsoft.com/office/drawing/2014/main" id="{12594913-CAE4-45FC-A5F7-A50035845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AutoShape 198">
                <a:extLst>
                  <a:ext uri="{FF2B5EF4-FFF2-40B4-BE49-F238E27FC236}">
                    <a16:creationId xmlns:a16="http://schemas.microsoft.com/office/drawing/2014/main" id="{D3AF1E5F-6C6A-494D-9F2C-7C80CC7CC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5" name="Group 199">
              <a:extLst>
                <a:ext uri="{FF2B5EF4-FFF2-40B4-BE49-F238E27FC236}">
                  <a16:creationId xmlns:a16="http://schemas.microsoft.com/office/drawing/2014/main" id="{2AF8F570-8DFF-46F5-B6A6-E4886953D9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56" name="AutoShape 200">
                <a:extLst>
                  <a:ext uri="{FF2B5EF4-FFF2-40B4-BE49-F238E27FC236}">
                    <a16:creationId xmlns:a16="http://schemas.microsoft.com/office/drawing/2014/main" id="{D691D648-67B9-4D70-8DC2-A11714B35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Line 201">
                <a:extLst>
                  <a:ext uri="{FF2B5EF4-FFF2-40B4-BE49-F238E27FC236}">
                    <a16:creationId xmlns:a16="http://schemas.microsoft.com/office/drawing/2014/main" id="{308CEAAE-971F-4F8B-A861-05FED2917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AutoShape 202">
                <a:extLst>
                  <a:ext uri="{FF2B5EF4-FFF2-40B4-BE49-F238E27FC236}">
                    <a16:creationId xmlns:a16="http://schemas.microsoft.com/office/drawing/2014/main" id="{0E57270F-B474-4BE5-A98B-CD1E18C0B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" name="Group 203">
              <a:extLst>
                <a:ext uri="{FF2B5EF4-FFF2-40B4-BE49-F238E27FC236}">
                  <a16:creationId xmlns:a16="http://schemas.microsoft.com/office/drawing/2014/main" id="{F21FFF83-A533-47DF-AAE6-A2EF02FE6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53" name="AutoShape 204">
                <a:extLst>
                  <a:ext uri="{FF2B5EF4-FFF2-40B4-BE49-F238E27FC236}">
                    <a16:creationId xmlns:a16="http://schemas.microsoft.com/office/drawing/2014/main" id="{3186F32C-9764-4152-B893-AB4A622A3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Line 205">
                <a:extLst>
                  <a:ext uri="{FF2B5EF4-FFF2-40B4-BE49-F238E27FC236}">
                    <a16:creationId xmlns:a16="http://schemas.microsoft.com/office/drawing/2014/main" id="{23A22DCC-EDDE-4DA4-B96A-CFA1B7A41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AutoShape 206">
                <a:extLst>
                  <a:ext uri="{FF2B5EF4-FFF2-40B4-BE49-F238E27FC236}">
                    <a16:creationId xmlns:a16="http://schemas.microsoft.com/office/drawing/2014/main" id="{912DC051-5842-4727-AC16-95229F066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" name="Group 207">
              <a:extLst>
                <a:ext uri="{FF2B5EF4-FFF2-40B4-BE49-F238E27FC236}">
                  <a16:creationId xmlns:a16="http://schemas.microsoft.com/office/drawing/2014/main" id="{ECAA3C8A-4E8E-435F-9666-42B11D6141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50" name="AutoShape 208">
                <a:extLst>
                  <a:ext uri="{FF2B5EF4-FFF2-40B4-BE49-F238E27FC236}">
                    <a16:creationId xmlns:a16="http://schemas.microsoft.com/office/drawing/2014/main" id="{E1F96F29-8ECF-4BCD-A891-CE27893ED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Line 209">
                <a:extLst>
                  <a:ext uri="{FF2B5EF4-FFF2-40B4-BE49-F238E27FC236}">
                    <a16:creationId xmlns:a16="http://schemas.microsoft.com/office/drawing/2014/main" id="{A82DAD8A-3E8D-4685-8078-59430BF46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utoShape 210">
                <a:extLst>
                  <a:ext uri="{FF2B5EF4-FFF2-40B4-BE49-F238E27FC236}">
                    <a16:creationId xmlns:a16="http://schemas.microsoft.com/office/drawing/2014/main" id="{4A226146-CDC8-4DD2-98BE-D897BD3BA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" name="Group 211">
              <a:extLst>
                <a:ext uri="{FF2B5EF4-FFF2-40B4-BE49-F238E27FC236}">
                  <a16:creationId xmlns:a16="http://schemas.microsoft.com/office/drawing/2014/main" id="{165DFF85-94C6-4E0A-A8DC-8FEECE969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47" name="AutoShape 212">
                <a:extLst>
                  <a:ext uri="{FF2B5EF4-FFF2-40B4-BE49-F238E27FC236}">
                    <a16:creationId xmlns:a16="http://schemas.microsoft.com/office/drawing/2014/main" id="{4454C96D-8A4A-467A-8B09-6E123A11A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" name="Line 213">
                <a:extLst>
                  <a:ext uri="{FF2B5EF4-FFF2-40B4-BE49-F238E27FC236}">
                    <a16:creationId xmlns:a16="http://schemas.microsoft.com/office/drawing/2014/main" id="{2B13490B-6077-468E-AD17-F4383E5D8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utoShape 214">
                <a:extLst>
                  <a:ext uri="{FF2B5EF4-FFF2-40B4-BE49-F238E27FC236}">
                    <a16:creationId xmlns:a16="http://schemas.microsoft.com/office/drawing/2014/main" id="{394B4869-C03E-45E2-9362-6A44C7821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9" name="Group 215">
              <a:extLst>
                <a:ext uri="{FF2B5EF4-FFF2-40B4-BE49-F238E27FC236}">
                  <a16:creationId xmlns:a16="http://schemas.microsoft.com/office/drawing/2014/main" id="{7C45100C-EE6F-4C72-AEB2-07924DD21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44" name="AutoShape 216">
                <a:extLst>
                  <a:ext uri="{FF2B5EF4-FFF2-40B4-BE49-F238E27FC236}">
                    <a16:creationId xmlns:a16="http://schemas.microsoft.com/office/drawing/2014/main" id="{44E4CE5B-74C4-4B40-AE13-A7191ED9D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" name="Line 217">
                <a:extLst>
                  <a:ext uri="{FF2B5EF4-FFF2-40B4-BE49-F238E27FC236}">
                    <a16:creationId xmlns:a16="http://schemas.microsoft.com/office/drawing/2014/main" id="{10196D86-6CB2-46F4-B85D-65A071AEB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AutoShape 218">
                <a:extLst>
                  <a:ext uri="{FF2B5EF4-FFF2-40B4-BE49-F238E27FC236}">
                    <a16:creationId xmlns:a16="http://schemas.microsoft.com/office/drawing/2014/main" id="{D52CA8BA-0403-4705-BDD8-8F2699C2F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" name="Group 219">
              <a:extLst>
                <a:ext uri="{FF2B5EF4-FFF2-40B4-BE49-F238E27FC236}">
                  <a16:creationId xmlns:a16="http://schemas.microsoft.com/office/drawing/2014/main" id="{E1D7212D-0621-47B7-84EF-7243FA58F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41" name="AutoShape 220">
                <a:extLst>
                  <a:ext uri="{FF2B5EF4-FFF2-40B4-BE49-F238E27FC236}">
                    <a16:creationId xmlns:a16="http://schemas.microsoft.com/office/drawing/2014/main" id="{90F22AB5-E950-4FCC-9089-38031B407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" name="Line 221">
                <a:extLst>
                  <a:ext uri="{FF2B5EF4-FFF2-40B4-BE49-F238E27FC236}">
                    <a16:creationId xmlns:a16="http://schemas.microsoft.com/office/drawing/2014/main" id="{BFBDF102-0DE1-432E-82BC-BD51848BA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AutoShape 222">
                <a:extLst>
                  <a:ext uri="{FF2B5EF4-FFF2-40B4-BE49-F238E27FC236}">
                    <a16:creationId xmlns:a16="http://schemas.microsoft.com/office/drawing/2014/main" id="{56C84371-45FE-4C85-A153-4A2FE3075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86" name="Group 223">
            <a:extLst>
              <a:ext uri="{FF2B5EF4-FFF2-40B4-BE49-F238E27FC236}">
                <a16:creationId xmlns:a16="http://schemas.microsoft.com/office/drawing/2014/main" id="{084F0610-90B5-471E-9169-F5A6870ABF4B}"/>
              </a:ext>
            </a:extLst>
          </p:cNvPr>
          <p:cNvGrpSpPr>
            <a:grpSpLocks/>
          </p:cNvGrpSpPr>
          <p:nvPr/>
        </p:nvGrpSpPr>
        <p:grpSpPr bwMode="auto">
          <a:xfrm>
            <a:off x="2662028" y="2424006"/>
            <a:ext cx="4114800" cy="1371600"/>
            <a:chOff x="3168" y="1248"/>
            <a:chExt cx="2592" cy="864"/>
          </a:xfrm>
        </p:grpSpPr>
        <p:grpSp>
          <p:nvGrpSpPr>
            <p:cNvPr id="87" name="Group 224">
              <a:extLst>
                <a:ext uri="{FF2B5EF4-FFF2-40B4-BE49-F238E27FC236}">
                  <a16:creationId xmlns:a16="http://schemas.microsoft.com/office/drawing/2014/main" id="{894348A5-8593-486C-8899-5153719A2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144" name="AutoShape 225">
                <a:extLst>
                  <a:ext uri="{FF2B5EF4-FFF2-40B4-BE49-F238E27FC236}">
                    <a16:creationId xmlns:a16="http://schemas.microsoft.com/office/drawing/2014/main" id="{96EED8AD-C8A2-4A20-8FE7-00E17AC20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" name="Line 226">
                <a:extLst>
                  <a:ext uri="{FF2B5EF4-FFF2-40B4-BE49-F238E27FC236}">
                    <a16:creationId xmlns:a16="http://schemas.microsoft.com/office/drawing/2014/main" id="{B65FB416-E132-4407-AC6D-576800A2F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AutoShape 227">
                <a:extLst>
                  <a:ext uri="{FF2B5EF4-FFF2-40B4-BE49-F238E27FC236}">
                    <a16:creationId xmlns:a16="http://schemas.microsoft.com/office/drawing/2014/main" id="{49CE3A2A-8927-458D-A14F-8B3365031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8" name="Group 228">
              <a:extLst>
                <a:ext uri="{FF2B5EF4-FFF2-40B4-BE49-F238E27FC236}">
                  <a16:creationId xmlns:a16="http://schemas.microsoft.com/office/drawing/2014/main" id="{15ED602F-68FC-4F95-A505-2053748ECA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141" name="AutoShape 229">
                <a:extLst>
                  <a:ext uri="{FF2B5EF4-FFF2-40B4-BE49-F238E27FC236}">
                    <a16:creationId xmlns:a16="http://schemas.microsoft.com/office/drawing/2014/main" id="{78DAFCA9-3ED3-4CE7-ABB4-7680929C0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2" name="Line 230">
                <a:extLst>
                  <a:ext uri="{FF2B5EF4-FFF2-40B4-BE49-F238E27FC236}">
                    <a16:creationId xmlns:a16="http://schemas.microsoft.com/office/drawing/2014/main" id="{F3DB0C77-B712-4746-B778-C05696EED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AutoShape 231">
                <a:extLst>
                  <a:ext uri="{FF2B5EF4-FFF2-40B4-BE49-F238E27FC236}">
                    <a16:creationId xmlns:a16="http://schemas.microsoft.com/office/drawing/2014/main" id="{835D5897-D3AF-449F-8C63-49AC34F8F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9" name="Group 232">
              <a:extLst>
                <a:ext uri="{FF2B5EF4-FFF2-40B4-BE49-F238E27FC236}">
                  <a16:creationId xmlns:a16="http://schemas.microsoft.com/office/drawing/2014/main" id="{60FA8B34-DB6F-4059-B403-86F765DC68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138" name="AutoShape 233">
                <a:extLst>
                  <a:ext uri="{FF2B5EF4-FFF2-40B4-BE49-F238E27FC236}">
                    <a16:creationId xmlns:a16="http://schemas.microsoft.com/office/drawing/2014/main" id="{7F89ADA9-AF63-4A49-924C-429279B5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9" name="Line 234">
                <a:extLst>
                  <a:ext uri="{FF2B5EF4-FFF2-40B4-BE49-F238E27FC236}">
                    <a16:creationId xmlns:a16="http://schemas.microsoft.com/office/drawing/2014/main" id="{B8C1D125-AA74-469F-B6DC-2E8C66BE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AutoShape 235">
                <a:extLst>
                  <a:ext uri="{FF2B5EF4-FFF2-40B4-BE49-F238E27FC236}">
                    <a16:creationId xmlns:a16="http://schemas.microsoft.com/office/drawing/2014/main" id="{0D56D69E-64C9-432E-AD4B-FF0E3530C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" name="Group 236">
              <a:extLst>
                <a:ext uri="{FF2B5EF4-FFF2-40B4-BE49-F238E27FC236}">
                  <a16:creationId xmlns:a16="http://schemas.microsoft.com/office/drawing/2014/main" id="{5D89BBF2-4997-49E9-852D-5EEC22341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135" name="AutoShape 237">
                <a:extLst>
                  <a:ext uri="{FF2B5EF4-FFF2-40B4-BE49-F238E27FC236}">
                    <a16:creationId xmlns:a16="http://schemas.microsoft.com/office/drawing/2014/main" id="{3F7E62EF-1C6A-48F5-A726-F64BA8B4F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6" name="Line 238">
                <a:extLst>
                  <a:ext uri="{FF2B5EF4-FFF2-40B4-BE49-F238E27FC236}">
                    <a16:creationId xmlns:a16="http://schemas.microsoft.com/office/drawing/2014/main" id="{FE936A9F-067B-49E1-B238-1B236EB1D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AutoShape 239">
                <a:extLst>
                  <a:ext uri="{FF2B5EF4-FFF2-40B4-BE49-F238E27FC236}">
                    <a16:creationId xmlns:a16="http://schemas.microsoft.com/office/drawing/2014/main" id="{ED3B0FEF-9CC5-482B-B8A7-82E92F23D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" name="Group 240">
              <a:extLst>
                <a:ext uri="{FF2B5EF4-FFF2-40B4-BE49-F238E27FC236}">
                  <a16:creationId xmlns:a16="http://schemas.microsoft.com/office/drawing/2014/main" id="{A78A633F-E854-4D45-AD97-E74E1A7019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132" name="AutoShape 241">
                <a:extLst>
                  <a:ext uri="{FF2B5EF4-FFF2-40B4-BE49-F238E27FC236}">
                    <a16:creationId xmlns:a16="http://schemas.microsoft.com/office/drawing/2014/main" id="{24314ED9-3FCA-4D5D-8BE2-C7F7937BD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" name="Line 242">
                <a:extLst>
                  <a:ext uri="{FF2B5EF4-FFF2-40B4-BE49-F238E27FC236}">
                    <a16:creationId xmlns:a16="http://schemas.microsoft.com/office/drawing/2014/main" id="{B4B9018D-56B6-436A-9B7F-F57623DB1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utoShape 243">
                <a:extLst>
                  <a:ext uri="{FF2B5EF4-FFF2-40B4-BE49-F238E27FC236}">
                    <a16:creationId xmlns:a16="http://schemas.microsoft.com/office/drawing/2014/main" id="{65C3324C-3330-4536-AC41-028C1D990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" name="Group 244">
              <a:extLst>
                <a:ext uri="{FF2B5EF4-FFF2-40B4-BE49-F238E27FC236}">
                  <a16:creationId xmlns:a16="http://schemas.microsoft.com/office/drawing/2014/main" id="{74BC2C90-E9E2-4940-A265-B59944ECD5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129" name="AutoShape 245">
                <a:extLst>
                  <a:ext uri="{FF2B5EF4-FFF2-40B4-BE49-F238E27FC236}">
                    <a16:creationId xmlns:a16="http://schemas.microsoft.com/office/drawing/2014/main" id="{9AA214D3-5DBD-4CB6-8E81-3CCD9F2A0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0" name="Line 246">
                <a:extLst>
                  <a:ext uri="{FF2B5EF4-FFF2-40B4-BE49-F238E27FC236}">
                    <a16:creationId xmlns:a16="http://schemas.microsoft.com/office/drawing/2014/main" id="{BE489832-B82A-4567-8CB2-9A7906D4F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AutoShape 247">
                <a:extLst>
                  <a:ext uri="{FF2B5EF4-FFF2-40B4-BE49-F238E27FC236}">
                    <a16:creationId xmlns:a16="http://schemas.microsoft.com/office/drawing/2014/main" id="{A7BCCB0C-CDA1-45AF-82AC-5A0AA34EF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3" name="Group 248">
              <a:extLst>
                <a:ext uri="{FF2B5EF4-FFF2-40B4-BE49-F238E27FC236}">
                  <a16:creationId xmlns:a16="http://schemas.microsoft.com/office/drawing/2014/main" id="{1478D4E1-57BD-4862-BE56-D4D6FBFAA9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126" name="AutoShape 249">
                <a:extLst>
                  <a:ext uri="{FF2B5EF4-FFF2-40B4-BE49-F238E27FC236}">
                    <a16:creationId xmlns:a16="http://schemas.microsoft.com/office/drawing/2014/main" id="{622177EE-7186-4121-88EA-0C0B3FCBC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7" name="Line 250">
                <a:extLst>
                  <a:ext uri="{FF2B5EF4-FFF2-40B4-BE49-F238E27FC236}">
                    <a16:creationId xmlns:a16="http://schemas.microsoft.com/office/drawing/2014/main" id="{CAF64CAE-EB63-42C5-879B-DDFA55CED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AutoShape 251">
                <a:extLst>
                  <a:ext uri="{FF2B5EF4-FFF2-40B4-BE49-F238E27FC236}">
                    <a16:creationId xmlns:a16="http://schemas.microsoft.com/office/drawing/2014/main" id="{E3497158-EC32-46CD-BBC1-C52827CBD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4" name="Group 252">
              <a:extLst>
                <a:ext uri="{FF2B5EF4-FFF2-40B4-BE49-F238E27FC236}">
                  <a16:creationId xmlns:a16="http://schemas.microsoft.com/office/drawing/2014/main" id="{0B82272B-B314-4F7E-A24A-0BC52496E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123" name="AutoShape 253">
                <a:extLst>
                  <a:ext uri="{FF2B5EF4-FFF2-40B4-BE49-F238E27FC236}">
                    <a16:creationId xmlns:a16="http://schemas.microsoft.com/office/drawing/2014/main" id="{EDE03C2F-F781-409D-A6BA-248EED468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Line 254">
                <a:extLst>
                  <a:ext uri="{FF2B5EF4-FFF2-40B4-BE49-F238E27FC236}">
                    <a16:creationId xmlns:a16="http://schemas.microsoft.com/office/drawing/2014/main" id="{63B08D3B-C8A8-44D1-A32C-485F220DD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AutoShape 255">
                <a:extLst>
                  <a:ext uri="{FF2B5EF4-FFF2-40B4-BE49-F238E27FC236}">
                    <a16:creationId xmlns:a16="http://schemas.microsoft.com/office/drawing/2014/main" id="{B9A4408C-E66A-4382-9E73-1BD5CA842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5" name="Group 256">
              <a:extLst>
                <a:ext uri="{FF2B5EF4-FFF2-40B4-BE49-F238E27FC236}">
                  <a16:creationId xmlns:a16="http://schemas.microsoft.com/office/drawing/2014/main" id="{8DBC49B6-7B1F-4466-BEAA-AD5228AC1D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120" name="AutoShape 257">
                <a:extLst>
                  <a:ext uri="{FF2B5EF4-FFF2-40B4-BE49-F238E27FC236}">
                    <a16:creationId xmlns:a16="http://schemas.microsoft.com/office/drawing/2014/main" id="{B5A1EC16-736B-470E-9A4C-AFF38F837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1" name="Line 258">
                <a:extLst>
                  <a:ext uri="{FF2B5EF4-FFF2-40B4-BE49-F238E27FC236}">
                    <a16:creationId xmlns:a16="http://schemas.microsoft.com/office/drawing/2014/main" id="{BE678B09-75BD-40CA-A160-F08CF9AA9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AutoShape 259">
                <a:extLst>
                  <a:ext uri="{FF2B5EF4-FFF2-40B4-BE49-F238E27FC236}">
                    <a16:creationId xmlns:a16="http://schemas.microsoft.com/office/drawing/2014/main" id="{4F7B7E1D-6DC2-445B-8BF5-F443A3507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6" name="Group 260">
              <a:extLst>
                <a:ext uri="{FF2B5EF4-FFF2-40B4-BE49-F238E27FC236}">
                  <a16:creationId xmlns:a16="http://schemas.microsoft.com/office/drawing/2014/main" id="{60AF87F1-9BDA-4889-9F63-49EC454B2F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117" name="AutoShape 261">
                <a:extLst>
                  <a:ext uri="{FF2B5EF4-FFF2-40B4-BE49-F238E27FC236}">
                    <a16:creationId xmlns:a16="http://schemas.microsoft.com/office/drawing/2014/main" id="{EF3067C4-A12E-4EF3-8EC3-0FF89612F2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" name="Line 262">
                <a:extLst>
                  <a:ext uri="{FF2B5EF4-FFF2-40B4-BE49-F238E27FC236}">
                    <a16:creationId xmlns:a16="http://schemas.microsoft.com/office/drawing/2014/main" id="{27B1E237-C013-4EEC-B44D-1A93B3401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AutoShape 263">
                <a:extLst>
                  <a:ext uri="{FF2B5EF4-FFF2-40B4-BE49-F238E27FC236}">
                    <a16:creationId xmlns:a16="http://schemas.microsoft.com/office/drawing/2014/main" id="{037780EB-D999-4481-86A9-662FDE62D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7" name="Group 264">
              <a:extLst>
                <a:ext uri="{FF2B5EF4-FFF2-40B4-BE49-F238E27FC236}">
                  <a16:creationId xmlns:a16="http://schemas.microsoft.com/office/drawing/2014/main" id="{7B3A86BF-83DB-46E5-A85C-D5FB9451D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114" name="AutoShape 265">
                <a:extLst>
                  <a:ext uri="{FF2B5EF4-FFF2-40B4-BE49-F238E27FC236}">
                    <a16:creationId xmlns:a16="http://schemas.microsoft.com/office/drawing/2014/main" id="{5B3940D3-AB66-4BCB-9B4B-391BFF86A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Line 266">
                <a:extLst>
                  <a:ext uri="{FF2B5EF4-FFF2-40B4-BE49-F238E27FC236}">
                    <a16:creationId xmlns:a16="http://schemas.microsoft.com/office/drawing/2014/main" id="{1E4FD85E-EE34-410A-B56C-87EE1062A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AutoShape 267">
                <a:extLst>
                  <a:ext uri="{FF2B5EF4-FFF2-40B4-BE49-F238E27FC236}">
                    <a16:creationId xmlns:a16="http://schemas.microsoft.com/office/drawing/2014/main" id="{E32E3ECE-8EF7-4BF4-8B7E-8576FB45C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8" name="Group 268">
              <a:extLst>
                <a:ext uri="{FF2B5EF4-FFF2-40B4-BE49-F238E27FC236}">
                  <a16:creationId xmlns:a16="http://schemas.microsoft.com/office/drawing/2014/main" id="{C53307F5-E33B-4A90-B840-C81FACBDBF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111" name="AutoShape 269">
                <a:extLst>
                  <a:ext uri="{FF2B5EF4-FFF2-40B4-BE49-F238E27FC236}">
                    <a16:creationId xmlns:a16="http://schemas.microsoft.com/office/drawing/2014/main" id="{90989883-36F9-4E4A-9C8C-C67B1B0D2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270">
                <a:extLst>
                  <a:ext uri="{FF2B5EF4-FFF2-40B4-BE49-F238E27FC236}">
                    <a16:creationId xmlns:a16="http://schemas.microsoft.com/office/drawing/2014/main" id="{80BCC17F-67CB-474D-B667-E151F0E01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271">
                <a:extLst>
                  <a:ext uri="{FF2B5EF4-FFF2-40B4-BE49-F238E27FC236}">
                    <a16:creationId xmlns:a16="http://schemas.microsoft.com/office/drawing/2014/main" id="{85E420B7-24E0-46BB-97C5-FAA33CF8F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9" name="Group 272">
              <a:extLst>
                <a:ext uri="{FF2B5EF4-FFF2-40B4-BE49-F238E27FC236}">
                  <a16:creationId xmlns:a16="http://schemas.microsoft.com/office/drawing/2014/main" id="{3FAFB4A7-1BA6-4101-ADCD-DA709F7EA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108" name="AutoShape 273">
                <a:extLst>
                  <a:ext uri="{FF2B5EF4-FFF2-40B4-BE49-F238E27FC236}">
                    <a16:creationId xmlns:a16="http://schemas.microsoft.com/office/drawing/2014/main" id="{0FCAF3CF-2069-4606-BB01-1470C780F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274">
                <a:extLst>
                  <a:ext uri="{FF2B5EF4-FFF2-40B4-BE49-F238E27FC236}">
                    <a16:creationId xmlns:a16="http://schemas.microsoft.com/office/drawing/2014/main" id="{71F13713-A941-4DFB-A3A6-5787C34E5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275">
                <a:extLst>
                  <a:ext uri="{FF2B5EF4-FFF2-40B4-BE49-F238E27FC236}">
                    <a16:creationId xmlns:a16="http://schemas.microsoft.com/office/drawing/2014/main" id="{B2FEFD55-68CC-447A-A93A-2391808C3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0" name="Group 276">
              <a:extLst>
                <a:ext uri="{FF2B5EF4-FFF2-40B4-BE49-F238E27FC236}">
                  <a16:creationId xmlns:a16="http://schemas.microsoft.com/office/drawing/2014/main" id="{51C37EE8-6B37-489B-A76A-B95AA4A6DC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105" name="AutoShape 277">
                <a:extLst>
                  <a:ext uri="{FF2B5EF4-FFF2-40B4-BE49-F238E27FC236}">
                    <a16:creationId xmlns:a16="http://schemas.microsoft.com/office/drawing/2014/main" id="{23A016DF-9D07-4DD9-AA1D-2C38C2DC1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278">
                <a:extLst>
                  <a:ext uri="{FF2B5EF4-FFF2-40B4-BE49-F238E27FC236}">
                    <a16:creationId xmlns:a16="http://schemas.microsoft.com/office/drawing/2014/main" id="{C3E21C20-1EB3-4750-99DF-91C7A436B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279">
                <a:extLst>
                  <a:ext uri="{FF2B5EF4-FFF2-40B4-BE49-F238E27FC236}">
                    <a16:creationId xmlns:a16="http://schemas.microsoft.com/office/drawing/2014/main" id="{65E2F5E1-067C-4A1B-AFDE-AA30791A5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1" name="Group 280">
              <a:extLst>
                <a:ext uri="{FF2B5EF4-FFF2-40B4-BE49-F238E27FC236}">
                  <a16:creationId xmlns:a16="http://schemas.microsoft.com/office/drawing/2014/main" id="{A61F654C-F9CD-419A-B0CB-6FB1F79AC0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102" name="AutoShape 281">
                <a:extLst>
                  <a:ext uri="{FF2B5EF4-FFF2-40B4-BE49-F238E27FC236}">
                    <a16:creationId xmlns:a16="http://schemas.microsoft.com/office/drawing/2014/main" id="{EF9CEDA1-1A12-436C-B7B1-1E64B06DD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82">
                <a:extLst>
                  <a:ext uri="{FF2B5EF4-FFF2-40B4-BE49-F238E27FC236}">
                    <a16:creationId xmlns:a16="http://schemas.microsoft.com/office/drawing/2014/main" id="{CE2F0560-887A-4803-974F-3E9AAA3D4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83">
                <a:extLst>
                  <a:ext uri="{FF2B5EF4-FFF2-40B4-BE49-F238E27FC236}">
                    <a16:creationId xmlns:a16="http://schemas.microsoft.com/office/drawing/2014/main" id="{A8870CD1-D92B-4350-8B84-6D52673BE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Text Box 2">
            <a:extLst>
              <a:ext uri="{FF2B5EF4-FFF2-40B4-BE49-F238E27FC236}">
                <a16:creationId xmlns:a16="http://schemas.microsoft.com/office/drawing/2014/main" id="{A551ABE6-D4A4-45E7-A0BB-A0074B743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29" y="514439"/>
            <a:ext cx="7763142" cy="3077766"/>
          </a:xfrm>
          <a:prstGeom prst="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		                       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Bài</a:t>
            </a:r>
            <a:r>
              <a:rPr lang="en-US" altLang="en-US" sz="24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giải</a:t>
            </a:r>
            <a:endParaRPr lang="en-US" altLang="en-US" sz="2400" u="sng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au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a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2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ỗ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 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5 x 3 = 15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15 x 2 = 30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			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á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30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.</a:t>
            </a:r>
          </a:p>
        </p:txBody>
      </p:sp>
      <p:grpSp>
        <p:nvGrpSpPr>
          <p:cNvPr id="844" name="Group 5">
            <a:extLst>
              <a:ext uri="{FF2B5EF4-FFF2-40B4-BE49-F238E27FC236}">
                <a16:creationId xmlns:a16="http://schemas.microsoft.com/office/drawing/2014/main" id="{1C46F9CC-BF30-4418-AE30-7D21F3B5EB4A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812196"/>
            <a:ext cx="3082890" cy="1160093"/>
            <a:chOff x="1920" y="3072"/>
            <a:chExt cx="2592" cy="864"/>
          </a:xfrm>
        </p:grpSpPr>
        <p:grpSp>
          <p:nvGrpSpPr>
            <p:cNvPr id="845" name="Group 6">
              <a:extLst>
                <a:ext uri="{FF2B5EF4-FFF2-40B4-BE49-F238E27FC236}">
                  <a16:creationId xmlns:a16="http://schemas.microsoft.com/office/drawing/2014/main" id="{B85F9B81-5342-4876-8C9D-F8D286AE17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902" name="AutoShape 7">
                <a:extLst>
                  <a:ext uri="{FF2B5EF4-FFF2-40B4-BE49-F238E27FC236}">
                    <a16:creationId xmlns:a16="http://schemas.microsoft.com/office/drawing/2014/main" id="{749DAFF8-5B55-4FBF-9F5D-A12D488C6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3" name="Line 8">
                <a:extLst>
                  <a:ext uri="{FF2B5EF4-FFF2-40B4-BE49-F238E27FC236}">
                    <a16:creationId xmlns:a16="http://schemas.microsoft.com/office/drawing/2014/main" id="{77906F28-0F1B-43FB-8257-8CF4F69B7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AutoShape 9">
                <a:extLst>
                  <a:ext uri="{FF2B5EF4-FFF2-40B4-BE49-F238E27FC236}">
                    <a16:creationId xmlns:a16="http://schemas.microsoft.com/office/drawing/2014/main" id="{A7B6F748-D9D2-42B1-A431-247C58640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6" name="Group 10">
              <a:extLst>
                <a:ext uri="{FF2B5EF4-FFF2-40B4-BE49-F238E27FC236}">
                  <a16:creationId xmlns:a16="http://schemas.microsoft.com/office/drawing/2014/main" id="{BBD4C905-DF1C-409A-97D3-77C3E47CD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99" name="AutoShape 11">
                <a:extLst>
                  <a:ext uri="{FF2B5EF4-FFF2-40B4-BE49-F238E27FC236}">
                    <a16:creationId xmlns:a16="http://schemas.microsoft.com/office/drawing/2014/main" id="{20F35B87-9A21-4FCC-BD28-04CF28481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0" name="Line 12">
                <a:extLst>
                  <a:ext uri="{FF2B5EF4-FFF2-40B4-BE49-F238E27FC236}">
                    <a16:creationId xmlns:a16="http://schemas.microsoft.com/office/drawing/2014/main" id="{BE8D4FEC-21B0-451A-98EF-83C6EBB92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AutoShape 13">
                <a:extLst>
                  <a:ext uri="{FF2B5EF4-FFF2-40B4-BE49-F238E27FC236}">
                    <a16:creationId xmlns:a16="http://schemas.microsoft.com/office/drawing/2014/main" id="{FA07C2E6-C0C7-457D-B342-C58C5923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7" name="Group 14">
              <a:extLst>
                <a:ext uri="{FF2B5EF4-FFF2-40B4-BE49-F238E27FC236}">
                  <a16:creationId xmlns:a16="http://schemas.microsoft.com/office/drawing/2014/main" id="{0A6621A4-0639-4919-B58B-FC28DE4B0C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896" name="AutoShape 15">
                <a:extLst>
                  <a:ext uri="{FF2B5EF4-FFF2-40B4-BE49-F238E27FC236}">
                    <a16:creationId xmlns:a16="http://schemas.microsoft.com/office/drawing/2014/main" id="{902AB419-5D68-4D86-8D2A-ADAEC7036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7" name="Line 16">
                <a:extLst>
                  <a:ext uri="{FF2B5EF4-FFF2-40B4-BE49-F238E27FC236}">
                    <a16:creationId xmlns:a16="http://schemas.microsoft.com/office/drawing/2014/main" id="{064C812E-BF5C-4499-A53C-4F7B2974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AutoShape 17">
                <a:extLst>
                  <a:ext uri="{FF2B5EF4-FFF2-40B4-BE49-F238E27FC236}">
                    <a16:creationId xmlns:a16="http://schemas.microsoft.com/office/drawing/2014/main" id="{C5330279-3D28-4A3B-8BA0-4E340ACE5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8" name="Group 18">
              <a:extLst>
                <a:ext uri="{FF2B5EF4-FFF2-40B4-BE49-F238E27FC236}">
                  <a16:creationId xmlns:a16="http://schemas.microsoft.com/office/drawing/2014/main" id="{5A2CFFDA-D01E-4424-8A82-EF79E98277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893" name="AutoShape 19">
                <a:extLst>
                  <a:ext uri="{FF2B5EF4-FFF2-40B4-BE49-F238E27FC236}">
                    <a16:creationId xmlns:a16="http://schemas.microsoft.com/office/drawing/2014/main" id="{A2D7AEB5-AB42-4039-B49D-C2BC90D9F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4" name="Line 20">
                <a:extLst>
                  <a:ext uri="{FF2B5EF4-FFF2-40B4-BE49-F238E27FC236}">
                    <a16:creationId xmlns:a16="http://schemas.microsoft.com/office/drawing/2014/main" id="{1E429029-ACFD-4940-BFFD-F1C1C2FE6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AutoShape 21">
                <a:extLst>
                  <a:ext uri="{FF2B5EF4-FFF2-40B4-BE49-F238E27FC236}">
                    <a16:creationId xmlns:a16="http://schemas.microsoft.com/office/drawing/2014/main" id="{0D19E194-B764-463D-955D-3EE6F680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9" name="Group 22">
              <a:extLst>
                <a:ext uri="{FF2B5EF4-FFF2-40B4-BE49-F238E27FC236}">
                  <a16:creationId xmlns:a16="http://schemas.microsoft.com/office/drawing/2014/main" id="{E68FFD05-1209-4056-A50E-C8CF3FE765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890" name="AutoShape 23">
                <a:extLst>
                  <a:ext uri="{FF2B5EF4-FFF2-40B4-BE49-F238E27FC236}">
                    <a16:creationId xmlns:a16="http://schemas.microsoft.com/office/drawing/2014/main" id="{B4866373-DF57-4D80-8FFE-577842D5F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1" name="Line 24">
                <a:extLst>
                  <a:ext uri="{FF2B5EF4-FFF2-40B4-BE49-F238E27FC236}">
                    <a16:creationId xmlns:a16="http://schemas.microsoft.com/office/drawing/2014/main" id="{763BA090-CF87-4120-B9C5-86D1B2414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AutoShape 25">
                <a:extLst>
                  <a:ext uri="{FF2B5EF4-FFF2-40B4-BE49-F238E27FC236}">
                    <a16:creationId xmlns:a16="http://schemas.microsoft.com/office/drawing/2014/main" id="{014A4C57-EE88-470D-ABC6-6FE74613E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0" name="Group 26">
              <a:extLst>
                <a:ext uri="{FF2B5EF4-FFF2-40B4-BE49-F238E27FC236}">
                  <a16:creationId xmlns:a16="http://schemas.microsoft.com/office/drawing/2014/main" id="{33F03114-D9DF-459D-881F-C534A28F8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887" name="AutoShape 27">
                <a:extLst>
                  <a:ext uri="{FF2B5EF4-FFF2-40B4-BE49-F238E27FC236}">
                    <a16:creationId xmlns:a16="http://schemas.microsoft.com/office/drawing/2014/main" id="{0C4790A4-E37B-4419-B673-1EF1DC6DF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8" name="Line 28">
                <a:extLst>
                  <a:ext uri="{FF2B5EF4-FFF2-40B4-BE49-F238E27FC236}">
                    <a16:creationId xmlns:a16="http://schemas.microsoft.com/office/drawing/2014/main" id="{96A8C0C8-F05A-4AFC-8399-9F72874D26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AutoShape 29">
                <a:extLst>
                  <a:ext uri="{FF2B5EF4-FFF2-40B4-BE49-F238E27FC236}">
                    <a16:creationId xmlns:a16="http://schemas.microsoft.com/office/drawing/2014/main" id="{0A6102B2-8823-4FDA-AD76-525311F84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1" name="Group 30">
              <a:extLst>
                <a:ext uri="{FF2B5EF4-FFF2-40B4-BE49-F238E27FC236}">
                  <a16:creationId xmlns:a16="http://schemas.microsoft.com/office/drawing/2014/main" id="{6AB0B225-912C-4963-9846-25FBCEE5B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884" name="AutoShape 31">
                <a:extLst>
                  <a:ext uri="{FF2B5EF4-FFF2-40B4-BE49-F238E27FC236}">
                    <a16:creationId xmlns:a16="http://schemas.microsoft.com/office/drawing/2014/main" id="{AD001BCB-D941-453A-A4A1-3AB57195A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5" name="Line 32">
                <a:extLst>
                  <a:ext uri="{FF2B5EF4-FFF2-40B4-BE49-F238E27FC236}">
                    <a16:creationId xmlns:a16="http://schemas.microsoft.com/office/drawing/2014/main" id="{6AF78B71-8E03-4895-88E2-491F1467DE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AutoShape 33">
                <a:extLst>
                  <a:ext uri="{FF2B5EF4-FFF2-40B4-BE49-F238E27FC236}">
                    <a16:creationId xmlns:a16="http://schemas.microsoft.com/office/drawing/2014/main" id="{C7554699-5F90-407A-961A-718C5FD6A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2" name="Group 34">
              <a:extLst>
                <a:ext uri="{FF2B5EF4-FFF2-40B4-BE49-F238E27FC236}">
                  <a16:creationId xmlns:a16="http://schemas.microsoft.com/office/drawing/2014/main" id="{1A81B4FC-E333-4744-9942-A0CFF0AEE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881" name="AutoShape 35">
                <a:extLst>
                  <a:ext uri="{FF2B5EF4-FFF2-40B4-BE49-F238E27FC236}">
                    <a16:creationId xmlns:a16="http://schemas.microsoft.com/office/drawing/2014/main" id="{2E9B99D9-8403-43F3-A794-84DD124B5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2" name="Line 36">
                <a:extLst>
                  <a:ext uri="{FF2B5EF4-FFF2-40B4-BE49-F238E27FC236}">
                    <a16:creationId xmlns:a16="http://schemas.microsoft.com/office/drawing/2014/main" id="{A3789A41-BA77-410B-AE9C-511BB1F66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AutoShape 37">
                <a:extLst>
                  <a:ext uri="{FF2B5EF4-FFF2-40B4-BE49-F238E27FC236}">
                    <a16:creationId xmlns:a16="http://schemas.microsoft.com/office/drawing/2014/main" id="{8D4C6505-CF4A-4C16-9299-B4398083D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3" name="Group 38">
              <a:extLst>
                <a:ext uri="{FF2B5EF4-FFF2-40B4-BE49-F238E27FC236}">
                  <a16:creationId xmlns:a16="http://schemas.microsoft.com/office/drawing/2014/main" id="{2A15CCD5-B6FB-4D16-AE35-D63682A960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878" name="AutoShape 39">
                <a:extLst>
                  <a:ext uri="{FF2B5EF4-FFF2-40B4-BE49-F238E27FC236}">
                    <a16:creationId xmlns:a16="http://schemas.microsoft.com/office/drawing/2014/main" id="{03395CE4-ADBC-4241-8987-8CA3EF0E3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9" name="Line 40">
                <a:extLst>
                  <a:ext uri="{FF2B5EF4-FFF2-40B4-BE49-F238E27FC236}">
                    <a16:creationId xmlns:a16="http://schemas.microsoft.com/office/drawing/2014/main" id="{FF0E0796-6527-4983-BC6C-B68D4EBEF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AutoShape 41">
                <a:extLst>
                  <a:ext uri="{FF2B5EF4-FFF2-40B4-BE49-F238E27FC236}">
                    <a16:creationId xmlns:a16="http://schemas.microsoft.com/office/drawing/2014/main" id="{9FF565B1-7AD6-47D3-A99D-B5DA9B5B0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4" name="Group 42">
              <a:extLst>
                <a:ext uri="{FF2B5EF4-FFF2-40B4-BE49-F238E27FC236}">
                  <a16:creationId xmlns:a16="http://schemas.microsoft.com/office/drawing/2014/main" id="{08583EC8-2401-4D81-BB45-B281FD1EF7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875" name="AutoShape 43">
                <a:extLst>
                  <a:ext uri="{FF2B5EF4-FFF2-40B4-BE49-F238E27FC236}">
                    <a16:creationId xmlns:a16="http://schemas.microsoft.com/office/drawing/2014/main" id="{5F76BCD0-7EB5-49F3-A2B3-51114CCCE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6" name="Line 44">
                <a:extLst>
                  <a:ext uri="{FF2B5EF4-FFF2-40B4-BE49-F238E27FC236}">
                    <a16:creationId xmlns:a16="http://schemas.microsoft.com/office/drawing/2014/main" id="{525D0E28-4AAA-440B-BCE0-658AA639A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AutoShape 45">
                <a:extLst>
                  <a:ext uri="{FF2B5EF4-FFF2-40B4-BE49-F238E27FC236}">
                    <a16:creationId xmlns:a16="http://schemas.microsoft.com/office/drawing/2014/main" id="{41097DCD-F346-4155-8EBC-04591170C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5" name="Group 46">
              <a:extLst>
                <a:ext uri="{FF2B5EF4-FFF2-40B4-BE49-F238E27FC236}">
                  <a16:creationId xmlns:a16="http://schemas.microsoft.com/office/drawing/2014/main" id="{317C6960-95DD-4533-9F7F-5BFA667B5F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872" name="AutoShape 47">
                <a:extLst>
                  <a:ext uri="{FF2B5EF4-FFF2-40B4-BE49-F238E27FC236}">
                    <a16:creationId xmlns:a16="http://schemas.microsoft.com/office/drawing/2014/main" id="{72C7CB64-5DA7-4975-9C6E-E4C327665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3" name="Line 48">
                <a:extLst>
                  <a:ext uri="{FF2B5EF4-FFF2-40B4-BE49-F238E27FC236}">
                    <a16:creationId xmlns:a16="http://schemas.microsoft.com/office/drawing/2014/main" id="{57EC6F2D-E666-466C-83BE-2F15DB1E8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AutoShape 49">
                <a:extLst>
                  <a:ext uri="{FF2B5EF4-FFF2-40B4-BE49-F238E27FC236}">
                    <a16:creationId xmlns:a16="http://schemas.microsoft.com/office/drawing/2014/main" id="{715D7BE0-EAFD-47E1-AA06-D111F6E9D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6" name="Group 50">
              <a:extLst>
                <a:ext uri="{FF2B5EF4-FFF2-40B4-BE49-F238E27FC236}">
                  <a16:creationId xmlns:a16="http://schemas.microsoft.com/office/drawing/2014/main" id="{90B620CF-890D-4E3F-B846-169A06DBC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869" name="AutoShape 51">
                <a:extLst>
                  <a:ext uri="{FF2B5EF4-FFF2-40B4-BE49-F238E27FC236}">
                    <a16:creationId xmlns:a16="http://schemas.microsoft.com/office/drawing/2014/main" id="{3129BBDB-8D26-4F7F-93B5-6D2DE3751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0" name="Line 52">
                <a:extLst>
                  <a:ext uri="{FF2B5EF4-FFF2-40B4-BE49-F238E27FC236}">
                    <a16:creationId xmlns:a16="http://schemas.microsoft.com/office/drawing/2014/main" id="{B1ED0A1C-A210-4E85-93E6-194BE331F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AutoShape 53">
                <a:extLst>
                  <a:ext uri="{FF2B5EF4-FFF2-40B4-BE49-F238E27FC236}">
                    <a16:creationId xmlns:a16="http://schemas.microsoft.com/office/drawing/2014/main" id="{81AD1611-20EA-424D-A098-911B9593E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7" name="Group 54">
              <a:extLst>
                <a:ext uri="{FF2B5EF4-FFF2-40B4-BE49-F238E27FC236}">
                  <a16:creationId xmlns:a16="http://schemas.microsoft.com/office/drawing/2014/main" id="{E6BD1259-30D7-469F-BC91-025D8DDA7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866" name="AutoShape 55">
                <a:extLst>
                  <a:ext uri="{FF2B5EF4-FFF2-40B4-BE49-F238E27FC236}">
                    <a16:creationId xmlns:a16="http://schemas.microsoft.com/office/drawing/2014/main" id="{A8F3F451-E0A9-4323-8ABF-FCAB7218E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7" name="Line 56">
                <a:extLst>
                  <a:ext uri="{FF2B5EF4-FFF2-40B4-BE49-F238E27FC236}">
                    <a16:creationId xmlns:a16="http://schemas.microsoft.com/office/drawing/2014/main" id="{301EFDC7-08D1-4BCD-90F5-B5427DD1B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AutoShape 57">
                <a:extLst>
                  <a:ext uri="{FF2B5EF4-FFF2-40B4-BE49-F238E27FC236}">
                    <a16:creationId xmlns:a16="http://schemas.microsoft.com/office/drawing/2014/main" id="{84A78BD5-70F6-4415-AE1E-91933E1E2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8" name="Group 58">
              <a:extLst>
                <a:ext uri="{FF2B5EF4-FFF2-40B4-BE49-F238E27FC236}">
                  <a16:creationId xmlns:a16="http://schemas.microsoft.com/office/drawing/2014/main" id="{8EB9E695-742F-4DE1-9958-FD70524B4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863" name="AutoShape 59">
                <a:extLst>
                  <a:ext uri="{FF2B5EF4-FFF2-40B4-BE49-F238E27FC236}">
                    <a16:creationId xmlns:a16="http://schemas.microsoft.com/office/drawing/2014/main" id="{B11EA8E7-28E6-405E-8884-66D0C0CE3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4" name="Line 60">
                <a:extLst>
                  <a:ext uri="{FF2B5EF4-FFF2-40B4-BE49-F238E27FC236}">
                    <a16:creationId xmlns:a16="http://schemas.microsoft.com/office/drawing/2014/main" id="{0D139ECA-2373-4D6E-BEDB-0F06955A5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AutoShape 61">
                <a:extLst>
                  <a:ext uri="{FF2B5EF4-FFF2-40B4-BE49-F238E27FC236}">
                    <a16:creationId xmlns:a16="http://schemas.microsoft.com/office/drawing/2014/main" id="{7EBA069A-E5FC-43F4-88DE-31CC5E052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9" name="Group 62">
              <a:extLst>
                <a:ext uri="{FF2B5EF4-FFF2-40B4-BE49-F238E27FC236}">
                  <a16:creationId xmlns:a16="http://schemas.microsoft.com/office/drawing/2014/main" id="{6F8FABCA-678F-4AF5-BF80-9985F9B619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860" name="AutoShape 63">
                <a:extLst>
                  <a:ext uri="{FF2B5EF4-FFF2-40B4-BE49-F238E27FC236}">
                    <a16:creationId xmlns:a16="http://schemas.microsoft.com/office/drawing/2014/main" id="{96654BB3-70B4-44E5-822F-C254A1D47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1" name="Line 64">
                <a:extLst>
                  <a:ext uri="{FF2B5EF4-FFF2-40B4-BE49-F238E27FC236}">
                    <a16:creationId xmlns:a16="http://schemas.microsoft.com/office/drawing/2014/main" id="{6314BE56-3C52-4430-B4C0-6A13762EB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AutoShape 65">
                <a:extLst>
                  <a:ext uri="{FF2B5EF4-FFF2-40B4-BE49-F238E27FC236}">
                    <a16:creationId xmlns:a16="http://schemas.microsoft.com/office/drawing/2014/main" id="{4FEAE9A9-54F9-47AD-A0EF-5F6D472B9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905" name="Group 66">
            <a:extLst>
              <a:ext uri="{FF2B5EF4-FFF2-40B4-BE49-F238E27FC236}">
                <a16:creationId xmlns:a16="http://schemas.microsoft.com/office/drawing/2014/main" id="{6DB7D233-C097-4644-BBA4-7331C2C71C1E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178826"/>
            <a:ext cx="3082890" cy="1160093"/>
            <a:chOff x="3168" y="1248"/>
            <a:chExt cx="2592" cy="864"/>
          </a:xfrm>
        </p:grpSpPr>
        <p:grpSp>
          <p:nvGrpSpPr>
            <p:cNvPr id="906" name="Group 67">
              <a:extLst>
                <a:ext uri="{FF2B5EF4-FFF2-40B4-BE49-F238E27FC236}">
                  <a16:creationId xmlns:a16="http://schemas.microsoft.com/office/drawing/2014/main" id="{553E9ADA-1AFC-4D05-BA3D-AB6825E7A5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963" name="AutoShape 68">
                <a:extLst>
                  <a:ext uri="{FF2B5EF4-FFF2-40B4-BE49-F238E27FC236}">
                    <a16:creationId xmlns:a16="http://schemas.microsoft.com/office/drawing/2014/main" id="{C19D98DC-8D3C-413C-8905-8D8BB5EC6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4" name="Line 69">
                <a:extLst>
                  <a:ext uri="{FF2B5EF4-FFF2-40B4-BE49-F238E27FC236}">
                    <a16:creationId xmlns:a16="http://schemas.microsoft.com/office/drawing/2014/main" id="{5272DBF4-B9B0-4425-A866-EEA317697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5" name="AutoShape 70">
                <a:extLst>
                  <a:ext uri="{FF2B5EF4-FFF2-40B4-BE49-F238E27FC236}">
                    <a16:creationId xmlns:a16="http://schemas.microsoft.com/office/drawing/2014/main" id="{D851971D-77E5-4428-A09D-17E60B82E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7" name="Group 71">
              <a:extLst>
                <a:ext uri="{FF2B5EF4-FFF2-40B4-BE49-F238E27FC236}">
                  <a16:creationId xmlns:a16="http://schemas.microsoft.com/office/drawing/2014/main" id="{A5D3DB69-9182-4A12-8D3B-45EBA90642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960" name="AutoShape 72">
                <a:extLst>
                  <a:ext uri="{FF2B5EF4-FFF2-40B4-BE49-F238E27FC236}">
                    <a16:creationId xmlns:a16="http://schemas.microsoft.com/office/drawing/2014/main" id="{38F36CC2-6B61-408D-BC3E-FEC16DD8D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1" name="Line 73">
                <a:extLst>
                  <a:ext uri="{FF2B5EF4-FFF2-40B4-BE49-F238E27FC236}">
                    <a16:creationId xmlns:a16="http://schemas.microsoft.com/office/drawing/2014/main" id="{4D4036F7-76D8-4EE3-BBAB-5A7119A40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" name="AutoShape 74">
                <a:extLst>
                  <a:ext uri="{FF2B5EF4-FFF2-40B4-BE49-F238E27FC236}">
                    <a16:creationId xmlns:a16="http://schemas.microsoft.com/office/drawing/2014/main" id="{99453302-5BB1-42A2-9F01-49706805F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8" name="Group 75">
              <a:extLst>
                <a:ext uri="{FF2B5EF4-FFF2-40B4-BE49-F238E27FC236}">
                  <a16:creationId xmlns:a16="http://schemas.microsoft.com/office/drawing/2014/main" id="{C5A99FFF-419F-45BD-BA50-0F33F462A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957" name="AutoShape 76">
                <a:extLst>
                  <a:ext uri="{FF2B5EF4-FFF2-40B4-BE49-F238E27FC236}">
                    <a16:creationId xmlns:a16="http://schemas.microsoft.com/office/drawing/2014/main" id="{92A02C90-A224-412B-BC32-BD924987C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8" name="Line 77">
                <a:extLst>
                  <a:ext uri="{FF2B5EF4-FFF2-40B4-BE49-F238E27FC236}">
                    <a16:creationId xmlns:a16="http://schemas.microsoft.com/office/drawing/2014/main" id="{762EAEE5-CAEF-4BBC-ACD9-9C86E54DC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9" name="AutoShape 78">
                <a:extLst>
                  <a:ext uri="{FF2B5EF4-FFF2-40B4-BE49-F238E27FC236}">
                    <a16:creationId xmlns:a16="http://schemas.microsoft.com/office/drawing/2014/main" id="{23FBF29A-3E1A-4837-A386-4F5251ECB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9" name="Group 79">
              <a:extLst>
                <a:ext uri="{FF2B5EF4-FFF2-40B4-BE49-F238E27FC236}">
                  <a16:creationId xmlns:a16="http://schemas.microsoft.com/office/drawing/2014/main" id="{CB5FC92F-818D-4929-A7D6-AB3D7B4B6C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954" name="AutoShape 80">
                <a:extLst>
                  <a:ext uri="{FF2B5EF4-FFF2-40B4-BE49-F238E27FC236}">
                    <a16:creationId xmlns:a16="http://schemas.microsoft.com/office/drawing/2014/main" id="{A393C2F7-BFE3-4B50-82DB-7CAAA7392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5" name="Line 81">
                <a:extLst>
                  <a:ext uri="{FF2B5EF4-FFF2-40B4-BE49-F238E27FC236}">
                    <a16:creationId xmlns:a16="http://schemas.microsoft.com/office/drawing/2014/main" id="{72D6DE31-9B5E-4EB4-90EA-F7C880CA1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" name="AutoShape 82">
                <a:extLst>
                  <a:ext uri="{FF2B5EF4-FFF2-40B4-BE49-F238E27FC236}">
                    <a16:creationId xmlns:a16="http://schemas.microsoft.com/office/drawing/2014/main" id="{236B7F16-623D-4FDA-83EB-1DDE28FA2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0" name="Group 83">
              <a:extLst>
                <a:ext uri="{FF2B5EF4-FFF2-40B4-BE49-F238E27FC236}">
                  <a16:creationId xmlns:a16="http://schemas.microsoft.com/office/drawing/2014/main" id="{17214240-409D-4496-9DB9-3E7213D7A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951" name="AutoShape 84">
                <a:extLst>
                  <a:ext uri="{FF2B5EF4-FFF2-40B4-BE49-F238E27FC236}">
                    <a16:creationId xmlns:a16="http://schemas.microsoft.com/office/drawing/2014/main" id="{2F69EEDD-6983-4008-8BB8-A5A9D72EE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2" name="Line 85">
                <a:extLst>
                  <a:ext uri="{FF2B5EF4-FFF2-40B4-BE49-F238E27FC236}">
                    <a16:creationId xmlns:a16="http://schemas.microsoft.com/office/drawing/2014/main" id="{D8F904C3-643B-4D3B-A17B-78565C1ED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" name="AutoShape 86">
                <a:extLst>
                  <a:ext uri="{FF2B5EF4-FFF2-40B4-BE49-F238E27FC236}">
                    <a16:creationId xmlns:a16="http://schemas.microsoft.com/office/drawing/2014/main" id="{D55A62A6-8713-4C52-87BE-7072C4AF2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1" name="Group 87">
              <a:extLst>
                <a:ext uri="{FF2B5EF4-FFF2-40B4-BE49-F238E27FC236}">
                  <a16:creationId xmlns:a16="http://schemas.microsoft.com/office/drawing/2014/main" id="{C15D38A3-86F8-4B48-AFC6-5D6D14673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948" name="AutoShape 88">
                <a:extLst>
                  <a:ext uri="{FF2B5EF4-FFF2-40B4-BE49-F238E27FC236}">
                    <a16:creationId xmlns:a16="http://schemas.microsoft.com/office/drawing/2014/main" id="{6B1754A6-1C91-44EF-9740-BC168FB56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9" name="Line 89">
                <a:extLst>
                  <a:ext uri="{FF2B5EF4-FFF2-40B4-BE49-F238E27FC236}">
                    <a16:creationId xmlns:a16="http://schemas.microsoft.com/office/drawing/2014/main" id="{86F84C95-D3C6-4822-9597-66DD54E5AE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" name="AutoShape 90">
                <a:extLst>
                  <a:ext uri="{FF2B5EF4-FFF2-40B4-BE49-F238E27FC236}">
                    <a16:creationId xmlns:a16="http://schemas.microsoft.com/office/drawing/2014/main" id="{AD243F9F-1D03-41CE-B44B-DF6B3F4FD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2" name="Group 91">
              <a:extLst>
                <a:ext uri="{FF2B5EF4-FFF2-40B4-BE49-F238E27FC236}">
                  <a16:creationId xmlns:a16="http://schemas.microsoft.com/office/drawing/2014/main" id="{1E84E408-F9ED-4578-BD19-58AE21254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945" name="AutoShape 92">
                <a:extLst>
                  <a:ext uri="{FF2B5EF4-FFF2-40B4-BE49-F238E27FC236}">
                    <a16:creationId xmlns:a16="http://schemas.microsoft.com/office/drawing/2014/main" id="{D9370D1F-650D-4795-8DF2-326BE2B6F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6" name="Line 93">
                <a:extLst>
                  <a:ext uri="{FF2B5EF4-FFF2-40B4-BE49-F238E27FC236}">
                    <a16:creationId xmlns:a16="http://schemas.microsoft.com/office/drawing/2014/main" id="{41AAB8D4-E21E-4371-B594-60B4601A9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" name="AutoShape 94">
                <a:extLst>
                  <a:ext uri="{FF2B5EF4-FFF2-40B4-BE49-F238E27FC236}">
                    <a16:creationId xmlns:a16="http://schemas.microsoft.com/office/drawing/2014/main" id="{A85421B1-FBF3-48A0-887C-A1D466888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3" name="Group 95">
              <a:extLst>
                <a:ext uri="{FF2B5EF4-FFF2-40B4-BE49-F238E27FC236}">
                  <a16:creationId xmlns:a16="http://schemas.microsoft.com/office/drawing/2014/main" id="{B9EEC046-2D02-415B-A2E8-F9A3E905D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942" name="AutoShape 96">
                <a:extLst>
                  <a:ext uri="{FF2B5EF4-FFF2-40B4-BE49-F238E27FC236}">
                    <a16:creationId xmlns:a16="http://schemas.microsoft.com/office/drawing/2014/main" id="{CCFAF43A-EB3E-4B74-AC63-5D2BC96A0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3" name="Line 97">
                <a:extLst>
                  <a:ext uri="{FF2B5EF4-FFF2-40B4-BE49-F238E27FC236}">
                    <a16:creationId xmlns:a16="http://schemas.microsoft.com/office/drawing/2014/main" id="{88569BCC-A56A-4F79-B71A-0C835992F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4" name="AutoShape 98">
                <a:extLst>
                  <a:ext uri="{FF2B5EF4-FFF2-40B4-BE49-F238E27FC236}">
                    <a16:creationId xmlns:a16="http://schemas.microsoft.com/office/drawing/2014/main" id="{78597062-5E3E-4486-8075-61EA136EA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4" name="Group 99">
              <a:extLst>
                <a:ext uri="{FF2B5EF4-FFF2-40B4-BE49-F238E27FC236}">
                  <a16:creationId xmlns:a16="http://schemas.microsoft.com/office/drawing/2014/main" id="{D70494FD-822A-42D4-B15C-4FD8F4DA0C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939" name="AutoShape 100">
                <a:extLst>
                  <a:ext uri="{FF2B5EF4-FFF2-40B4-BE49-F238E27FC236}">
                    <a16:creationId xmlns:a16="http://schemas.microsoft.com/office/drawing/2014/main" id="{1DC1BA4C-61C4-41BB-9604-872BECD22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0" name="Line 101">
                <a:extLst>
                  <a:ext uri="{FF2B5EF4-FFF2-40B4-BE49-F238E27FC236}">
                    <a16:creationId xmlns:a16="http://schemas.microsoft.com/office/drawing/2014/main" id="{402FBFD7-9BA8-4D24-A0B8-2DA354FBE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1" name="AutoShape 102">
                <a:extLst>
                  <a:ext uri="{FF2B5EF4-FFF2-40B4-BE49-F238E27FC236}">
                    <a16:creationId xmlns:a16="http://schemas.microsoft.com/office/drawing/2014/main" id="{C6592731-6EBE-4363-B1BB-E54ECE58E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5" name="Group 103">
              <a:extLst>
                <a:ext uri="{FF2B5EF4-FFF2-40B4-BE49-F238E27FC236}">
                  <a16:creationId xmlns:a16="http://schemas.microsoft.com/office/drawing/2014/main" id="{46778806-D15E-4F5D-BBE0-E44BF56EE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936" name="AutoShape 104">
                <a:extLst>
                  <a:ext uri="{FF2B5EF4-FFF2-40B4-BE49-F238E27FC236}">
                    <a16:creationId xmlns:a16="http://schemas.microsoft.com/office/drawing/2014/main" id="{BA445C19-0C17-4548-B688-2656B1E5C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7" name="Line 105">
                <a:extLst>
                  <a:ext uri="{FF2B5EF4-FFF2-40B4-BE49-F238E27FC236}">
                    <a16:creationId xmlns:a16="http://schemas.microsoft.com/office/drawing/2014/main" id="{B8CA5B3E-C6F2-43C2-8D5A-DE6977635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" name="AutoShape 106">
                <a:extLst>
                  <a:ext uri="{FF2B5EF4-FFF2-40B4-BE49-F238E27FC236}">
                    <a16:creationId xmlns:a16="http://schemas.microsoft.com/office/drawing/2014/main" id="{87C48F23-56FD-4F5A-AEC2-121943A27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6" name="Group 107">
              <a:extLst>
                <a:ext uri="{FF2B5EF4-FFF2-40B4-BE49-F238E27FC236}">
                  <a16:creationId xmlns:a16="http://schemas.microsoft.com/office/drawing/2014/main" id="{CA95304B-3459-4173-9529-B52D18066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933" name="AutoShape 108">
                <a:extLst>
                  <a:ext uri="{FF2B5EF4-FFF2-40B4-BE49-F238E27FC236}">
                    <a16:creationId xmlns:a16="http://schemas.microsoft.com/office/drawing/2014/main" id="{DE76AF33-95C2-41CB-A23C-1C0393F9D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4" name="Line 109">
                <a:extLst>
                  <a:ext uri="{FF2B5EF4-FFF2-40B4-BE49-F238E27FC236}">
                    <a16:creationId xmlns:a16="http://schemas.microsoft.com/office/drawing/2014/main" id="{704224F9-9C84-4CE4-AE83-7A0A7C847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" name="AutoShape 110">
                <a:extLst>
                  <a:ext uri="{FF2B5EF4-FFF2-40B4-BE49-F238E27FC236}">
                    <a16:creationId xmlns:a16="http://schemas.microsoft.com/office/drawing/2014/main" id="{C3672A42-EFA1-4863-8A8F-5875A301A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7" name="Group 111">
              <a:extLst>
                <a:ext uri="{FF2B5EF4-FFF2-40B4-BE49-F238E27FC236}">
                  <a16:creationId xmlns:a16="http://schemas.microsoft.com/office/drawing/2014/main" id="{0C118B3E-9A16-4268-BA7D-B574CED89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930" name="AutoShape 112">
                <a:extLst>
                  <a:ext uri="{FF2B5EF4-FFF2-40B4-BE49-F238E27FC236}">
                    <a16:creationId xmlns:a16="http://schemas.microsoft.com/office/drawing/2014/main" id="{10E78EBA-0E7F-4FB8-992C-E30ABDD36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1" name="Line 113">
                <a:extLst>
                  <a:ext uri="{FF2B5EF4-FFF2-40B4-BE49-F238E27FC236}">
                    <a16:creationId xmlns:a16="http://schemas.microsoft.com/office/drawing/2014/main" id="{87FD5E2C-3F6C-44BD-AAE3-9C6D16ECD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" name="AutoShape 114">
                <a:extLst>
                  <a:ext uri="{FF2B5EF4-FFF2-40B4-BE49-F238E27FC236}">
                    <a16:creationId xmlns:a16="http://schemas.microsoft.com/office/drawing/2014/main" id="{6FFB1702-CDFB-423E-A98D-24A29DFB2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8" name="Group 115">
              <a:extLst>
                <a:ext uri="{FF2B5EF4-FFF2-40B4-BE49-F238E27FC236}">
                  <a16:creationId xmlns:a16="http://schemas.microsoft.com/office/drawing/2014/main" id="{B4EFD187-3AF9-4CA7-B791-F62DC11E5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927" name="AutoShape 116">
                <a:extLst>
                  <a:ext uri="{FF2B5EF4-FFF2-40B4-BE49-F238E27FC236}">
                    <a16:creationId xmlns:a16="http://schemas.microsoft.com/office/drawing/2014/main" id="{DF177FA2-D8AE-4D31-81C8-282E94E23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" name="Line 117">
                <a:extLst>
                  <a:ext uri="{FF2B5EF4-FFF2-40B4-BE49-F238E27FC236}">
                    <a16:creationId xmlns:a16="http://schemas.microsoft.com/office/drawing/2014/main" id="{929CD6EF-7156-44E4-9936-88AEC64AC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" name="AutoShape 118">
                <a:extLst>
                  <a:ext uri="{FF2B5EF4-FFF2-40B4-BE49-F238E27FC236}">
                    <a16:creationId xmlns:a16="http://schemas.microsoft.com/office/drawing/2014/main" id="{6C7F4759-AB04-4505-A63F-9663BBC6C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9" name="Group 119">
              <a:extLst>
                <a:ext uri="{FF2B5EF4-FFF2-40B4-BE49-F238E27FC236}">
                  <a16:creationId xmlns:a16="http://schemas.microsoft.com/office/drawing/2014/main" id="{D51B4C55-B62E-4A54-9358-5E09977BA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924" name="AutoShape 120">
                <a:extLst>
                  <a:ext uri="{FF2B5EF4-FFF2-40B4-BE49-F238E27FC236}">
                    <a16:creationId xmlns:a16="http://schemas.microsoft.com/office/drawing/2014/main" id="{EFC80526-F4DB-4DA7-9E1E-0DFBDEF10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5" name="Line 121">
                <a:extLst>
                  <a:ext uri="{FF2B5EF4-FFF2-40B4-BE49-F238E27FC236}">
                    <a16:creationId xmlns:a16="http://schemas.microsoft.com/office/drawing/2014/main" id="{146E8D83-409B-4B13-B3D9-405438467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" name="AutoShape 122">
                <a:extLst>
                  <a:ext uri="{FF2B5EF4-FFF2-40B4-BE49-F238E27FC236}">
                    <a16:creationId xmlns:a16="http://schemas.microsoft.com/office/drawing/2014/main" id="{6FEF2114-CA3D-4531-A501-B7CADF475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0" name="Group 123">
              <a:extLst>
                <a:ext uri="{FF2B5EF4-FFF2-40B4-BE49-F238E27FC236}">
                  <a16:creationId xmlns:a16="http://schemas.microsoft.com/office/drawing/2014/main" id="{BE42FB3E-F9FB-47E8-898C-427434A4D3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921" name="AutoShape 124">
                <a:extLst>
                  <a:ext uri="{FF2B5EF4-FFF2-40B4-BE49-F238E27FC236}">
                    <a16:creationId xmlns:a16="http://schemas.microsoft.com/office/drawing/2014/main" id="{677E24CA-AFB7-4ADC-B263-A19045941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" name="Line 125">
                <a:extLst>
                  <a:ext uri="{FF2B5EF4-FFF2-40B4-BE49-F238E27FC236}">
                    <a16:creationId xmlns:a16="http://schemas.microsoft.com/office/drawing/2014/main" id="{4CEF63BA-DA13-4187-9285-5BA7C0A72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" name="AutoShape 126">
                <a:extLst>
                  <a:ext uri="{FF2B5EF4-FFF2-40B4-BE49-F238E27FC236}">
                    <a16:creationId xmlns:a16="http://schemas.microsoft.com/office/drawing/2014/main" id="{D949B2B0-FB0D-418A-9EDC-6570BA603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1" name="Google Shape;6521;p73"/>
          <p:cNvSpPr/>
          <p:nvPr/>
        </p:nvSpPr>
        <p:spPr>
          <a:xfrm rot="359427">
            <a:off x="6725771" y="1370577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2" name="Google Shape;6522;p73"/>
          <p:cNvSpPr txBox="1">
            <a:spLocks noGrp="1"/>
          </p:cNvSpPr>
          <p:nvPr>
            <p:ph type="title"/>
          </p:nvPr>
        </p:nvSpPr>
        <p:spPr>
          <a:xfrm>
            <a:off x="3883026" y="2700925"/>
            <a:ext cx="4245399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24" name="Google Shape;6524;p73"/>
          <p:cNvSpPr txBox="1">
            <a:spLocks noGrp="1"/>
          </p:cNvSpPr>
          <p:nvPr>
            <p:ph type="title" idx="2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grpSp>
        <p:nvGrpSpPr>
          <p:cNvPr id="6525" name="Google Shape;6525;p73"/>
          <p:cNvGrpSpPr/>
          <p:nvPr/>
        </p:nvGrpSpPr>
        <p:grpSpPr>
          <a:xfrm>
            <a:off x="2524332" y="2014448"/>
            <a:ext cx="1129411" cy="2259210"/>
            <a:chOff x="3701000" y="2070725"/>
            <a:chExt cx="290225" cy="580550"/>
          </a:xfrm>
        </p:grpSpPr>
        <p:sp>
          <p:nvSpPr>
            <p:cNvPr id="6526" name="Google Shape;6526;p73"/>
            <p:cNvSpPr/>
            <p:nvPr/>
          </p:nvSpPr>
          <p:spPr>
            <a:xfrm>
              <a:off x="3701000" y="2130900"/>
              <a:ext cx="104500" cy="168650"/>
            </a:xfrm>
            <a:custGeom>
              <a:avLst/>
              <a:gdLst/>
              <a:ahLst/>
              <a:cxnLst/>
              <a:rect l="l" t="t" r="r" b="b"/>
              <a:pathLst>
                <a:path w="4180" h="6746" extrusionOk="0">
                  <a:moveTo>
                    <a:pt x="1341" y="1"/>
                  </a:moveTo>
                  <a:cubicBezTo>
                    <a:pt x="1304" y="1"/>
                    <a:pt x="1277" y="21"/>
                    <a:pt x="1263" y="63"/>
                  </a:cubicBezTo>
                  <a:cubicBezTo>
                    <a:pt x="1204" y="193"/>
                    <a:pt x="1320" y="474"/>
                    <a:pt x="1439" y="692"/>
                  </a:cubicBezTo>
                  <a:cubicBezTo>
                    <a:pt x="1541" y="914"/>
                    <a:pt x="1584" y="1016"/>
                    <a:pt x="1584" y="1016"/>
                  </a:cubicBezTo>
                  <a:cubicBezTo>
                    <a:pt x="1584" y="1016"/>
                    <a:pt x="764" y="151"/>
                    <a:pt x="560" y="137"/>
                  </a:cubicBezTo>
                  <a:cubicBezTo>
                    <a:pt x="554" y="136"/>
                    <a:pt x="547" y="136"/>
                    <a:pt x="542" y="136"/>
                  </a:cubicBezTo>
                  <a:cubicBezTo>
                    <a:pt x="355" y="136"/>
                    <a:pt x="404" y="348"/>
                    <a:pt x="588" y="576"/>
                  </a:cubicBezTo>
                  <a:cubicBezTo>
                    <a:pt x="778" y="808"/>
                    <a:pt x="1176" y="1220"/>
                    <a:pt x="1176" y="1220"/>
                  </a:cubicBezTo>
                  <a:cubicBezTo>
                    <a:pt x="1176" y="1220"/>
                    <a:pt x="454" y="794"/>
                    <a:pt x="222" y="780"/>
                  </a:cubicBezTo>
                  <a:cubicBezTo>
                    <a:pt x="1" y="780"/>
                    <a:pt x="46" y="984"/>
                    <a:pt x="296" y="1160"/>
                  </a:cubicBezTo>
                  <a:cubicBezTo>
                    <a:pt x="528" y="1354"/>
                    <a:pt x="968" y="1617"/>
                    <a:pt x="968" y="1617"/>
                  </a:cubicBezTo>
                  <a:cubicBezTo>
                    <a:pt x="968" y="1617"/>
                    <a:pt x="650" y="1523"/>
                    <a:pt x="441" y="1523"/>
                  </a:cubicBezTo>
                  <a:cubicBezTo>
                    <a:pt x="330" y="1523"/>
                    <a:pt x="250" y="1550"/>
                    <a:pt x="264" y="1631"/>
                  </a:cubicBezTo>
                  <a:cubicBezTo>
                    <a:pt x="310" y="1881"/>
                    <a:pt x="1365" y="2113"/>
                    <a:pt x="1365" y="2113"/>
                  </a:cubicBezTo>
                  <a:cubicBezTo>
                    <a:pt x="1365" y="2113"/>
                    <a:pt x="1306" y="3904"/>
                    <a:pt x="1791" y="5135"/>
                  </a:cubicBezTo>
                  <a:cubicBezTo>
                    <a:pt x="2259" y="6334"/>
                    <a:pt x="2948" y="6746"/>
                    <a:pt x="2948" y="6746"/>
                  </a:cubicBezTo>
                  <a:lnTo>
                    <a:pt x="4179" y="5163"/>
                  </a:lnTo>
                  <a:cubicBezTo>
                    <a:pt x="4179" y="5163"/>
                    <a:pt x="3328" y="4372"/>
                    <a:pt x="2874" y="3418"/>
                  </a:cubicBezTo>
                  <a:cubicBezTo>
                    <a:pt x="2477" y="2613"/>
                    <a:pt x="2389" y="1952"/>
                    <a:pt x="2389" y="1952"/>
                  </a:cubicBezTo>
                  <a:cubicBezTo>
                    <a:pt x="2389" y="1952"/>
                    <a:pt x="2860" y="1617"/>
                    <a:pt x="2976" y="1382"/>
                  </a:cubicBezTo>
                  <a:cubicBezTo>
                    <a:pt x="3042" y="1230"/>
                    <a:pt x="2939" y="1170"/>
                    <a:pt x="2814" y="1170"/>
                  </a:cubicBezTo>
                  <a:cubicBezTo>
                    <a:pt x="2744" y="1170"/>
                    <a:pt x="2668" y="1189"/>
                    <a:pt x="2611" y="1220"/>
                  </a:cubicBezTo>
                  <a:cubicBezTo>
                    <a:pt x="2463" y="1294"/>
                    <a:pt x="2259" y="1484"/>
                    <a:pt x="2259" y="1484"/>
                  </a:cubicBezTo>
                  <a:cubicBezTo>
                    <a:pt x="2259" y="1484"/>
                    <a:pt x="1879" y="562"/>
                    <a:pt x="1686" y="281"/>
                  </a:cubicBezTo>
                  <a:cubicBezTo>
                    <a:pt x="1555" y="99"/>
                    <a:pt x="1424" y="1"/>
                    <a:pt x="1341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7" name="Google Shape;6527;p73"/>
            <p:cNvSpPr/>
            <p:nvPr/>
          </p:nvSpPr>
          <p:spPr>
            <a:xfrm>
              <a:off x="3764750" y="2251525"/>
              <a:ext cx="68175" cy="73275"/>
            </a:xfrm>
            <a:custGeom>
              <a:avLst/>
              <a:gdLst/>
              <a:ahLst/>
              <a:cxnLst/>
              <a:rect l="l" t="t" r="r" b="b"/>
              <a:pathLst>
                <a:path w="2727" h="2931" extrusionOk="0">
                  <a:moveTo>
                    <a:pt x="1334" y="0"/>
                  </a:moveTo>
                  <a:cubicBezTo>
                    <a:pt x="1334" y="0"/>
                    <a:pt x="968" y="222"/>
                    <a:pt x="602" y="662"/>
                  </a:cubicBezTo>
                  <a:cubicBezTo>
                    <a:pt x="222" y="1084"/>
                    <a:pt x="1" y="1745"/>
                    <a:pt x="1" y="1745"/>
                  </a:cubicBezTo>
                  <a:cubicBezTo>
                    <a:pt x="1" y="1745"/>
                    <a:pt x="208" y="2037"/>
                    <a:pt x="543" y="2301"/>
                  </a:cubicBezTo>
                  <a:cubicBezTo>
                    <a:pt x="880" y="2579"/>
                    <a:pt x="1468" y="2930"/>
                    <a:pt x="1468" y="2930"/>
                  </a:cubicBezTo>
                  <a:lnTo>
                    <a:pt x="2727" y="880"/>
                  </a:lnTo>
                  <a:cubicBezTo>
                    <a:pt x="2727" y="880"/>
                    <a:pt x="2537" y="838"/>
                    <a:pt x="2199" y="616"/>
                  </a:cubicBezTo>
                  <a:cubicBezTo>
                    <a:pt x="1848" y="412"/>
                    <a:pt x="1334" y="0"/>
                    <a:pt x="133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8" name="Google Shape;6528;p73"/>
            <p:cNvSpPr/>
            <p:nvPr/>
          </p:nvSpPr>
          <p:spPr>
            <a:xfrm>
              <a:off x="3911000" y="2611725"/>
              <a:ext cx="79525" cy="38075"/>
            </a:xfrm>
            <a:custGeom>
              <a:avLst/>
              <a:gdLst/>
              <a:ahLst/>
              <a:cxnLst/>
              <a:rect l="l" t="t" r="r" b="b"/>
              <a:pathLst>
                <a:path w="3181" h="1523" extrusionOk="0">
                  <a:moveTo>
                    <a:pt x="1408" y="0"/>
                  </a:moveTo>
                  <a:lnTo>
                    <a:pt x="190" y="130"/>
                  </a:lnTo>
                  <a:cubicBezTo>
                    <a:pt x="190" y="130"/>
                    <a:pt x="1" y="778"/>
                    <a:pt x="233" y="968"/>
                  </a:cubicBezTo>
                  <a:cubicBezTo>
                    <a:pt x="450" y="1133"/>
                    <a:pt x="2048" y="1523"/>
                    <a:pt x="2658" y="1523"/>
                  </a:cubicBezTo>
                  <a:cubicBezTo>
                    <a:pt x="2749" y="1523"/>
                    <a:pt x="2817" y="1514"/>
                    <a:pt x="2857" y="1495"/>
                  </a:cubicBezTo>
                  <a:cubicBezTo>
                    <a:pt x="3152" y="1361"/>
                    <a:pt x="3180" y="1157"/>
                    <a:pt x="2769" y="834"/>
                  </a:cubicBezTo>
                  <a:cubicBezTo>
                    <a:pt x="2361" y="514"/>
                    <a:pt x="1408" y="0"/>
                    <a:pt x="140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9" name="Google Shape;6529;p73"/>
            <p:cNvSpPr/>
            <p:nvPr/>
          </p:nvSpPr>
          <p:spPr>
            <a:xfrm>
              <a:off x="3954300" y="2622600"/>
              <a:ext cx="15300" cy="7950"/>
            </a:xfrm>
            <a:custGeom>
              <a:avLst/>
              <a:gdLst/>
              <a:ahLst/>
              <a:cxnLst/>
              <a:rect l="l" t="t" r="r" b="b"/>
              <a:pathLst>
                <a:path w="612" h="318" extrusionOk="0">
                  <a:moveTo>
                    <a:pt x="445" y="1"/>
                  </a:moveTo>
                  <a:cubicBezTo>
                    <a:pt x="260" y="1"/>
                    <a:pt x="69" y="95"/>
                    <a:pt x="13" y="283"/>
                  </a:cubicBezTo>
                  <a:cubicBezTo>
                    <a:pt x="0" y="303"/>
                    <a:pt x="14" y="318"/>
                    <a:pt x="27" y="318"/>
                  </a:cubicBezTo>
                  <a:cubicBezTo>
                    <a:pt x="32" y="318"/>
                    <a:pt x="37" y="316"/>
                    <a:pt x="41" y="311"/>
                  </a:cubicBezTo>
                  <a:cubicBezTo>
                    <a:pt x="194" y="188"/>
                    <a:pt x="347" y="78"/>
                    <a:pt x="547" y="78"/>
                  </a:cubicBezTo>
                  <a:cubicBezTo>
                    <a:pt x="559" y="78"/>
                    <a:pt x="571" y="78"/>
                    <a:pt x="583" y="79"/>
                  </a:cubicBezTo>
                  <a:cubicBezTo>
                    <a:pt x="611" y="79"/>
                    <a:pt x="611" y="33"/>
                    <a:pt x="583" y="19"/>
                  </a:cubicBezTo>
                  <a:cubicBezTo>
                    <a:pt x="539" y="7"/>
                    <a:pt x="492" y="1"/>
                    <a:pt x="44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0" name="Google Shape;6530;p73"/>
            <p:cNvSpPr/>
            <p:nvPr/>
          </p:nvSpPr>
          <p:spPr>
            <a:xfrm>
              <a:off x="3944775" y="2616000"/>
              <a:ext cx="14975" cy="7975"/>
            </a:xfrm>
            <a:custGeom>
              <a:avLst/>
              <a:gdLst/>
              <a:ahLst/>
              <a:cxnLst/>
              <a:rect l="l" t="t" r="r" b="b"/>
              <a:pathLst>
                <a:path w="599" h="319" extrusionOk="0">
                  <a:moveTo>
                    <a:pt x="477" y="0"/>
                  </a:moveTo>
                  <a:cubicBezTo>
                    <a:pt x="285" y="0"/>
                    <a:pt x="63" y="93"/>
                    <a:pt x="11" y="297"/>
                  </a:cubicBezTo>
                  <a:cubicBezTo>
                    <a:pt x="1" y="307"/>
                    <a:pt x="12" y="318"/>
                    <a:pt x="25" y="318"/>
                  </a:cubicBezTo>
                  <a:cubicBezTo>
                    <a:pt x="31" y="318"/>
                    <a:pt x="37" y="316"/>
                    <a:pt x="42" y="311"/>
                  </a:cubicBezTo>
                  <a:cubicBezTo>
                    <a:pt x="201" y="195"/>
                    <a:pt x="348" y="93"/>
                    <a:pt x="552" y="93"/>
                  </a:cubicBezTo>
                  <a:cubicBezTo>
                    <a:pt x="598" y="93"/>
                    <a:pt x="598" y="19"/>
                    <a:pt x="552" y="5"/>
                  </a:cubicBezTo>
                  <a:cubicBezTo>
                    <a:pt x="528" y="2"/>
                    <a:pt x="503" y="0"/>
                    <a:pt x="47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1" name="Google Shape;6531;p73"/>
            <p:cNvSpPr/>
            <p:nvPr/>
          </p:nvSpPr>
          <p:spPr>
            <a:xfrm>
              <a:off x="3737675" y="2613200"/>
              <a:ext cx="79875" cy="38075"/>
            </a:xfrm>
            <a:custGeom>
              <a:avLst/>
              <a:gdLst/>
              <a:ahLst/>
              <a:cxnLst/>
              <a:rect l="l" t="t" r="r" b="b"/>
              <a:pathLst>
                <a:path w="3195" h="1523" extrusionOk="0">
                  <a:moveTo>
                    <a:pt x="1787" y="1"/>
                  </a:moveTo>
                  <a:cubicBezTo>
                    <a:pt x="1787" y="1"/>
                    <a:pt x="834" y="511"/>
                    <a:pt x="412" y="835"/>
                  </a:cubicBezTo>
                  <a:cubicBezTo>
                    <a:pt x="0" y="1144"/>
                    <a:pt x="43" y="1362"/>
                    <a:pt x="338" y="1496"/>
                  </a:cubicBezTo>
                  <a:cubicBezTo>
                    <a:pt x="375" y="1514"/>
                    <a:pt x="441" y="1522"/>
                    <a:pt x="529" y="1522"/>
                  </a:cubicBezTo>
                  <a:cubicBezTo>
                    <a:pt x="1129" y="1522"/>
                    <a:pt x="2742" y="1134"/>
                    <a:pt x="2945" y="968"/>
                  </a:cubicBezTo>
                  <a:cubicBezTo>
                    <a:pt x="3194" y="775"/>
                    <a:pt x="3004" y="131"/>
                    <a:pt x="3004" y="131"/>
                  </a:cubicBezTo>
                  <a:lnTo>
                    <a:pt x="178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2" name="Google Shape;6532;p73"/>
            <p:cNvSpPr/>
            <p:nvPr/>
          </p:nvSpPr>
          <p:spPr>
            <a:xfrm>
              <a:off x="3758525" y="2624100"/>
              <a:ext cx="15400" cy="7925"/>
            </a:xfrm>
            <a:custGeom>
              <a:avLst/>
              <a:gdLst/>
              <a:ahLst/>
              <a:cxnLst/>
              <a:rect l="l" t="t" r="r" b="b"/>
              <a:pathLst>
                <a:path w="616" h="317" extrusionOk="0">
                  <a:moveTo>
                    <a:pt x="184" y="1"/>
                  </a:moveTo>
                  <a:cubicBezTo>
                    <a:pt x="137" y="1"/>
                    <a:pt x="90" y="7"/>
                    <a:pt x="46" y="19"/>
                  </a:cubicBezTo>
                  <a:cubicBezTo>
                    <a:pt x="0" y="19"/>
                    <a:pt x="18" y="75"/>
                    <a:pt x="46" y="75"/>
                  </a:cubicBezTo>
                  <a:cubicBezTo>
                    <a:pt x="57" y="74"/>
                    <a:pt x="68" y="74"/>
                    <a:pt x="79" y="74"/>
                  </a:cubicBezTo>
                  <a:cubicBezTo>
                    <a:pt x="269" y="74"/>
                    <a:pt x="434" y="188"/>
                    <a:pt x="573" y="311"/>
                  </a:cubicBezTo>
                  <a:cubicBezTo>
                    <a:pt x="577" y="314"/>
                    <a:pt x="582" y="316"/>
                    <a:pt x="587" y="316"/>
                  </a:cubicBezTo>
                  <a:cubicBezTo>
                    <a:pt x="601" y="316"/>
                    <a:pt x="616" y="303"/>
                    <a:pt x="616" y="283"/>
                  </a:cubicBezTo>
                  <a:cubicBezTo>
                    <a:pt x="560" y="95"/>
                    <a:pt x="369" y="1"/>
                    <a:pt x="18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3" name="Google Shape;6533;p73"/>
            <p:cNvSpPr/>
            <p:nvPr/>
          </p:nvSpPr>
          <p:spPr>
            <a:xfrm>
              <a:off x="3768450" y="2617450"/>
              <a:ext cx="15075" cy="7975"/>
            </a:xfrm>
            <a:custGeom>
              <a:avLst/>
              <a:gdLst/>
              <a:ahLst/>
              <a:cxnLst/>
              <a:rect l="l" t="t" r="r" b="b"/>
              <a:pathLst>
                <a:path w="603" h="319" extrusionOk="0">
                  <a:moveTo>
                    <a:pt x="132" y="1"/>
                  </a:moveTo>
                  <a:cubicBezTo>
                    <a:pt x="102" y="1"/>
                    <a:pt x="72" y="3"/>
                    <a:pt x="43" y="7"/>
                  </a:cubicBezTo>
                  <a:cubicBezTo>
                    <a:pt x="1" y="21"/>
                    <a:pt x="15" y="95"/>
                    <a:pt x="60" y="95"/>
                  </a:cubicBezTo>
                  <a:cubicBezTo>
                    <a:pt x="74" y="94"/>
                    <a:pt x="87" y="93"/>
                    <a:pt x="100" y="93"/>
                  </a:cubicBezTo>
                  <a:cubicBezTo>
                    <a:pt x="284" y="93"/>
                    <a:pt x="422" y="205"/>
                    <a:pt x="556" y="313"/>
                  </a:cubicBezTo>
                  <a:cubicBezTo>
                    <a:pt x="560" y="317"/>
                    <a:pt x="565" y="318"/>
                    <a:pt x="571" y="318"/>
                  </a:cubicBezTo>
                  <a:cubicBezTo>
                    <a:pt x="585" y="318"/>
                    <a:pt x="602" y="305"/>
                    <a:pt x="602" y="285"/>
                  </a:cubicBezTo>
                  <a:cubicBezTo>
                    <a:pt x="550" y="92"/>
                    <a:pt x="334" y="1"/>
                    <a:pt x="1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4" name="Google Shape;6534;p73"/>
            <p:cNvSpPr/>
            <p:nvPr/>
          </p:nvSpPr>
          <p:spPr>
            <a:xfrm>
              <a:off x="3799925" y="2237950"/>
              <a:ext cx="186900" cy="228950"/>
            </a:xfrm>
            <a:custGeom>
              <a:avLst/>
              <a:gdLst/>
              <a:ahLst/>
              <a:cxnLst/>
              <a:rect l="l" t="t" r="r" b="b"/>
              <a:pathLst>
                <a:path w="7476" h="9158" extrusionOk="0">
                  <a:moveTo>
                    <a:pt x="3475" y="1"/>
                  </a:moveTo>
                  <a:cubicBezTo>
                    <a:pt x="2884" y="1"/>
                    <a:pt x="2354" y="69"/>
                    <a:pt x="2023" y="149"/>
                  </a:cubicBezTo>
                  <a:cubicBezTo>
                    <a:pt x="1116" y="368"/>
                    <a:pt x="954" y="1613"/>
                    <a:pt x="954" y="1613"/>
                  </a:cubicBezTo>
                  <a:cubicBezTo>
                    <a:pt x="954" y="1613"/>
                    <a:pt x="1" y="6463"/>
                    <a:pt x="1116" y="8134"/>
                  </a:cubicBezTo>
                  <a:cubicBezTo>
                    <a:pt x="1637" y="8922"/>
                    <a:pt x="3069" y="9157"/>
                    <a:pt x="4260" y="9157"/>
                  </a:cubicBezTo>
                  <a:cubicBezTo>
                    <a:pt x="4908" y="9157"/>
                    <a:pt x="5485" y="9088"/>
                    <a:pt x="5805" y="9000"/>
                  </a:cubicBezTo>
                  <a:cubicBezTo>
                    <a:pt x="6730" y="8750"/>
                    <a:pt x="7008" y="6217"/>
                    <a:pt x="7096" y="5496"/>
                  </a:cubicBezTo>
                  <a:cubicBezTo>
                    <a:pt x="7170" y="4793"/>
                    <a:pt x="7476" y="2084"/>
                    <a:pt x="6420" y="941"/>
                  </a:cubicBezTo>
                  <a:cubicBezTo>
                    <a:pt x="5748" y="212"/>
                    <a:pt x="4516" y="1"/>
                    <a:pt x="347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5" name="Google Shape;6535;p73"/>
            <p:cNvSpPr/>
            <p:nvPr/>
          </p:nvSpPr>
          <p:spPr>
            <a:xfrm>
              <a:off x="3920150" y="2295100"/>
              <a:ext cx="71075" cy="90650"/>
            </a:xfrm>
            <a:custGeom>
              <a:avLst/>
              <a:gdLst/>
              <a:ahLst/>
              <a:cxnLst/>
              <a:rect l="l" t="t" r="r" b="b"/>
              <a:pathLst>
                <a:path w="2843" h="3626" extrusionOk="0">
                  <a:moveTo>
                    <a:pt x="1282" y="1"/>
                  </a:moveTo>
                  <a:cubicBezTo>
                    <a:pt x="1172" y="1"/>
                    <a:pt x="907" y="17"/>
                    <a:pt x="704" y="164"/>
                  </a:cubicBezTo>
                  <a:cubicBezTo>
                    <a:pt x="454" y="340"/>
                    <a:pt x="0" y="1173"/>
                    <a:pt x="0" y="1173"/>
                  </a:cubicBezTo>
                  <a:cubicBezTo>
                    <a:pt x="0" y="1173"/>
                    <a:pt x="176" y="1557"/>
                    <a:pt x="704" y="2348"/>
                  </a:cubicBezTo>
                  <a:cubicBezTo>
                    <a:pt x="1161" y="3018"/>
                    <a:pt x="2090" y="3625"/>
                    <a:pt x="2426" y="3625"/>
                  </a:cubicBezTo>
                  <a:cubicBezTo>
                    <a:pt x="2479" y="3625"/>
                    <a:pt x="2517" y="3611"/>
                    <a:pt x="2536" y="3579"/>
                  </a:cubicBezTo>
                  <a:cubicBezTo>
                    <a:pt x="2740" y="3270"/>
                    <a:pt x="2842" y="2876"/>
                    <a:pt x="2477" y="1965"/>
                  </a:cubicBezTo>
                  <a:cubicBezTo>
                    <a:pt x="2097" y="1043"/>
                    <a:pt x="1333" y="2"/>
                    <a:pt x="1333" y="2"/>
                  </a:cubicBezTo>
                  <a:cubicBezTo>
                    <a:pt x="1333" y="2"/>
                    <a:pt x="1314" y="1"/>
                    <a:pt x="128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6" name="Google Shape;6536;p73"/>
            <p:cNvSpPr/>
            <p:nvPr/>
          </p:nvSpPr>
          <p:spPr>
            <a:xfrm>
              <a:off x="3937725" y="2353800"/>
              <a:ext cx="9175" cy="10575"/>
            </a:xfrm>
            <a:custGeom>
              <a:avLst/>
              <a:gdLst/>
              <a:ahLst/>
              <a:cxnLst/>
              <a:rect l="l" t="t" r="r" b="b"/>
              <a:pathLst>
                <a:path w="367" h="423" extrusionOk="0">
                  <a:moveTo>
                    <a:pt x="367" y="422"/>
                  </a:moveTo>
                  <a:close/>
                  <a:moveTo>
                    <a:pt x="353" y="422"/>
                  </a:moveTo>
                  <a:close/>
                  <a:moveTo>
                    <a:pt x="353" y="408"/>
                  </a:moveTo>
                  <a:lnTo>
                    <a:pt x="353" y="422"/>
                  </a:lnTo>
                  <a:close/>
                  <a:moveTo>
                    <a:pt x="339" y="408"/>
                  </a:moveTo>
                  <a:lnTo>
                    <a:pt x="353" y="408"/>
                  </a:lnTo>
                  <a:close/>
                  <a:moveTo>
                    <a:pt x="339" y="394"/>
                  </a:moveTo>
                  <a:lnTo>
                    <a:pt x="339" y="408"/>
                  </a:lnTo>
                  <a:close/>
                  <a:moveTo>
                    <a:pt x="307" y="380"/>
                  </a:moveTo>
                  <a:cubicBezTo>
                    <a:pt x="324" y="380"/>
                    <a:pt x="324" y="394"/>
                    <a:pt x="339" y="394"/>
                  </a:cubicBezTo>
                  <a:cubicBezTo>
                    <a:pt x="324" y="394"/>
                    <a:pt x="324" y="380"/>
                    <a:pt x="307" y="380"/>
                  </a:cubicBezTo>
                  <a:close/>
                  <a:moveTo>
                    <a:pt x="307" y="366"/>
                  </a:moveTo>
                  <a:lnTo>
                    <a:pt x="307" y="380"/>
                  </a:lnTo>
                  <a:close/>
                  <a:moveTo>
                    <a:pt x="75" y="88"/>
                  </a:moveTo>
                  <a:cubicBezTo>
                    <a:pt x="131" y="176"/>
                    <a:pt x="219" y="278"/>
                    <a:pt x="307" y="366"/>
                  </a:cubicBezTo>
                  <a:cubicBezTo>
                    <a:pt x="219" y="278"/>
                    <a:pt x="131" y="176"/>
                    <a:pt x="75" y="88"/>
                  </a:cubicBezTo>
                  <a:close/>
                  <a:moveTo>
                    <a:pt x="61" y="71"/>
                  </a:moveTo>
                  <a:cubicBezTo>
                    <a:pt x="61" y="71"/>
                    <a:pt x="61" y="88"/>
                    <a:pt x="75" y="88"/>
                  </a:cubicBezTo>
                  <a:cubicBezTo>
                    <a:pt x="61" y="88"/>
                    <a:pt x="61" y="71"/>
                    <a:pt x="61" y="71"/>
                  </a:cubicBezTo>
                  <a:close/>
                  <a:moveTo>
                    <a:pt x="43" y="42"/>
                  </a:moveTo>
                  <a:cubicBezTo>
                    <a:pt x="43" y="57"/>
                    <a:pt x="61" y="71"/>
                    <a:pt x="61" y="71"/>
                  </a:cubicBezTo>
                  <a:cubicBezTo>
                    <a:pt x="61" y="71"/>
                    <a:pt x="43" y="57"/>
                    <a:pt x="43" y="42"/>
                  </a:cubicBezTo>
                  <a:close/>
                  <a:moveTo>
                    <a:pt x="29" y="42"/>
                  </a:moveTo>
                  <a:lnTo>
                    <a:pt x="43" y="42"/>
                  </a:lnTo>
                  <a:close/>
                  <a:moveTo>
                    <a:pt x="29" y="28"/>
                  </a:moveTo>
                  <a:lnTo>
                    <a:pt x="29" y="42"/>
                  </a:lnTo>
                  <a:close/>
                  <a:moveTo>
                    <a:pt x="29" y="28"/>
                  </a:moveTo>
                  <a:close/>
                  <a:moveTo>
                    <a:pt x="15" y="14"/>
                  </a:moveTo>
                  <a:close/>
                  <a:moveTo>
                    <a:pt x="15" y="14"/>
                  </a:moveTo>
                  <a:close/>
                  <a:moveTo>
                    <a:pt x="1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7" name="Google Shape;6537;p73"/>
            <p:cNvSpPr/>
            <p:nvPr/>
          </p:nvSpPr>
          <p:spPr>
            <a:xfrm>
              <a:off x="3930775" y="2325225"/>
              <a:ext cx="54650" cy="60075"/>
            </a:xfrm>
            <a:custGeom>
              <a:avLst/>
              <a:gdLst/>
              <a:ahLst/>
              <a:cxnLst/>
              <a:rect l="l" t="t" r="r" b="b"/>
              <a:pathLst>
                <a:path w="2186" h="2403" extrusionOk="0"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lnTo>
                    <a:pt x="719" y="102"/>
                  </a:lnTo>
                  <a:lnTo>
                    <a:pt x="719" y="116"/>
                  </a:lnTo>
                  <a:lnTo>
                    <a:pt x="704" y="116"/>
                  </a:lnTo>
                  <a:cubicBezTo>
                    <a:pt x="571" y="176"/>
                    <a:pt x="455" y="232"/>
                    <a:pt x="353" y="306"/>
                  </a:cubicBezTo>
                  <a:lnTo>
                    <a:pt x="339" y="306"/>
                  </a:lnTo>
                  <a:cubicBezTo>
                    <a:pt x="205" y="394"/>
                    <a:pt x="89" y="468"/>
                    <a:pt x="1" y="542"/>
                  </a:cubicBezTo>
                  <a:cubicBezTo>
                    <a:pt x="1" y="598"/>
                    <a:pt x="1" y="658"/>
                    <a:pt x="15" y="718"/>
                  </a:cubicBezTo>
                  <a:cubicBezTo>
                    <a:pt x="89" y="848"/>
                    <a:pt x="177" y="981"/>
                    <a:pt x="279" y="1143"/>
                  </a:cubicBezTo>
                  <a:lnTo>
                    <a:pt x="293" y="1143"/>
                  </a:lnTo>
                  <a:lnTo>
                    <a:pt x="293" y="1157"/>
                  </a:lnTo>
                  <a:cubicBezTo>
                    <a:pt x="293" y="1171"/>
                    <a:pt x="307" y="1171"/>
                    <a:pt x="307" y="1171"/>
                  </a:cubicBezTo>
                  <a:lnTo>
                    <a:pt x="307" y="1185"/>
                  </a:lnTo>
                  <a:lnTo>
                    <a:pt x="321" y="1185"/>
                  </a:lnTo>
                  <a:cubicBezTo>
                    <a:pt x="321" y="1200"/>
                    <a:pt x="339" y="1214"/>
                    <a:pt x="339" y="1214"/>
                  </a:cubicBezTo>
                  <a:cubicBezTo>
                    <a:pt x="339" y="1214"/>
                    <a:pt x="339" y="1231"/>
                    <a:pt x="353" y="1231"/>
                  </a:cubicBezTo>
                  <a:cubicBezTo>
                    <a:pt x="409" y="1319"/>
                    <a:pt x="497" y="1421"/>
                    <a:pt x="585" y="1509"/>
                  </a:cubicBezTo>
                  <a:lnTo>
                    <a:pt x="585" y="1523"/>
                  </a:lnTo>
                  <a:cubicBezTo>
                    <a:pt x="602" y="1523"/>
                    <a:pt x="602" y="1537"/>
                    <a:pt x="617" y="1537"/>
                  </a:cubicBezTo>
                  <a:lnTo>
                    <a:pt x="617" y="1551"/>
                  </a:lnTo>
                  <a:lnTo>
                    <a:pt x="631" y="1551"/>
                  </a:lnTo>
                  <a:lnTo>
                    <a:pt x="631" y="1565"/>
                  </a:lnTo>
                  <a:lnTo>
                    <a:pt x="645" y="1565"/>
                  </a:lnTo>
                  <a:cubicBezTo>
                    <a:pt x="1042" y="1977"/>
                    <a:pt x="1552" y="2301"/>
                    <a:pt x="1862" y="2403"/>
                  </a:cubicBezTo>
                  <a:lnTo>
                    <a:pt x="2024" y="2241"/>
                  </a:lnTo>
                  <a:cubicBezTo>
                    <a:pt x="2080" y="2167"/>
                    <a:pt x="2126" y="2093"/>
                    <a:pt x="2154" y="2005"/>
                  </a:cubicBezTo>
                  <a:cubicBezTo>
                    <a:pt x="2185" y="1917"/>
                    <a:pt x="2185" y="1815"/>
                    <a:pt x="2168" y="1713"/>
                  </a:cubicBezTo>
                  <a:cubicBezTo>
                    <a:pt x="2140" y="1407"/>
                    <a:pt x="2038" y="1098"/>
                    <a:pt x="1876" y="834"/>
                  </a:cubicBezTo>
                  <a:cubicBezTo>
                    <a:pt x="1700" y="556"/>
                    <a:pt x="1436" y="334"/>
                    <a:pt x="1186" y="130"/>
                  </a:cubicBezTo>
                  <a:cubicBezTo>
                    <a:pt x="1130" y="88"/>
                    <a:pt x="1070" y="42"/>
                    <a:pt x="1010" y="0"/>
                  </a:cubicBez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8" name="Google Shape;6538;p73"/>
            <p:cNvSpPr/>
            <p:nvPr/>
          </p:nvSpPr>
          <p:spPr>
            <a:xfrm>
              <a:off x="3776550" y="2425900"/>
              <a:ext cx="183900" cy="193225"/>
            </a:xfrm>
            <a:custGeom>
              <a:avLst/>
              <a:gdLst/>
              <a:ahLst/>
              <a:cxnLst/>
              <a:rect l="l" t="t" r="r" b="b"/>
              <a:pathLst>
                <a:path w="7356" h="7729" extrusionOk="0">
                  <a:moveTo>
                    <a:pt x="6448" y="1"/>
                  </a:moveTo>
                  <a:cubicBezTo>
                    <a:pt x="6448" y="1"/>
                    <a:pt x="4453" y="324"/>
                    <a:pt x="3810" y="338"/>
                  </a:cubicBezTo>
                  <a:cubicBezTo>
                    <a:pt x="3774" y="340"/>
                    <a:pt x="3734" y="341"/>
                    <a:pt x="3690" y="341"/>
                  </a:cubicBezTo>
                  <a:cubicBezTo>
                    <a:pt x="2956" y="341"/>
                    <a:pt x="1143" y="106"/>
                    <a:pt x="1143" y="106"/>
                  </a:cubicBezTo>
                  <a:cubicBezTo>
                    <a:pt x="1143" y="106"/>
                    <a:pt x="1038" y="106"/>
                    <a:pt x="1024" y="310"/>
                  </a:cubicBezTo>
                  <a:cubicBezTo>
                    <a:pt x="1010" y="528"/>
                    <a:pt x="528" y="1791"/>
                    <a:pt x="334" y="3754"/>
                  </a:cubicBezTo>
                  <a:cubicBezTo>
                    <a:pt x="190" y="5133"/>
                    <a:pt x="0" y="7581"/>
                    <a:pt x="0" y="7581"/>
                  </a:cubicBezTo>
                  <a:cubicBezTo>
                    <a:pt x="0" y="7581"/>
                    <a:pt x="116" y="7651"/>
                    <a:pt x="672" y="7697"/>
                  </a:cubicBezTo>
                  <a:cubicBezTo>
                    <a:pt x="825" y="7709"/>
                    <a:pt x="957" y="7713"/>
                    <a:pt x="1070" y="7713"/>
                  </a:cubicBezTo>
                  <a:cubicBezTo>
                    <a:pt x="1369" y="7713"/>
                    <a:pt x="1523" y="7683"/>
                    <a:pt x="1523" y="7683"/>
                  </a:cubicBezTo>
                  <a:cubicBezTo>
                    <a:pt x="1523" y="7683"/>
                    <a:pt x="2389" y="4809"/>
                    <a:pt x="3180" y="3008"/>
                  </a:cubicBezTo>
                  <a:cubicBezTo>
                    <a:pt x="3363" y="2585"/>
                    <a:pt x="3669" y="2215"/>
                    <a:pt x="3795" y="2215"/>
                  </a:cubicBezTo>
                  <a:cubicBezTo>
                    <a:pt x="3800" y="2215"/>
                    <a:pt x="3805" y="2215"/>
                    <a:pt x="3810" y="2217"/>
                  </a:cubicBezTo>
                  <a:cubicBezTo>
                    <a:pt x="4014" y="2259"/>
                    <a:pt x="4337" y="3050"/>
                    <a:pt x="4573" y="3768"/>
                  </a:cubicBezTo>
                  <a:cubicBezTo>
                    <a:pt x="4851" y="4591"/>
                    <a:pt x="5421" y="7697"/>
                    <a:pt x="5421" y="7697"/>
                  </a:cubicBezTo>
                  <a:cubicBezTo>
                    <a:pt x="5421" y="7697"/>
                    <a:pt x="5520" y="7728"/>
                    <a:pt x="5770" y="7728"/>
                  </a:cubicBezTo>
                  <a:cubicBezTo>
                    <a:pt x="5865" y="7728"/>
                    <a:pt x="5982" y="7724"/>
                    <a:pt x="6124" y="7711"/>
                  </a:cubicBezTo>
                  <a:cubicBezTo>
                    <a:pt x="6726" y="7683"/>
                    <a:pt x="7123" y="7475"/>
                    <a:pt x="7123" y="7475"/>
                  </a:cubicBezTo>
                  <a:cubicBezTo>
                    <a:pt x="7123" y="7475"/>
                    <a:pt x="7355" y="6202"/>
                    <a:pt x="7253" y="4253"/>
                  </a:cubicBezTo>
                  <a:cubicBezTo>
                    <a:pt x="7165" y="2245"/>
                    <a:pt x="6448" y="75"/>
                    <a:pt x="64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9" name="Google Shape;6539;p73"/>
            <p:cNvSpPr/>
            <p:nvPr/>
          </p:nvSpPr>
          <p:spPr>
            <a:xfrm>
              <a:off x="3797025" y="2270325"/>
              <a:ext cx="145475" cy="174850"/>
            </a:xfrm>
            <a:custGeom>
              <a:avLst/>
              <a:gdLst/>
              <a:ahLst/>
              <a:cxnLst/>
              <a:rect l="l" t="t" r="r" b="b"/>
              <a:pathLst>
                <a:path w="5819" h="6994" extrusionOk="0">
                  <a:moveTo>
                    <a:pt x="4319" y="0"/>
                  </a:moveTo>
                  <a:cubicBezTo>
                    <a:pt x="4027" y="0"/>
                    <a:pt x="3671" y="17"/>
                    <a:pt x="3269" y="68"/>
                  </a:cubicBezTo>
                  <a:cubicBezTo>
                    <a:pt x="2154" y="230"/>
                    <a:pt x="1848" y="230"/>
                    <a:pt x="1848" y="230"/>
                  </a:cubicBezTo>
                  <a:cubicBezTo>
                    <a:pt x="1848" y="230"/>
                    <a:pt x="1411" y="80"/>
                    <a:pt x="1078" y="80"/>
                  </a:cubicBezTo>
                  <a:cubicBezTo>
                    <a:pt x="934" y="80"/>
                    <a:pt x="809" y="108"/>
                    <a:pt x="747" y="188"/>
                  </a:cubicBezTo>
                  <a:cubicBezTo>
                    <a:pt x="528" y="465"/>
                    <a:pt x="191" y="1901"/>
                    <a:pt x="103" y="3044"/>
                  </a:cubicBezTo>
                  <a:cubicBezTo>
                    <a:pt x="1" y="4173"/>
                    <a:pt x="149" y="6751"/>
                    <a:pt x="149" y="6751"/>
                  </a:cubicBezTo>
                  <a:cubicBezTo>
                    <a:pt x="149" y="6751"/>
                    <a:pt x="1379" y="6994"/>
                    <a:pt x="2753" y="6994"/>
                  </a:cubicBezTo>
                  <a:cubicBezTo>
                    <a:pt x="3034" y="6994"/>
                    <a:pt x="3322" y="6983"/>
                    <a:pt x="3606" y="6959"/>
                  </a:cubicBezTo>
                  <a:cubicBezTo>
                    <a:pt x="5263" y="6825"/>
                    <a:pt x="5819" y="6561"/>
                    <a:pt x="5819" y="6561"/>
                  </a:cubicBezTo>
                  <a:cubicBezTo>
                    <a:pt x="5819" y="6561"/>
                    <a:pt x="5291" y="3529"/>
                    <a:pt x="5351" y="2150"/>
                  </a:cubicBezTo>
                  <a:cubicBezTo>
                    <a:pt x="5407" y="789"/>
                    <a:pt x="5161" y="54"/>
                    <a:pt x="5161" y="54"/>
                  </a:cubicBezTo>
                  <a:cubicBezTo>
                    <a:pt x="5161" y="54"/>
                    <a:pt x="4845" y="0"/>
                    <a:pt x="43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0" name="Google Shape;6540;p73"/>
            <p:cNvSpPr/>
            <p:nvPr/>
          </p:nvSpPr>
          <p:spPr>
            <a:xfrm>
              <a:off x="3787875" y="2261100"/>
              <a:ext cx="48400" cy="121650"/>
            </a:xfrm>
            <a:custGeom>
              <a:avLst/>
              <a:gdLst/>
              <a:ahLst/>
              <a:cxnLst/>
              <a:rect l="l" t="t" r="r" b="b"/>
              <a:pathLst>
                <a:path w="1936" h="4866" extrusionOk="0">
                  <a:moveTo>
                    <a:pt x="1410" y="1"/>
                  </a:moveTo>
                  <a:cubicBezTo>
                    <a:pt x="1356" y="1"/>
                    <a:pt x="1297" y="5"/>
                    <a:pt x="1232" y="15"/>
                  </a:cubicBezTo>
                  <a:cubicBezTo>
                    <a:pt x="894" y="57"/>
                    <a:pt x="557" y="718"/>
                    <a:pt x="293" y="1742"/>
                  </a:cubicBezTo>
                  <a:cubicBezTo>
                    <a:pt x="89" y="2565"/>
                    <a:pt x="1" y="3061"/>
                    <a:pt x="15" y="3677"/>
                  </a:cubicBezTo>
                  <a:cubicBezTo>
                    <a:pt x="29" y="4514"/>
                    <a:pt x="441" y="4866"/>
                    <a:pt x="441" y="4866"/>
                  </a:cubicBezTo>
                  <a:cubicBezTo>
                    <a:pt x="441" y="4866"/>
                    <a:pt x="585" y="3501"/>
                    <a:pt x="954" y="2389"/>
                  </a:cubicBezTo>
                  <a:cubicBezTo>
                    <a:pt x="1510" y="718"/>
                    <a:pt x="1936" y="279"/>
                    <a:pt x="1936" y="279"/>
                  </a:cubicBezTo>
                  <a:cubicBezTo>
                    <a:pt x="1936" y="279"/>
                    <a:pt x="1841" y="1"/>
                    <a:pt x="14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1" name="Google Shape;6541;p73"/>
            <p:cNvSpPr/>
            <p:nvPr/>
          </p:nvSpPr>
          <p:spPr>
            <a:xfrm>
              <a:off x="3880925" y="2263300"/>
              <a:ext cx="58675" cy="129575"/>
            </a:xfrm>
            <a:custGeom>
              <a:avLst/>
              <a:gdLst/>
              <a:ahLst/>
              <a:cxnLst/>
              <a:rect l="l" t="t" r="r" b="b"/>
              <a:pathLst>
                <a:path w="2347" h="5183" extrusionOk="0">
                  <a:moveTo>
                    <a:pt x="1064" y="0"/>
                  </a:moveTo>
                  <a:cubicBezTo>
                    <a:pt x="796" y="0"/>
                    <a:pt x="676" y="173"/>
                    <a:pt x="676" y="173"/>
                  </a:cubicBezTo>
                  <a:cubicBezTo>
                    <a:pt x="676" y="173"/>
                    <a:pt x="426" y="571"/>
                    <a:pt x="292" y="1038"/>
                  </a:cubicBezTo>
                  <a:cubicBezTo>
                    <a:pt x="162" y="1524"/>
                    <a:pt x="1" y="2094"/>
                    <a:pt x="162" y="2987"/>
                  </a:cubicBezTo>
                  <a:cubicBezTo>
                    <a:pt x="352" y="4000"/>
                    <a:pt x="894" y="4556"/>
                    <a:pt x="1569" y="4982"/>
                  </a:cubicBezTo>
                  <a:cubicBezTo>
                    <a:pt x="1808" y="5128"/>
                    <a:pt x="1975" y="5183"/>
                    <a:pt x="2090" y="5183"/>
                  </a:cubicBezTo>
                  <a:cubicBezTo>
                    <a:pt x="2343" y="5183"/>
                    <a:pt x="2346" y="4918"/>
                    <a:pt x="2315" y="4778"/>
                  </a:cubicBezTo>
                  <a:cubicBezTo>
                    <a:pt x="2287" y="4616"/>
                    <a:pt x="2171" y="4468"/>
                    <a:pt x="2171" y="4468"/>
                  </a:cubicBezTo>
                  <a:cubicBezTo>
                    <a:pt x="2171" y="4468"/>
                    <a:pt x="1042" y="3691"/>
                    <a:pt x="1084" y="2301"/>
                  </a:cubicBezTo>
                  <a:cubicBezTo>
                    <a:pt x="1130" y="894"/>
                    <a:pt x="1583" y="261"/>
                    <a:pt x="1583" y="261"/>
                  </a:cubicBezTo>
                  <a:cubicBezTo>
                    <a:pt x="1583" y="261"/>
                    <a:pt x="1555" y="71"/>
                    <a:pt x="1204" y="15"/>
                  </a:cubicBezTo>
                  <a:cubicBezTo>
                    <a:pt x="1153" y="5"/>
                    <a:pt x="1107" y="0"/>
                    <a:pt x="106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2" name="Google Shape;6542;p73"/>
            <p:cNvSpPr/>
            <p:nvPr/>
          </p:nvSpPr>
          <p:spPr>
            <a:xfrm>
              <a:off x="3920150" y="2269850"/>
              <a:ext cx="52425" cy="72525"/>
            </a:xfrm>
            <a:custGeom>
              <a:avLst/>
              <a:gdLst/>
              <a:ahLst/>
              <a:cxnLst/>
              <a:rect l="l" t="t" r="r" b="b"/>
              <a:pathLst>
                <a:path w="2097" h="2901" extrusionOk="0">
                  <a:moveTo>
                    <a:pt x="222" y="0"/>
                  </a:moveTo>
                  <a:cubicBezTo>
                    <a:pt x="152" y="0"/>
                    <a:pt x="82" y="14"/>
                    <a:pt x="14" y="45"/>
                  </a:cubicBezTo>
                  <a:cubicBezTo>
                    <a:pt x="0" y="59"/>
                    <a:pt x="292" y="1276"/>
                    <a:pt x="264" y="2655"/>
                  </a:cubicBezTo>
                  <a:lnTo>
                    <a:pt x="264" y="2901"/>
                  </a:lnTo>
                  <a:cubicBezTo>
                    <a:pt x="380" y="2785"/>
                    <a:pt x="704" y="2507"/>
                    <a:pt x="1172" y="2317"/>
                  </a:cubicBezTo>
                  <a:cubicBezTo>
                    <a:pt x="1627" y="2117"/>
                    <a:pt x="1924" y="2093"/>
                    <a:pt x="2040" y="2093"/>
                  </a:cubicBezTo>
                  <a:cubicBezTo>
                    <a:pt x="2078" y="2093"/>
                    <a:pt x="2097" y="2095"/>
                    <a:pt x="2097" y="2095"/>
                  </a:cubicBezTo>
                  <a:cubicBezTo>
                    <a:pt x="2097" y="2095"/>
                    <a:pt x="1907" y="1466"/>
                    <a:pt x="1333" y="776"/>
                  </a:cubicBezTo>
                  <a:cubicBezTo>
                    <a:pt x="1119" y="525"/>
                    <a:pt x="656" y="0"/>
                    <a:pt x="22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3" name="Google Shape;6543;p73"/>
            <p:cNvSpPr/>
            <p:nvPr/>
          </p:nvSpPr>
          <p:spPr>
            <a:xfrm>
              <a:off x="3917250" y="2312725"/>
              <a:ext cx="9525" cy="23500"/>
            </a:xfrm>
            <a:custGeom>
              <a:avLst/>
              <a:gdLst/>
              <a:ahLst/>
              <a:cxnLst/>
              <a:rect l="l" t="t" r="r" b="b"/>
              <a:pathLst>
                <a:path w="381" h="940" extrusionOk="0">
                  <a:moveTo>
                    <a:pt x="0" y="1"/>
                  </a:moveTo>
                  <a:cubicBezTo>
                    <a:pt x="14" y="293"/>
                    <a:pt x="380" y="616"/>
                    <a:pt x="380" y="940"/>
                  </a:cubicBezTo>
                  <a:cubicBezTo>
                    <a:pt x="380" y="616"/>
                    <a:pt x="380" y="307"/>
                    <a:pt x="366" y="29"/>
                  </a:cubicBezTo>
                  <a:cubicBezTo>
                    <a:pt x="264" y="15"/>
                    <a:pt x="159" y="1"/>
                    <a:pt x="57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4" name="Google Shape;6544;p73"/>
            <p:cNvSpPr/>
            <p:nvPr/>
          </p:nvSpPr>
          <p:spPr>
            <a:xfrm>
              <a:off x="3930775" y="2325225"/>
              <a:ext cx="25275" cy="13550"/>
            </a:xfrm>
            <a:custGeom>
              <a:avLst/>
              <a:gdLst/>
              <a:ahLst/>
              <a:cxnLst/>
              <a:rect l="l" t="t" r="r" b="b"/>
              <a:pathLst>
                <a:path w="1011" h="542" extrusionOk="0">
                  <a:moveTo>
                    <a:pt x="339" y="306"/>
                  </a:moveTo>
                  <a:cubicBezTo>
                    <a:pt x="205" y="394"/>
                    <a:pt x="89" y="468"/>
                    <a:pt x="1" y="542"/>
                  </a:cubicBezTo>
                  <a:lnTo>
                    <a:pt x="1" y="542"/>
                  </a:lnTo>
                  <a:cubicBezTo>
                    <a:pt x="89" y="468"/>
                    <a:pt x="205" y="394"/>
                    <a:pt x="339" y="306"/>
                  </a:cubicBezTo>
                  <a:close/>
                  <a:moveTo>
                    <a:pt x="353" y="306"/>
                  </a:moveTo>
                  <a:lnTo>
                    <a:pt x="339" y="306"/>
                  </a:lnTo>
                  <a:close/>
                  <a:moveTo>
                    <a:pt x="704" y="116"/>
                  </a:moveTo>
                  <a:close/>
                  <a:moveTo>
                    <a:pt x="719" y="116"/>
                  </a:moveTo>
                  <a:lnTo>
                    <a:pt x="704" y="116"/>
                  </a:lnTo>
                  <a:close/>
                  <a:moveTo>
                    <a:pt x="719" y="102"/>
                  </a:moveTo>
                  <a:lnTo>
                    <a:pt x="719" y="116"/>
                  </a:lnTo>
                  <a:close/>
                  <a:moveTo>
                    <a:pt x="733" y="102"/>
                  </a:moveTo>
                  <a:close/>
                  <a:moveTo>
                    <a:pt x="747" y="102"/>
                  </a:moveTo>
                  <a:lnTo>
                    <a:pt x="733" y="102"/>
                  </a:lnTo>
                  <a:close/>
                  <a:moveTo>
                    <a:pt x="747" y="102"/>
                  </a:moveTo>
                  <a:close/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cubicBezTo>
                    <a:pt x="849" y="56"/>
                    <a:pt x="923" y="28"/>
                    <a:pt x="1010" y="0"/>
                  </a:cubicBezTo>
                  <a:close/>
                </a:path>
              </a:pathLst>
            </a:custGeom>
            <a:solidFill>
              <a:srgbClr val="DB927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5" name="Google Shape;6545;p73"/>
            <p:cNvSpPr/>
            <p:nvPr/>
          </p:nvSpPr>
          <p:spPr>
            <a:xfrm>
              <a:off x="3928950" y="2338750"/>
              <a:ext cx="1850" cy="1450"/>
            </a:xfrm>
            <a:custGeom>
              <a:avLst/>
              <a:gdLst/>
              <a:ahLst/>
              <a:cxnLst/>
              <a:rect l="l" t="t" r="r" b="b"/>
              <a:pathLst>
                <a:path w="74" h="58" extrusionOk="0">
                  <a:moveTo>
                    <a:pt x="74" y="1"/>
                  </a:moveTo>
                  <a:cubicBezTo>
                    <a:pt x="42" y="15"/>
                    <a:pt x="28" y="43"/>
                    <a:pt x="0" y="57"/>
                  </a:cubicBezTo>
                  <a:lnTo>
                    <a:pt x="0" y="57"/>
                  </a:lnTo>
                  <a:cubicBezTo>
                    <a:pt x="28" y="43"/>
                    <a:pt x="42" y="15"/>
                    <a:pt x="74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6" name="Google Shape;6546;p73"/>
            <p:cNvSpPr/>
            <p:nvPr/>
          </p:nvSpPr>
          <p:spPr>
            <a:xfrm>
              <a:off x="3926400" y="2313425"/>
              <a:ext cx="29650" cy="26775"/>
            </a:xfrm>
            <a:custGeom>
              <a:avLst/>
              <a:gdLst/>
              <a:ahLst/>
              <a:cxnLst/>
              <a:rect l="l" t="t" r="r" b="b"/>
              <a:pathLst>
                <a:path w="1186" h="1071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279"/>
                    <a:pt x="14" y="588"/>
                    <a:pt x="14" y="912"/>
                  </a:cubicBezTo>
                  <a:cubicBezTo>
                    <a:pt x="42" y="954"/>
                    <a:pt x="74" y="1014"/>
                    <a:pt x="102" y="1070"/>
                  </a:cubicBezTo>
                  <a:cubicBezTo>
                    <a:pt x="130" y="1056"/>
                    <a:pt x="144" y="1028"/>
                    <a:pt x="176" y="1014"/>
                  </a:cubicBezTo>
                  <a:cubicBezTo>
                    <a:pt x="264" y="940"/>
                    <a:pt x="380" y="866"/>
                    <a:pt x="514" y="778"/>
                  </a:cubicBezTo>
                  <a:lnTo>
                    <a:pt x="528" y="778"/>
                  </a:lnTo>
                  <a:cubicBezTo>
                    <a:pt x="630" y="704"/>
                    <a:pt x="746" y="648"/>
                    <a:pt x="879" y="588"/>
                  </a:cubicBezTo>
                  <a:lnTo>
                    <a:pt x="894" y="588"/>
                  </a:lnTo>
                  <a:lnTo>
                    <a:pt x="894" y="574"/>
                  </a:lnTo>
                  <a:lnTo>
                    <a:pt x="922" y="574"/>
                  </a:lnTo>
                  <a:cubicBezTo>
                    <a:pt x="1024" y="528"/>
                    <a:pt x="1098" y="500"/>
                    <a:pt x="1185" y="472"/>
                  </a:cubicBezTo>
                  <a:cubicBezTo>
                    <a:pt x="922" y="296"/>
                    <a:pt x="468" y="75"/>
                    <a:pt x="0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7" name="Google Shape;6547;p73"/>
            <p:cNvSpPr/>
            <p:nvPr/>
          </p:nvSpPr>
          <p:spPr>
            <a:xfrm>
              <a:off x="3875825" y="2302675"/>
              <a:ext cx="112150" cy="88075"/>
            </a:xfrm>
            <a:custGeom>
              <a:avLst/>
              <a:gdLst/>
              <a:ahLst/>
              <a:cxnLst/>
              <a:rect l="l" t="t" r="r" b="b"/>
              <a:pathLst>
                <a:path w="4486" h="3523" extrusionOk="0">
                  <a:moveTo>
                    <a:pt x="560" y="0"/>
                  </a:moveTo>
                  <a:cubicBezTo>
                    <a:pt x="506" y="0"/>
                    <a:pt x="455" y="7"/>
                    <a:pt x="409" y="23"/>
                  </a:cubicBezTo>
                  <a:cubicBezTo>
                    <a:pt x="57" y="139"/>
                    <a:pt x="264" y="389"/>
                    <a:pt x="264" y="389"/>
                  </a:cubicBezTo>
                  <a:cubicBezTo>
                    <a:pt x="264" y="389"/>
                    <a:pt x="88" y="417"/>
                    <a:pt x="88" y="578"/>
                  </a:cubicBezTo>
                  <a:cubicBezTo>
                    <a:pt x="74" y="695"/>
                    <a:pt x="233" y="768"/>
                    <a:pt x="233" y="768"/>
                  </a:cubicBezTo>
                  <a:cubicBezTo>
                    <a:pt x="233" y="768"/>
                    <a:pt x="1" y="782"/>
                    <a:pt x="29" y="930"/>
                  </a:cubicBezTo>
                  <a:cubicBezTo>
                    <a:pt x="74" y="1092"/>
                    <a:pt x="250" y="1134"/>
                    <a:pt x="250" y="1134"/>
                  </a:cubicBezTo>
                  <a:cubicBezTo>
                    <a:pt x="250" y="1134"/>
                    <a:pt x="245" y="1134"/>
                    <a:pt x="237" y="1134"/>
                  </a:cubicBezTo>
                  <a:cubicBezTo>
                    <a:pt x="198" y="1134"/>
                    <a:pt x="86" y="1143"/>
                    <a:pt x="74" y="1254"/>
                  </a:cubicBezTo>
                  <a:cubicBezTo>
                    <a:pt x="57" y="1398"/>
                    <a:pt x="352" y="1500"/>
                    <a:pt x="352" y="1500"/>
                  </a:cubicBezTo>
                  <a:cubicBezTo>
                    <a:pt x="352" y="1500"/>
                    <a:pt x="514" y="1662"/>
                    <a:pt x="894" y="1676"/>
                  </a:cubicBezTo>
                  <a:cubicBezTo>
                    <a:pt x="917" y="1677"/>
                    <a:pt x="940" y="1678"/>
                    <a:pt x="963" y="1678"/>
                  </a:cubicBezTo>
                  <a:cubicBezTo>
                    <a:pt x="1307" y="1678"/>
                    <a:pt x="1552" y="1560"/>
                    <a:pt x="1552" y="1560"/>
                  </a:cubicBezTo>
                  <a:cubicBezTo>
                    <a:pt x="1552" y="1560"/>
                    <a:pt x="2241" y="3027"/>
                    <a:pt x="3208" y="3378"/>
                  </a:cubicBezTo>
                  <a:cubicBezTo>
                    <a:pt x="3491" y="3477"/>
                    <a:pt x="3708" y="3523"/>
                    <a:pt x="3874" y="3523"/>
                  </a:cubicBezTo>
                  <a:cubicBezTo>
                    <a:pt x="4276" y="3523"/>
                    <a:pt x="4383" y="3255"/>
                    <a:pt x="4426" y="2819"/>
                  </a:cubicBezTo>
                  <a:cubicBezTo>
                    <a:pt x="4485" y="2189"/>
                    <a:pt x="3972" y="1648"/>
                    <a:pt x="3310" y="1194"/>
                  </a:cubicBezTo>
                  <a:cubicBezTo>
                    <a:pt x="2815" y="856"/>
                    <a:pt x="1422" y="301"/>
                    <a:pt x="1422" y="301"/>
                  </a:cubicBezTo>
                  <a:cubicBezTo>
                    <a:pt x="1422" y="301"/>
                    <a:pt x="922" y="0"/>
                    <a:pt x="560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8" name="Google Shape;6548;p73"/>
            <p:cNvSpPr/>
            <p:nvPr/>
          </p:nvSpPr>
          <p:spPr>
            <a:xfrm>
              <a:off x="3832900" y="2247475"/>
              <a:ext cx="56850" cy="44000"/>
            </a:xfrm>
            <a:custGeom>
              <a:avLst/>
              <a:gdLst/>
              <a:ahLst/>
              <a:cxnLst/>
              <a:rect l="l" t="t" r="r" b="b"/>
              <a:pathLst>
                <a:path w="2274" h="1760" extrusionOk="0">
                  <a:moveTo>
                    <a:pt x="15" y="1"/>
                  </a:moveTo>
                  <a:cubicBezTo>
                    <a:pt x="15" y="1"/>
                    <a:pt x="103" y="454"/>
                    <a:pt x="75" y="736"/>
                  </a:cubicBezTo>
                  <a:cubicBezTo>
                    <a:pt x="33" y="1028"/>
                    <a:pt x="1" y="1189"/>
                    <a:pt x="1" y="1189"/>
                  </a:cubicBezTo>
                  <a:cubicBezTo>
                    <a:pt x="1" y="1189"/>
                    <a:pt x="344" y="1760"/>
                    <a:pt x="1062" y="1760"/>
                  </a:cubicBezTo>
                  <a:cubicBezTo>
                    <a:pt x="1070" y="1760"/>
                    <a:pt x="1079" y="1760"/>
                    <a:pt x="1088" y="1759"/>
                  </a:cubicBezTo>
                  <a:cubicBezTo>
                    <a:pt x="1820" y="1731"/>
                    <a:pt x="2273" y="1189"/>
                    <a:pt x="2273" y="1189"/>
                  </a:cubicBezTo>
                  <a:cubicBezTo>
                    <a:pt x="2273" y="1189"/>
                    <a:pt x="2157" y="574"/>
                    <a:pt x="2171" y="366"/>
                  </a:cubicBezTo>
                  <a:cubicBezTo>
                    <a:pt x="2185" y="162"/>
                    <a:pt x="2199" y="74"/>
                    <a:pt x="2199" y="74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9" name="Google Shape;6549;p73"/>
            <p:cNvSpPr/>
            <p:nvPr/>
          </p:nvSpPr>
          <p:spPr>
            <a:xfrm>
              <a:off x="3833275" y="2247475"/>
              <a:ext cx="800" cy="5225"/>
            </a:xfrm>
            <a:custGeom>
              <a:avLst/>
              <a:gdLst/>
              <a:ahLst/>
              <a:cxnLst/>
              <a:rect l="l" t="t" r="r" b="b"/>
              <a:pathLst>
                <a:path w="32" h="209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lnTo>
                    <a:pt x="32" y="208"/>
                  </a:lnTo>
                  <a:cubicBezTo>
                    <a:pt x="18" y="89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DD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0" name="Google Shape;6550;p73"/>
            <p:cNvSpPr/>
            <p:nvPr/>
          </p:nvSpPr>
          <p:spPr>
            <a:xfrm>
              <a:off x="3834050" y="2252675"/>
              <a:ext cx="53850" cy="13550"/>
            </a:xfrm>
            <a:custGeom>
              <a:avLst/>
              <a:gdLst/>
              <a:ahLst/>
              <a:cxnLst/>
              <a:rect l="l" t="t" r="r" b="b"/>
              <a:pathLst>
                <a:path w="2154" h="542" extrusionOk="0">
                  <a:moveTo>
                    <a:pt x="2125" y="264"/>
                  </a:moveTo>
                  <a:cubicBezTo>
                    <a:pt x="2125" y="352"/>
                    <a:pt x="2139" y="440"/>
                    <a:pt x="2153" y="542"/>
                  </a:cubicBezTo>
                  <a:lnTo>
                    <a:pt x="2153" y="542"/>
                  </a:lnTo>
                  <a:cubicBezTo>
                    <a:pt x="2139" y="440"/>
                    <a:pt x="2125" y="352"/>
                    <a:pt x="2125" y="264"/>
                  </a:cubicBezTo>
                  <a:close/>
                  <a:moveTo>
                    <a:pt x="2125" y="264"/>
                  </a:moveTo>
                  <a:close/>
                  <a:moveTo>
                    <a:pt x="1" y="0"/>
                  </a:moveTo>
                  <a:lnTo>
                    <a:pt x="1" y="0"/>
                  </a:lnTo>
                  <a:cubicBezTo>
                    <a:pt x="29" y="130"/>
                    <a:pt x="43" y="306"/>
                    <a:pt x="29" y="454"/>
                  </a:cubicBezTo>
                  <a:lnTo>
                    <a:pt x="29" y="454"/>
                  </a:lnTo>
                  <a:cubicBezTo>
                    <a:pt x="43" y="306"/>
                    <a:pt x="29" y="130"/>
                    <a:pt x="1" y="0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1" name="Google Shape;6551;p73"/>
            <p:cNvSpPr/>
            <p:nvPr/>
          </p:nvSpPr>
          <p:spPr>
            <a:xfrm>
              <a:off x="3833275" y="2247475"/>
              <a:ext cx="54625" cy="23850"/>
            </a:xfrm>
            <a:custGeom>
              <a:avLst/>
              <a:gdLst/>
              <a:ahLst/>
              <a:cxnLst/>
              <a:rect l="l" t="t" r="r" b="b"/>
              <a:pathLst>
                <a:path w="2185" h="954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cubicBezTo>
                    <a:pt x="60" y="338"/>
                    <a:pt x="74" y="514"/>
                    <a:pt x="60" y="662"/>
                  </a:cubicBezTo>
                  <a:cubicBezTo>
                    <a:pt x="383" y="866"/>
                    <a:pt x="823" y="940"/>
                    <a:pt x="1189" y="954"/>
                  </a:cubicBezTo>
                  <a:lnTo>
                    <a:pt x="1217" y="954"/>
                  </a:lnTo>
                  <a:cubicBezTo>
                    <a:pt x="1569" y="954"/>
                    <a:pt x="1892" y="880"/>
                    <a:pt x="2184" y="750"/>
                  </a:cubicBezTo>
                  <a:cubicBezTo>
                    <a:pt x="2170" y="648"/>
                    <a:pt x="2156" y="560"/>
                    <a:pt x="2156" y="472"/>
                  </a:cubicBezTo>
                  <a:lnTo>
                    <a:pt x="2156" y="366"/>
                  </a:lnTo>
                  <a:cubicBezTo>
                    <a:pt x="2170" y="162"/>
                    <a:pt x="2184" y="74"/>
                    <a:pt x="2184" y="74"/>
                  </a:cubicBezTo>
                  <a:lnTo>
                    <a:pt x="2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2" name="Google Shape;6552;p73"/>
            <p:cNvSpPr/>
            <p:nvPr/>
          </p:nvSpPr>
          <p:spPr>
            <a:xfrm>
              <a:off x="3804675" y="2070725"/>
              <a:ext cx="181100" cy="143100"/>
            </a:xfrm>
            <a:custGeom>
              <a:avLst/>
              <a:gdLst/>
              <a:ahLst/>
              <a:cxnLst/>
              <a:rect l="l" t="t" r="r" b="b"/>
              <a:pathLst>
                <a:path w="7244" h="5724" extrusionOk="0">
                  <a:moveTo>
                    <a:pt x="2831" y="1"/>
                  </a:moveTo>
                  <a:cubicBezTo>
                    <a:pt x="1721" y="1"/>
                    <a:pt x="924" y="635"/>
                    <a:pt x="602" y="1105"/>
                  </a:cubicBezTo>
                  <a:cubicBezTo>
                    <a:pt x="61" y="1896"/>
                    <a:pt x="1" y="3613"/>
                    <a:pt x="1" y="3613"/>
                  </a:cubicBezTo>
                  <a:lnTo>
                    <a:pt x="5952" y="5723"/>
                  </a:lnTo>
                  <a:cubicBezTo>
                    <a:pt x="5952" y="5723"/>
                    <a:pt x="6920" y="4728"/>
                    <a:pt x="7082" y="3479"/>
                  </a:cubicBezTo>
                  <a:cubicBezTo>
                    <a:pt x="7243" y="2178"/>
                    <a:pt x="6892" y="1516"/>
                    <a:pt x="5499" y="1151"/>
                  </a:cubicBezTo>
                  <a:cubicBezTo>
                    <a:pt x="4498" y="298"/>
                    <a:pt x="3591" y="1"/>
                    <a:pt x="2831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3" name="Google Shape;6553;p73"/>
            <p:cNvSpPr/>
            <p:nvPr/>
          </p:nvSpPr>
          <p:spPr>
            <a:xfrm>
              <a:off x="3943175" y="2208275"/>
              <a:ext cx="34500" cy="23600"/>
            </a:xfrm>
            <a:custGeom>
              <a:avLst/>
              <a:gdLst/>
              <a:ahLst/>
              <a:cxnLst/>
              <a:rect l="l" t="t" r="r" b="b"/>
              <a:pathLst>
                <a:path w="1380" h="944" extrusionOk="0">
                  <a:moveTo>
                    <a:pt x="653" y="1"/>
                  </a:moveTo>
                  <a:cubicBezTo>
                    <a:pt x="451" y="1"/>
                    <a:pt x="254" y="52"/>
                    <a:pt x="106" y="193"/>
                  </a:cubicBezTo>
                  <a:lnTo>
                    <a:pt x="177" y="74"/>
                  </a:lnTo>
                  <a:lnTo>
                    <a:pt x="177" y="74"/>
                  </a:lnTo>
                  <a:cubicBezTo>
                    <a:pt x="47" y="176"/>
                    <a:pt x="1" y="352"/>
                    <a:pt x="61" y="513"/>
                  </a:cubicBezTo>
                  <a:cubicBezTo>
                    <a:pt x="75" y="573"/>
                    <a:pt x="121" y="633"/>
                    <a:pt x="177" y="689"/>
                  </a:cubicBezTo>
                  <a:cubicBezTo>
                    <a:pt x="341" y="854"/>
                    <a:pt x="577" y="943"/>
                    <a:pt x="808" y="943"/>
                  </a:cubicBezTo>
                  <a:cubicBezTo>
                    <a:pt x="868" y="943"/>
                    <a:pt x="928" y="937"/>
                    <a:pt x="986" y="925"/>
                  </a:cubicBezTo>
                  <a:cubicBezTo>
                    <a:pt x="1056" y="911"/>
                    <a:pt x="1130" y="879"/>
                    <a:pt x="1190" y="837"/>
                  </a:cubicBezTo>
                  <a:cubicBezTo>
                    <a:pt x="1306" y="763"/>
                    <a:pt x="1380" y="615"/>
                    <a:pt x="1380" y="471"/>
                  </a:cubicBezTo>
                  <a:cubicBezTo>
                    <a:pt x="1366" y="323"/>
                    <a:pt x="1292" y="193"/>
                    <a:pt x="1176" y="119"/>
                  </a:cubicBezTo>
                  <a:cubicBezTo>
                    <a:pt x="1102" y="74"/>
                    <a:pt x="1014" y="60"/>
                    <a:pt x="940" y="31"/>
                  </a:cubicBezTo>
                  <a:cubicBezTo>
                    <a:pt x="846" y="12"/>
                    <a:pt x="749" y="1"/>
                    <a:pt x="653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4" name="Google Shape;6554;p73"/>
            <p:cNvSpPr/>
            <p:nvPr/>
          </p:nvSpPr>
          <p:spPr>
            <a:xfrm>
              <a:off x="3779450" y="2152375"/>
              <a:ext cx="30450" cy="21000"/>
            </a:xfrm>
            <a:custGeom>
              <a:avLst/>
              <a:gdLst/>
              <a:ahLst/>
              <a:cxnLst/>
              <a:rect l="l" t="t" r="r" b="b"/>
              <a:pathLst>
                <a:path w="1218" h="840" extrusionOk="0">
                  <a:moveTo>
                    <a:pt x="467" y="1"/>
                  </a:moveTo>
                  <a:cubicBezTo>
                    <a:pt x="389" y="1"/>
                    <a:pt x="310" y="11"/>
                    <a:pt x="236" y="37"/>
                  </a:cubicBezTo>
                  <a:cubicBezTo>
                    <a:pt x="116" y="83"/>
                    <a:pt x="14" y="185"/>
                    <a:pt x="14" y="319"/>
                  </a:cubicBezTo>
                  <a:cubicBezTo>
                    <a:pt x="0" y="407"/>
                    <a:pt x="43" y="509"/>
                    <a:pt x="102" y="565"/>
                  </a:cubicBezTo>
                  <a:cubicBezTo>
                    <a:pt x="162" y="639"/>
                    <a:pt x="236" y="699"/>
                    <a:pt x="324" y="741"/>
                  </a:cubicBezTo>
                  <a:cubicBezTo>
                    <a:pt x="380" y="787"/>
                    <a:pt x="440" y="815"/>
                    <a:pt x="500" y="829"/>
                  </a:cubicBezTo>
                  <a:cubicBezTo>
                    <a:pt x="533" y="836"/>
                    <a:pt x="566" y="840"/>
                    <a:pt x="598" y="840"/>
                  </a:cubicBezTo>
                  <a:cubicBezTo>
                    <a:pt x="767" y="840"/>
                    <a:pt x="927" y="744"/>
                    <a:pt x="1027" y="597"/>
                  </a:cubicBezTo>
                  <a:cubicBezTo>
                    <a:pt x="1070" y="537"/>
                    <a:pt x="1098" y="449"/>
                    <a:pt x="1158" y="389"/>
                  </a:cubicBezTo>
                  <a:lnTo>
                    <a:pt x="1217" y="347"/>
                  </a:lnTo>
                  <a:cubicBezTo>
                    <a:pt x="1056" y="171"/>
                    <a:pt x="834" y="55"/>
                    <a:pt x="602" y="9"/>
                  </a:cubicBezTo>
                  <a:cubicBezTo>
                    <a:pt x="558" y="4"/>
                    <a:pt x="513" y="1"/>
                    <a:pt x="467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5" name="Google Shape;6555;p73"/>
            <p:cNvSpPr/>
            <p:nvPr/>
          </p:nvSpPr>
          <p:spPr>
            <a:xfrm>
              <a:off x="3780950" y="2083200"/>
              <a:ext cx="186450" cy="180725"/>
            </a:xfrm>
            <a:custGeom>
              <a:avLst/>
              <a:gdLst/>
              <a:ahLst/>
              <a:cxnLst/>
              <a:rect l="l" t="t" r="r" b="b"/>
              <a:pathLst>
                <a:path w="7458" h="7229" extrusionOk="0">
                  <a:moveTo>
                    <a:pt x="3440" y="1"/>
                  </a:moveTo>
                  <a:cubicBezTo>
                    <a:pt x="3364" y="1"/>
                    <a:pt x="3306" y="8"/>
                    <a:pt x="3268" y="22"/>
                  </a:cubicBezTo>
                  <a:cubicBezTo>
                    <a:pt x="2388" y="388"/>
                    <a:pt x="1537" y="1063"/>
                    <a:pt x="1390" y="1869"/>
                  </a:cubicBezTo>
                  <a:cubicBezTo>
                    <a:pt x="1319" y="2249"/>
                    <a:pt x="1186" y="2776"/>
                    <a:pt x="950" y="3114"/>
                  </a:cubicBezTo>
                  <a:cubicBezTo>
                    <a:pt x="746" y="3420"/>
                    <a:pt x="0" y="4844"/>
                    <a:pt x="950" y="6146"/>
                  </a:cubicBezTo>
                  <a:cubicBezTo>
                    <a:pt x="1186" y="6470"/>
                    <a:pt x="1611" y="6705"/>
                    <a:pt x="1991" y="6849"/>
                  </a:cubicBezTo>
                  <a:cubicBezTo>
                    <a:pt x="2571" y="7067"/>
                    <a:pt x="3298" y="7229"/>
                    <a:pt x="4020" y="7229"/>
                  </a:cubicBezTo>
                  <a:cubicBezTo>
                    <a:pt x="4906" y="7229"/>
                    <a:pt x="5785" y="6986"/>
                    <a:pt x="6374" y="6308"/>
                  </a:cubicBezTo>
                  <a:cubicBezTo>
                    <a:pt x="6595" y="6044"/>
                    <a:pt x="6683" y="5724"/>
                    <a:pt x="6814" y="5414"/>
                  </a:cubicBezTo>
                  <a:cubicBezTo>
                    <a:pt x="7077" y="4771"/>
                    <a:pt x="7035" y="4447"/>
                    <a:pt x="7225" y="3789"/>
                  </a:cubicBezTo>
                  <a:cubicBezTo>
                    <a:pt x="7443" y="3012"/>
                    <a:pt x="7457" y="2206"/>
                    <a:pt x="7123" y="1457"/>
                  </a:cubicBezTo>
                  <a:cubicBezTo>
                    <a:pt x="6803" y="723"/>
                    <a:pt x="4218" y="1"/>
                    <a:pt x="3440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6" name="Google Shape;6556;p73"/>
            <p:cNvSpPr/>
            <p:nvPr/>
          </p:nvSpPr>
          <p:spPr>
            <a:xfrm>
              <a:off x="3801425" y="2080700"/>
              <a:ext cx="173700" cy="134175"/>
            </a:xfrm>
            <a:custGeom>
              <a:avLst/>
              <a:gdLst/>
              <a:ahLst/>
              <a:cxnLst/>
              <a:rect l="l" t="t" r="r" b="b"/>
              <a:pathLst>
                <a:path w="6948" h="5367" extrusionOk="0">
                  <a:moveTo>
                    <a:pt x="3024" y="0"/>
                  </a:moveTo>
                  <a:cubicBezTo>
                    <a:pt x="2651" y="0"/>
                    <a:pt x="2362" y="63"/>
                    <a:pt x="2171" y="136"/>
                  </a:cubicBezTo>
                  <a:cubicBezTo>
                    <a:pt x="1672" y="326"/>
                    <a:pt x="1306" y="428"/>
                    <a:pt x="968" y="882"/>
                  </a:cubicBezTo>
                  <a:cubicBezTo>
                    <a:pt x="704" y="1279"/>
                    <a:pt x="1" y="1761"/>
                    <a:pt x="1" y="1761"/>
                  </a:cubicBezTo>
                  <a:cubicBezTo>
                    <a:pt x="1" y="1761"/>
                    <a:pt x="1027" y="2053"/>
                    <a:pt x="2380" y="2053"/>
                  </a:cubicBezTo>
                  <a:cubicBezTo>
                    <a:pt x="2660" y="2053"/>
                    <a:pt x="2953" y="2041"/>
                    <a:pt x="3254" y="2011"/>
                  </a:cubicBezTo>
                  <a:cubicBezTo>
                    <a:pt x="4999" y="1835"/>
                    <a:pt x="5393" y="1543"/>
                    <a:pt x="5393" y="1543"/>
                  </a:cubicBezTo>
                  <a:lnTo>
                    <a:pt x="5393" y="1543"/>
                  </a:lnTo>
                  <a:cubicBezTo>
                    <a:pt x="5393" y="1543"/>
                    <a:pt x="5249" y="2950"/>
                    <a:pt x="5513" y="3770"/>
                  </a:cubicBezTo>
                  <a:cubicBezTo>
                    <a:pt x="5776" y="4607"/>
                    <a:pt x="6082" y="5367"/>
                    <a:pt x="6082" y="5367"/>
                  </a:cubicBezTo>
                  <a:cubicBezTo>
                    <a:pt x="6082" y="5367"/>
                    <a:pt x="6744" y="4223"/>
                    <a:pt x="6846" y="3126"/>
                  </a:cubicBezTo>
                  <a:cubicBezTo>
                    <a:pt x="6920" y="2261"/>
                    <a:pt x="6948" y="1543"/>
                    <a:pt x="5379" y="692"/>
                  </a:cubicBezTo>
                  <a:cubicBezTo>
                    <a:pt x="4423" y="160"/>
                    <a:pt x="3618" y="0"/>
                    <a:pt x="302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7" name="Google Shape;6557;p73"/>
            <p:cNvSpPr/>
            <p:nvPr/>
          </p:nvSpPr>
          <p:spPr>
            <a:xfrm>
              <a:off x="3881275" y="2189975"/>
              <a:ext cx="36700" cy="37025"/>
            </a:xfrm>
            <a:custGeom>
              <a:avLst/>
              <a:gdLst/>
              <a:ahLst/>
              <a:cxnLst/>
              <a:rect l="l" t="t" r="r" b="b"/>
              <a:pathLst>
                <a:path w="1468" h="1481" extrusionOk="0">
                  <a:moveTo>
                    <a:pt x="736" y="0"/>
                  </a:moveTo>
                  <a:cubicBezTo>
                    <a:pt x="324" y="0"/>
                    <a:pt x="1" y="324"/>
                    <a:pt x="1" y="732"/>
                  </a:cubicBezTo>
                  <a:cubicBezTo>
                    <a:pt x="1" y="1143"/>
                    <a:pt x="324" y="1481"/>
                    <a:pt x="736" y="1481"/>
                  </a:cubicBezTo>
                  <a:cubicBezTo>
                    <a:pt x="1144" y="1481"/>
                    <a:pt x="1467" y="1143"/>
                    <a:pt x="1467" y="732"/>
                  </a:cubicBezTo>
                  <a:cubicBezTo>
                    <a:pt x="1467" y="324"/>
                    <a:pt x="1144" y="0"/>
                    <a:pt x="73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8" name="Google Shape;6558;p73"/>
            <p:cNvSpPr/>
            <p:nvPr/>
          </p:nvSpPr>
          <p:spPr>
            <a:xfrm>
              <a:off x="3880575" y="2189250"/>
              <a:ext cx="38100" cy="38475"/>
            </a:xfrm>
            <a:custGeom>
              <a:avLst/>
              <a:gdLst/>
              <a:ahLst/>
              <a:cxnLst/>
              <a:rect l="l" t="t" r="r" b="b"/>
              <a:pathLst>
                <a:path w="1524" h="1539" extrusionOk="0">
                  <a:moveTo>
                    <a:pt x="764" y="57"/>
                  </a:moveTo>
                  <a:cubicBezTo>
                    <a:pt x="954" y="57"/>
                    <a:pt x="1144" y="131"/>
                    <a:pt x="1260" y="265"/>
                  </a:cubicBezTo>
                  <a:cubicBezTo>
                    <a:pt x="1393" y="395"/>
                    <a:pt x="1467" y="571"/>
                    <a:pt x="1467" y="761"/>
                  </a:cubicBezTo>
                  <a:cubicBezTo>
                    <a:pt x="1467" y="968"/>
                    <a:pt x="1393" y="1144"/>
                    <a:pt x="1260" y="1274"/>
                  </a:cubicBezTo>
                  <a:cubicBezTo>
                    <a:pt x="1144" y="1408"/>
                    <a:pt x="954" y="1482"/>
                    <a:pt x="764" y="1482"/>
                  </a:cubicBezTo>
                  <a:cubicBezTo>
                    <a:pt x="570" y="1482"/>
                    <a:pt x="394" y="1408"/>
                    <a:pt x="264" y="1274"/>
                  </a:cubicBezTo>
                  <a:cubicBezTo>
                    <a:pt x="131" y="1144"/>
                    <a:pt x="60" y="968"/>
                    <a:pt x="60" y="761"/>
                  </a:cubicBezTo>
                  <a:cubicBezTo>
                    <a:pt x="60" y="571"/>
                    <a:pt x="131" y="395"/>
                    <a:pt x="264" y="265"/>
                  </a:cubicBezTo>
                  <a:cubicBezTo>
                    <a:pt x="394" y="131"/>
                    <a:pt x="570" y="57"/>
                    <a:pt x="764" y="57"/>
                  </a:cubicBezTo>
                  <a:close/>
                  <a:moveTo>
                    <a:pt x="764" y="1"/>
                  </a:moveTo>
                  <a:cubicBezTo>
                    <a:pt x="556" y="1"/>
                    <a:pt x="366" y="89"/>
                    <a:pt x="219" y="219"/>
                  </a:cubicBezTo>
                  <a:cubicBezTo>
                    <a:pt x="88" y="367"/>
                    <a:pt x="0" y="557"/>
                    <a:pt x="0" y="761"/>
                  </a:cubicBezTo>
                  <a:cubicBezTo>
                    <a:pt x="0" y="982"/>
                    <a:pt x="88" y="1172"/>
                    <a:pt x="219" y="1320"/>
                  </a:cubicBezTo>
                  <a:cubicBezTo>
                    <a:pt x="366" y="1450"/>
                    <a:pt x="556" y="1538"/>
                    <a:pt x="764" y="1538"/>
                  </a:cubicBezTo>
                  <a:cubicBezTo>
                    <a:pt x="982" y="1538"/>
                    <a:pt x="1172" y="1450"/>
                    <a:pt x="1305" y="1320"/>
                  </a:cubicBezTo>
                  <a:cubicBezTo>
                    <a:pt x="1450" y="1172"/>
                    <a:pt x="1524" y="982"/>
                    <a:pt x="1524" y="761"/>
                  </a:cubicBezTo>
                  <a:cubicBezTo>
                    <a:pt x="1524" y="557"/>
                    <a:pt x="1450" y="367"/>
                    <a:pt x="1305" y="219"/>
                  </a:cubicBezTo>
                  <a:cubicBezTo>
                    <a:pt x="1172" y="89"/>
                    <a:pt x="982" y="1"/>
                    <a:pt x="7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9" name="Google Shape;6559;p73"/>
            <p:cNvSpPr/>
            <p:nvPr/>
          </p:nvSpPr>
          <p:spPr>
            <a:xfrm>
              <a:off x="3880925" y="2191450"/>
              <a:ext cx="36700" cy="37050"/>
            </a:xfrm>
            <a:custGeom>
              <a:avLst/>
              <a:gdLst/>
              <a:ahLst/>
              <a:cxnLst/>
              <a:rect l="l" t="t" r="r" b="b"/>
              <a:pathLst>
                <a:path w="1468" h="1482" extrusionOk="0">
                  <a:moveTo>
                    <a:pt x="732" y="1"/>
                  </a:moveTo>
                  <a:cubicBezTo>
                    <a:pt x="324" y="1"/>
                    <a:pt x="1" y="339"/>
                    <a:pt x="1" y="733"/>
                  </a:cubicBezTo>
                  <a:cubicBezTo>
                    <a:pt x="1" y="1144"/>
                    <a:pt x="324" y="1482"/>
                    <a:pt x="732" y="1482"/>
                  </a:cubicBezTo>
                  <a:cubicBezTo>
                    <a:pt x="1130" y="1482"/>
                    <a:pt x="1467" y="1144"/>
                    <a:pt x="1467" y="733"/>
                  </a:cubicBezTo>
                  <a:cubicBezTo>
                    <a:pt x="1467" y="339"/>
                    <a:pt x="1130" y="1"/>
                    <a:pt x="7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0" name="Google Shape;6560;p73"/>
            <p:cNvSpPr/>
            <p:nvPr/>
          </p:nvSpPr>
          <p:spPr>
            <a:xfrm>
              <a:off x="3887175" y="2198050"/>
              <a:ext cx="23850" cy="23850"/>
            </a:xfrm>
            <a:custGeom>
              <a:avLst/>
              <a:gdLst/>
              <a:ahLst/>
              <a:cxnLst/>
              <a:rect l="l" t="t" r="r" b="b"/>
              <a:pathLst>
                <a:path w="954" h="954" extrusionOk="0">
                  <a:moveTo>
                    <a:pt x="482" y="1"/>
                  </a:moveTo>
                  <a:cubicBezTo>
                    <a:pt x="218" y="1"/>
                    <a:pt x="0" y="205"/>
                    <a:pt x="0" y="469"/>
                  </a:cubicBezTo>
                  <a:cubicBezTo>
                    <a:pt x="0" y="746"/>
                    <a:pt x="218" y="954"/>
                    <a:pt x="482" y="954"/>
                  </a:cubicBezTo>
                  <a:cubicBezTo>
                    <a:pt x="746" y="954"/>
                    <a:pt x="954" y="746"/>
                    <a:pt x="954" y="469"/>
                  </a:cubicBezTo>
                  <a:cubicBezTo>
                    <a:pt x="954" y="205"/>
                    <a:pt x="746" y="1"/>
                    <a:pt x="48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1" name="Google Shape;6561;p73"/>
            <p:cNvSpPr/>
            <p:nvPr/>
          </p:nvSpPr>
          <p:spPr>
            <a:xfrm>
              <a:off x="3905100" y="2206050"/>
              <a:ext cx="8825" cy="5575"/>
            </a:xfrm>
            <a:custGeom>
              <a:avLst/>
              <a:gdLst/>
              <a:ahLst/>
              <a:cxnLst/>
              <a:rect l="l" t="t" r="r" b="b"/>
              <a:pathLst>
                <a:path w="353" h="223" extrusionOk="0">
                  <a:moveTo>
                    <a:pt x="177" y="1"/>
                  </a:moveTo>
                  <a:cubicBezTo>
                    <a:pt x="89" y="1"/>
                    <a:pt x="1" y="47"/>
                    <a:pt x="1" y="120"/>
                  </a:cubicBezTo>
                  <a:cubicBezTo>
                    <a:pt x="1" y="177"/>
                    <a:pt x="89" y="222"/>
                    <a:pt x="177" y="222"/>
                  </a:cubicBezTo>
                  <a:cubicBezTo>
                    <a:pt x="279" y="222"/>
                    <a:pt x="353" y="177"/>
                    <a:pt x="353" y="120"/>
                  </a:cubicBezTo>
                  <a:cubicBezTo>
                    <a:pt x="353" y="47"/>
                    <a:pt x="279" y="1"/>
                    <a:pt x="17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2" name="Google Shape;6562;p73"/>
            <p:cNvSpPr/>
            <p:nvPr/>
          </p:nvSpPr>
          <p:spPr>
            <a:xfrm>
              <a:off x="3805475" y="2170375"/>
              <a:ext cx="42150" cy="37150"/>
            </a:xfrm>
            <a:custGeom>
              <a:avLst/>
              <a:gdLst/>
              <a:ahLst/>
              <a:cxnLst/>
              <a:rect l="l" t="t" r="r" b="b"/>
              <a:pathLst>
                <a:path w="1686" h="1486" extrusionOk="0">
                  <a:moveTo>
                    <a:pt x="842" y="0"/>
                  </a:moveTo>
                  <a:cubicBezTo>
                    <a:pt x="553" y="0"/>
                    <a:pt x="272" y="171"/>
                    <a:pt x="162" y="460"/>
                  </a:cubicBezTo>
                  <a:cubicBezTo>
                    <a:pt x="0" y="844"/>
                    <a:pt x="190" y="1284"/>
                    <a:pt x="570" y="1428"/>
                  </a:cubicBezTo>
                  <a:cubicBezTo>
                    <a:pt x="659" y="1467"/>
                    <a:pt x="753" y="1486"/>
                    <a:pt x="846" y="1486"/>
                  </a:cubicBezTo>
                  <a:cubicBezTo>
                    <a:pt x="1133" y="1486"/>
                    <a:pt x="1412" y="1307"/>
                    <a:pt x="1524" y="1020"/>
                  </a:cubicBezTo>
                  <a:cubicBezTo>
                    <a:pt x="1685" y="636"/>
                    <a:pt x="1495" y="197"/>
                    <a:pt x="1112" y="52"/>
                  </a:cubicBezTo>
                  <a:cubicBezTo>
                    <a:pt x="1025" y="17"/>
                    <a:pt x="933" y="0"/>
                    <a:pt x="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3" name="Google Shape;6563;p73"/>
            <p:cNvSpPr/>
            <p:nvPr/>
          </p:nvSpPr>
          <p:spPr>
            <a:xfrm>
              <a:off x="3807325" y="2169475"/>
              <a:ext cx="38450" cy="38800"/>
            </a:xfrm>
            <a:custGeom>
              <a:avLst/>
              <a:gdLst/>
              <a:ahLst/>
              <a:cxnLst/>
              <a:rect l="l" t="t" r="r" b="b"/>
              <a:pathLst>
                <a:path w="1538" h="1552" extrusionOk="0">
                  <a:moveTo>
                    <a:pt x="774" y="57"/>
                  </a:moveTo>
                  <a:cubicBezTo>
                    <a:pt x="862" y="57"/>
                    <a:pt x="950" y="88"/>
                    <a:pt x="1038" y="117"/>
                  </a:cubicBezTo>
                  <a:cubicBezTo>
                    <a:pt x="1302" y="233"/>
                    <a:pt x="1478" y="496"/>
                    <a:pt x="1478" y="778"/>
                  </a:cubicBezTo>
                  <a:cubicBezTo>
                    <a:pt x="1478" y="866"/>
                    <a:pt x="1464" y="954"/>
                    <a:pt x="1421" y="1042"/>
                  </a:cubicBezTo>
                  <a:cubicBezTo>
                    <a:pt x="1319" y="1320"/>
                    <a:pt x="1038" y="1495"/>
                    <a:pt x="760" y="1495"/>
                  </a:cubicBezTo>
                  <a:cubicBezTo>
                    <a:pt x="672" y="1495"/>
                    <a:pt x="584" y="1481"/>
                    <a:pt x="496" y="1436"/>
                  </a:cubicBezTo>
                  <a:cubicBezTo>
                    <a:pt x="233" y="1334"/>
                    <a:pt x="57" y="1070"/>
                    <a:pt x="57" y="778"/>
                  </a:cubicBezTo>
                  <a:cubicBezTo>
                    <a:pt x="57" y="690"/>
                    <a:pt x="71" y="602"/>
                    <a:pt x="116" y="514"/>
                  </a:cubicBezTo>
                  <a:cubicBezTo>
                    <a:pt x="218" y="233"/>
                    <a:pt x="496" y="57"/>
                    <a:pt x="774" y="57"/>
                  </a:cubicBezTo>
                  <a:close/>
                  <a:moveTo>
                    <a:pt x="774" y="1"/>
                  </a:moveTo>
                  <a:cubicBezTo>
                    <a:pt x="468" y="1"/>
                    <a:pt x="176" y="190"/>
                    <a:pt x="57" y="496"/>
                  </a:cubicBezTo>
                  <a:cubicBezTo>
                    <a:pt x="14" y="584"/>
                    <a:pt x="0" y="690"/>
                    <a:pt x="0" y="778"/>
                  </a:cubicBezTo>
                  <a:cubicBezTo>
                    <a:pt x="0" y="1084"/>
                    <a:pt x="176" y="1376"/>
                    <a:pt x="482" y="1495"/>
                  </a:cubicBezTo>
                  <a:cubicBezTo>
                    <a:pt x="570" y="1538"/>
                    <a:pt x="672" y="1552"/>
                    <a:pt x="760" y="1552"/>
                  </a:cubicBezTo>
                  <a:cubicBezTo>
                    <a:pt x="1070" y="1552"/>
                    <a:pt x="1362" y="1362"/>
                    <a:pt x="1478" y="1070"/>
                  </a:cubicBezTo>
                  <a:cubicBezTo>
                    <a:pt x="1523" y="968"/>
                    <a:pt x="1538" y="866"/>
                    <a:pt x="1538" y="778"/>
                  </a:cubicBezTo>
                  <a:cubicBezTo>
                    <a:pt x="1538" y="468"/>
                    <a:pt x="1362" y="176"/>
                    <a:pt x="1056" y="57"/>
                  </a:cubicBezTo>
                  <a:cubicBezTo>
                    <a:pt x="968" y="29"/>
                    <a:pt x="862" y="1"/>
                    <a:pt x="7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4" name="Google Shape;6564;p73"/>
            <p:cNvSpPr/>
            <p:nvPr/>
          </p:nvSpPr>
          <p:spPr>
            <a:xfrm>
              <a:off x="3805825" y="2172075"/>
              <a:ext cx="41450" cy="36950"/>
            </a:xfrm>
            <a:custGeom>
              <a:avLst/>
              <a:gdLst/>
              <a:ahLst/>
              <a:cxnLst/>
              <a:rect l="l" t="t" r="r" b="b"/>
              <a:pathLst>
                <a:path w="1658" h="1478" extrusionOk="0">
                  <a:moveTo>
                    <a:pt x="823" y="0"/>
                  </a:moveTo>
                  <a:cubicBezTo>
                    <a:pt x="535" y="0"/>
                    <a:pt x="257" y="179"/>
                    <a:pt x="148" y="466"/>
                  </a:cubicBezTo>
                  <a:cubicBezTo>
                    <a:pt x="1" y="850"/>
                    <a:pt x="176" y="1272"/>
                    <a:pt x="542" y="1420"/>
                  </a:cubicBezTo>
                  <a:cubicBezTo>
                    <a:pt x="635" y="1459"/>
                    <a:pt x="730" y="1478"/>
                    <a:pt x="823" y="1478"/>
                  </a:cubicBezTo>
                  <a:cubicBezTo>
                    <a:pt x="1114" y="1478"/>
                    <a:pt x="1387" y="1298"/>
                    <a:pt x="1510" y="1008"/>
                  </a:cubicBezTo>
                  <a:cubicBezTo>
                    <a:pt x="1657" y="628"/>
                    <a:pt x="1481" y="203"/>
                    <a:pt x="1098" y="58"/>
                  </a:cubicBezTo>
                  <a:cubicBezTo>
                    <a:pt x="1009" y="19"/>
                    <a:pt x="915" y="0"/>
                    <a:pt x="8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5" name="Google Shape;6565;p73"/>
            <p:cNvSpPr/>
            <p:nvPr/>
          </p:nvSpPr>
          <p:spPr>
            <a:xfrm>
              <a:off x="3812775" y="2178400"/>
              <a:ext cx="27100" cy="24200"/>
            </a:xfrm>
            <a:custGeom>
              <a:avLst/>
              <a:gdLst/>
              <a:ahLst/>
              <a:cxnLst/>
              <a:rect l="l" t="t" r="r" b="b"/>
              <a:pathLst>
                <a:path w="1084" h="968" extrusionOk="0">
                  <a:moveTo>
                    <a:pt x="548" y="1"/>
                  </a:moveTo>
                  <a:cubicBezTo>
                    <a:pt x="358" y="1"/>
                    <a:pt x="179" y="113"/>
                    <a:pt x="102" y="301"/>
                  </a:cubicBezTo>
                  <a:cubicBezTo>
                    <a:pt x="0" y="551"/>
                    <a:pt x="117" y="829"/>
                    <a:pt x="366" y="931"/>
                  </a:cubicBezTo>
                  <a:cubicBezTo>
                    <a:pt x="425" y="956"/>
                    <a:pt x="486" y="967"/>
                    <a:pt x="545" y="967"/>
                  </a:cubicBezTo>
                  <a:cubicBezTo>
                    <a:pt x="737" y="967"/>
                    <a:pt x="915" y="847"/>
                    <a:pt x="982" y="667"/>
                  </a:cubicBezTo>
                  <a:cubicBezTo>
                    <a:pt x="1084" y="421"/>
                    <a:pt x="968" y="139"/>
                    <a:pt x="732" y="37"/>
                  </a:cubicBezTo>
                  <a:cubicBezTo>
                    <a:pt x="672" y="12"/>
                    <a:pt x="609" y="1"/>
                    <a:pt x="5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6" name="Google Shape;6566;p73"/>
            <p:cNvSpPr/>
            <p:nvPr/>
          </p:nvSpPr>
          <p:spPr>
            <a:xfrm>
              <a:off x="3812425" y="2182475"/>
              <a:ext cx="9175" cy="6350"/>
            </a:xfrm>
            <a:custGeom>
              <a:avLst/>
              <a:gdLst/>
              <a:ahLst/>
              <a:cxnLst/>
              <a:rect l="l" t="t" r="r" b="b"/>
              <a:pathLst>
                <a:path w="367" h="254" extrusionOk="0">
                  <a:moveTo>
                    <a:pt x="150" y="0"/>
                  </a:moveTo>
                  <a:cubicBezTo>
                    <a:pt x="96" y="0"/>
                    <a:pt x="50" y="27"/>
                    <a:pt x="29" y="64"/>
                  </a:cubicBezTo>
                  <a:cubicBezTo>
                    <a:pt x="0" y="124"/>
                    <a:pt x="60" y="198"/>
                    <a:pt x="148" y="226"/>
                  </a:cubicBezTo>
                  <a:cubicBezTo>
                    <a:pt x="183" y="245"/>
                    <a:pt x="219" y="253"/>
                    <a:pt x="250" y="253"/>
                  </a:cubicBezTo>
                  <a:cubicBezTo>
                    <a:pt x="297" y="253"/>
                    <a:pt x="335" y="234"/>
                    <a:pt x="352" y="198"/>
                  </a:cubicBezTo>
                  <a:cubicBezTo>
                    <a:pt x="366" y="124"/>
                    <a:pt x="324" y="50"/>
                    <a:pt x="236" y="22"/>
                  </a:cubicBezTo>
                  <a:cubicBezTo>
                    <a:pt x="207" y="7"/>
                    <a:pt x="177" y="0"/>
                    <a:pt x="1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7" name="Google Shape;6567;p73"/>
            <p:cNvSpPr/>
            <p:nvPr/>
          </p:nvSpPr>
          <p:spPr>
            <a:xfrm>
              <a:off x="3849800" y="2223650"/>
              <a:ext cx="21300" cy="8825"/>
            </a:xfrm>
            <a:custGeom>
              <a:avLst/>
              <a:gdLst/>
              <a:ahLst/>
              <a:cxnLst/>
              <a:rect l="l" t="t" r="r" b="b"/>
              <a:pathLst>
                <a:path w="852" h="353" extrusionOk="0">
                  <a:moveTo>
                    <a:pt x="820" y="0"/>
                  </a:moveTo>
                  <a:lnTo>
                    <a:pt x="820" y="18"/>
                  </a:ln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0"/>
                    <a:pt x="764" y="74"/>
                  </a:cubicBezTo>
                  <a:cubicBezTo>
                    <a:pt x="746" y="74"/>
                    <a:pt x="732" y="88"/>
                    <a:pt x="718" y="106"/>
                  </a:cubicBezTo>
                  <a:cubicBezTo>
                    <a:pt x="704" y="120"/>
                    <a:pt x="676" y="134"/>
                    <a:pt x="658" y="148"/>
                  </a:cubicBezTo>
                  <a:cubicBezTo>
                    <a:pt x="644" y="162"/>
                    <a:pt x="616" y="176"/>
                    <a:pt x="602" y="194"/>
                  </a:cubicBezTo>
                  <a:cubicBezTo>
                    <a:pt x="570" y="194"/>
                    <a:pt x="556" y="222"/>
                    <a:pt x="528" y="222"/>
                  </a:cubicBezTo>
                  <a:cubicBezTo>
                    <a:pt x="514" y="236"/>
                    <a:pt x="482" y="250"/>
                    <a:pt x="454" y="250"/>
                  </a:cubicBezTo>
                  <a:cubicBezTo>
                    <a:pt x="440" y="264"/>
                    <a:pt x="412" y="264"/>
                    <a:pt x="380" y="282"/>
                  </a:cubicBezTo>
                  <a:cubicBezTo>
                    <a:pt x="352" y="282"/>
                    <a:pt x="324" y="282"/>
                    <a:pt x="306" y="296"/>
                  </a:cubicBezTo>
                  <a:lnTo>
                    <a:pt x="162" y="296"/>
                  </a:lnTo>
                  <a:cubicBezTo>
                    <a:pt x="148" y="282"/>
                    <a:pt x="116" y="282"/>
                    <a:pt x="102" y="282"/>
                  </a:cubicBezTo>
                  <a:cubicBezTo>
                    <a:pt x="88" y="282"/>
                    <a:pt x="74" y="282"/>
                    <a:pt x="60" y="264"/>
                  </a:cubicBezTo>
                  <a:lnTo>
                    <a:pt x="28" y="264"/>
                  </a:lnTo>
                  <a:cubicBezTo>
                    <a:pt x="14" y="264"/>
                    <a:pt x="0" y="264"/>
                    <a:pt x="0" y="282"/>
                  </a:cubicBezTo>
                  <a:cubicBezTo>
                    <a:pt x="0" y="282"/>
                    <a:pt x="0" y="296"/>
                    <a:pt x="14" y="296"/>
                  </a:cubicBezTo>
                  <a:cubicBezTo>
                    <a:pt x="14" y="296"/>
                    <a:pt x="28" y="310"/>
                    <a:pt x="43" y="310"/>
                  </a:cubicBezTo>
                  <a:cubicBezTo>
                    <a:pt x="60" y="324"/>
                    <a:pt x="74" y="324"/>
                    <a:pt x="88" y="324"/>
                  </a:cubicBezTo>
                  <a:cubicBezTo>
                    <a:pt x="116" y="338"/>
                    <a:pt x="130" y="338"/>
                    <a:pt x="162" y="338"/>
                  </a:cubicBezTo>
                  <a:cubicBezTo>
                    <a:pt x="176" y="352"/>
                    <a:pt x="204" y="352"/>
                    <a:pt x="218" y="352"/>
                  </a:cubicBezTo>
                  <a:lnTo>
                    <a:pt x="394" y="352"/>
                  </a:lnTo>
                  <a:cubicBezTo>
                    <a:pt x="426" y="338"/>
                    <a:pt x="454" y="338"/>
                    <a:pt x="482" y="324"/>
                  </a:cubicBezTo>
                  <a:cubicBezTo>
                    <a:pt x="514" y="324"/>
                    <a:pt x="542" y="310"/>
                    <a:pt x="570" y="296"/>
                  </a:cubicBezTo>
                  <a:cubicBezTo>
                    <a:pt x="588" y="282"/>
                    <a:pt x="616" y="264"/>
                    <a:pt x="644" y="250"/>
                  </a:cubicBezTo>
                  <a:cubicBezTo>
                    <a:pt x="658" y="236"/>
                    <a:pt x="690" y="222"/>
                    <a:pt x="704" y="208"/>
                  </a:cubicBezTo>
                  <a:cubicBezTo>
                    <a:pt x="718" y="176"/>
                    <a:pt x="746" y="162"/>
                    <a:pt x="764" y="148"/>
                  </a:cubicBezTo>
                  <a:cubicBezTo>
                    <a:pt x="792" y="120"/>
                    <a:pt x="806" y="88"/>
                    <a:pt x="820" y="60"/>
                  </a:cubicBezTo>
                  <a:cubicBezTo>
                    <a:pt x="834" y="60"/>
                    <a:pt x="834" y="46"/>
                    <a:pt x="834" y="46"/>
                  </a:cubicBezTo>
                  <a:lnTo>
                    <a:pt x="852" y="32"/>
                  </a:lnTo>
                  <a:cubicBezTo>
                    <a:pt x="852" y="18"/>
                    <a:pt x="852" y="18"/>
                    <a:pt x="83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8" name="Google Shape;6568;p73"/>
            <p:cNvSpPr/>
            <p:nvPr/>
          </p:nvSpPr>
          <p:spPr>
            <a:xfrm>
              <a:off x="3897800" y="2162625"/>
              <a:ext cx="34375" cy="33800"/>
            </a:xfrm>
            <a:custGeom>
              <a:avLst/>
              <a:gdLst/>
              <a:ahLst/>
              <a:cxnLst/>
              <a:rect l="l" t="t" r="r" b="b"/>
              <a:pathLst>
                <a:path w="1375" h="1352" extrusionOk="0">
                  <a:moveTo>
                    <a:pt x="522" y="1"/>
                  </a:moveTo>
                  <a:cubicBezTo>
                    <a:pt x="499" y="1"/>
                    <a:pt x="477" y="4"/>
                    <a:pt x="455" y="11"/>
                  </a:cubicBezTo>
                  <a:cubicBezTo>
                    <a:pt x="1" y="127"/>
                    <a:pt x="690" y="992"/>
                    <a:pt x="792" y="1108"/>
                  </a:cubicBezTo>
                  <a:cubicBezTo>
                    <a:pt x="866" y="1173"/>
                    <a:pt x="1101" y="1352"/>
                    <a:pt x="1243" y="1352"/>
                  </a:cubicBezTo>
                  <a:cubicBezTo>
                    <a:pt x="1324" y="1352"/>
                    <a:pt x="1375" y="1294"/>
                    <a:pt x="1348" y="1122"/>
                  </a:cubicBezTo>
                  <a:cubicBezTo>
                    <a:pt x="1348" y="1122"/>
                    <a:pt x="939" y="1"/>
                    <a:pt x="52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9" name="Google Shape;6569;p73"/>
            <p:cNvSpPr/>
            <p:nvPr/>
          </p:nvSpPr>
          <p:spPr>
            <a:xfrm>
              <a:off x="3805950" y="2142900"/>
              <a:ext cx="46425" cy="21550"/>
            </a:xfrm>
            <a:custGeom>
              <a:avLst/>
              <a:gdLst/>
              <a:ahLst/>
              <a:cxnLst/>
              <a:rect l="l" t="t" r="r" b="b"/>
              <a:pathLst>
                <a:path w="1857" h="862" extrusionOk="0">
                  <a:moveTo>
                    <a:pt x="1332" y="1"/>
                  </a:moveTo>
                  <a:cubicBezTo>
                    <a:pt x="906" y="1"/>
                    <a:pt x="200" y="564"/>
                    <a:pt x="200" y="564"/>
                  </a:cubicBezTo>
                  <a:cubicBezTo>
                    <a:pt x="1" y="802"/>
                    <a:pt x="197" y="861"/>
                    <a:pt x="399" y="861"/>
                  </a:cubicBezTo>
                  <a:cubicBezTo>
                    <a:pt x="508" y="861"/>
                    <a:pt x="619" y="844"/>
                    <a:pt x="671" y="828"/>
                  </a:cubicBezTo>
                  <a:cubicBezTo>
                    <a:pt x="829" y="800"/>
                    <a:pt x="1856" y="416"/>
                    <a:pt x="1550" y="82"/>
                  </a:cubicBezTo>
                  <a:cubicBezTo>
                    <a:pt x="1495" y="24"/>
                    <a:pt x="1419" y="1"/>
                    <a:pt x="133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0" name="Google Shape;6570;p73"/>
            <p:cNvSpPr/>
            <p:nvPr/>
          </p:nvSpPr>
          <p:spPr>
            <a:xfrm>
              <a:off x="3842850" y="2200950"/>
              <a:ext cx="19450" cy="19125"/>
            </a:xfrm>
            <a:custGeom>
              <a:avLst/>
              <a:gdLst/>
              <a:ahLst/>
              <a:cxnLst/>
              <a:rect l="l" t="t" r="r" b="b"/>
              <a:pathLst>
                <a:path w="778" h="765" extrusionOk="0">
                  <a:moveTo>
                    <a:pt x="331" y="0"/>
                  </a:moveTo>
                  <a:cubicBezTo>
                    <a:pt x="269" y="0"/>
                    <a:pt x="212" y="38"/>
                    <a:pt x="162" y="149"/>
                  </a:cubicBezTo>
                  <a:cubicBezTo>
                    <a:pt x="0" y="514"/>
                    <a:pt x="514" y="764"/>
                    <a:pt x="514" y="764"/>
                  </a:cubicBezTo>
                  <a:lnTo>
                    <a:pt x="778" y="205"/>
                  </a:lnTo>
                  <a:cubicBezTo>
                    <a:pt x="626" y="185"/>
                    <a:pt x="467" y="0"/>
                    <a:pt x="33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1" name="Google Shape;6571;p73"/>
            <p:cNvSpPr/>
            <p:nvPr/>
          </p:nvSpPr>
          <p:spPr>
            <a:xfrm>
              <a:off x="3845050" y="2178275"/>
              <a:ext cx="26050" cy="42300"/>
            </a:xfrm>
            <a:custGeom>
              <a:avLst/>
              <a:gdLst/>
              <a:ahLst/>
              <a:cxnLst/>
              <a:rect l="l" t="t" r="r" b="b"/>
              <a:pathLst>
                <a:path w="1042" h="1692" extrusionOk="0">
                  <a:moveTo>
                    <a:pt x="1024" y="0"/>
                  </a:moveTo>
                  <a:cubicBezTo>
                    <a:pt x="1010" y="0"/>
                    <a:pt x="1010" y="0"/>
                    <a:pt x="1010" y="14"/>
                  </a:cubicBezTo>
                  <a:cubicBezTo>
                    <a:pt x="1010" y="14"/>
                    <a:pt x="996" y="57"/>
                    <a:pt x="982" y="130"/>
                  </a:cubicBezTo>
                  <a:cubicBezTo>
                    <a:pt x="968" y="204"/>
                    <a:pt x="954" y="306"/>
                    <a:pt x="922" y="426"/>
                  </a:cubicBezTo>
                  <a:cubicBezTo>
                    <a:pt x="908" y="542"/>
                    <a:pt x="880" y="690"/>
                    <a:pt x="820" y="834"/>
                  </a:cubicBezTo>
                  <a:cubicBezTo>
                    <a:pt x="820" y="880"/>
                    <a:pt x="806" y="908"/>
                    <a:pt x="792" y="954"/>
                  </a:cubicBezTo>
                  <a:cubicBezTo>
                    <a:pt x="760" y="982"/>
                    <a:pt x="746" y="1024"/>
                    <a:pt x="732" y="1041"/>
                  </a:cubicBezTo>
                  <a:lnTo>
                    <a:pt x="704" y="1070"/>
                  </a:lnTo>
                  <a:lnTo>
                    <a:pt x="644" y="1070"/>
                  </a:lnTo>
                  <a:cubicBezTo>
                    <a:pt x="616" y="1056"/>
                    <a:pt x="584" y="1041"/>
                    <a:pt x="556" y="1010"/>
                  </a:cubicBezTo>
                  <a:cubicBezTo>
                    <a:pt x="482" y="968"/>
                    <a:pt x="408" y="922"/>
                    <a:pt x="320" y="880"/>
                  </a:cubicBezTo>
                  <a:cubicBezTo>
                    <a:pt x="299" y="873"/>
                    <a:pt x="277" y="869"/>
                    <a:pt x="254" y="869"/>
                  </a:cubicBezTo>
                  <a:cubicBezTo>
                    <a:pt x="230" y="869"/>
                    <a:pt x="204" y="873"/>
                    <a:pt x="176" y="880"/>
                  </a:cubicBezTo>
                  <a:cubicBezTo>
                    <a:pt x="131" y="894"/>
                    <a:pt x="102" y="936"/>
                    <a:pt x="74" y="982"/>
                  </a:cubicBezTo>
                  <a:cubicBezTo>
                    <a:pt x="29" y="1056"/>
                    <a:pt x="0" y="1129"/>
                    <a:pt x="14" y="1217"/>
                  </a:cubicBezTo>
                  <a:cubicBezTo>
                    <a:pt x="14" y="1288"/>
                    <a:pt x="43" y="1362"/>
                    <a:pt x="88" y="1421"/>
                  </a:cubicBezTo>
                  <a:cubicBezTo>
                    <a:pt x="162" y="1523"/>
                    <a:pt x="250" y="1597"/>
                    <a:pt x="306" y="1625"/>
                  </a:cubicBezTo>
                  <a:cubicBezTo>
                    <a:pt x="366" y="1671"/>
                    <a:pt x="408" y="1685"/>
                    <a:pt x="408" y="1685"/>
                  </a:cubicBezTo>
                  <a:cubicBezTo>
                    <a:pt x="414" y="1690"/>
                    <a:pt x="418" y="1691"/>
                    <a:pt x="421" y="1691"/>
                  </a:cubicBezTo>
                  <a:cubicBezTo>
                    <a:pt x="428" y="1691"/>
                    <a:pt x="431" y="1685"/>
                    <a:pt x="440" y="1685"/>
                  </a:cubicBezTo>
                  <a:cubicBezTo>
                    <a:pt x="440" y="1671"/>
                    <a:pt x="440" y="1671"/>
                    <a:pt x="426" y="1671"/>
                  </a:cubicBezTo>
                  <a:cubicBezTo>
                    <a:pt x="426" y="1671"/>
                    <a:pt x="394" y="1639"/>
                    <a:pt x="338" y="1597"/>
                  </a:cubicBezTo>
                  <a:cubicBezTo>
                    <a:pt x="306" y="1583"/>
                    <a:pt x="278" y="1552"/>
                    <a:pt x="233" y="1509"/>
                  </a:cubicBezTo>
                  <a:cubicBezTo>
                    <a:pt x="204" y="1481"/>
                    <a:pt x="162" y="1435"/>
                    <a:pt x="131" y="1393"/>
                  </a:cubicBezTo>
                  <a:cubicBezTo>
                    <a:pt x="102" y="1333"/>
                    <a:pt x="74" y="1274"/>
                    <a:pt x="74" y="1200"/>
                  </a:cubicBezTo>
                  <a:cubicBezTo>
                    <a:pt x="74" y="1143"/>
                    <a:pt x="102" y="1070"/>
                    <a:pt x="131" y="1010"/>
                  </a:cubicBezTo>
                  <a:cubicBezTo>
                    <a:pt x="162" y="982"/>
                    <a:pt x="176" y="954"/>
                    <a:pt x="204" y="954"/>
                  </a:cubicBezTo>
                  <a:cubicBezTo>
                    <a:pt x="218" y="945"/>
                    <a:pt x="233" y="940"/>
                    <a:pt x="250" y="940"/>
                  </a:cubicBezTo>
                  <a:cubicBezTo>
                    <a:pt x="267" y="940"/>
                    <a:pt x="285" y="945"/>
                    <a:pt x="306" y="954"/>
                  </a:cubicBezTo>
                  <a:cubicBezTo>
                    <a:pt x="366" y="982"/>
                    <a:pt x="440" y="1041"/>
                    <a:pt x="514" y="1084"/>
                  </a:cubicBezTo>
                  <a:cubicBezTo>
                    <a:pt x="542" y="1098"/>
                    <a:pt x="584" y="1129"/>
                    <a:pt x="630" y="1143"/>
                  </a:cubicBezTo>
                  <a:lnTo>
                    <a:pt x="718" y="1143"/>
                  </a:lnTo>
                  <a:cubicBezTo>
                    <a:pt x="746" y="1129"/>
                    <a:pt x="760" y="1112"/>
                    <a:pt x="792" y="1098"/>
                  </a:cubicBezTo>
                  <a:cubicBezTo>
                    <a:pt x="820" y="1056"/>
                    <a:pt x="834" y="1010"/>
                    <a:pt x="848" y="982"/>
                  </a:cubicBezTo>
                  <a:cubicBezTo>
                    <a:pt x="866" y="936"/>
                    <a:pt x="880" y="894"/>
                    <a:pt x="894" y="866"/>
                  </a:cubicBezTo>
                  <a:cubicBezTo>
                    <a:pt x="922" y="792"/>
                    <a:pt x="936" y="704"/>
                    <a:pt x="954" y="644"/>
                  </a:cubicBezTo>
                  <a:cubicBezTo>
                    <a:pt x="968" y="570"/>
                    <a:pt x="982" y="496"/>
                    <a:pt x="982" y="440"/>
                  </a:cubicBezTo>
                  <a:cubicBezTo>
                    <a:pt x="1010" y="306"/>
                    <a:pt x="1010" y="204"/>
                    <a:pt x="1024" y="130"/>
                  </a:cubicBezTo>
                  <a:cubicBezTo>
                    <a:pt x="1024" y="57"/>
                    <a:pt x="1042" y="14"/>
                    <a:pt x="1042" y="14"/>
                  </a:cubicBezTo>
                  <a:lnTo>
                    <a:pt x="102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72" name="Google Shape;6572;p73"/>
          <p:cNvGrpSpPr/>
          <p:nvPr/>
        </p:nvGrpSpPr>
        <p:grpSpPr>
          <a:xfrm>
            <a:off x="1333107" y="2014406"/>
            <a:ext cx="908733" cy="2259187"/>
            <a:chOff x="1805950" y="2045425"/>
            <a:chExt cx="243700" cy="605875"/>
          </a:xfrm>
        </p:grpSpPr>
        <p:sp>
          <p:nvSpPr>
            <p:cNvPr id="6573" name="Google Shape;6573;p73"/>
            <p:cNvSpPr/>
            <p:nvPr/>
          </p:nvSpPr>
          <p:spPr>
            <a:xfrm>
              <a:off x="1954025" y="2612775"/>
              <a:ext cx="77675" cy="37050"/>
            </a:xfrm>
            <a:custGeom>
              <a:avLst/>
              <a:gdLst/>
              <a:ahLst/>
              <a:cxnLst/>
              <a:rect l="l" t="t" r="r" b="b"/>
              <a:pathLst>
                <a:path w="3107" h="1482" extrusionOk="0">
                  <a:moveTo>
                    <a:pt x="1376" y="0"/>
                  </a:moveTo>
                  <a:lnTo>
                    <a:pt x="191" y="134"/>
                  </a:lnTo>
                  <a:cubicBezTo>
                    <a:pt x="191" y="134"/>
                    <a:pt x="1" y="750"/>
                    <a:pt x="233" y="940"/>
                  </a:cubicBezTo>
                  <a:cubicBezTo>
                    <a:pt x="437" y="1104"/>
                    <a:pt x="1988" y="1481"/>
                    <a:pt x="2585" y="1481"/>
                  </a:cubicBezTo>
                  <a:cubicBezTo>
                    <a:pt x="2676" y="1481"/>
                    <a:pt x="2744" y="1473"/>
                    <a:pt x="2783" y="1453"/>
                  </a:cubicBezTo>
                  <a:cubicBezTo>
                    <a:pt x="3078" y="1319"/>
                    <a:pt x="3107" y="1115"/>
                    <a:pt x="2709" y="809"/>
                  </a:cubicBezTo>
                  <a:cubicBezTo>
                    <a:pt x="2301" y="486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4" name="Google Shape;6574;p73"/>
            <p:cNvSpPr/>
            <p:nvPr/>
          </p:nvSpPr>
          <p:spPr>
            <a:xfrm>
              <a:off x="1996500" y="2623350"/>
              <a:ext cx="15075" cy="7625"/>
            </a:xfrm>
            <a:custGeom>
              <a:avLst/>
              <a:gdLst/>
              <a:ahLst/>
              <a:cxnLst/>
              <a:rect l="l" t="t" r="r" b="b"/>
              <a:pathLst>
                <a:path w="603" h="305" extrusionOk="0">
                  <a:moveTo>
                    <a:pt x="438" y="1"/>
                  </a:moveTo>
                  <a:cubicBezTo>
                    <a:pt x="252" y="1"/>
                    <a:pt x="60" y="94"/>
                    <a:pt x="1" y="281"/>
                  </a:cubicBezTo>
                  <a:cubicBezTo>
                    <a:pt x="1" y="293"/>
                    <a:pt x="15" y="304"/>
                    <a:pt x="28" y="304"/>
                  </a:cubicBezTo>
                  <a:cubicBezTo>
                    <a:pt x="34" y="304"/>
                    <a:pt x="39" y="303"/>
                    <a:pt x="43" y="298"/>
                  </a:cubicBezTo>
                  <a:cubicBezTo>
                    <a:pt x="182" y="186"/>
                    <a:pt x="334" y="76"/>
                    <a:pt x="523" y="76"/>
                  </a:cubicBezTo>
                  <a:cubicBezTo>
                    <a:pt x="534" y="76"/>
                    <a:pt x="545" y="76"/>
                    <a:pt x="556" y="77"/>
                  </a:cubicBezTo>
                  <a:cubicBezTo>
                    <a:pt x="588" y="77"/>
                    <a:pt x="602" y="17"/>
                    <a:pt x="570" y="17"/>
                  </a:cubicBezTo>
                  <a:cubicBezTo>
                    <a:pt x="528" y="6"/>
                    <a:pt x="483" y="1"/>
                    <a:pt x="4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5" name="Google Shape;6575;p73"/>
            <p:cNvSpPr/>
            <p:nvPr/>
          </p:nvSpPr>
          <p:spPr>
            <a:xfrm>
              <a:off x="1987100" y="2616925"/>
              <a:ext cx="14525" cy="7800"/>
            </a:xfrm>
            <a:custGeom>
              <a:avLst/>
              <a:gdLst/>
              <a:ahLst/>
              <a:cxnLst/>
              <a:rect l="l" t="t" r="r" b="b"/>
              <a:pathLst>
                <a:path w="581" h="312" extrusionOk="0">
                  <a:moveTo>
                    <a:pt x="434" y="0"/>
                  </a:moveTo>
                  <a:cubicBezTo>
                    <a:pt x="251" y="0"/>
                    <a:pt x="58" y="91"/>
                    <a:pt x="11" y="274"/>
                  </a:cubicBezTo>
                  <a:cubicBezTo>
                    <a:pt x="0" y="297"/>
                    <a:pt x="13" y="311"/>
                    <a:pt x="26" y="311"/>
                  </a:cubicBezTo>
                  <a:cubicBezTo>
                    <a:pt x="31" y="311"/>
                    <a:pt x="35" y="309"/>
                    <a:pt x="39" y="306"/>
                  </a:cubicBezTo>
                  <a:cubicBezTo>
                    <a:pt x="187" y="186"/>
                    <a:pt x="331" y="84"/>
                    <a:pt x="538" y="84"/>
                  </a:cubicBezTo>
                  <a:cubicBezTo>
                    <a:pt x="581" y="84"/>
                    <a:pt x="581" y="10"/>
                    <a:pt x="538" y="10"/>
                  </a:cubicBezTo>
                  <a:cubicBezTo>
                    <a:pt x="505" y="3"/>
                    <a:pt x="470" y="0"/>
                    <a:pt x="43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6" name="Google Shape;6576;p73"/>
            <p:cNvSpPr/>
            <p:nvPr/>
          </p:nvSpPr>
          <p:spPr>
            <a:xfrm>
              <a:off x="1834875" y="2614275"/>
              <a:ext cx="78100" cy="37025"/>
            </a:xfrm>
            <a:custGeom>
              <a:avLst/>
              <a:gdLst/>
              <a:ahLst/>
              <a:cxnLst/>
              <a:rect l="l" t="t" r="r" b="b"/>
              <a:pathLst>
                <a:path w="3124" h="1481" extrusionOk="0">
                  <a:moveTo>
                    <a:pt x="1745" y="0"/>
                  </a:moveTo>
                  <a:cubicBezTo>
                    <a:pt x="1745" y="0"/>
                    <a:pt x="809" y="486"/>
                    <a:pt x="412" y="806"/>
                  </a:cubicBezTo>
                  <a:cubicBezTo>
                    <a:pt x="0" y="1115"/>
                    <a:pt x="46" y="1319"/>
                    <a:pt x="338" y="1453"/>
                  </a:cubicBezTo>
                  <a:cubicBezTo>
                    <a:pt x="374" y="1472"/>
                    <a:pt x="440" y="1480"/>
                    <a:pt x="527" y="1480"/>
                  </a:cubicBezTo>
                  <a:cubicBezTo>
                    <a:pt x="1112" y="1480"/>
                    <a:pt x="2671" y="1105"/>
                    <a:pt x="2888" y="939"/>
                  </a:cubicBezTo>
                  <a:cubicBezTo>
                    <a:pt x="3124" y="749"/>
                    <a:pt x="2934" y="116"/>
                    <a:pt x="2934" y="116"/>
                  </a:cubicBezTo>
                  <a:lnTo>
                    <a:pt x="174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7" name="Google Shape;6577;p73"/>
            <p:cNvSpPr/>
            <p:nvPr/>
          </p:nvSpPr>
          <p:spPr>
            <a:xfrm>
              <a:off x="1855450" y="2624800"/>
              <a:ext cx="15050" cy="7575"/>
            </a:xfrm>
            <a:custGeom>
              <a:avLst/>
              <a:gdLst/>
              <a:ahLst/>
              <a:cxnLst/>
              <a:rect l="l" t="t" r="r" b="b"/>
              <a:pathLst>
                <a:path w="602" h="303" extrusionOk="0">
                  <a:moveTo>
                    <a:pt x="167" y="1"/>
                  </a:moveTo>
                  <a:cubicBezTo>
                    <a:pt x="120" y="1"/>
                    <a:pt x="73" y="7"/>
                    <a:pt x="29" y="19"/>
                  </a:cubicBezTo>
                  <a:cubicBezTo>
                    <a:pt x="0" y="19"/>
                    <a:pt x="0" y="79"/>
                    <a:pt x="43" y="79"/>
                  </a:cubicBezTo>
                  <a:cubicBezTo>
                    <a:pt x="56" y="78"/>
                    <a:pt x="68" y="77"/>
                    <a:pt x="81" y="77"/>
                  </a:cubicBezTo>
                  <a:cubicBezTo>
                    <a:pt x="270" y="77"/>
                    <a:pt x="418" y="175"/>
                    <a:pt x="556" y="297"/>
                  </a:cubicBezTo>
                  <a:cubicBezTo>
                    <a:pt x="560" y="301"/>
                    <a:pt x="566" y="303"/>
                    <a:pt x="572" y="303"/>
                  </a:cubicBezTo>
                  <a:cubicBezTo>
                    <a:pt x="586" y="303"/>
                    <a:pt x="602" y="293"/>
                    <a:pt x="602" y="283"/>
                  </a:cubicBezTo>
                  <a:cubicBezTo>
                    <a:pt x="532" y="95"/>
                    <a:pt x="350" y="1"/>
                    <a:pt x="167" y="1"/>
                  </a:cubicBezTo>
                  <a:close/>
                </a:path>
              </a:pathLst>
            </a:custGeom>
            <a:solidFill>
              <a:srgbClr val="AF9D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8" name="Google Shape;6578;p73"/>
            <p:cNvSpPr/>
            <p:nvPr/>
          </p:nvSpPr>
          <p:spPr>
            <a:xfrm>
              <a:off x="1864950" y="2618175"/>
              <a:ext cx="14700" cy="8000"/>
            </a:xfrm>
            <a:custGeom>
              <a:avLst/>
              <a:gdLst/>
              <a:ahLst/>
              <a:cxnLst/>
              <a:rect l="l" t="t" r="r" b="b"/>
              <a:pathLst>
                <a:path w="588" h="320" extrusionOk="0">
                  <a:moveTo>
                    <a:pt x="122" y="1"/>
                  </a:moveTo>
                  <a:cubicBezTo>
                    <a:pt x="96" y="1"/>
                    <a:pt x="71" y="3"/>
                    <a:pt x="46" y="6"/>
                  </a:cubicBezTo>
                  <a:cubicBezTo>
                    <a:pt x="0" y="20"/>
                    <a:pt x="14" y="94"/>
                    <a:pt x="60" y="94"/>
                  </a:cubicBezTo>
                  <a:cubicBezTo>
                    <a:pt x="264" y="94"/>
                    <a:pt x="398" y="182"/>
                    <a:pt x="542" y="312"/>
                  </a:cubicBezTo>
                  <a:cubicBezTo>
                    <a:pt x="551" y="317"/>
                    <a:pt x="558" y="319"/>
                    <a:pt x="564" y="319"/>
                  </a:cubicBezTo>
                  <a:cubicBezTo>
                    <a:pt x="580" y="319"/>
                    <a:pt x="588" y="304"/>
                    <a:pt x="588" y="284"/>
                  </a:cubicBezTo>
                  <a:cubicBezTo>
                    <a:pt x="535" y="92"/>
                    <a:pt x="314" y="1"/>
                    <a:pt x="12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9" name="Google Shape;6579;p73"/>
            <p:cNvSpPr/>
            <p:nvPr/>
          </p:nvSpPr>
          <p:spPr>
            <a:xfrm>
              <a:off x="1825025" y="2318625"/>
              <a:ext cx="87250" cy="128925"/>
            </a:xfrm>
            <a:custGeom>
              <a:avLst/>
              <a:gdLst/>
              <a:ahLst/>
              <a:cxnLst/>
              <a:rect l="l" t="t" r="r" b="b"/>
              <a:pathLst>
                <a:path w="3490" h="5157" extrusionOk="0">
                  <a:moveTo>
                    <a:pt x="2814" y="0"/>
                  </a:moveTo>
                  <a:cubicBezTo>
                    <a:pt x="2579" y="440"/>
                    <a:pt x="2301" y="936"/>
                    <a:pt x="1963" y="1523"/>
                  </a:cubicBezTo>
                  <a:cubicBezTo>
                    <a:pt x="1158" y="2930"/>
                    <a:pt x="0" y="4837"/>
                    <a:pt x="0" y="4837"/>
                  </a:cubicBezTo>
                  <a:lnTo>
                    <a:pt x="866" y="5157"/>
                  </a:lnTo>
                  <a:cubicBezTo>
                    <a:pt x="866" y="5157"/>
                    <a:pt x="1921" y="3634"/>
                    <a:pt x="3033" y="1583"/>
                  </a:cubicBezTo>
                  <a:cubicBezTo>
                    <a:pt x="3208" y="1260"/>
                    <a:pt x="3356" y="968"/>
                    <a:pt x="3490" y="686"/>
                  </a:cubicBezTo>
                  <a:cubicBezTo>
                    <a:pt x="3430" y="616"/>
                    <a:pt x="3356" y="542"/>
                    <a:pt x="3282" y="482"/>
                  </a:cubicBezTo>
                  <a:cubicBezTo>
                    <a:pt x="3120" y="320"/>
                    <a:pt x="2962" y="159"/>
                    <a:pt x="2814" y="0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0" name="Google Shape;6580;p73"/>
            <p:cNvSpPr/>
            <p:nvPr/>
          </p:nvSpPr>
          <p:spPr>
            <a:xfrm>
              <a:off x="1825025" y="2329175"/>
              <a:ext cx="81025" cy="118375"/>
            </a:xfrm>
            <a:custGeom>
              <a:avLst/>
              <a:gdLst/>
              <a:ahLst/>
              <a:cxnLst/>
              <a:rect l="l" t="t" r="r" b="b"/>
              <a:pathLst>
                <a:path w="3241" h="4735" extrusionOk="0">
                  <a:moveTo>
                    <a:pt x="2579" y="0"/>
                  </a:moveTo>
                  <a:cubicBezTo>
                    <a:pt x="2403" y="338"/>
                    <a:pt x="2199" y="690"/>
                    <a:pt x="1963" y="1101"/>
                  </a:cubicBezTo>
                  <a:cubicBezTo>
                    <a:pt x="1158" y="2508"/>
                    <a:pt x="0" y="4415"/>
                    <a:pt x="0" y="4415"/>
                  </a:cubicBezTo>
                  <a:lnTo>
                    <a:pt x="866" y="4735"/>
                  </a:lnTo>
                  <a:cubicBezTo>
                    <a:pt x="866" y="4735"/>
                    <a:pt x="1921" y="3212"/>
                    <a:pt x="3033" y="1161"/>
                  </a:cubicBezTo>
                  <a:cubicBezTo>
                    <a:pt x="3106" y="1027"/>
                    <a:pt x="3180" y="897"/>
                    <a:pt x="3240" y="778"/>
                  </a:cubicBezTo>
                  <a:cubicBezTo>
                    <a:pt x="3180" y="690"/>
                    <a:pt x="3120" y="602"/>
                    <a:pt x="3050" y="514"/>
                  </a:cubicBezTo>
                  <a:cubicBezTo>
                    <a:pt x="2902" y="338"/>
                    <a:pt x="2755" y="162"/>
                    <a:pt x="25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1" name="Google Shape;6581;p73"/>
            <p:cNvSpPr/>
            <p:nvPr/>
          </p:nvSpPr>
          <p:spPr>
            <a:xfrm>
              <a:off x="1859050" y="2431100"/>
              <a:ext cx="143375" cy="188725"/>
            </a:xfrm>
            <a:custGeom>
              <a:avLst/>
              <a:gdLst/>
              <a:ahLst/>
              <a:cxnLst/>
              <a:rect l="l" t="t" r="r" b="b"/>
              <a:pathLst>
                <a:path w="5735" h="7549" extrusionOk="0">
                  <a:moveTo>
                    <a:pt x="5309" y="0"/>
                  </a:moveTo>
                  <a:cubicBezTo>
                    <a:pt x="5309" y="0"/>
                    <a:pt x="3360" y="320"/>
                    <a:pt x="2713" y="338"/>
                  </a:cubicBezTo>
                  <a:cubicBezTo>
                    <a:pt x="2667" y="340"/>
                    <a:pt x="2615" y="341"/>
                    <a:pt x="2557" y="341"/>
                  </a:cubicBezTo>
                  <a:cubicBezTo>
                    <a:pt x="1834" y="341"/>
                    <a:pt x="250" y="190"/>
                    <a:pt x="250" y="190"/>
                  </a:cubicBezTo>
                  <a:cubicBezTo>
                    <a:pt x="250" y="190"/>
                    <a:pt x="163" y="190"/>
                    <a:pt x="134" y="394"/>
                  </a:cubicBezTo>
                  <a:cubicBezTo>
                    <a:pt x="120" y="602"/>
                    <a:pt x="1" y="2051"/>
                    <a:pt x="46" y="3416"/>
                  </a:cubicBezTo>
                  <a:cubicBezTo>
                    <a:pt x="89" y="4763"/>
                    <a:pt x="560" y="7401"/>
                    <a:pt x="560" y="7401"/>
                  </a:cubicBezTo>
                  <a:cubicBezTo>
                    <a:pt x="560" y="7401"/>
                    <a:pt x="662" y="7489"/>
                    <a:pt x="1218" y="7517"/>
                  </a:cubicBezTo>
                  <a:cubicBezTo>
                    <a:pt x="1368" y="7530"/>
                    <a:pt x="1498" y="7534"/>
                    <a:pt x="1607" y="7534"/>
                  </a:cubicBezTo>
                  <a:cubicBezTo>
                    <a:pt x="1894" y="7534"/>
                    <a:pt x="2041" y="7503"/>
                    <a:pt x="2041" y="7503"/>
                  </a:cubicBezTo>
                  <a:cubicBezTo>
                    <a:pt x="2041" y="7503"/>
                    <a:pt x="2509" y="3518"/>
                    <a:pt x="2625" y="2624"/>
                  </a:cubicBezTo>
                  <a:cubicBezTo>
                    <a:pt x="2677" y="2228"/>
                    <a:pt x="2847" y="2133"/>
                    <a:pt x="2961" y="2133"/>
                  </a:cubicBezTo>
                  <a:cubicBezTo>
                    <a:pt x="2978" y="2133"/>
                    <a:pt x="2994" y="2135"/>
                    <a:pt x="3008" y="2139"/>
                  </a:cubicBezTo>
                  <a:cubicBezTo>
                    <a:pt x="3212" y="2185"/>
                    <a:pt x="3226" y="2431"/>
                    <a:pt x="3360" y="3166"/>
                  </a:cubicBezTo>
                  <a:cubicBezTo>
                    <a:pt x="3476" y="3898"/>
                    <a:pt x="3842" y="7517"/>
                    <a:pt x="3842" y="7517"/>
                  </a:cubicBezTo>
                  <a:cubicBezTo>
                    <a:pt x="3842" y="7517"/>
                    <a:pt x="3934" y="7548"/>
                    <a:pt x="4174" y="7548"/>
                  </a:cubicBezTo>
                  <a:cubicBezTo>
                    <a:pt x="4266" y="7548"/>
                    <a:pt x="4379" y="7544"/>
                    <a:pt x="4517" y="7531"/>
                  </a:cubicBezTo>
                  <a:cubicBezTo>
                    <a:pt x="5119" y="7503"/>
                    <a:pt x="5499" y="7313"/>
                    <a:pt x="5499" y="7313"/>
                  </a:cubicBezTo>
                  <a:cubicBezTo>
                    <a:pt x="5499" y="7313"/>
                    <a:pt x="5674" y="5685"/>
                    <a:pt x="5703" y="3767"/>
                  </a:cubicBezTo>
                  <a:cubicBezTo>
                    <a:pt x="5734" y="1861"/>
                    <a:pt x="5309" y="74"/>
                    <a:pt x="5309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2" name="Google Shape;6582;p73"/>
            <p:cNvSpPr/>
            <p:nvPr/>
          </p:nvSpPr>
          <p:spPr>
            <a:xfrm>
              <a:off x="1988400" y="2301550"/>
              <a:ext cx="54300" cy="101425"/>
            </a:xfrm>
            <a:custGeom>
              <a:avLst/>
              <a:gdLst/>
              <a:ahLst/>
              <a:cxnLst/>
              <a:rect l="l" t="t" r="r" b="b"/>
              <a:pathLst>
                <a:path w="2172" h="4057" extrusionOk="0">
                  <a:moveTo>
                    <a:pt x="637" y="0"/>
                  </a:moveTo>
                  <a:cubicBezTo>
                    <a:pt x="533" y="0"/>
                    <a:pt x="427" y="142"/>
                    <a:pt x="325" y="170"/>
                  </a:cubicBezTo>
                  <a:cubicBezTo>
                    <a:pt x="121" y="226"/>
                    <a:pt x="33" y="490"/>
                    <a:pt x="15" y="697"/>
                  </a:cubicBezTo>
                  <a:cubicBezTo>
                    <a:pt x="1" y="989"/>
                    <a:pt x="61" y="1281"/>
                    <a:pt x="191" y="1545"/>
                  </a:cubicBezTo>
                  <a:cubicBezTo>
                    <a:pt x="251" y="1651"/>
                    <a:pt x="325" y="1753"/>
                    <a:pt x="384" y="1855"/>
                  </a:cubicBezTo>
                  <a:cubicBezTo>
                    <a:pt x="824" y="2544"/>
                    <a:pt x="1264" y="3216"/>
                    <a:pt x="1703" y="3891"/>
                  </a:cubicBezTo>
                  <a:cubicBezTo>
                    <a:pt x="1732" y="3951"/>
                    <a:pt x="1760" y="3993"/>
                    <a:pt x="1820" y="4025"/>
                  </a:cubicBezTo>
                  <a:cubicBezTo>
                    <a:pt x="1842" y="4036"/>
                    <a:pt x="1913" y="4057"/>
                    <a:pt x="1957" y="4057"/>
                  </a:cubicBezTo>
                  <a:cubicBezTo>
                    <a:pt x="1967" y="4057"/>
                    <a:pt x="1975" y="4056"/>
                    <a:pt x="1981" y="4053"/>
                  </a:cubicBezTo>
                  <a:cubicBezTo>
                    <a:pt x="2171" y="3656"/>
                    <a:pt x="2143" y="3233"/>
                    <a:pt x="2111" y="2850"/>
                  </a:cubicBezTo>
                  <a:cubicBezTo>
                    <a:pt x="2083" y="2424"/>
                    <a:pt x="1936" y="1841"/>
                    <a:pt x="1791" y="1443"/>
                  </a:cubicBezTo>
                  <a:cubicBezTo>
                    <a:pt x="1570" y="859"/>
                    <a:pt x="1232" y="272"/>
                    <a:pt x="676" y="8"/>
                  </a:cubicBezTo>
                  <a:cubicBezTo>
                    <a:pt x="663" y="3"/>
                    <a:pt x="650" y="0"/>
                    <a:pt x="637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3" name="Google Shape;6583;p73"/>
            <p:cNvSpPr/>
            <p:nvPr/>
          </p:nvSpPr>
          <p:spPr>
            <a:xfrm>
              <a:off x="1998000" y="2347900"/>
              <a:ext cx="13575" cy="20875"/>
            </a:xfrm>
            <a:custGeom>
              <a:avLst/>
              <a:gdLst/>
              <a:ahLst/>
              <a:cxnLst/>
              <a:rect l="l" t="t" r="r" b="b"/>
              <a:pathLst>
                <a:path w="543" h="835" extrusionOk="0">
                  <a:moveTo>
                    <a:pt x="0" y="1"/>
                  </a:moveTo>
                  <a:cubicBezTo>
                    <a:pt x="176" y="278"/>
                    <a:pt x="366" y="556"/>
                    <a:pt x="542" y="834"/>
                  </a:cubicBezTo>
                  <a:cubicBezTo>
                    <a:pt x="366" y="556"/>
                    <a:pt x="176" y="278"/>
                    <a:pt x="0" y="1"/>
                  </a:cubicBezTo>
                  <a:close/>
                </a:path>
              </a:pathLst>
            </a:custGeom>
            <a:solidFill>
              <a:srgbClr val="E7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4" name="Google Shape;6584;p73"/>
            <p:cNvSpPr/>
            <p:nvPr/>
          </p:nvSpPr>
          <p:spPr>
            <a:xfrm>
              <a:off x="1993150" y="2339450"/>
              <a:ext cx="39600" cy="44000"/>
            </a:xfrm>
            <a:custGeom>
              <a:avLst/>
              <a:gdLst/>
              <a:ahLst/>
              <a:cxnLst/>
              <a:rect l="l" t="t" r="r" b="b"/>
              <a:pathLst>
                <a:path w="1584" h="1760" extrusionOk="0">
                  <a:moveTo>
                    <a:pt x="1" y="1"/>
                  </a:moveTo>
                  <a:lnTo>
                    <a:pt x="1" y="29"/>
                  </a:lnTo>
                  <a:cubicBezTo>
                    <a:pt x="61" y="135"/>
                    <a:pt x="135" y="237"/>
                    <a:pt x="194" y="339"/>
                  </a:cubicBezTo>
                  <a:cubicBezTo>
                    <a:pt x="370" y="616"/>
                    <a:pt x="560" y="894"/>
                    <a:pt x="736" y="1172"/>
                  </a:cubicBezTo>
                  <a:cubicBezTo>
                    <a:pt x="778" y="1260"/>
                    <a:pt x="838" y="1334"/>
                    <a:pt x="880" y="1408"/>
                  </a:cubicBezTo>
                  <a:lnTo>
                    <a:pt x="1584" y="1760"/>
                  </a:lnTo>
                  <a:cubicBezTo>
                    <a:pt x="1584" y="1760"/>
                    <a:pt x="1454" y="1190"/>
                    <a:pt x="1028" y="764"/>
                  </a:cubicBezTo>
                  <a:cubicBezTo>
                    <a:pt x="722" y="441"/>
                    <a:pt x="237" y="135"/>
                    <a:pt x="1" y="1"/>
                  </a:cubicBezTo>
                  <a:close/>
                </a:path>
              </a:pathLst>
            </a:custGeom>
            <a:solidFill>
              <a:srgbClr val="B0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5" name="Google Shape;6585;p73"/>
            <p:cNvSpPr/>
            <p:nvPr/>
          </p:nvSpPr>
          <p:spPr>
            <a:xfrm>
              <a:off x="1976025" y="2283800"/>
              <a:ext cx="54175" cy="67375"/>
            </a:xfrm>
            <a:custGeom>
              <a:avLst/>
              <a:gdLst/>
              <a:ahLst/>
              <a:cxnLst/>
              <a:rect l="l" t="t" r="r" b="b"/>
              <a:pathLst>
                <a:path w="2167" h="2695" extrusionOk="0">
                  <a:moveTo>
                    <a:pt x="496" y="0"/>
                  </a:moveTo>
                  <a:cubicBezTo>
                    <a:pt x="88" y="43"/>
                    <a:pt x="0" y="1727"/>
                    <a:pt x="144" y="1977"/>
                  </a:cubicBezTo>
                  <a:cubicBezTo>
                    <a:pt x="292" y="2227"/>
                    <a:pt x="879" y="2695"/>
                    <a:pt x="879" y="2695"/>
                  </a:cubicBezTo>
                  <a:cubicBezTo>
                    <a:pt x="879" y="2695"/>
                    <a:pt x="1069" y="2375"/>
                    <a:pt x="1375" y="2079"/>
                  </a:cubicBezTo>
                  <a:cubicBezTo>
                    <a:pt x="1713" y="1745"/>
                    <a:pt x="2167" y="1597"/>
                    <a:pt x="2167" y="1597"/>
                  </a:cubicBezTo>
                  <a:cubicBezTo>
                    <a:pt x="2167" y="1597"/>
                    <a:pt x="2111" y="1333"/>
                    <a:pt x="1625" y="820"/>
                  </a:cubicBezTo>
                  <a:cubicBezTo>
                    <a:pt x="1112" y="278"/>
                    <a:pt x="496" y="0"/>
                    <a:pt x="49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6" name="Google Shape;6586;p73"/>
            <p:cNvSpPr/>
            <p:nvPr/>
          </p:nvSpPr>
          <p:spPr>
            <a:xfrm>
              <a:off x="1847350" y="2269550"/>
              <a:ext cx="154275" cy="187975"/>
            </a:xfrm>
            <a:custGeom>
              <a:avLst/>
              <a:gdLst/>
              <a:ahLst/>
              <a:cxnLst/>
              <a:rect l="l" t="t" r="r" b="b"/>
              <a:pathLst>
                <a:path w="6171" h="7519" extrusionOk="0">
                  <a:moveTo>
                    <a:pt x="3619" y="0"/>
                  </a:moveTo>
                  <a:cubicBezTo>
                    <a:pt x="3054" y="0"/>
                    <a:pt x="2565" y="85"/>
                    <a:pt x="2565" y="85"/>
                  </a:cubicBezTo>
                  <a:cubicBezTo>
                    <a:pt x="2565" y="85"/>
                    <a:pt x="1950" y="131"/>
                    <a:pt x="982" y="627"/>
                  </a:cubicBezTo>
                  <a:cubicBezTo>
                    <a:pt x="191" y="1024"/>
                    <a:pt x="1" y="1288"/>
                    <a:pt x="1" y="1288"/>
                  </a:cubicBezTo>
                  <a:cubicBezTo>
                    <a:pt x="1" y="1288"/>
                    <a:pt x="324" y="1756"/>
                    <a:pt x="469" y="2181"/>
                  </a:cubicBezTo>
                  <a:cubicBezTo>
                    <a:pt x="631" y="2621"/>
                    <a:pt x="469" y="3486"/>
                    <a:pt x="469" y="4584"/>
                  </a:cubicBezTo>
                  <a:cubicBezTo>
                    <a:pt x="469" y="5671"/>
                    <a:pt x="557" y="7120"/>
                    <a:pt x="557" y="7120"/>
                  </a:cubicBezTo>
                  <a:cubicBezTo>
                    <a:pt x="557" y="7120"/>
                    <a:pt x="2000" y="7519"/>
                    <a:pt x="3423" y="7519"/>
                  </a:cubicBezTo>
                  <a:cubicBezTo>
                    <a:pt x="3470" y="7519"/>
                    <a:pt x="3517" y="7518"/>
                    <a:pt x="3564" y="7517"/>
                  </a:cubicBezTo>
                  <a:cubicBezTo>
                    <a:pt x="5027" y="7503"/>
                    <a:pt x="5981" y="7166"/>
                    <a:pt x="5981" y="7166"/>
                  </a:cubicBezTo>
                  <a:cubicBezTo>
                    <a:pt x="5981" y="7166"/>
                    <a:pt x="5689" y="4528"/>
                    <a:pt x="5717" y="3486"/>
                  </a:cubicBezTo>
                  <a:cubicBezTo>
                    <a:pt x="5731" y="2445"/>
                    <a:pt x="5777" y="1699"/>
                    <a:pt x="5921" y="1348"/>
                  </a:cubicBezTo>
                  <a:cubicBezTo>
                    <a:pt x="6069" y="978"/>
                    <a:pt x="6171" y="876"/>
                    <a:pt x="6171" y="876"/>
                  </a:cubicBezTo>
                  <a:cubicBezTo>
                    <a:pt x="6171" y="876"/>
                    <a:pt x="5277" y="292"/>
                    <a:pt x="4472" y="85"/>
                  </a:cubicBezTo>
                  <a:cubicBezTo>
                    <a:pt x="4203" y="22"/>
                    <a:pt x="3902" y="0"/>
                    <a:pt x="36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7" name="Google Shape;6587;p73"/>
            <p:cNvSpPr/>
            <p:nvPr/>
          </p:nvSpPr>
          <p:spPr>
            <a:xfrm>
              <a:off x="1893175" y="2251175"/>
              <a:ext cx="76625" cy="82100"/>
            </a:xfrm>
            <a:custGeom>
              <a:avLst/>
              <a:gdLst/>
              <a:ahLst/>
              <a:cxnLst/>
              <a:rect l="l" t="t" r="r" b="b"/>
              <a:pathLst>
                <a:path w="3065" h="3284" extrusionOk="0">
                  <a:moveTo>
                    <a:pt x="2639" y="0"/>
                  </a:moveTo>
                  <a:lnTo>
                    <a:pt x="690" y="74"/>
                  </a:lnTo>
                  <a:lnTo>
                    <a:pt x="616" y="908"/>
                  </a:lnTo>
                  <a:lnTo>
                    <a:pt x="131" y="1115"/>
                  </a:lnTo>
                  <a:cubicBezTo>
                    <a:pt x="43" y="1158"/>
                    <a:pt x="1" y="1274"/>
                    <a:pt x="43" y="1362"/>
                  </a:cubicBezTo>
                  <a:cubicBezTo>
                    <a:pt x="292" y="1861"/>
                    <a:pt x="1042" y="3240"/>
                    <a:pt x="1612" y="3282"/>
                  </a:cubicBezTo>
                  <a:cubicBezTo>
                    <a:pt x="1620" y="3283"/>
                    <a:pt x="1628" y="3283"/>
                    <a:pt x="1637" y="3283"/>
                  </a:cubicBezTo>
                  <a:cubicBezTo>
                    <a:pt x="2217" y="3283"/>
                    <a:pt x="2845" y="1752"/>
                    <a:pt x="3033" y="1246"/>
                  </a:cubicBezTo>
                  <a:cubicBezTo>
                    <a:pt x="3064" y="1158"/>
                    <a:pt x="3019" y="1056"/>
                    <a:pt x="2931" y="1010"/>
                  </a:cubicBezTo>
                  <a:cubicBezTo>
                    <a:pt x="2857" y="982"/>
                    <a:pt x="2755" y="939"/>
                    <a:pt x="2639" y="894"/>
                  </a:cubicBezTo>
                  <a:lnTo>
                    <a:pt x="2639" y="0"/>
                  </a:ln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8" name="Google Shape;6588;p73"/>
            <p:cNvSpPr/>
            <p:nvPr/>
          </p:nvSpPr>
          <p:spPr>
            <a:xfrm>
              <a:off x="1909275" y="2251175"/>
              <a:ext cx="49875" cy="20500"/>
            </a:xfrm>
            <a:custGeom>
              <a:avLst/>
              <a:gdLst/>
              <a:ahLst/>
              <a:cxnLst/>
              <a:rect l="l" t="t" r="r" b="b"/>
              <a:pathLst>
                <a:path w="1995" h="820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lnTo>
                    <a:pt x="0" y="644"/>
                  </a:lnTo>
                  <a:lnTo>
                    <a:pt x="46" y="74"/>
                  </a:lnTo>
                  <a:lnTo>
                    <a:pt x="1995" y="0"/>
                  </a:lnTo>
                  <a:lnTo>
                    <a:pt x="1995" y="820"/>
                  </a:lnTo>
                  <a:lnTo>
                    <a:pt x="1995" y="820"/>
                  </a:lnTo>
                  <a:close/>
                </a:path>
              </a:pathLst>
            </a:custGeom>
            <a:solidFill>
              <a:srgbClr val="E1C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9" name="Google Shape;6589;p73"/>
            <p:cNvSpPr/>
            <p:nvPr/>
          </p:nvSpPr>
          <p:spPr>
            <a:xfrm>
              <a:off x="1909275" y="2251175"/>
              <a:ext cx="49875" cy="21650"/>
            </a:xfrm>
            <a:custGeom>
              <a:avLst/>
              <a:gdLst/>
              <a:ahLst/>
              <a:cxnLst/>
              <a:rect l="l" t="t" r="r" b="b"/>
              <a:pathLst>
                <a:path w="1995" h="866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cubicBezTo>
                    <a:pt x="398" y="806"/>
                    <a:pt x="806" y="852"/>
                    <a:pt x="1245" y="852"/>
                  </a:cubicBezTo>
                  <a:cubicBezTo>
                    <a:pt x="1291" y="866"/>
                    <a:pt x="1351" y="866"/>
                    <a:pt x="1393" y="866"/>
                  </a:cubicBezTo>
                  <a:cubicBezTo>
                    <a:pt x="1597" y="866"/>
                    <a:pt x="1805" y="852"/>
                    <a:pt x="1995" y="820"/>
                  </a:cubicBezTo>
                  <a:lnTo>
                    <a:pt x="1995" y="0"/>
                  </a:ln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0" name="Google Shape;6590;p73"/>
            <p:cNvSpPr/>
            <p:nvPr/>
          </p:nvSpPr>
          <p:spPr>
            <a:xfrm>
              <a:off x="1820275" y="2045425"/>
              <a:ext cx="229375" cy="153000"/>
            </a:xfrm>
            <a:custGeom>
              <a:avLst/>
              <a:gdLst/>
              <a:ahLst/>
              <a:cxnLst/>
              <a:rect l="l" t="t" r="r" b="b"/>
              <a:pathLst>
                <a:path w="9175" h="6120" extrusionOk="0">
                  <a:moveTo>
                    <a:pt x="3273" y="0"/>
                  </a:moveTo>
                  <a:cubicBezTo>
                    <a:pt x="3176" y="0"/>
                    <a:pt x="3071" y="16"/>
                    <a:pt x="2959" y="52"/>
                  </a:cubicBezTo>
                  <a:cubicBezTo>
                    <a:pt x="1833" y="418"/>
                    <a:pt x="2065" y="1487"/>
                    <a:pt x="2065" y="1487"/>
                  </a:cubicBezTo>
                  <a:cubicBezTo>
                    <a:pt x="2065" y="1487"/>
                    <a:pt x="2053" y="1487"/>
                    <a:pt x="2031" y="1487"/>
                  </a:cubicBezTo>
                  <a:cubicBezTo>
                    <a:pt x="1832" y="1487"/>
                    <a:pt x="835" y="1532"/>
                    <a:pt x="440" y="2426"/>
                  </a:cubicBezTo>
                  <a:cubicBezTo>
                    <a:pt x="0" y="3436"/>
                    <a:pt x="866" y="4069"/>
                    <a:pt x="866" y="4069"/>
                  </a:cubicBezTo>
                  <a:cubicBezTo>
                    <a:pt x="866" y="4069"/>
                    <a:pt x="307" y="4315"/>
                    <a:pt x="366" y="5019"/>
                  </a:cubicBezTo>
                  <a:cubicBezTo>
                    <a:pt x="440" y="5722"/>
                    <a:pt x="1334" y="6120"/>
                    <a:pt x="1334" y="6120"/>
                  </a:cubicBezTo>
                  <a:lnTo>
                    <a:pt x="7517" y="5652"/>
                  </a:lnTo>
                  <a:cubicBezTo>
                    <a:pt x="7517" y="5652"/>
                    <a:pt x="8618" y="5388"/>
                    <a:pt x="8632" y="4639"/>
                  </a:cubicBezTo>
                  <a:cubicBezTo>
                    <a:pt x="8661" y="3893"/>
                    <a:pt x="7971" y="3893"/>
                    <a:pt x="7971" y="3893"/>
                  </a:cubicBezTo>
                  <a:cubicBezTo>
                    <a:pt x="7971" y="3893"/>
                    <a:pt x="9174" y="3056"/>
                    <a:pt x="8443" y="1797"/>
                  </a:cubicBezTo>
                  <a:cubicBezTo>
                    <a:pt x="8090" y="1170"/>
                    <a:pt x="7638" y="1010"/>
                    <a:pt x="7270" y="1010"/>
                  </a:cubicBezTo>
                  <a:cubicBezTo>
                    <a:pt x="6888" y="1010"/>
                    <a:pt x="6596" y="1181"/>
                    <a:pt x="6596" y="1181"/>
                  </a:cubicBezTo>
                  <a:cubicBezTo>
                    <a:pt x="6596" y="1181"/>
                    <a:pt x="6712" y="432"/>
                    <a:pt x="5790" y="256"/>
                  </a:cubicBezTo>
                  <a:cubicBezTo>
                    <a:pt x="5701" y="239"/>
                    <a:pt x="5615" y="232"/>
                    <a:pt x="5533" y="232"/>
                  </a:cubicBezTo>
                  <a:cubicBezTo>
                    <a:pt x="4751" y="232"/>
                    <a:pt x="4295" y="917"/>
                    <a:pt x="4295" y="917"/>
                  </a:cubicBezTo>
                  <a:cubicBezTo>
                    <a:pt x="4295" y="917"/>
                    <a:pt x="4007" y="0"/>
                    <a:pt x="327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1" name="Google Shape;6591;p73"/>
            <p:cNvSpPr/>
            <p:nvPr/>
          </p:nvSpPr>
          <p:spPr>
            <a:xfrm>
              <a:off x="1827225" y="2183725"/>
              <a:ext cx="34050" cy="23175"/>
            </a:xfrm>
            <a:custGeom>
              <a:avLst/>
              <a:gdLst/>
              <a:ahLst/>
              <a:cxnLst/>
              <a:rect l="l" t="t" r="r" b="b"/>
              <a:pathLst>
                <a:path w="1362" h="927" extrusionOk="0">
                  <a:moveTo>
                    <a:pt x="570" y="0"/>
                  </a:moveTo>
                  <a:cubicBezTo>
                    <a:pt x="500" y="0"/>
                    <a:pt x="412" y="0"/>
                    <a:pt x="338" y="14"/>
                  </a:cubicBezTo>
                  <a:cubicBezTo>
                    <a:pt x="204" y="60"/>
                    <a:pt x="88" y="162"/>
                    <a:pt x="43" y="296"/>
                  </a:cubicBezTo>
                  <a:cubicBezTo>
                    <a:pt x="0" y="426"/>
                    <a:pt x="29" y="574"/>
                    <a:pt x="116" y="690"/>
                  </a:cubicBezTo>
                  <a:cubicBezTo>
                    <a:pt x="162" y="750"/>
                    <a:pt x="218" y="792"/>
                    <a:pt x="278" y="823"/>
                  </a:cubicBezTo>
                  <a:cubicBezTo>
                    <a:pt x="407" y="894"/>
                    <a:pt x="546" y="926"/>
                    <a:pt x="684" y="926"/>
                  </a:cubicBezTo>
                  <a:cubicBezTo>
                    <a:pt x="829" y="926"/>
                    <a:pt x="972" y="890"/>
                    <a:pt x="1098" y="823"/>
                  </a:cubicBezTo>
                  <a:cubicBezTo>
                    <a:pt x="1172" y="792"/>
                    <a:pt x="1232" y="750"/>
                    <a:pt x="1274" y="690"/>
                  </a:cubicBezTo>
                  <a:cubicBezTo>
                    <a:pt x="1362" y="560"/>
                    <a:pt x="1362" y="366"/>
                    <a:pt x="1274" y="250"/>
                  </a:cubicBezTo>
                  <a:lnTo>
                    <a:pt x="1274" y="250"/>
                  </a:lnTo>
                  <a:lnTo>
                    <a:pt x="1305" y="366"/>
                  </a:lnTo>
                  <a:cubicBezTo>
                    <a:pt x="1158" y="134"/>
                    <a:pt x="852" y="32"/>
                    <a:pt x="57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2" name="Google Shape;6592;p73"/>
            <p:cNvSpPr/>
            <p:nvPr/>
          </p:nvSpPr>
          <p:spPr>
            <a:xfrm>
              <a:off x="2001600" y="2177425"/>
              <a:ext cx="28950" cy="19875"/>
            </a:xfrm>
            <a:custGeom>
              <a:avLst/>
              <a:gdLst/>
              <a:ahLst/>
              <a:cxnLst/>
              <a:rect l="l" t="t" r="r" b="b"/>
              <a:pathLst>
                <a:path w="1158" h="795" extrusionOk="0">
                  <a:moveTo>
                    <a:pt x="584" y="0"/>
                  </a:moveTo>
                  <a:cubicBezTo>
                    <a:pt x="387" y="0"/>
                    <a:pt x="184" y="48"/>
                    <a:pt x="1" y="150"/>
                  </a:cubicBezTo>
                  <a:lnTo>
                    <a:pt x="46" y="210"/>
                  </a:lnTo>
                  <a:cubicBezTo>
                    <a:pt x="74" y="284"/>
                    <a:pt x="74" y="372"/>
                    <a:pt x="103" y="442"/>
                  </a:cubicBezTo>
                  <a:cubicBezTo>
                    <a:pt x="162" y="636"/>
                    <a:pt x="338" y="794"/>
                    <a:pt x="542" y="794"/>
                  </a:cubicBezTo>
                  <a:cubicBezTo>
                    <a:pt x="602" y="794"/>
                    <a:pt x="662" y="780"/>
                    <a:pt x="736" y="766"/>
                  </a:cubicBezTo>
                  <a:cubicBezTo>
                    <a:pt x="824" y="752"/>
                    <a:pt x="912" y="724"/>
                    <a:pt x="982" y="664"/>
                  </a:cubicBezTo>
                  <a:cubicBezTo>
                    <a:pt x="1056" y="618"/>
                    <a:pt x="1116" y="548"/>
                    <a:pt x="1144" y="460"/>
                  </a:cubicBezTo>
                  <a:cubicBezTo>
                    <a:pt x="1158" y="326"/>
                    <a:pt x="1102" y="210"/>
                    <a:pt x="1000" y="136"/>
                  </a:cubicBezTo>
                  <a:cubicBezTo>
                    <a:pt x="912" y="48"/>
                    <a:pt x="792" y="20"/>
                    <a:pt x="662" y="3"/>
                  </a:cubicBezTo>
                  <a:cubicBezTo>
                    <a:pt x="636" y="1"/>
                    <a:pt x="610" y="0"/>
                    <a:pt x="584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3" name="Google Shape;6593;p73"/>
            <p:cNvSpPr/>
            <p:nvPr/>
          </p:nvSpPr>
          <p:spPr>
            <a:xfrm>
              <a:off x="1852900" y="2072800"/>
              <a:ext cx="162275" cy="191325"/>
            </a:xfrm>
            <a:custGeom>
              <a:avLst/>
              <a:gdLst/>
              <a:ahLst/>
              <a:cxnLst/>
              <a:rect l="l" t="t" r="r" b="b"/>
              <a:pathLst>
                <a:path w="6491" h="7653" extrusionOk="0">
                  <a:moveTo>
                    <a:pt x="3478" y="0"/>
                  </a:moveTo>
                  <a:cubicBezTo>
                    <a:pt x="3327" y="0"/>
                    <a:pt x="3171" y="13"/>
                    <a:pt x="3004" y="40"/>
                  </a:cubicBezTo>
                  <a:cubicBezTo>
                    <a:pt x="2153" y="174"/>
                    <a:pt x="1362" y="494"/>
                    <a:pt x="792" y="1156"/>
                  </a:cubicBezTo>
                  <a:cubicBezTo>
                    <a:pt x="278" y="1771"/>
                    <a:pt x="71" y="2534"/>
                    <a:pt x="71" y="3326"/>
                  </a:cubicBezTo>
                  <a:cubicBezTo>
                    <a:pt x="71" y="3984"/>
                    <a:pt x="0" y="4673"/>
                    <a:pt x="71" y="5331"/>
                  </a:cubicBezTo>
                  <a:cubicBezTo>
                    <a:pt x="102" y="5654"/>
                    <a:pt x="102" y="5992"/>
                    <a:pt x="247" y="6284"/>
                  </a:cubicBezTo>
                  <a:cubicBezTo>
                    <a:pt x="757" y="7404"/>
                    <a:pt x="1997" y="7652"/>
                    <a:pt x="3157" y="7652"/>
                  </a:cubicBezTo>
                  <a:cubicBezTo>
                    <a:pt x="3501" y="7652"/>
                    <a:pt x="3839" y="7631"/>
                    <a:pt x="4148" y="7603"/>
                  </a:cubicBezTo>
                  <a:cubicBezTo>
                    <a:pt x="4542" y="7575"/>
                    <a:pt x="4953" y="7529"/>
                    <a:pt x="5305" y="7371"/>
                  </a:cubicBezTo>
                  <a:cubicBezTo>
                    <a:pt x="6490" y="6826"/>
                    <a:pt x="6258" y="4733"/>
                    <a:pt x="6139" y="4395"/>
                  </a:cubicBezTo>
                  <a:cubicBezTo>
                    <a:pt x="6008" y="4029"/>
                    <a:pt x="6022" y="3484"/>
                    <a:pt x="6068" y="3104"/>
                  </a:cubicBezTo>
                  <a:cubicBezTo>
                    <a:pt x="6156" y="2313"/>
                    <a:pt x="6124" y="1433"/>
                    <a:pt x="5597" y="832"/>
                  </a:cubicBezTo>
                  <a:cubicBezTo>
                    <a:pt x="5305" y="512"/>
                    <a:pt x="4907" y="318"/>
                    <a:pt x="4499" y="188"/>
                  </a:cubicBezTo>
                  <a:cubicBezTo>
                    <a:pt x="4134" y="66"/>
                    <a:pt x="3818" y="0"/>
                    <a:pt x="3478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4" name="Google Shape;6594;p73"/>
            <p:cNvSpPr/>
            <p:nvPr/>
          </p:nvSpPr>
          <p:spPr>
            <a:xfrm>
              <a:off x="1838575" y="2067500"/>
              <a:ext cx="184675" cy="126875"/>
            </a:xfrm>
            <a:custGeom>
              <a:avLst/>
              <a:gdLst/>
              <a:ahLst/>
              <a:cxnLst/>
              <a:rect l="l" t="t" r="r" b="b"/>
              <a:pathLst>
                <a:path w="7387" h="5075" extrusionOk="0">
                  <a:moveTo>
                    <a:pt x="3928" y="1"/>
                  </a:moveTo>
                  <a:cubicBezTo>
                    <a:pt x="2914" y="1"/>
                    <a:pt x="1690" y="393"/>
                    <a:pt x="468" y="1705"/>
                  </a:cubicBezTo>
                  <a:cubicBezTo>
                    <a:pt x="204" y="1997"/>
                    <a:pt x="0" y="2627"/>
                    <a:pt x="486" y="2834"/>
                  </a:cubicBezTo>
                  <a:cubicBezTo>
                    <a:pt x="278" y="3010"/>
                    <a:pt x="222" y="3288"/>
                    <a:pt x="190" y="3566"/>
                  </a:cubicBezTo>
                  <a:cubicBezTo>
                    <a:pt x="162" y="3816"/>
                    <a:pt x="176" y="4065"/>
                    <a:pt x="250" y="4312"/>
                  </a:cubicBezTo>
                  <a:cubicBezTo>
                    <a:pt x="324" y="4593"/>
                    <a:pt x="454" y="4797"/>
                    <a:pt x="602" y="5075"/>
                  </a:cubicBezTo>
                  <a:cubicBezTo>
                    <a:pt x="953" y="4695"/>
                    <a:pt x="1393" y="3668"/>
                    <a:pt x="1143" y="3024"/>
                  </a:cubicBezTo>
                  <a:lnTo>
                    <a:pt x="1143" y="3024"/>
                  </a:lnTo>
                  <a:cubicBezTo>
                    <a:pt x="1164" y="3025"/>
                    <a:pt x="1184" y="3026"/>
                    <a:pt x="1204" y="3026"/>
                  </a:cubicBezTo>
                  <a:cubicBezTo>
                    <a:pt x="1521" y="3026"/>
                    <a:pt x="1834" y="2922"/>
                    <a:pt x="2068" y="2701"/>
                  </a:cubicBezTo>
                  <a:cubicBezTo>
                    <a:pt x="2272" y="2511"/>
                    <a:pt x="2420" y="2233"/>
                    <a:pt x="2476" y="1937"/>
                  </a:cubicBezTo>
                  <a:cubicBezTo>
                    <a:pt x="2646" y="2045"/>
                    <a:pt x="2833" y="2109"/>
                    <a:pt x="3043" y="2109"/>
                  </a:cubicBezTo>
                  <a:cubicBezTo>
                    <a:pt x="3177" y="2109"/>
                    <a:pt x="3321" y="2083"/>
                    <a:pt x="3475" y="2025"/>
                  </a:cubicBezTo>
                  <a:cubicBezTo>
                    <a:pt x="3810" y="1895"/>
                    <a:pt x="4045" y="1617"/>
                    <a:pt x="4133" y="1280"/>
                  </a:cubicBezTo>
                  <a:cubicBezTo>
                    <a:pt x="4323" y="1484"/>
                    <a:pt x="4559" y="1645"/>
                    <a:pt x="4837" y="1719"/>
                  </a:cubicBezTo>
                  <a:cubicBezTo>
                    <a:pt x="4961" y="1754"/>
                    <a:pt x="5099" y="1772"/>
                    <a:pt x="5241" y="1772"/>
                  </a:cubicBezTo>
                  <a:cubicBezTo>
                    <a:pt x="5517" y="1772"/>
                    <a:pt x="5807" y="1704"/>
                    <a:pt x="6040" y="1557"/>
                  </a:cubicBezTo>
                  <a:lnTo>
                    <a:pt x="6040" y="1557"/>
                  </a:lnTo>
                  <a:cubicBezTo>
                    <a:pt x="6008" y="1955"/>
                    <a:pt x="6142" y="2395"/>
                    <a:pt x="6318" y="2746"/>
                  </a:cubicBezTo>
                  <a:cubicBezTo>
                    <a:pt x="6391" y="2877"/>
                    <a:pt x="6493" y="3024"/>
                    <a:pt x="6595" y="3154"/>
                  </a:cubicBezTo>
                  <a:cubicBezTo>
                    <a:pt x="6465" y="3552"/>
                    <a:pt x="6391" y="4343"/>
                    <a:pt x="6757" y="4607"/>
                  </a:cubicBezTo>
                  <a:cubicBezTo>
                    <a:pt x="6758" y="4608"/>
                    <a:pt x="6759" y="4608"/>
                    <a:pt x="6759" y="4608"/>
                  </a:cubicBezTo>
                  <a:cubicBezTo>
                    <a:pt x="6800" y="4608"/>
                    <a:pt x="7171" y="3925"/>
                    <a:pt x="7271" y="3580"/>
                  </a:cubicBezTo>
                  <a:cubicBezTo>
                    <a:pt x="7299" y="3594"/>
                    <a:pt x="7327" y="3594"/>
                    <a:pt x="7359" y="3594"/>
                  </a:cubicBezTo>
                  <a:cubicBezTo>
                    <a:pt x="7387" y="3594"/>
                    <a:pt x="7387" y="3552"/>
                    <a:pt x="7373" y="3538"/>
                  </a:cubicBezTo>
                  <a:cubicBezTo>
                    <a:pt x="7345" y="3506"/>
                    <a:pt x="7313" y="3492"/>
                    <a:pt x="7285" y="3478"/>
                  </a:cubicBezTo>
                  <a:cubicBezTo>
                    <a:pt x="7313" y="3344"/>
                    <a:pt x="7285" y="3242"/>
                    <a:pt x="7183" y="3186"/>
                  </a:cubicBezTo>
                  <a:cubicBezTo>
                    <a:pt x="7285" y="2570"/>
                    <a:pt x="7239" y="1867"/>
                    <a:pt x="6975" y="1294"/>
                  </a:cubicBezTo>
                  <a:cubicBezTo>
                    <a:pt x="6891" y="1125"/>
                    <a:pt x="6617" y="654"/>
                    <a:pt x="6376" y="654"/>
                  </a:cubicBezTo>
                  <a:cubicBezTo>
                    <a:pt x="6325" y="654"/>
                    <a:pt x="6276" y="675"/>
                    <a:pt x="6230" y="724"/>
                  </a:cubicBezTo>
                  <a:cubicBezTo>
                    <a:pt x="5907" y="477"/>
                    <a:pt x="5045" y="1"/>
                    <a:pt x="392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5" name="Google Shape;6595;p73"/>
            <p:cNvSpPr/>
            <p:nvPr/>
          </p:nvSpPr>
          <p:spPr>
            <a:xfrm>
              <a:off x="1893525" y="2274025"/>
              <a:ext cx="108900" cy="184875"/>
            </a:xfrm>
            <a:custGeom>
              <a:avLst/>
              <a:gdLst/>
              <a:ahLst/>
              <a:cxnLst/>
              <a:rect l="l" t="t" r="r" b="b"/>
              <a:pathLst>
                <a:path w="4356" h="7395" extrusionOk="0">
                  <a:moveTo>
                    <a:pt x="3382" y="0"/>
                  </a:moveTo>
                  <a:cubicBezTo>
                    <a:pt x="3229" y="0"/>
                    <a:pt x="3240" y="113"/>
                    <a:pt x="3240" y="113"/>
                  </a:cubicBezTo>
                  <a:cubicBezTo>
                    <a:pt x="3240" y="113"/>
                    <a:pt x="3430" y="156"/>
                    <a:pt x="3356" y="873"/>
                  </a:cubicBezTo>
                  <a:cubicBezTo>
                    <a:pt x="3314" y="1401"/>
                    <a:pt x="2962" y="2354"/>
                    <a:pt x="2157" y="3761"/>
                  </a:cubicBezTo>
                  <a:cubicBezTo>
                    <a:pt x="1334" y="5168"/>
                    <a:pt x="1" y="7075"/>
                    <a:pt x="1" y="7075"/>
                  </a:cubicBezTo>
                  <a:lnTo>
                    <a:pt x="866" y="7395"/>
                  </a:lnTo>
                  <a:cubicBezTo>
                    <a:pt x="866" y="7395"/>
                    <a:pt x="2111" y="5872"/>
                    <a:pt x="3226" y="3821"/>
                  </a:cubicBezTo>
                  <a:cubicBezTo>
                    <a:pt x="4338" y="1767"/>
                    <a:pt x="4295" y="771"/>
                    <a:pt x="4295" y="771"/>
                  </a:cubicBezTo>
                  <a:cubicBezTo>
                    <a:pt x="4295" y="771"/>
                    <a:pt x="4355" y="581"/>
                    <a:pt x="4162" y="360"/>
                  </a:cubicBezTo>
                  <a:cubicBezTo>
                    <a:pt x="4046" y="230"/>
                    <a:pt x="3768" y="54"/>
                    <a:pt x="3458" y="8"/>
                  </a:cubicBezTo>
                  <a:cubicBezTo>
                    <a:pt x="3429" y="3"/>
                    <a:pt x="3404" y="0"/>
                    <a:pt x="33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6" name="Google Shape;6596;p73"/>
            <p:cNvSpPr/>
            <p:nvPr/>
          </p:nvSpPr>
          <p:spPr>
            <a:xfrm>
              <a:off x="1949625" y="2324300"/>
              <a:ext cx="37400" cy="39025"/>
            </a:xfrm>
            <a:custGeom>
              <a:avLst/>
              <a:gdLst/>
              <a:ahLst/>
              <a:cxnLst/>
              <a:rect l="l" t="t" r="r" b="b"/>
              <a:pathLst>
                <a:path w="1496" h="1561" extrusionOk="0">
                  <a:moveTo>
                    <a:pt x="560" y="0"/>
                  </a:moveTo>
                  <a:cubicBezTo>
                    <a:pt x="501" y="0"/>
                    <a:pt x="440" y="17"/>
                    <a:pt x="395" y="51"/>
                  </a:cubicBezTo>
                  <a:cubicBezTo>
                    <a:pt x="307" y="139"/>
                    <a:pt x="353" y="227"/>
                    <a:pt x="395" y="315"/>
                  </a:cubicBezTo>
                  <a:cubicBezTo>
                    <a:pt x="386" y="314"/>
                    <a:pt x="377" y="313"/>
                    <a:pt x="368" y="313"/>
                  </a:cubicBezTo>
                  <a:cubicBezTo>
                    <a:pt x="289" y="313"/>
                    <a:pt x="215" y="366"/>
                    <a:pt x="177" y="445"/>
                  </a:cubicBezTo>
                  <a:cubicBezTo>
                    <a:pt x="145" y="533"/>
                    <a:pt x="177" y="635"/>
                    <a:pt x="247" y="681"/>
                  </a:cubicBezTo>
                  <a:cubicBezTo>
                    <a:pt x="238" y="679"/>
                    <a:pt x="229" y="679"/>
                    <a:pt x="220" y="679"/>
                  </a:cubicBezTo>
                  <a:cubicBezTo>
                    <a:pt x="142" y="679"/>
                    <a:pt x="68" y="732"/>
                    <a:pt x="43" y="811"/>
                  </a:cubicBezTo>
                  <a:cubicBezTo>
                    <a:pt x="15" y="899"/>
                    <a:pt x="71" y="1018"/>
                    <a:pt x="145" y="1047"/>
                  </a:cubicBezTo>
                  <a:cubicBezTo>
                    <a:pt x="89" y="1061"/>
                    <a:pt x="1" y="1149"/>
                    <a:pt x="57" y="1251"/>
                  </a:cubicBezTo>
                  <a:cubicBezTo>
                    <a:pt x="89" y="1310"/>
                    <a:pt x="177" y="1339"/>
                    <a:pt x="247" y="1356"/>
                  </a:cubicBezTo>
                  <a:cubicBezTo>
                    <a:pt x="585" y="1426"/>
                    <a:pt x="922" y="1500"/>
                    <a:pt x="1260" y="1560"/>
                  </a:cubicBezTo>
                  <a:lnTo>
                    <a:pt x="1496" y="741"/>
                  </a:lnTo>
                  <a:cubicBezTo>
                    <a:pt x="1302" y="505"/>
                    <a:pt x="1070" y="301"/>
                    <a:pt x="820" y="125"/>
                  </a:cubicBezTo>
                  <a:cubicBezTo>
                    <a:pt x="761" y="79"/>
                    <a:pt x="687" y="37"/>
                    <a:pt x="616" y="5"/>
                  </a:cubicBezTo>
                  <a:cubicBezTo>
                    <a:pt x="598" y="2"/>
                    <a:pt x="579" y="0"/>
                    <a:pt x="56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7" name="Google Shape;6597;p73"/>
            <p:cNvSpPr/>
            <p:nvPr/>
          </p:nvSpPr>
          <p:spPr>
            <a:xfrm>
              <a:off x="1973825" y="2337250"/>
              <a:ext cx="67725" cy="74000"/>
            </a:xfrm>
            <a:custGeom>
              <a:avLst/>
              <a:gdLst/>
              <a:ahLst/>
              <a:cxnLst/>
              <a:rect l="l" t="t" r="r" b="b"/>
              <a:pathLst>
                <a:path w="2709" h="2960" extrusionOk="0">
                  <a:moveTo>
                    <a:pt x="320" y="1"/>
                  </a:moveTo>
                  <a:cubicBezTo>
                    <a:pt x="190" y="135"/>
                    <a:pt x="116" y="279"/>
                    <a:pt x="56" y="441"/>
                  </a:cubicBezTo>
                  <a:cubicBezTo>
                    <a:pt x="28" y="529"/>
                    <a:pt x="14" y="617"/>
                    <a:pt x="0" y="704"/>
                  </a:cubicBezTo>
                  <a:cubicBezTo>
                    <a:pt x="0" y="719"/>
                    <a:pt x="14" y="733"/>
                    <a:pt x="14" y="764"/>
                  </a:cubicBezTo>
                  <a:lnTo>
                    <a:pt x="14" y="719"/>
                  </a:lnTo>
                  <a:cubicBezTo>
                    <a:pt x="102" y="1028"/>
                    <a:pt x="232" y="1320"/>
                    <a:pt x="380" y="1612"/>
                  </a:cubicBezTo>
                  <a:cubicBezTo>
                    <a:pt x="510" y="1862"/>
                    <a:pt x="644" y="2111"/>
                    <a:pt x="806" y="2333"/>
                  </a:cubicBezTo>
                  <a:cubicBezTo>
                    <a:pt x="981" y="2551"/>
                    <a:pt x="1200" y="2741"/>
                    <a:pt x="1449" y="2861"/>
                  </a:cubicBezTo>
                  <a:cubicBezTo>
                    <a:pt x="1592" y="2922"/>
                    <a:pt x="1761" y="2960"/>
                    <a:pt x="1927" y="2960"/>
                  </a:cubicBezTo>
                  <a:cubicBezTo>
                    <a:pt x="2153" y="2960"/>
                    <a:pt x="2375" y="2889"/>
                    <a:pt x="2519" y="2713"/>
                  </a:cubicBezTo>
                  <a:cubicBezTo>
                    <a:pt x="2709" y="2477"/>
                    <a:pt x="2680" y="2111"/>
                    <a:pt x="2550" y="1862"/>
                  </a:cubicBezTo>
                  <a:cubicBezTo>
                    <a:pt x="2490" y="1732"/>
                    <a:pt x="2403" y="1630"/>
                    <a:pt x="2315" y="1510"/>
                  </a:cubicBezTo>
                  <a:cubicBezTo>
                    <a:pt x="1861" y="996"/>
                    <a:pt x="1126" y="469"/>
                    <a:pt x="320" y="1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8" name="Google Shape;6598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9" name="Google Shape;6599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0" name="Google Shape;6600;p73"/>
            <p:cNvSpPr/>
            <p:nvPr/>
          </p:nvSpPr>
          <p:spPr>
            <a:xfrm>
              <a:off x="1899425" y="2445350"/>
              <a:ext cx="24900" cy="21825"/>
            </a:xfrm>
            <a:custGeom>
              <a:avLst/>
              <a:gdLst/>
              <a:ahLst/>
              <a:cxnLst/>
              <a:rect l="l" t="t" r="r" b="b"/>
              <a:pathLst>
                <a:path w="996" h="873" extrusionOk="0">
                  <a:moveTo>
                    <a:pt x="514" y="0"/>
                  </a:moveTo>
                  <a:cubicBezTo>
                    <a:pt x="320" y="0"/>
                    <a:pt x="130" y="278"/>
                    <a:pt x="0" y="704"/>
                  </a:cubicBezTo>
                  <a:cubicBezTo>
                    <a:pt x="147" y="815"/>
                    <a:pt x="332" y="872"/>
                    <a:pt x="526" y="872"/>
                  </a:cubicBezTo>
                  <a:cubicBezTo>
                    <a:pt x="565" y="872"/>
                    <a:pt x="604" y="870"/>
                    <a:pt x="644" y="865"/>
                  </a:cubicBezTo>
                  <a:cubicBezTo>
                    <a:pt x="746" y="851"/>
                    <a:pt x="848" y="823"/>
                    <a:pt x="954" y="763"/>
                  </a:cubicBezTo>
                  <a:cubicBezTo>
                    <a:pt x="954" y="587"/>
                    <a:pt x="968" y="471"/>
                    <a:pt x="968" y="426"/>
                  </a:cubicBezTo>
                  <a:cubicBezTo>
                    <a:pt x="996" y="102"/>
                    <a:pt x="51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1" name="Google Shape;6601;p73"/>
            <p:cNvSpPr/>
            <p:nvPr/>
          </p:nvSpPr>
          <p:spPr>
            <a:xfrm>
              <a:off x="1805950" y="2427400"/>
              <a:ext cx="105550" cy="119225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894" y="0"/>
                  </a:moveTo>
                  <a:cubicBezTo>
                    <a:pt x="894" y="0"/>
                    <a:pt x="352" y="880"/>
                    <a:pt x="176" y="1787"/>
                  </a:cubicBezTo>
                  <a:cubicBezTo>
                    <a:pt x="14" y="2712"/>
                    <a:pt x="0" y="3282"/>
                    <a:pt x="352" y="3504"/>
                  </a:cubicBezTo>
                  <a:cubicBezTo>
                    <a:pt x="718" y="3722"/>
                    <a:pt x="2185" y="4338"/>
                    <a:pt x="2962" y="4633"/>
                  </a:cubicBezTo>
                  <a:cubicBezTo>
                    <a:pt x="3251" y="4749"/>
                    <a:pt x="3452" y="4769"/>
                    <a:pt x="3556" y="4769"/>
                  </a:cubicBezTo>
                  <a:cubicBezTo>
                    <a:pt x="3610" y="4769"/>
                    <a:pt x="3637" y="4763"/>
                    <a:pt x="3637" y="4763"/>
                  </a:cubicBezTo>
                  <a:cubicBezTo>
                    <a:pt x="3637" y="4763"/>
                    <a:pt x="3475" y="3004"/>
                    <a:pt x="3679" y="2009"/>
                  </a:cubicBezTo>
                  <a:cubicBezTo>
                    <a:pt x="3883" y="1013"/>
                    <a:pt x="4221" y="926"/>
                    <a:pt x="4221" y="926"/>
                  </a:cubicBezTo>
                  <a:lnTo>
                    <a:pt x="89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2" name="Google Shape;6602;p73"/>
            <p:cNvSpPr/>
            <p:nvPr/>
          </p:nvSpPr>
          <p:spPr>
            <a:xfrm>
              <a:off x="1807425" y="2423625"/>
              <a:ext cx="116200" cy="89625"/>
            </a:xfrm>
            <a:custGeom>
              <a:avLst/>
              <a:gdLst/>
              <a:ahLst/>
              <a:cxnLst/>
              <a:rect l="l" t="t" r="r" b="b"/>
              <a:pathLst>
                <a:path w="4648" h="3585" extrusionOk="0">
                  <a:moveTo>
                    <a:pt x="1134" y="0"/>
                  </a:moveTo>
                  <a:cubicBezTo>
                    <a:pt x="999" y="0"/>
                    <a:pt x="870" y="70"/>
                    <a:pt x="792" y="180"/>
                  </a:cubicBezTo>
                  <a:cubicBezTo>
                    <a:pt x="719" y="285"/>
                    <a:pt x="616" y="429"/>
                    <a:pt x="500" y="651"/>
                  </a:cubicBezTo>
                  <a:cubicBezTo>
                    <a:pt x="177" y="1295"/>
                    <a:pt x="1" y="2220"/>
                    <a:pt x="1" y="2322"/>
                  </a:cubicBezTo>
                  <a:cubicBezTo>
                    <a:pt x="1" y="2424"/>
                    <a:pt x="996" y="2761"/>
                    <a:pt x="1644" y="3011"/>
                  </a:cubicBezTo>
                  <a:cubicBezTo>
                    <a:pt x="2213" y="3215"/>
                    <a:pt x="3139" y="3493"/>
                    <a:pt x="3445" y="3581"/>
                  </a:cubicBezTo>
                  <a:cubicBezTo>
                    <a:pt x="3455" y="3583"/>
                    <a:pt x="3464" y="3585"/>
                    <a:pt x="3474" y="3585"/>
                  </a:cubicBezTo>
                  <a:cubicBezTo>
                    <a:pt x="3518" y="3585"/>
                    <a:pt x="3549" y="3557"/>
                    <a:pt x="3561" y="3507"/>
                  </a:cubicBezTo>
                  <a:cubicBezTo>
                    <a:pt x="3561" y="3243"/>
                    <a:pt x="3578" y="2554"/>
                    <a:pt x="3649" y="2160"/>
                  </a:cubicBezTo>
                  <a:cubicBezTo>
                    <a:pt x="3708" y="1762"/>
                    <a:pt x="3824" y="1340"/>
                    <a:pt x="4074" y="1133"/>
                  </a:cubicBezTo>
                  <a:cubicBezTo>
                    <a:pt x="4170" y="1054"/>
                    <a:pt x="4257" y="1026"/>
                    <a:pt x="4333" y="1026"/>
                  </a:cubicBezTo>
                  <a:cubicBezTo>
                    <a:pt x="4526" y="1026"/>
                    <a:pt x="4648" y="1207"/>
                    <a:pt x="4648" y="1207"/>
                  </a:cubicBezTo>
                  <a:cubicBezTo>
                    <a:pt x="4648" y="1207"/>
                    <a:pt x="4648" y="1031"/>
                    <a:pt x="4398" y="943"/>
                  </a:cubicBezTo>
                  <a:cubicBezTo>
                    <a:pt x="4088" y="827"/>
                    <a:pt x="1978" y="225"/>
                    <a:pt x="1260" y="21"/>
                  </a:cubicBezTo>
                  <a:cubicBezTo>
                    <a:pt x="1219" y="7"/>
                    <a:pt x="1176" y="0"/>
                    <a:pt x="113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3" name="Google Shape;6603;p73"/>
            <p:cNvSpPr/>
            <p:nvPr/>
          </p:nvSpPr>
          <p:spPr>
            <a:xfrm>
              <a:off x="1840050" y="2491525"/>
              <a:ext cx="17975" cy="16700"/>
            </a:xfrm>
            <a:custGeom>
              <a:avLst/>
              <a:gdLst/>
              <a:ahLst/>
              <a:cxnLst/>
              <a:rect l="l" t="t" r="r" b="b"/>
              <a:pathLst>
                <a:path w="719" h="668" extrusionOk="0">
                  <a:moveTo>
                    <a:pt x="232" y="0"/>
                  </a:moveTo>
                  <a:cubicBezTo>
                    <a:pt x="158" y="0"/>
                    <a:pt x="82" y="54"/>
                    <a:pt x="57" y="133"/>
                  </a:cubicBezTo>
                  <a:lnTo>
                    <a:pt x="15" y="337"/>
                  </a:lnTo>
                  <a:cubicBezTo>
                    <a:pt x="1" y="425"/>
                    <a:pt x="43" y="513"/>
                    <a:pt x="131" y="541"/>
                  </a:cubicBezTo>
                  <a:lnTo>
                    <a:pt x="441" y="661"/>
                  </a:lnTo>
                  <a:cubicBezTo>
                    <a:pt x="458" y="666"/>
                    <a:pt x="475" y="668"/>
                    <a:pt x="492" y="668"/>
                  </a:cubicBezTo>
                  <a:cubicBezTo>
                    <a:pt x="579" y="668"/>
                    <a:pt x="661" y="612"/>
                    <a:pt x="673" y="527"/>
                  </a:cubicBezTo>
                  <a:lnTo>
                    <a:pt x="719" y="309"/>
                  </a:lnTo>
                  <a:cubicBezTo>
                    <a:pt x="719" y="221"/>
                    <a:pt x="690" y="147"/>
                    <a:pt x="616" y="119"/>
                  </a:cubicBezTo>
                  <a:lnTo>
                    <a:pt x="293" y="14"/>
                  </a:lnTo>
                  <a:cubicBezTo>
                    <a:pt x="273" y="4"/>
                    <a:pt x="253" y="0"/>
                    <a:pt x="2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4" name="Google Shape;6604;p73"/>
            <p:cNvSpPr/>
            <p:nvPr/>
          </p:nvSpPr>
          <p:spPr>
            <a:xfrm>
              <a:off x="1812525" y="2307525"/>
              <a:ext cx="57200" cy="191625"/>
            </a:xfrm>
            <a:custGeom>
              <a:avLst/>
              <a:gdLst/>
              <a:ahLst/>
              <a:cxnLst/>
              <a:rect l="l" t="t" r="r" b="b"/>
              <a:pathLst>
                <a:path w="2288" h="7665" extrusionOk="0">
                  <a:moveTo>
                    <a:pt x="1503" y="0"/>
                  </a:moveTo>
                  <a:cubicBezTo>
                    <a:pt x="1380" y="0"/>
                    <a:pt x="1292" y="33"/>
                    <a:pt x="1292" y="33"/>
                  </a:cubicBezTo>
                  <a:cubicBezTo>
                    <a:pt x="1292" y="33"/>
                    <a:pt x="412" y="1162"/>
                    <a:pt x="208" y="2407"/>
                  </a:cubicBezTo>
                  <a:cubicBezTo>
                    <a:pt x="1" y="3578"/>
                    <a:pt x="279" y="4912"/>
                    <a:pt x="427" y="5337"/>
                  </a:cubicBezTo>
                  <a:cubicBezTo>
                    <a:pt x="588" y="5763"/>
                    <a:pt x="764" y="6055"/>
                    <a:pt x="764" y="6055"/>
                  </a:cubicBezTo>
                  <a:lnTo>
                    <a:pt x="778" y="6055"/>
                  </a:lnTo>
                  <a:cubicBezTo>
                    <a:pt x="778" y="6115"/>
                    <a:pt x="764" y="6188"/>
                    <a:pt x="778" y="6217"/>
                  </a:cubicBezTo>
                  <a:cubicBezTo>
                    <a:pt x="778" y="6290"/>
                    <a:pt x="764" y="6438"/>
                    <a:pt x="778" y="6512"/>
                  </a:cubicBezTo>
                  <a:cubicBezTo>
                    <a:pt x="792" y="6702"/>
                    <a:pt x="852" y="6878"/>
                    <a:pt x="940" y="7054"/>
                  </a:cubicBezTo>
                  <a:cubicBezTo>
                    <a:pt x="954" y="7096"/>
                    <a:pt x="982" y="7142"/>
                    <a:pt x="1028" y="7156"/>
                  </a:cubicBezTo>
                  <a:cubicBezTo>
                    <a:pt x="1048" y="7166"/>
                    <a:pt x="1070" y="7176"/>
                    <a:pt x="1091" y="7176"/>
                  </a:cubicBezTo>
                  <a:cubicBezTo>
                    <a:pt x="1099" y="7176"/>
                    <a:pt x="1108" y="7174"/>
                    <a:pt x="1116" y="7170"/>
                  </a:cubicBezTo>
                  <a:cubicBezTo>
                    <a:pt x="1116" y="7170"/>
                    <a:pt x="1116" y="7184"/>
                    <a:pt x="1130" y="7184"/>
                  </a:cubicBezTo>
                  <a:cubicBezTo>
                    <a:pt x="1144" y="7230"/>
                    <a:pt x="1144" y="7258"/>
                    <a:pt x="1176" y="7286"/>
                  </a:cubicBezTo>
                  <a:cubicBezTo>
                    <a:pt x="1202" y="7342"/>
                    <a:pt x="1257" y="7463"/>
                    <a:pt x="1321" y="7463"/>
                  </a:cubicBezTo>
                  <a:cubicBezTo>
                    <a:pt x="1326" y="7463"/>
                    <a:pt x="1330" y="7463"/>
                    <a:pt x="1334" y="7462"/>
                  </a:cubicBezTo>
                  <a:cubicBezTo>
                    <a:pt x="1408" y="7462"/>
                    <a:pt x="1440" y="7405"/>
                    <a:pt x="1454" y="7332"/>
                  </a:cubicBezTo>
                  <a:cubicBezTo>
                    <a:pt x="1468" y="7391"/>
                    <a:pt x="1496" y="7434"/>
                    <a:pt x="1542" y="7479"/>
                  </a:cubicBezTo>
                  <a:cubicBezTo>
                    <a:pt x="1598" y="7550"/>
                    <a:pt x="1672" y="7624"/>
                    <a:pt x="1760" y="7655"/>
                  </a:cubicBezTo>
                  <a:cubicBezTo>
                    <a:pt x="1778" y="7661"/>
                    <a:pt x="1796" y="7664"/>
                    <a:pt x="1812" y="7664"/>
                  </a:cubicBezTo>
                  <a:cubicBezTo>
                    <a:pt x="1838" y="7664"/>
                    <a:pt x="1860" y="7657"/>
                    <a:pt x="1879" y="7638"/>
                  </a:cubicBezTo>
                  <a:cubicBezTo>
                    <a:pt x="1879" y="7624"/>
                    <a:pt x="1893" y="7609"/>
                    <a:pt x="1893" y="7581"/>
                  </a:cubicBezTo>
                  <a:cubicBezTo>
                    <a:pt x="1907" y="7462"/>
                    <a:pt x="1848" y="7346"/>
                    <a:pt x="1791" y="7244"/>
                  </a:cubicBezTo>
                  <a:lnTo>
                    <a:pt x="1791" y="7244"/>
                  </a:lnTo>
                  <a:cubicBezTo>
                    <a:pt x="1834" y="7286"/>
                    <a:pt x="1862" y="7318"/>
                    <a:pt x="1907" y="7360"/>
                  </a:cubicBezTo>
                  <a:cubicBezTo>
                    <a:pt x="1950" y="7392"/>
                    <a:pt x="2006" y="7423"/>
                    <a:pt x="2056" y="7423"/>
                  </a:cubicBezTo>
                  <a:cubicBezTo>
                    <a:pt x="2076" y="7423"/>
                    <a:pt x="2095" y="7418"/>
                    <a:pt x="2111" y="7405"/>
                  </a:cubicBezTo>
                  <a:cubicBezTo>
                    <a:pt x="2143" y="7374"/>
                    <a:pt x="2171" y="7332"/>
                    <a:pt x="2171" y="7286"/>
                  </a:cubicBezTo>
                  <a:cubicBezTo>
                    <a:pt x="2171" y="7258"/>
                    <a:pt x="2157" y="7216"/>
                    <a:pt x="2143" y="7170"/>
                  </a:cubicBezTo>
                  <a:cubicBezTo>
                    <a:pt x="2069" y="6994"/>
                    <a:pt x="1936" y="6846"/>
                    <a:pt x="1848" y="6688"/>
                  </a:cubicBezTo>
                  <a:cubicBezTo>
                    <a:pt x="1774" y="6526"/>
                    <a:pt x="1717" y="6319"/>
                    <a:pt x="1672" y="6160"/>
                  </a:cubicBezTo>
                  <a:lnTo>
                    <a:pt x="1672" y="6115"/>
                  </a:lnTo>
                  <a:cubicBezTo>
                    <a:pt x="1703" y="6143"/>
                    <a:pt x="1746" y="6188"/>
                    <a:pt x="1774" y="6217"/>
                  </a:cubicBezTo>
                  <a:cubicBezTo>
                    <a:pt x="1848" y="6304"/>
                    <a:pt x="1862" y="6319"/>
                    <a:pt x="1936" y="6392"/>
                  </a:cubicBezTo>
                  <a:cubicBezTo>
                    <a:pt x="1979" y="6426"/>
                    <a:pt x="2030" y="6449"/>
                    <a:pt x="2076" y="6449"/>
                  </a:cubicBezTo>
                  <a:cubicBezTo>
                    <a:pt x="2093" y="6449"/>
                    <a:pt x="2110" y="6446"/>
                    <a:pt x="2126" y="6438"/>
                  </a:cubicBezTo>
                  <a:cubicBezTo>
                    <a:pt x="2171" y="6392"/>
                    <a:pt x="2171" y="6319"/>
                    <a:pt x="2157" y="6262"/>
                  </a:cubicBezTo>
                  <a:cubicBezTo>
                    <a:pt x="2111" y="6041"/>
                    <a:pt x="2055" y="5925"/>
                    <a:pt x="1922" y="5749"/>
                  </a:cubicBezTo>
                  <a:cubicBezTo>
                    <a:pt x="1834" y="5633"/>
                    <a:pt x="1760" y="5527"/>
                    <a:pt x="1598" y="5369"/>
                  </a:cubicBezTo>
                  <a:cubicBezTo>
                    <a:pt x="1570" y="5147"/>
                    <a:pt x="1496" y="4897"/>
                    <a:pt x="1468" y="4620"/>
                  </a:cubicBezTo>
                  <a:cubicBezTo>
                    <a:pt x="1380" y="4018"/>
                    <a:pt x="1366" y="3522"/>
                    <a:pt x="1528" y="2875"/>
                  </a:cubicBezTo>
                  <a:cubicBezTo>
                    <a:pt x="1686" y="2231"/>
                    <a:pt x="2199" y="1426"/>
                    <a:pt x="2199" y="1426"/>
                  </a:cubicBezTo>
                  <a:cubicBezTo>
                    <a:pt x="2199" y="1426"/>
                    <a:pt x="2287" y="648"/>
                    <a:pt x="2009" y="268"/>
                  </a:cubicBezTo>
                  <a:cubicBezTo>
                    <a:pt x="1856" y="49"/>
                    <a:pt x="1654" y="0"/>
                    <a:pt x="1503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5" name="Google Shape;6605;p73"/>
            <p:cNvSpPr/>
            <p:nvPr/>
          </p:nvSpPr>
          <p:spPr>
            <a:xfrm>
              <a:off x="1836725" y="2471725"/>
              <a:ext cx="3700" cy="15050"/>
            </a:xfrm>
            <a:custGeom>
              <a:avLst/>
              <a:gdLst/>
              <a:ahLst/>
              <a:cxnLst/>
              <a:rect l="l" t="t" r="r" b="b"/>
              <a:pathLst>
                <a:path w="148" h="602" extrusionOk="0">
                  <a:moveTo>
                    <a:pt x="0" y="0"/>
                  </a:moveTo>
                  <a:cubicBezTo>
                    <a:pt x="0" y="0"/>
                    <a:pt x="0" y="120"/>
                    <a:pt x="14" y="296"/>
                  </a:cubicBezTo>
                  <a:cubicBezTo>
                    <a:pt x="32" y="412"/>
                    <a:pt x="60" y="528"/>
                    <a:pt x="74" y="602"/>
                  </a:cubicBezTo>
                  <a:lnTo>
                    <a:pt x="148" y="602"/>
                  </a:lnTo>
                  <a:cubicBezTo>
                    <a:pt x="134" y="514"/>
                    <a:pt x="88" y="366"/>
                    <a:pt x="74" y="264"/>
                  </a:cubicBezTo>
                  <a:cubicBezTo>
                    <a:pt x="32" y="12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6" name="Google Shape;6606;p73"/>
            <p:cNvSpPr/>
            <p:nvPr/>
          </p:nvSpPr>
          <p:spPr>
            <a:xfrm>
              <a:off x="1848500" y="2490800"/>
              <a:ext cx="375" cy="375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15" y="1"/>
                  </a:moveTo>
                  <a:cubicBezTo>
                    <a:pt x="15" y="15"/>
                    <a:pt x="1" y="15"/>
                    <a:pt x="1" y="15"/>
                  </a:cubicBezTo>
                  <a:cubicBezTo>
                    <a:pt x="1" y="15"/>
                    <a:pt x="15" y="15"/>
                    <a:pt x="15" y="1"/>
                  </a:cubicBezTo>
                  <a:close/>
                </a:path>
              </a:pathLst>
            </a:custGeom>
            <a:solidFill>
              <a:srgbClr val="3F8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7" name="Google Shape;6607;p73"/>
            <p:cNvSpPr/>
            <p:nvPr/>
          </p:nvSpPr>
          <p:spPr>
            <a:xfrm>
              <a:off x="1842600" y="2473925"/>
              <a:ext cx="6275" cy="19450"/>
            </a:xfrm>
            <a:custGeom>
              <a:avLst/>
              <a:gdLst/>
              <a:ahLst/>
              <a:cxnLst/>
              <a:rect l="l" t="t" r="r" b="b"/>
              <a:pathLst>
                <a:path w="251" h="77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29" y="264"/>
                    <a:pt x="89" y="472"/>
                  </a:cubicBezTo>
                  <a:cubicBezTo>
                    <a:pt x="117" y="602"/>
                    <a:pt x="177" y="718"/>
                    <a:pt x="205" y="778"/>
                  </a:cubicBezTo>
                  <a:cubicBezTo>
                    <a:pt x="219" y="764"/>
                    <a:pt x="237" y="735"/>
                    <a:pt x="237" y="690"/>
                  </a:cubicBezTo>
                  <a:cubicBezTo>
                    <a:pt x="237" y="690"/>
                    <a:pt x="251" y="690"/>
                    <a:pt x="251" y="676"/>
                  </a:cubicBezTo>
                  <a:cubicBezTo>
                    <a:pt x="205" y="602"/>
                    <a:pt x="131" y="472"/>
                    <a:pt x="103" y="384"/>
                  </a:cubicBezTo>
                  <a:cubicBezTo>
                    <a:pt x="61" y="25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8" name="Google Shape;6608;p73"/>
            <p:cNvSpPr/>
            <p:nvPr/>
          </p:nvSpPr>
          <p:spPr>
            <a:xfrm>
              <a:off x="1849900" y="2474275"/>
              <a:ext cx="9975" cy="22450"/>
            </a:xfrm>
            <a:custGeom>
              <a:avLst/>
              <a:gdLst/>
              <a:ahLst/>
              <a:cxnLst/>
              <a:rect l="l" t="t" r="r" b="b"/>
              <a:pathLst>
                <a:path w="399" h="898" extrusionOk="0">
                  <a:moveTo>
                    <a:pt x="1" y="0"/>
                  </a:moveTo>
                  <a:cubicBezTo>
                    <a:pt x="1" y="0"/>
                    <a:pt x="33" y="208"/>
                    <a:pt x="135" y="440"/>
                  </a:cubicBezTo>
                  <a:cubicBezTo>
                    <a:pt x="208" y="616"/>
                    <a:pt x="339" y="809"/>
                    <a:pt x="398" y="897"/>
                  </a:cubicBezTo>
                  <a:cubicBezTo>
                    <a:pt x="398" y="792"/>
                    <a:pt x="367" y="690"/>
                    <a:pt x="310" y="602"/>
                  </a:cubicBezTo>
                  <a:cubicBezTo>
                    <a:pt x="279" y="546"/>
                    <a:pt x="222" y="472"/>
                    <a:pt x="191" y="398"/>
                  </a:cubicBezTo>
                  <a:cubicBezTo>
                    <a:pt x="89" y="23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9" name="Google Shape;6609;p73"/>
            <p:cNvSpPr/>
            <p:nvPr/>
          </p:nvSpPr>
          <p:spPr>
            <a:xfrm>
              <a:off x="1819925" y="2291800"/>
              <a:ext cx="62625" cy="80650"/>
            </a:xfrm>
            <a:custGeom>
              <a:avLst/>
              <a:gdLst/>
              <a:ahLst/>
              <a:cxnLst/>
              <a:rect l="l" t="t" r="r" b="b"/>
              <a:pathLst>
                <a:path w="2505" h="3226" extrusionOk="0">
                  <a:moveTo>
                    <a:pt x="1611" y="0"/>
                  </a:moveTo>
                  <a:cubicBezTo>
                    <a:pt x="1611" y="0"/>
                    <a:pt x="1144" y="208"/>
                    <a:pt x="732" y="764"/>
                  </a:cubicBezTo>
                  <a:cubicBezTo>
                    <a:pt x="306" y="1319"/>
                    <a:pt x="0" y="2304"/>
                    <a:pt x="0" y="2304"/>
                  </a:cubicBezTo>
                  <a:cubicBezTo>
                    <a:pt x="0" y="2304"/>
                    <a:pt x="440" y="2435"/>
                    <a:pt x="834" y="2726"/>
                  </a:cubicBezTo>
                  <a:cubicBezTo>
                    <a:pt x="1144" y="2948"/>
                    <a:pt x="1407" y="3226"/>
                    <a:pt x="1407" y="3226"/>
                  </a:cubicBezTo>
                  <a:cubicBezTo>
                    <a:pt x="1407" y="3226"/>
                    <a:pt x="1538" y="2874"/>
                    <a:pt x="1787" y="2508"/>
                  </a:cubicBezTo>
                  <a:cubicBezTo>
                    <a:pt x="2023" y="2143"/>
                    <a:pt x="2269" y="1893"/>
                    <a:pt x="2269" y="1893"/>
                  </a:cubicBezTo>
                  <a:cubicBezTo>
                    <a:pt x="2269" y="1893"/>
                    <a:pt x="2505" y="1379"/>
                    <a:pt x="2255" y="764"/>
                  </a:cubicBezTo>
                  <a:cubicBezTo>
                    <a:pt x="1991" y="148"/>
                    <a:pt x="1611" y="0"/>
                    <a:pt x="161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0" name="Google Shape;6610;p73"/>
            <p:cNvSpPr/>
            <p:nvPr/>
          </p:nvSpPr>
          <p:spPr>
            <a:xfrm>
              <a:off x="1877775" y="2180025"/>
              <a:ext cx="41800" cy="38050"/>
            </a:xfrm>
            <a:custGeom>
              <a:avLst/>
              <a:gdLst/>
              <a:ahLst/>
              <a:cxnLst/>
              <a:rect l="l" t="t" r="r" b="b"/>
              <a:pathLst>
                <a:path w="1672" h="1522" extrusionOk="0">
                  <a:moveTo>
                    <a:pt x="846" y="1"/>
                  </a:moveTo>
                  <a:cubicBezTo>
                    <a:pt x="500" y="1"/>
                    <a:pt x="191" y="235"/>
                    <a:pt x="103" y="588"/>
                  </a:cubicBezTo>
                  <a:cubicBezTo>
                    <a:pt x="1" y="1000"/>
                    <a:pt x="251" y="1411"/>
                    <a:pt x="659" y="1499"/>
                  </a:cubicBezTo>
                  <a:cubicBezTo>
                    <a:pt x="719" y="1514"/>
                    <a:pt x="779" y="1521"/>
                    <a:pt x="837" y="1521"/>
                  </a:cubicBezTo>
                  <a:cubicBezTo>
                    <a:pt x="1180" y="1521"/>
                    <a:pt x="1483" y="1279"/>
                    <a:pt x="1570" y="940"/>
                  </a:cubicBezTo>
                  <a:cubicBezTo>
                    <a:pt x="1672" y="532"/>
                    <a:pt x="1422" y="120"/>
                    <a:pt x="1010" y="18"/>
                  </a:cubicBezTo>
                  <a:cubicBezTo>
                    <a:pt x="955" y="6"/>
                    <a:pt x="900" y="1"/>
                    <a:pt x="8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1" name="Google Shape;6611;p73"/>
            <p:cNvSpPr/>
            <p:nvPr/>
          </p:nvSpPr>
          <p:spPr>
            <a:xfrm>
              <a:off x="1879275" y="2179325"/>
              <a:ext cx="38800" cy="39600"/>
            </a:xfrm>
            <a:custGeom>
              <a:avLst/>
              <a:gdLst/>
              <a:ahLst/>
              <a:cxnLst/>
              <a:rect l="l" t="t" r="r" b="b"/>
              <a:pathLst>
                <a:path w="1552" h="1584" extrusionOk="0">
                  <a:moveTo>
                    <a:pt x="775" y="60"/>
                  </a:moveTo>
                  <a:cubicBezTo>
                    <a:pt x="834" y="60"/>
                    <a:pt x="894" y="60"/>
                    <a:pt x="950" y="74"/>
                  </a:cubicBezTo>
                  <a:cubicBezTo>
                    <a:pt x="1274" y="162"/>
                    <a:pt x="1496" y="454"/>
                    <a:pt x="1496" y="778"/>
                  </a:cubicBezTo>
                  <a:cubicBezTo>
                    <a:pt x="1496" y="838"/>
                    <a:pt x="1496" y="894"/>
                    <a:pt x="1478" y="954"/>
                  </a:cubicBezTo>
                  <a:cubicBezTo>
                    <a:pt x="1390" y="1291"/>
                    <a:pt x="1098" y="1527"/>
                    <a:pt x="775" y="1527"/>
                  </a:cubicBezTo>
                  <a:cubicBezTo>
                    <a:pt x="718" y="1527"/>
                    <a:pt x="659" y="1510"/>
                    <a:pt x="599" y="1495"/>
                  </a:cubicBezTo>
                  <a:cubicBezTo>
                    <a:pt x="279" y="1422"/>
                    <a:pt x="57" y="1116"/>
                    <a:pt x="57" y="792"/>
                  </a:cubicBezTo>
                  <a:cubicBezTo>
                    <a:pt x="57" y="736"/>
                    <a:pt x="57" y="676"/>
                    <a:pt x="71" y="616"/>
                  </a:cubicBezTo>
                  <a:cubicBezTo>
                    <a:pt x="145" y="278"/>
                    <a:pt x="455" y="60"/>
                    <a:pt x="775" y="60"/>
                  </a:cubicBezTo>
                  <a:close/>
                  <a:moveTo>
                    <a:pt x="775" y="0"/>
                  </a:moveTo>
                  <a:cubicBezTo>
                    <a:pt x="423" y="0"/>
                    <a:pt x="103" y="250"/>
                    <a:pt x="15" y="602"/>
                  </a:cubicBezTo>
                  <a:cubicBezTo>
                    <a:pt x="1" y="676"/>
                    <a:pt x="1" y="736"/>
                    <a:pt x="1" y="792"/>
                  </a:cubicBezTo>
                  <a:cubicBezTo>
                    <a:pt x="1" y="1144"/>
                    <a:pt x="233" y="1467"/>
                    <a:pt x="585" y="1555"/>
                  </a:cubicBezTo>
                  <a:cubicBezTo>
                    <a:pt x="659" y="1569"/>
                    <a:pt x="718" y="1583"/>
                    <a:pt x="775" y="1583"/>
                  </a:cubicBezTo>
                  <a:cubicBezTo>
                    <a:pt x="1126" y="1583"/>
                    <a:pt x="1450" y="1334"/>
                    <a:pt x="1538" y="968"/>
                  </a:cubicBezTo>
                  <a:cubicBezTo>
                    <a:pt x="1552" y="912"/>
                    <a:pt x="1552" y="852"/>
                    <a:pt x="1552" y="778"/>
                  </a:cubicBezTo>
                  <a:cubicBezTo>
                    <a:pt x="1552" y="426"/>
                    <a:pt x="1320" y="102"/>
                    <a:pt x="950" y="15"/>
                  </a:cubicBezTo>
                  <a:cubicBezTo>
                    <a:pt x="894" y="0"/>
                    <a:pt x="834" y="0"/>
                    <a:pt x="7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2" name="Google Shape;6612;p73"/>
            <p:cNvSpPr/>
            <p:nvPr/>
          </p:nvSpPr>
          <p:spPr>
            <a:xfrm>
              <a:off x="1878150" y="2181725"/>
              <a:ext cx="41425" cy="37775"/>
            </a:xfrm>
            <a:custGeom>
              <a:avLst/>
              <a:gdLst/>
              <a:ahLst/>
              <a:cxnLst/>
              <a:rect l="l" t="t" r="r" b="b"/>
              <a:pathLst>
                <a:path w="1657" h="1511" extrusionOk="0">
                  <a:moveTo>
                    <a:pt x="818" y="1"/>
                  </a:moveTo>
                  <a:cubicBezTo>
                    <a:pt x="485" y="1"/>
                    <a:pt x="177" y="242"/>
                    <a:pt x="102" y="580"/>
                  </a:cubicBezTo>
                  <a:cubicBezTo>
                    <a:pt x="0" y="991"/>
                    <a:pt x="250" y="1399"/>
                    <a:pt x="644" y="1487"/>
                  </a:cubicBezTo>
                  <a:cubicBezTo>
                    <a:pt x="707" y="1503"/>
                    <a:pt x="769" y="1510"/>
                    <a:pt x="830" y="1510"/>
                  </a:cubicBezTo>
                  <a:cubicBezTo>
                    <a:pt x="1170" y="1510"/>
                    <a:pt x="1468" y="1280"/>
                    <a:pt x="1555" y="932"/>
                  </a:cubicBezTo>
                  <a:cubicBezTo>
                    <a:pt x="1657" y="520"/>
                    <a:pt x="1407" y="126"/>
                    <a:pt x="995" y="24"/>
                  </a:cubicBezTo>
                  <a:cubicBezTo>
                    <a:pt x="936" y="8"/>
                    <a:pt x="877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3" name="Google Shape;6613;p73"/>
            <p:cNvSpPr/>
            <p:nvPr/>
          </p:nvSpPr>
          <p:spPr>
            <a:xfrm>
              <a:off x="1881475" y="2182600"/>
              <a:ext cx="26775" cy="24550"/>
            </a:xfrm>
            <a:custGeom>
              <a:avLst/>
              <a:gdLst/>
              <a:ahLst/>
              <a:cxnLst/>
              <a:rect l="l" t="t" r="r" b="b"/>
              <a:pathLst>
                <a:path w="1071" h="982" extrusionOk="0">
                  <a:moveTo>
                    <a:pt x="535" y="0"/>
                  </a:moveTo>
                  <a:cubicBezTo>
                    <a:pt x="317" y="0"/>
                    <a:pt x="121" y="158"/>
                    <a:pt x="71" y="369"/>
                  </a:cubicBezTo>
                  <a:cubicBezTo>
                    <a:pt x="1" y="633"/>
                    <a:pt x="159" y="897"/>
                    <a:pt x="423" y="970"/>
                  </a:cubicBezTo>
                  <a:cubicBezTo>
                    <a:pt x="459" y="978"/>
                    <a:pt x="494" y="982"/>
                    <a:pt x="530" y="982"/>
                  </a:cubicBezTo>
                  <a:cubicBezTo>
                    <a:pt x="755" y="982"/>
                    <a:pt x="959" y="833"/>
                    <a:pt x="1010" y="605"/>
                  </a:cubicBezTo>
                  <a:cubicBezTo>
                    <a:pt x="1070" y="341"/>
                    <a:pt x="908" y="77"/>
                    <a:pt x="658" y="17"/>
                  </a:cubicBezTo>
                  <a:cubicBezTo>
                    <a:pt x="617" y="6"/>
                    <a:pt x="576" y="0"/>
                    <a:pt x="5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4" name="Google Shape;6614;p73"/>
            <p:cNvSpPr/>
            <p:nvPr/>
          </p:nvSpPr>
          <p:spPr>
            <a:xfrm>
              <a:off x="1902325" y="2191950"/>
              <a:ext cx="9175" cy="6225"/>
            </a:xfrm>
            <a:custGeom>
              <a:avLst/>
              <a:gdLst/>
              <a:ahLst/>
              <a:cxnLst/>
              <a:rect l="l" t="t" r="r" b="b"/>
              <a:pathLst>
                <a:path w="367" h="249" extrusionOk="0">
                  <a:moveTo>
                    <a:pt x="148" y="0"/>
                  </a:moveTo>
                  <a:cubicBezTo>
                    <a:pt x="82" y="0"/>
                    <a:pt x="25" y="36"/>
                    <a:pt x="14" y="83"/>
                  </a:cubicBezTo>
                  <a:cubicBezTo>
                    <a:pt x="0" y="143"/>
                    <a:pt x="60" y="213"/>
                    <a:pt x="162" y="245"/>
                  </a:cubicBezTo>
                  <a:cubicBezTo>
                    <a:pt x="177" y="247"/>
                    <a:pt x="192" y="248"/>
                    <a:pt x="207" y="248"/>
                  </a:cubicBezTo>
                  <a:cubicBezTo>
                    <a:pt x="278" y="248"/>
                    <a:pt x="340" y="220"/>
                    <a:pt x="352" y="171"/>
                  </a:cubicBezTo>
                  <a:cubicBezTo>
                    <a:pt x="366" y="97"/>
                    <a:pt x="310" y="23"/>
                    <a:pt x="204" y="9"/>
                  </a:cubicBezTo>
                  <a:cubicBezTo>
                    <a:pt x="185" y="3"/>
                    <a:pt x="166" y="0"/>
                    <a:pt x="1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5" name="Google Shape;6615;p73"/>
            <p:cNvSpPr/>
            <p:nvPr/>
          </p:nvSpPr>
          <p:spPr>
            <a:xfrm>
              <a:off x="1952175" y="2177725"/>
              <a:ext cx="40300" cy="38125"/>
            </a:xfrm>
            <a:custGeom>
              <a:avLst/>
              <a:gdLst/>
              <a:ahLst/>
              <a:cxnLst/>
              <a:rect l="l" t="t" r="r" b="b"/>
              <a:pathLst>
                <a:path w="1612" h="1525" extrusionOk="0">
                  <a:moveTo>
                    <a:pt x="801" y="0"/>
                  </a:moveTo>
                  <a:cubicBezTo>
                    <a:pt x="764" y="0"/>
                    <a:pt x="727" y="3"/>
                    <a:pt x="690" y="8"/>
                  </a:cubicBezTo>
                  <a:cubicBezTo>
                    <a:pt x="279" y="64"/>
                    <a:pt x="1" y="462"/>
                    <a:pt x="57" y="870"/>
                  </a:cubicBezTo>
                  <a:cubicBezTo>
                    <a:pt x="125" y="1247"/>
                    <a:pt x="453" y="1524"/>
                    <a:pt x="821" y="1524"/>
                  </a:cubicBezTo>
                  <a:cubicBezTo>
                    <a:pt x="855" y="1524"/>
                    <a:pt x="888" y="1522"/>
                    <a:pt x="922" y="1517"/>
                  </a:cubicBezTo>
                  <a:cubicBezTo>
                    <a:pt x="1334" y="1443"/>
                    <a:pt x="1612" y="1063"/>
                    <a:pt x="1552" y="652"/>
                  </a:cubicBezTo>
                  <a:cubicBezTo>
                    <a:pt x="1501" y="265"/>
                    <a:pt x="1168" y="0"/>
                    <a:pt x="80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6" name="Google Shape;6616;p73"/>
            <p:cNvSpPr/>
            <p:nvPr/>
          </p:nvSpPr>
          <p:spPr>
            <a:xfrm>
              <a:off x="1952875" y="2176775"/>
              <a:ext cx="38900" cy="39600"/>
            </a:xfrm>
            <a:custGeom>
              <a:avLst/>
              <a:gdLst/>
              <a:ahLst/>
              <a:cxnLst/>
              <a:rect l="l" t="t" r="r" b="b"/>
              <a:pathLst>
                <a:path w="1556" h="1584" extrusionOk="0">
                  <a:moveTo>
                    <a:pt x="778" y="74"/>
                  </a:moveTo>
                  <a:cubicBezTo>
                    <a:pt x="1130" y="74"/>
                    <a:pt x="1436" y="324"/>
                    <a:pt x="1496" y="690"/>
                  </a:cubicBezTo>
                  <a:lnTo>
                    <a:pt x="1496" y="806"/>
                  </a:lnTo>
                  <a:cubicBezTo>
                    <a:pt x="1496" y="1158"/>
                    <a:pt x="1246" y="1467"/>
                    <a:pt x="880" y="1524"/>
                  </a:cubicBezTo>
                  <a:lnTo>
                    <a:pt x="778" y="1524"/>
                  </a:lnTo>
                  <a:cubicBezTo>
                    <a:pt x="427" y="1524"/>
                    <a:pt x="117" y="1260"/>
                    <a:pt x="61" y="908"/>
                  </a:cubicBezTo>
                  <a:lnTo>
                    <a:pt x="61" y="792"/>
                  </a:lnTo>
                  <a:cubicBezTo>
                    <a:pt x="61" y="440"/>
                    <a:pt x="310" y="134"/>
                    <a:pt x="676" y="74"/>
                  </a:cubicBezTo>
                  <a:close/>
                  <a:moveTo>
                    <a:pt x="778" y="0"/>
                  </a:moveTo>
                  <a:cubicBezTo>
                    <a:pt x="733" y="0"/>
                    <a:pt x="704" y="15"/>
                    <a:pt x="662" y="15"/>
                  </a:cubicBezTo>
                  <a:cubicBezTo>
                    <a:pt x="279" y="74"/>
                    <a:pt x="1" y="412"/>
                    <a:pt x="1" y="792"/>
                  </a:cubicBezTo>
                  <a:lnTo>
                    <a:pt x="1" y="908"/>
                  </a:lnTo>
                  <a:cubicBezTo>
                    <a:pt x="61" y="1305"/>
                    <a:pt x="398" y="1583"/>
                    <a:pt x="778" y="1583"/>
                  </a:cubicBezTo>
                  <a:lnTo>
                    <a:pt x="894" y="1583"/>
                  </a:lnTo>
                  <a:cubicBezTo>
                    <a:pt x="1278" y="1524"/>
                    <a:pt x="1556" y="1189"/>
                    <a:pt x="1556" y="806"/>
                  </a:cubicBezTo>
                  <a:lnTo>
                    <a:pt x="1556" y="676"/>
                  </a:lnTo>
                  <a:cubicBezTo>
                    <a:pt x="1496" y="292"/>
                    <a:pt x="1158" y="0"/>
                    <a:pt x="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7" name="Google Shape;6617;p73"/>
            <p:cNvSpPr/>
            <p:nvPr/>
          </p:nvSpPr>
          <p:spPr>
            <a:xfrm>
              <a:off x="1952175" y="2179425"/>
              <a:ext cx="39950" cy="37575"/>
            </a:xfrm>
            <a:custGeom>
              <a:avLst/>
              <a:gdLst/>
              <a:ahLst/>
              <a:cxnLst/>
              <a:rect l="l" t="t" r="r" b="b"/>
              <a:pathLst>
                <a:path w="1598" h="1503" extrusionOk="0">
                  <a:moveTo>
                    <a:pt x="808" y="0"/>
                  </a:moveTo>
                  <a:cubicBezTo>
                    <a:pt x="769" y="0"/>
                    <a:pt x="730" y="3"/>
                    <a:pt x="690" y="11"/>
                  </a:cubicBezTo>
                  <a:cubicBezTo>
                    <a:pt x="279" y="70"/>
                    <a:pt x="1" y="450"/>
                    <a:pt x="57" y="862"/>
                  </a:cubicBezTo>
                  <a:cubicBezTo>
                    <a:pt x="111" y="1230"/>
                    <a:pt x="421" y="1503"/>
                    <a:pt x="780" y="1503"/>
                  </a:cubicBezTo>
                  <a:cubicBezTo>
                    <a:pt x="823" y="1503"/>
                    <a:pt x="865" y="1499"/>
                    <a:pt x="908" y="1491"/>
                  </a:cubicBezTo>
                  <a:cubicBezTo>
                    <a:pt x="1320" y="1435"/>
                    <a:pt x="1598" y="1052"/>
                    <a:pt x="1538" y="644"/>
                  </a:cubicBezTo>
                  <a:cubicBezTo>
                    <a:pt x="1471" y="274"/>
                    <a:pt x="1157" y="0"/>
                    <a:pt x="80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8" name="Google Shape;6618;p73"/>
            <p:cNvSpPr/>
            <p:nvPr/>
          </p:nvSpPr>
          <p:spPr>
            <a:xfrm>
              <a:off x="1955075" y="2179950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19" y="0"/>
                  </a:moveTo>
                  <a:cubicBezTo>
                    <a:pt x="493" y="0"/>
                    <a:pt x="467" y="3"/>
                    <a:pt x="441" y="7"/>
                  </a:cubicBezTo>
                  <a:cubicBezTo>
                    <a:pt x="177" y="49"/>
                    <a:pt x="1" y="299"/>
                    <a:pt x="29" y="563"/>
                  </a:cubicBezTo>
                  <a:cubicBezTo>
                    <a:pt x="70" y="802"/>
                    <a:pt x="279" y="980"/>
                    <a:pt x="514" y="980"/>
                  </a:cubicBezTo>
                  <a:cubicBezTo>
                    <a:pt x="539" y="980"/>
                    <a:pt x="563" y="978"/>
                    <a:pt x="588" y="974"/>
                  </a:cubicBezTo>
                  <a:cubicBezTo>
                    <a:pt x="852" y="929"/>
                    <a:pt x="1042" y="679"/>
                    <a:pt x="996" y="415"/>
                  </a:cubicBezTo>
                  <a:cubicBezTo>
                    <a:pt x="958" y="178"/>
                    <a:pt x="752" y="0"/>
                    <a:pt x="5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9" name="Google Shape;6619;p73"/>
            <p:cNvSpPr/>
            <p:nvPr/>
          </p:nvSpPr>
          <p:spPr>
            <a:xfrm>
              <a:off x="1975225" y="2188900"/>
              <a:ext cx="8825" cy="5900"/>
            </a:xfrm>
            <a:custGeom>
              <a:avLst/>
              <a:gdLst/>
              <a:ahLst/>
              <a:cxnLst/>
              <a:rect l="l" t="t" r="r" b="b"/>
              <a:pathLst>
                <a:path w="353" h="236" extrusionOk="0">
                  <a:moveTo>
                    <a:pt x="176" y="1"/>
                  </a:moveTo>
                  <a:cubicBezTo>
                    <a:pt x="88" y="1"/>
                    <a:pt x="0" y="43"/>
                    <a:pt x="0" y="103"/>
                  </a:cubicBezTo>
                  <a:cubicBezTo>
                    <a:pt x="0" y="177"/>
                    <a:pt x="74" y="233"/>
                    <a:pt x="176" y="233"/>
                  </a:cubicBezTo>
                  <a:cubicBezTo>
                    <a:pt x="185" y="235"/>
                    <a:pt x="195" y="235"/>
                    <a:pt x="204" y="235"/>
                  </a:cubicBezTo>
                  <a:cubicBezTo>
                    <a:pt x="282" y="235"/>
                    <a:pt x="352" y="185"/>
                    <a:pt x="352" y="131"/>
                  </a:cubicBezTo>
                  <a:cubicBezTo>
                    <a:pt x="352" y="57"/>
                    <a:pt x="278" y="1"/>
                    <a:pt x="17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0" name="Google Shape;6620;p73"/>
            <p:cNvSpPr/>
            <p:nvPr/>
          </p:nvSpPr>
          <p:spPr>
            <a:xfrm>
              <a:off x="1927200" y="2238325"/>
              <a:ext cx="11025" cy="4575"/>
            </a:xfrm>
            <a:custGeom>
              <a:avLst/>
              <a:gdLst/>
              <a:ahLst/>
              <a:cxnLst/>
              <a:rect l="l" t="t" r="r" b="b"/>
              <a:pathLst>
                <a:path w="441" h="183" extrusionOk="0">
                  <a:moveTo>
                    <a:pt x="1" y="1"/>
                  </a:moveTo>
                  <a:lnTo>
                    <a:pt x="1" y="15"/>
                  </a:lnTo>
                  <a:cubicBezTo>
                    <a:pt x="47" y="75"/>
                    <a:pt x="120" y="134"/>
                    <a:pt x="194" y="148"/>
                  </a:cubicBezTo>
                  <a:cubicBezTo>
                    <a:pt x="246" y="169"/>
                    <a:pt x="307" y="182"/>
                    <a:pt x="370" y="182"/>
                  </a:cubicBezTo>
                  <a:cubicBezTo>
                    <a:pt x="393" y="182"/>
                    <a:pt x="417" y="180"/>
                    <a:pt x="440" y="177"/>
                  </a:cubicBezTo>
                  <a:lnTo>
                    <a:pt x="440" y="163"/>
                  </a:lnTo>
                  <a:cubicBezTo>
                    <a:pt x="440" y="163"/>
                    <a:pt x="440" y="148"/>
                    <a:pt x="426" y="148"/>
                  </a:cubicBezTo>
                  <a:cubicBezTo>
                    <a:pt x="407" y="152"/>
                    <a:pt x="388" y="154"/>
                    <a:pt x="369" y="154"/>
                  </a:cubicBezTo>
                  <a:cubicBezTo>
                    <a:pt x="315" y="154"/>
                    <a:pt x="263" y="140"/>
                    <a:pt x="208" y="117"/>
                  </a:cubicBezTo>
                  <a:cubicBezTo>
                    <a:pt x="134" y="103"/>
                    <a:pt x="75" y="46"/>
                    <a:pt x="1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1" name="Google Shape;6621;p73"/>
            <p:cNvSpPr/>
            <p:nvPr/>
          </p:nvSpPr>
          <p:spPr>
            <a:xfrm>
              <a:off x="1869150" y="2151750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91" y="1"/>
                  </a:moveTo>
                  <a:cubicBezTo>
                    <a:pt x="861" y="1"/>
                    <a:pt x="156" y="695"/>
                    <a:pt x="156" y="695"/>
                  </a:cubicBezTo>
                  <a:cubicBezTo>
                    <a:pt x="0" y="925"/>
                    <a:pt x="134" y="984"/>
                    <a:pt x="309" y="984"/>
                  </a:cubicBezTo>
                  <a:cubicBezTo>
                    <a:pt x="445" y="984"/>
                    <a:pt x="605" y="948"/>
                    <a:pt x="670" y="928"/>
                  </a:cubicBezTo>
                  <a:cubicBezTo>
                    <a:pt x="814" y="871"/>
                    <a:pt x="1827" y="386"/>
                    <a:pt x="1475" y="62"/>
                  </a:cubicBezTo>
                  <a:cubicBezTo>
                    <a:pt x="1424" y="19"/>
                    <a:pt x="1361" y="1"/>
                    <a:pt x="1291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2" name="Google Shape;6622;p73"/>
            <p:cNvSpPr/>
            <p:nvPr/>
          </p:nvSpPr>
          <p:spPr>
            <a:xfrm>
              <a:off x="1953600" y="2154450"/>
              <a:ext cx="47950" cy="21600"/>
            </a:xfrm>
            <a:custGeom>
              <a:avLst/>
              <a:gdLst/>
              <a:ahLst/>
              <a:cxnLst/>
              <a:rect l="l" t="t" r="r" b="b"/>
              <a:pathLst>
                <a:path w="1918" h="864" extrusionOk="0">
                  <a:moveTo>
                    <a:pt x="554" y="0"/>
                  </a:moveTo>
                  <a:cubicBezTo>
                    <a:pt x="461" y="0"/>
                    <a:pt x="381" y="26"/>
                    <a:pt x="324" y="88"/>
                  </a:cubicBezTo>
                  <a:cubicBezTo>
                    <a:pt x="0" y="440"/>
                    <a:pt x="1055" y="806"/>
                    <a:pt x="1217" y="834"/>
                  </a:cubicBezTo>
                  <a:cubicBezTo>
                    <a:pt x="1270" y="849"/>
                    <a:pt x="1375" y="863"/>
                    <a:pt x="1480" y="863"/>
                  </a:cubicBezTo>
                  <a:cubicBezTo>
                    <a:pt x="1697" y="863"/>
                    <a:pt x="1918" y="802"/>
                    <a:pt x="1703" y="556"/>
                  </a:cubicBezTo>
                  <a:cubicBezTo>
                    <a:pt x="1703" y="556"/>
                    <a:pt x="987" y="0"/>
                    <a:pt x="55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3" name="Google Shape;6623;p73"/>
            <p:cNvSpPr/>
            <p:nvPr/>
          </p:nvSpPr>
          <p:spPr>
            <a:xfrm>
              <a:off x="1932750" y="2176075"/>
              <a:ext cx="20150" cy="45400"/>
            </a:xfrm>
            <a:custGeom>
              <a:avLst/>
              <a:gdLst/>
              <a:ahLst/>
              <a:cxnLst/>
              <a:rect l="l" t="t" r="r" b="b"/>
              <a:pathLst>
                <a:path w="806" h="1816" extrusionOk="0">
                  <a:moveTo>
                    <a:pt x="74" y="0"/>
                  </a:moveTo>
                  <a:cubicBezTo>
                    <a:pt x="74" y="0"/>
                    <a:pt x="60" y="0"/>
                    <a:pt x="60" y="14"/>
                  </a:cubicBezTo>
                  <a:cubicBezTo>
                    <a:pt x="29" y="232"/>
                    <a:pt x="0" y="468"/>
                    <a:pt x="0" y="704"/>
                  </a:cubicBezTo>
                  <a:cubicBezTo>
                    <a:pt x="0" y="820"/>
                    <a:pt x="0" y="922"/>
                    <a:pt x="29" y="1042"/>
                  </a:cubicBezTo>
                  <a:cubicBezTo>
                    <a:pt x="29" y="1070"/>
                    <a:pt x="43" y="1098"/>
                    <a:pt x="60" y="1144"/>
                  </a:cubicBezTo>
                  <a:cubicBezTo>
                    <a:pt x="74" y="1158"/>
                    <a:pt x="102" y="1200"/>
                    <a:pt x="148" y="1217"/>
                  </a:cubicBezTo>
                  <a:cubicBezTo>
                    <a:pt x="204" y="1217"/>
                    <a:pt x="278" y="1200"/>
                    <a:pt x="324" y="1186"/>
                  </a:cubicBezTo>
                  <a:cubicBezTo>
                    <a:pt x="380" y="1172"/>
                    <a:pt x="440" y="1144"/>
                    <a:pt x="482" y="1129"/>
                  </a:cubicBezTo>
                  <a:cubicBezTo>
                    <a:pt x="525" y="1117"/>
                    <a:pt x="568" y="1106"/>
                    <a:pt x="604" y="1106"/>
                  </a:cubicBezTo>
                  <a:cubicBezTo>
                    <a:pt x="619" y="1106"/>
                    <a:pt x="632" y="1108"/>
                    <a:pt x="644" y="1112"/>
                  </a:cubicBezTo>
                  <a:cubicBezTo>
                    <a:pt x="690" y="1129"/>
                    <a:pt x="704" y="1172"/>
                    <a:pt x="718" y="1217"/>
                  </a:cubicBezTo>
                  <a:cubicBezTo>
                    <a:pt x="732" y="1246"/>
                    <a:pt x="746" y="1274"/>
                    <a:pt x="746" y="1305"/>
                  </a:cubicBezTo>
                  <a:lnTo>
                    <a:pt x="746" y="1333"/>
                  </a:lnTo>
                  <a:lnTo>
                    <a:pt x="746" y="1376"/>
                  </a:lnTo>
                  <a:cubicBezTo>
                    <a:pt x="746" y="1407"/>
                    <a:pt x="732" y="1421"/>
                    <a:pt x="732" y="1450"/>
                  </a:cubicBezTo>
                  <a:cubicBezTo>
                    <a:pt x="718" y="1481"/>
                    <a:pt x="704" y="1509"/>
                    <a:pt x="690" y="1523"/>
                  </a:cubicBezTo>
                  <a:cubicBezTo>
                    <a:pt x="658" y="1569"/>
                    <a:pt x="616" y="1611"/>
                    <a:pt x="570" y="1640"/>
                  </a:cubicBezTo>
                  <a:cubicBezTo>
                    <a:pt x="482" y="1713"/>
                    <a:pt x="380" y="1759"/>
                    <a:pt x="278" y="1787"/>
                  </a:cubicBezTo>
                  <a:cubicBezTo>
                    <a:pt x="264" y="1787"/>
                    <a:pt x="264" y="1801"/>
                    <a:pt x="264" y="1801"/>
                  </a:cubicBezTo>
                  <a:cubicBezTo>
                    <a:pt x="264" y="1815"/>
                    <a:pt x="278" y="1815"/>
                    <a:pt x="278" y="1815"/>
                  </a:cubicBezTo>
                  <a:cubicBezTo>
                    <a:pt x="394" y="1787"/>
                    <a:pt x="500" y="1745"/>
                    <a:pt x="602" y="1685"/>
                  </a:cubicBezTo>
                  <a:cubicBezTo>
                    <a:pt x="644" y="1640"/>
                    <a:pt x="704" y="1597"/>
                    <a:pt x="732" y="1552"/>
                  </a:cubicBezTo>
                  <a:cubicBezTo>
                    <a:pt x="746" y="1523"/>
                    <a:pt x="764" y="1495"/>
                    <a:pt x="778" y="1481"/>
                  </a:cubicBezTo>
                  <a:cubicBezTo>
                    <a:pt x="792" y="1450"/>
                    <a:pt x="806" y="1421"/>
                    <a:pt x="806" y="1376"/>
                  </a:cubicBezTo>
                  <a:lnTo>
                    <a:pt x="806" y="1333"/>
                  </a:lnTo>
                  <a:lnTo>
                    <a:pt x="806" y="1288"/>
                  </a:lnTo>
                  <a:cubicBezTo>
                    <a:pt x="806" y="1260"/>
                    <a:pt x="792" y="1231"/>
                    <a:pt x="792" y="1200"/>
                  </a:cubicBezTo>
                  <a:cubicBezTo>
                    <a:pt x="778" y="1172"/>
                    <a:pt x="764" y="1144"/>
                    <a:pt x="746" y="1112"/>
                  </a:cubicBezTo>
                  <a:cubicBezTo>
                    <a:pt x="718" y="1084"/>
                    <a:pt x="690" y="1070"/>
                    <a:pt x="658" y="1056"/>
                  </a:cubicBezTo>
                  <a:cubicBezTo>
                    <a:pt x="636" y="1046"/>
                    <a:pt x="615" y="1042"/>
                    <a:pt x="595" y="1042"/>
                  </a:cubicBezTo>
                  <a:cubicBezTo>
                    <a:pt x="550" y="1042"/>
                    <a:pt x="509" y="1060"/>
                    <a:pt x="468" y="1070"/>
                  </a:cubicBezTo>
                  <a:cubicBezTo>
                    <a:pt x="412" y="1084"/>
                    <a:pt x="366" y="1098"/>
                    <a:pt x="306" y="1112"/>
                  </a:cubicBezTo>
                  <a:cubicBezTo>
                    <a:pt x="265" y="1135"/>
                    <a:pt x="229" y="1149"/>
                    <a:pt x="196" y="1149"/>
                  </a:cubicBezTo>
                  <a:cubicBezTo>
                    <a:pt x="185" y="1149"/>
                    <a:pt x="173" y="1147"/>
                    <a:pt x="162" y="1144"/>
                  </a:cubicBezTo>
                  <a:cubicBezTo>
                    <a:pt x="148" y="1144"/>
                    <a:pt x="131" y="1129"/>
                    <a:pt x="116" y="1112"/>
                  </a:cubicBezTo>
                  <a:cubicBezTo>
                    <a:pt x="102" y="1084"/>
                    <a:pt x="102" y="1056"/>
                    <a:pt x="88" y="1024"/>
                  </a:cubicBezTo>
                  <a:cubicBezTo>
                    <a:pt x="74" y="922"/>
                    <a:pt x="60" y="806"/>
                    <a:pt x="60" y="704"/>
                  </a:cubicBezTo>
                  <a:cubicBezTo>
                    <a:pt x="60" y="584"/>
                    <a:pt x="60" y="468"/>
                    <a:pt x="74" y="352"/>
                  </a:cubicBezTo>
                  <a:cubicBezTo>
                    <a:pt x="74" y="232"/>
                    <a:pt x="88" y="130"/>
                    <a:pt x="88" y="14"/>
                  </a:cubicBezTo>
                  <a:cubicBezTo>
                    <a:pt x="88" y="0"/>
                    <a:pt x="88" y="0"/>
                    <a:pt x="7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4" name="Google Shape;6624;p73"/>
            <p:cNvSpPr/>
            <p:nvPr/>
          </p:nvSpPr>
          <p:spPr>
            <a:xfrm>
              <a:off x="1926150" y="2227250"/>
              <a:ext cx="21650" cy="12675"/>
            </a:xfrm>
            <a:custGeom>
              <a:avLst/>
              <a:gdLst/>
              <a:ahLst/>
              <a:cxnLst/>
              <a:rect l="l" t="t" r="r" b="b"/>
              <a:pathLst>
                <a:path w="866" h="507" extrusionOk="0">
                  <a:moveTo>
                    <a:pt x="271" y="0"/>
                  </a:moveTo>
                  <a:cubicBezTo>
                    <a:pt x="222" y="0"/>
                    <a:pt x="170" y="1"/>
                    <a:pt x="117" y="4"/>
                  </a:cubicBezTo>
                  <a:cubicBezTo>
                    <a:pt x="60" y="4"/>
                    <a:pt x="1" y="64"/>
                    <a:pt x="15" y="120"/>
                  </a:cubicBezTo>
                  <a:cubicBezTo>
                    <a:pt x="15" y="254"/>
                    <a:pt x="117" y="472"/>
                    <a:pt x="380" y="504"/>
                  </a:cubicBezTo>
                  <a:cubicBezTo>
                    <a:pt x="399" y="505"/>
                    <a:pt x="417" y="506"/>
                    <a:pt x="435" y="506"/>
                  </a:cubicBezTo>
                  <a:cubicBezTo>
                    <a:pt x="678" y="506"/>
                    <a:pt x="809" y="332"/>
                    <a:pt x="852" y="194"/>
                  </a:cubicBezTo>
                  <a:cubicBezTo>
                    <a:pt x="866" y="120"/>
                    <a:pt x="852" y="64"/>
                    <a:pt x="792" y="50"/>
                  </a:cubicBezTo>
                  <a:cubicBezTo>
                    <a:pt x="671" y="24"/>
                    <a:pt x="494" y="0"/>
                    <a:pt x="2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5" name="Google Shape;6625;p73"/>
            <p:cNvSpPr/>
            <p:nvPr/>
          </p:nvSpPr>
          <p:spPr>
            <a:xfrm>
              <a:off x="1938200" y="2227700"/>
              <a:ext cx="7400" cy="5350"/>
            </a:xfrm>
            <a:custGeom>
              <a:avLst/>
              <a:gdLst/>
              <a:ahLst/>
              <a:cxnLst/>
              <a:rect l="l" t="t" r="r" b="b"/>
              <a:pathLst>
                <a:path w="296" h="214" extrusionOk="0">
                  <a:moveTo>
                    <a:pt x="18" y="0"/>
                  </a:moveTo>
                  <a:cubicBezTo>
                    <a:pt x="18" y="74"/>
                    <a:pt x="0" y="176"/>
                    <a:pt x="18" y="190"/>
                  </a:cubicBezTo>
                  <a:cubicBezTo>
                    <a:pt x="39" y="206"/>
                    <a:pt x="79" y="214"/>
                    <a:pt x="121" y="214"/>
                  </a:cubicBezTo>
                  <a:cubicBezTo>
                    <a:pt x="162" y="214"/>
                    <a:pt x="206" y="206"/>
                    <a:pt x="236" y="190"/>
                  </a:cubicBezTo>
                  <a:cubicBezTo>
                    <a:pt x="264" y="176"/>
                    <a:pt x="282" y="102"/>
                    <a:pt x="296" y="32"/>
                  </a:cubicBezTo>
                  <a:cubicBezTo>
                    <a:pt x="222" y="14"/>
                    <a:pt x="134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6" name="Google Shape;6626;p73"/>
            <p:cNvSpPr/>
            <p:nvPr/>
          </p:nvSpPr>
          <p:spPr>
            <a:xfrm>
              <a:off x="1929400" y="2227350"/>
              <a:ext cx="6625" cy="3875"/>
            </a:xfrm>
            <a:custGeom>
              <a:avLst/>
              <a:gdLst/>
              <a:ahLst/>
              <a:cxnLst/>
              <a:rect l="l" t="t" r="r" b="b"/>
              <a:pathLst>
                <a:path w="265" h="155" extrusionOk="0">
                  <a:moveTo>
                    <a:pt x="18" y="0"/>
                  </a:moveTo>
                  <a:cubicBezTo>
                    <a:pt x="1" y="60"/>
                    <a:pt x="1" y="116"/>
                    <a:pt x="18" y="134"/>
                  </a:cubicBezTo>
                  <a:cubicBezTo>
                    <a:pt x="32" y="148"/>
                    <a:pt x="68" y="155"/>
                    <a:pt x="108" y="155"/>
                  </a:cubicBezTo>
                  <a:cubicBezTo>
                    <a:pt x="148" y="155"/>
                    <a:pt x="192" y="148"/>
                    <a:pt x="222" y="134"/>
                  </a:cubicBezTo>
                  <a:cubicBezTo>
                    <a:pt x="236" y="116"/>
                    <a:pt x="250" y="60"/>
                    <a:pt x="2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7" name="Google Shape;6627;p73"/>
            <p:cNvSpPr/>
            <p:nvPr/>
          </p:nvSpPr>
          <p:spPr>
            <a:xfrm>
              <a:off x="1928350" y="2234275"/>
              <a:ext cx="13225" cy="5700"/>
            </a:xfrm>
            <a:custGeom>
              <a:avLst/>
              <a:gdLst/>
              <a:ahLst/>
              <a:cxnLst/>
              <a:rect l="l" t="t" r="r" b="b"/>
              <a:pathLst>
                <a:path w="529" h="228" extrusionOk="0">
                  <a:moveTo>
                    <a:pt x="144" y="1"/>
                  </a:moveTo>
                  <a:cubicBezTo>
                    <a:pt x="108" y="1"/>
                    <a:pt x="73" y="5"/>
                    <a:pt x="43" y="15"/>
                  </a:cubicBezTo>
                  <a:cubicBezTo>
                    <a:pt x="29" y="33"/>
                    <a:pt x="15" y="47"/>
                    <a:pt x="1" y="47"/>
                  </a:cubicBezTo>
                  <a:cubicBezTo>
                    <a:pt x="43" y="135"/>
                    <a:pt x="148" y="208"/>
                    <a:pt x="292" y="223"/>
                  </a:cubicBezTo>
                  <a:cubicBezTo>
                    <a:pt x="316" y="226"/>
                    <a:pt x="338" y="228"/>
                    <a:pt x="359" y="228"/>
                  </a:cubicBezTo>
                  <a:cubicBezTo>
                    <a:pt x="419" y="228"/>
                    <a:pt x="474" y="214"/>
                    <a:pt x="528" y="191"/>
                  </a:cubicBezTo>
                  <a:cubicBezTo>
                    <a:pt x="468" y="135"/>
                    <a:pt x="412" y="75"/>
                    <a:pt x="338" y="47"/>
                  </a:cubicBezTo>
                  <a:cubicBezTo>
                    <a:pt x="281" y="17"/>
                    <a:pt x="210" y="1"/>
                    <a:pt x="144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WordArt 2">
            <a:extLst>
              <a:ext uri="{FF2B5EF4-FFF2-40B4-BE49-F238E27FC236}">
                <a16:creationId xmlns:a16="http://schemas.microsoft.com/office/drawing/2014/main" id="{07421950-BCB5-4D2F-B0F4-9D4725DB0F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9067" y="735797"/>
            <a:ext cx="60960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, ai đúng</a:t>
            </a:r>
          </a:p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.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44" name="Text Box 3">
            <a:extLst>
              <a:ext uri="{FF2B5EF4-FFF2-40B4-BE49-F238E27FC236}">
                <a16:creationId xmlns:a16="http://schemas.microsoft.com/office/drawing/2014/main" id="{C531A463-F2FD-4A09-B26B-B4B3023A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43" y="1729814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accent2"/>
                </a:solidFill>
              </a:rPr>
              <a:t>Điền</a:t>
            </a:r>
            <a:r>
              <a:rPr lang="en-US" altLang="en-US" sz="2800" b="1" dirty="0">
                <a:solidFill>
                  <a:schemeClr val="accent2"/>
                </a:solidFill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đúng</a:t>
            </a:r>
            <a:r>
              <a:rPr lang="en-US" altLang="en-US" sz="2800" b="1" dirty="0">
                <a:solidFill>
                  <a:schemeClr val="accent2"/>
                </a:solidFill>
              </a:rPr>
              <a:t>/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sai</a:t>
            </a:r>
            <a:endParaRPr lang="en-US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845" name="Text Box 4">
            <a:extLst>
              <a:ext uri="{FF2B5EF4-FFF2-40B4-BE49-F238E27FC236}">
                <a16:creationId xmlns:a16="http://schemas.microsoft.com/office/drawing/2014/main" id="{C5A81BE1-4916-4CDD-8444-9FC997F01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600" y="2486742"/>
            <a:ext cx="4419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a.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846" name="Rectangle 5">
            <a:extLst>
              <a:ext uri="{FF2B5EF4-FFF2-40B4-BE49-F238E27FC236}">
                <a16:creationId xmlns:a16="http://schemas.microsoft.com/office/drawing/2014/main" id="{47816129-DFEB-477B-A972-477EE6C7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03484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7" name="Rectangle 6">
            <a:extLst>
              <a:ext uri="{FF2B5EF4-FFF2-40B4-BE49-F238E27FC236}">
                <a16:creationId xmlns:a16="http://schemas.microsoft.com/office/drawing/2014/main" id="{5A43492A-4CC6-4B07-9833-024F61283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47393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8" name="Rectangle 7">
            <a:extLst>
              <a:ext uri="{FF2B5EF4-FFF2-40B4-BE49-F238E27FC236}">
                <a16:creationId xmlns:a16="http://schemas.microsoft.com/office/drawing/2014/main" id="{1813A434-45D0-4E7C-8264-FC44AD4D0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507609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9" name="Text Box 8">
            <a:extLst>
              <a:ext uri="{FF2B5EF4-FFF2-40B4-BE49-F238E27FC236}">
                <a16:creationId xmlns:a16="http://schemas.microsoft.com/office/drawing/2014/main" id="{6259650E-1DE7-493B-A11F-0C117DB6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053" y="2493529"/>
            <a:ext cx="5867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b. 2,02m = 202dm</a:t>
            </a:r>
            <a:endParaRPr lang="en-US" altLang="en-US" sz="2000" b="1" baseline="30000" dirty="0">
              <a:solidFill>
                <a:srgbClr val="0000FF"/>
              </a:solidFill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0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850" name="Rectangle 9">
            <a:extLst>
              <a:ext uri="{FF2B5EF4-FFF2-40B4-BE49-F238E27FC236}">
                <a16:creationId xmlns:a16="http://schemas.microsoft.com/office/drawing/2014/main" id="{807A46A6-5922-4CF3-B5D6-7B5C1DEAC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5345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1" name="Rectangle 10">
            <a:extLst>
              <a:ext uri="{FF2B5EF4-FFF2-40B4-BE49-F238E27FC236}">
                <a16:creationId xmlns:a16="http://schemas.microsoft.com/office/drawing/2014/main" id="{7798A598-B34E-4D14-BC5B-B1C34AEB7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4598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2" name="Rectangle 11">
            <a:extLst>
              <a:ext uri="{FF2B5EF4-FFF2-40B4-BE49-F238E27FC236}">
                <a16:creationId xmlns:a16="http://schemas.microsoft.com/office/drawing/2014/main" id="{F7968F12-2DFB-4712-9B43-D3AB60B27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4860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3" name="Rectangle 12">
            <a:extLst>
              <a:ext uri="{FF2B5EF4-FFF2-40B4-BE49-F238E27FC236}">
                <a16:creationId xmlns:a16="http://schemas.microsoft.com/office/drawing/2014/main" id="{76094C07-F3CB-47A0-9B84-322528986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1407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4" name="Rectangle 13">
            <a:extLst>
              <a:ext uri="{FF2B5EF4-FFF2-40B4-BE49-F238E27FC236}">
                <a16:creationId xmlns:a16="http://schemas.microsoft.com/office/drawing/2014/main" id="{AF55ED2A-DEEE-46B4-B019-7C6589BC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20405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5" name="Rectangle 14">
            <a:extLst>
              <a:ext uri="{FF2B5EF4-FFF2-40B4-BE49-F238E27FC236}">
                <a16:creationId xmlns:a16="http://schemas.microsoft.com/office/drawing/2014/main" id="{9FD781A7-518C-4E51-B03B-1624AE427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48062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6" name="Rectangle 15">
            <a:extLst>
              <a:ext uri="{FF2B5EF4-FFF2-40B4-BE49-F238E27FC236}">
                <a16:creationId xmlns:a16="http://schemas.microsoft.com/office/drawing/2014/main" id="{3C8C7599-294C-4528-BE7C-321F38688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26464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7" name="Rectangle 16">
            <a:extLst>
              <a:ext uri="{FF2B5EF4-FFF2-40B4-BE49-F238E27FC236}">
                <a16:creationId xmlns:a16="http://schemas.microsoft.com/office/drawing/2014/main" id="{45AD96F4-2768-4E08-AFC7-B5C8F3858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1899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8" name="Rectangle 17">
            <a:extLst>
              <a:ext uri="{FF2B5EF4-FFF2-40B4-BE49-F238E27FC236}">
                <a16:creationId xmlns:a16="http://schemas.microsoft.com/office/drawing/2014/main" id="{16D48924-F4A2-4224-AB02-182B8D3F3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2161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" grpId="0"/>
      <p:bldP spid="845" grpId="0"/>
      <p:bldP spid="846" grpId="0" animBg="1"/>
      <p:bldP spid="847" grpId="0" animBg="1"/>
      <p:bldP spid="848" grpId="0" animBg="1"/>
      <p:bldP spid="849" grpId="0"/>
      <p:bldP spid="850" grpId="0" animBg="1"/>
      <p:bldP spid="851" grpId="0" animBg="1"/>
      <p:bldP spid="852" grpId="0" animBg="1"/>
      <p:bldP spid="853" grpId="0" animBg="1"/>
      <p:bldP spid="854" grpId="0" animBg="1"/>
      <p:bldP spid="855" grpId="0" animBg="1"/>
      <p:bldP spid="856" grpId="0" animBg="1"/>
      <p:bldP spid="857" grpId="0" animBg="1"/>
      <p:bldP spid="8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Google Shape;441;p46"/>
          <p:cNvSpPr/>
          <p:nvPr/>
        </p:nvSpPr>
        <p:spPr>
          <a:xfrm rot="359481">
            <a:off x="1969102" y="1616732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46"/>
          <p:cNvSpPr/>
          <p:nvPr/>
        </p:nvSpPr>
        <p:spPr>
          <a:xfrm rot="359481">
            <a:off x="1958823" y="2954065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46"/>
          <p:cNvSpPr txBox="1">
            <a:spLocks noGrp="1"/>
          </p:cNvSpPr>
          <p:nvPr>
            <p:ph type="title"/>
          </p:nvPr>
        </p:nvSpPr>
        <p:spPr>
          <a:xfrm>
            <a:off x="1949100" y="832608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6" name="Google Shape;446;p46"/>
          <p:cNvSpPr txBox="1">
            <a:spLocks noGrp="1"/>
          </p:cNvSpPr>
          <p:nvPr>
            <p:ph type="title" idx="3"/>
          </p:nvPr>
        </p:nvSpPr>
        <p:spPr>
          <a:xfrm>
            <a:off x="1920191" y="173439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447" name="Google Shape;447;p46"/>
          <p:cNvSpPr txBox="1">
            <a:spLocks noGrp="1"/>
          </p:cNvSpPr>
          <p:nvPr>
            <p:ph type="title" idx="5"/>
          </p:nvPr>
        </p:nvSpPr>
        <p:spPr>
          <a:xfrm>
            <a:off x="2791198" y="2862964"/>
            <a:ext cx="5732608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Biế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quan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hệ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giữa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đề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-x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xăng-t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.</a:t>
            </a:r>
          </a:p>
        </p:txBody>
      </p:sp>
      <p:sp>
        <p:nvSpPr>
          <p:cNvPr id="455" name="Google Shape;455;p46"/>
          <p:cNvSpPr txBox="1">
            <a:spLocks noGrp="1"/>
          </p:cNvSpPr>
          <p:nvPr>
            <p:ph type="title" idx="6"/>
          </p:nvPr>
        </p:nvSpPr>
        <p:spPr>
          <a:xfrm>
            <a:off x="1876199" y="3071728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457" name="Google Shape;457;p46"/>
          <p:cNvSpPr txBox="1">
            <a:spLocks noGrp="1"/>
          </p:cNvSpPr>
          <p:nvPr>
            <p:ph type="title" idx="2"/>
          </p:nvPr>
        </p:nvSpPr>
        <p:spPr>
          <a:xfrm>
            <a:off x="2813316" y="1534400"/>
            <a:ext cx="5791187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Biết tên gọi, kí hiệu, 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“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độ lớn</a:t>
            </a:r>
            <a:r>
              <a:rPr lang="en-US" b="0" dirty="0">
                <a:solidFill>
                  <a:srgbClr val="333333"/>
                </a:solidFill>
                <a:latin typeface="+mj-lt"/>
              </a:rPr>
              <a:t>”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của đơn vị đo thể tích : mét khối.</a:t>
            </a:r>
            <a:br>
              <a:rPr lang="vi-VN" b="0" i="0" dirty="0">
                <a:solidFill>
                  <a:srgbClr val="333333"/>
                </a:solidFill>
                <a:effectLst/>
                <a:latin typeface="+mj-lt"/>
              </a:rPr>
            </a:br>
            <a:endParaRPr dirty="0">
              <a:latin typeface="+mj-lt"/>
            </a:endParaRPr>
          </a:p>
        </p:txBody>
      </p:sp>
      <p:grpSp>
        <p:nvGrpSpPr>
          <p:cNvPr id="458" name="Google Shape;458;p46"/>
          <p:cNvGrpSpPr/>
          <p:nvPr/>
        </p:nvGrpSpPr>
        <p:grpSpPr>
          <a:xfrm>
            <a:off x="407461" y="2264077"/>
            <a:ext cx="1324205" cy="2510947"/>
            <a:chOff x="2240225" y="4235013"/>
            <a:chExt cx="326175" cy="618475"/>
          </a:xfrm>
        </p:grpSpPr>
        <p:sp>
          <p:nvSpPr>
            <p:cNvPr id="459" name="Google Shape;459;p46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46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46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46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46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46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46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46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46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46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46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46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46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46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46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46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46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46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46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46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46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46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46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46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46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46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46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46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46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46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46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46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46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46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46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46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46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46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46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46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46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46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46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46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46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46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46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46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46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46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46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46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46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46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46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46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46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46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46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46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46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46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46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46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46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46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46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46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46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46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46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46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46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46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46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46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6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6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6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6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6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6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6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6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6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4" name="Google Shape;544;p46"/>
          <p:cNvGrpSpPr/>
          <p:nvPr/>
        </p:nvGrpSpPr>
        <p:grpSpPr>
          <a:xfrm>
            <a:off x="952922" y="717827"/>
            <a:ext cx="603540" cy="711075"/>
            <a:chOff x="7239422" y="533902"/>
            <a:chExt cx="603540" cy="711075"/>
          </a:xfrm>
        </p:grpSpPr>
        <p:sp>
          <p:nvSpPr>
            <p:cNvPr id="545" name="Google Shape;545;p46"/>
            <p:cNvSpPr/>
            <p:nvPr/>
          </p:nvSpPr>
          <p:spPr>
            <a:xfrm>
              <a:off x="7445088" y="533902"/>
              <a:ext cx="176561" cy="164562"/>
            </a:xfrm>
            <a:custGeom>
              <a:avLst/>
              <a:gdLst/>
              <a:ahLst/>
              <a:cxnLst/>
              <a:rect l="l" t="t" r="r" b="b"/>
              <a:pathLst>
                <a:path w="927" h="864" extrusionOk="0">
                  <a:moveTo>
                    <a:pt x="709" y="0"/>
                  </a:moveTo>
                  <a:cubicBezTo>
                    <a:pt x="632" y="0"/>
                    <a:pt x="463" y="137"/>
                    <a:pt x="463" y="137"/>
                  </a:cubicBezTo>
                  <a:cubicBezTo>
                    <a:pt x="463" y="137"/>
                    <a:pt x="293" y="23"/>
                    <a:pt x="216" y="23"/>
                  </a:cubicBezTo>
                  <a:cubicBezTo>
                    <a:pt x="205" y="23"/>
                    <a:pt x="196" y="25"/>
                    <a:pt x="190" y="30"/>
                  </a:cubicBezTo>
                  <a:cubicBezTo>
                    <a:pt x="127" y="73"/>
                    <a:pt x="263" y="316"/>
                    <a:pt x="263" y="316"/>
                  </a:cubicBezTo>
                  <a:cubicBezTo>
                    <a:pt x="263" y="316"/>
                    <a:pt x="0" y="473"/>
                    <a:pt x="30" y="516"/>
                  </a:cubicBezTo>
                  <a:cubicBezTo>
                    <a:pt x="63" y="564"/>
                    <a:pt x="234" y="570"/>
                    <a:pt x="314" y="570"/>
                  </a:cubicBezTo>
                  <a:cubicBezTo>
                    <a:pt x="340" y="570"/>
                    <a:pt x="357" y="569"/>
                    <a:pt x="357" y="569"/>
                  </a:cubicBezTo>
                  <a:cubicBezTo>
                    <a:pt x="357" y="569"/>
                    <a:pt x="453" y="863"/>
                    <a:pt x="516" y="863"/>
                  </a:cubicBezTo>
                  <a:cubicBezTo>
                    <a:pt x="580" y="863"/>
                    <a:pt x="633" y="569"/>
                    <a:pt x="633" y="569"/>
                  </a:cubicBezTo>
                  <a:cubicBezTo>
                    <a:pt x="633" y="569"/>
                    <a:pt x="688" y="577"/>
                    <a:pt x="748" y="577"/>
                  </a:cubicBezTo>
                  <a:cubicBezTo>
                    <a:pt x="811" y="577"/>
                    <a:pt x="879" y="569"/>
                    <a:pt x="896" y="537"/>
                  </a:cubicBezTo>
                  <a:cubicBezTo>
                    <a:pt x="927" y="483"/>
                    <a:pt x="727" y="283"/>
                    <a:pt x="727" y="283"/>
                  </a:cubicBezTo>
                  <a:cubicBezTo>
                    <a:pt x="727" y="283"/>
                    <a:pt x="790" y="63"/>
                    <a:pt x="737" y="10"/>
                  </a:cubicBezTo>
                  <a:cubicBezTo>
                    <a:pt x="730" y="3"/>
                    <a:pt x="721" y="0"/>
                    <a:pt x="709" y="0"/>
                  </a:cubicBezTo>
                  <a:close/>
                </a:path>
              </a:pathLst>
            </a:custGeom>
            <a:solidFill>
              <a:srgbClr val="65BA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6"/>
            <p:cNvSpPr/>
            <p:nvPr/>
          </p:nvSpPr>
          <p:spPr>
            <a:xfrm>
              <a:off x="7354254" y="765609"/>
              <a:ext cx="62473" cy="64758"/>
            </a:xfrm>
            <a:custGeom>
              <a:avLst/>
              <a:gdLst/>
              <a:ahLst/>
              <a:cxnLst/>
              <a:rect l="l" t="t" r="r" b="b"/>
              <a:pathLst>
                <a:path w="328" h="340" extrusionOk="0">
                  <a:moveTo>
                    <a:pt x="160" y="0"/>
                  </a:moveTo>
                  <a:cubicBezTo>
                    <a:pt x="74" y="0"/>
                    <a:pt x="1" y="76"/>
                    <a:pt x="1" y="170"/>
                  </a:cubicBezTo>
                  <a:cubicBezTo>
                    <a:pt x="1" y="266"/>
                    <a:pt x="74" y="339"/>
                    <a:pt x="160" y="339"/>
                  </a:cubicBezTo>
                  <a:cubicBezTo>
                    <a:pt x="254" y="339"/>
                    <a:pt x="327" y="266"/>
                    <a:pt x="327" y="170"/>
                  </a:cubicBezTo>
                  <a:cubicBezTo>
                    <a:pt x="327" y="76"/>
                    <a:pt x="254" y="0"/>
                    <a:pt x="1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6"/>
            <p:cNvSpPr/>
            <p:nvPr/>
          </p:nvSpPr>
          <p:spPr>
            <a:xfrm>
              <a:off x="7543386" y="870174"/>
              <a:ext cx="38283" cy="38283"/>
            </a:xfrm>
            <a:custGeom>
              <a:avLst/>
              <a:gdLst/>
              <a:ahLst/>
              <a:cxnLst/>
              <a:rect l="l" t="t" r="r" b="b"/>
              <a:pathLst>
                <a:path w="201" h="201" extrusionOk="0">
                  <a:moveTo>
                    <a:pt x="104" y="1"/>
                  </a:moveTo>
                  <a:cubicBezTo>
                    <a:pt x="41" y="1"/>
                    <a:pt x="0" y="44"/>
                    <a:pt x="0" y="97"/>
                  </a:cubicBezTo>
                  <a:cubicBezTo>
                    <a:pt x="0" y="160"/>
                    <a:pt x="41" y="201"/>
                    <a:pt x="104" y="201"/>
                  </a:cubicBezTo>
                  <a:cubicBezTo>
                    <a:pt x="157" y="201"/>
                    <a:pt x="200" y="160"/>
                    <a:pt x="200" y="97"/>
                  </a:cubicBezTo>
                  <a:cubicBezTo>
                    <a:pt x="200" y="44"/>
                    <a:pt x="157" y="1"/>
                    <a:pt x="10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6"/>
            <p:cNvSpPr/>
            <p:nvPr/>
          </p:nvSpPr>
          <p:spPr>
            <a:xfrm>
              <a:off x="7239422" y="1098128"/>
              <a:ext cx="149134" cy="146849"/>
            </a:xfrm>
            <a:custGeom>
              <a:avLst/>
              <a:gdLst/>
              <a:ahLst/>
              <a:cxnLst/>
              <a:rect l="l" t="t" r="r" b="b"/>
              <a:pathLst>
                <a:path w="783" h="771" extrusionOk="0">
                  <a:moveTo>
                    <a:pt x="519" y="0"/>
                  </a:moveTo>
                  <a:lnTo>
                    <a:pt x="317" y="233"/>
                  </a:lnTo>
                  <a:lnTo>
                    <a:pt x="0" y="254"/>
                  </a:lnTo>
                  <a:lnTo>
                    <a:pt x="243" y="454"/>
                  </a:lnTo>
                  <a:lnTo>
                    <a:pt x="266" y="770"/>
                  </a:lnTo>
                  <a:lnTo>
                    <a:pt x="466" y="540"/>
                  </a:lnTo>
                  <a:lnTo>
                    <a:pt x="782" y="507"/>
                  </a:lnTo>
                  <a:lnTo>
                    <a:pt x="550" y="307"/>
                  </a:lnTo>
                  <a:lnTo>
                    <a:pt x="519" y="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6"/>
            <p:cNvSpPr/>
            <p:nvPr/>
          </p:nvSpPr>
          <p:spPr>
            <a:xfrm>
              <a:off x="7674019" y="983013"/>
              <a:ext cx="168942" cy="167609"/>
            </a:xfrm>
            <a:custGeom>
              <a:avLst/>
              <a:gdLst/>
              <a:ahLst/>
              <a:cxnLst/>
              <a:rect l="l" t="t" r="r" b="b"/>
              <a:pathLst>
                <a:path w="887" h="880" extrusionOk="0">
                  <a:moveTo>
                    <a:pt x="509" y="1"/>
                  </a:moveTo>
                  <a:cubicBezTo>
                    <a:pt x="444" y="1"/>
                    <a:pt x="327" y="245"/>
                    <a:pt x="327" y="245"/>
                  </a:cubicBezTo>
                  <a:cubicBezTo>
                    <a:pt x="327" y="245"/>
                    <a:pt x="227" y="230"/>
                    <a:pt x="143" y="230"/>
                  </a:cubicBezTo>
                  <a:cubicBezTo>
                    <a:pt x="90" y="230"/>
                    <a:pt x="43" y="236"/>
                    <a:pt x="31" y="255"/>
                  </a:cubicBezTo>
                  <a:cubicBezTo>
                    <a:pt x="0" y="318"/>
                    <a:pt x="210" y="478"/>
                    <a:pt x="210" y="478"/>
                  </a:cubicBezTo>
                  <a:cubicBezTo>
                    <a:pt x="210" y="478"/>
                    <a:pt x="51" y="731"/>
                    <a:pt x="84" y="762"/>
                  </a:cubicBezTo>
                  <a:cubicBezTo>
                    <a:pt x="94" y="768"/>
                    <a:pt x="109" y="770"/>
                    <a:pt x="126" y="770"/>
                  </a:cubicBezTo>
                  <a:cubicBezTo>
                    <a:pt x="225" y="770"/>
                    <a:pt x="410" y="678"/>
                    <a:pt x="410" y="678"/>
                  </a:cubicBezTo>
                  <a:cubicBezTo>
                    <a:pt x="410" y="678"/>
                    <a:pt x="601" y="880"/>
                    <a:pt x="674" y="880"/>
                  </a:cubicBezTo>
                  <a:cubicBezTo>
                    <a:pt x="677" y="880"/>
                    <a:pt x="681" y="879"/>
                    <a:pt x="684" y="878"/>
                  </a:cubicBezTo>
                  <a:cubicBezTo>
                    <a:pt x="737" y="848"/>
                    <a:pt x="653" y="551"/>
                    <a:pt x="653" y="551"/>
                  </a:cubicBezTo>
                  <a:cubicBezTo>
                    <a:pt x="653" y="551"/>
                    <a:pt x="874" y="498"/>
                    <a:pt x="886" y="425"/>
                  </a:cubicBezTo>
                  <a:cubicBezTo>
                    <a:pt x="886" y="362"/>
                    <a:pt x="621" y="268"/>
                    <a:pt x="621" y="268"/>
                  </a:cubicBezTo>
                  <a:cubicBezTo>
                    <a:pt x="621" y="268"/>
                    <a:pt x="590" y="35"/>
                    <a:pt x="517" y="2"/>
                  </a:cubicBezTo>
                  <a:cubicBezTo>
                    <a:pt x="514" y="1"/>
                    <a:pt x="512" y="1"/>
                    <a:pt x="509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0" name="Google Shape;550;p46"/>
          <p:cNvGrpSpPr/>
          <p:nvPr/>
        </p:nvGrpSpPr>
        <p:grpSpPr>
          <a:xfrm>
            <a:off x="7638977" y="753303"/>
            <a:ext cx="544514" cy="758483"/>
            <a:chOff x="1466795" y="2940457"/>
            <a:chExt cx="329131" cy="458437"/>
          </a:xfrm>
        </p:grpSpPr>
        <p:sp>
          <p:nvSpPr>
            <p:cNvPr id="551" name="Google Shape;551;p46"/>
            <p:cNvSpPr/>
            <p:nvPr/>
          </p:nvSpPr>
          <p:spPr>
            <a:xfrm>
              <a:off x="1466795" y="2940457"/>
              <a:ext cx="116509" cy="97979"/>
            </a:xfrm>
            <a:custGeom>
              <a:avLst/>
              <a:gdLst/>
              <a:ahLst/>
              <a:cxnLst/>
              <a:rect l="l" t="t" r="r" b="b"/>
              <a:pathLst>
                <a:path w="874" h="735" extrusionOk="0">
                  <a:moveTo>
                    <a:pt x="426" y="0"/>
                  </a:moveTo>
                  <a:cubicBezTo>
                    <a:pt x="378" y="0"/>
                    <a:pt x="331" y="12"/>
                    <a:pt x="284" y="39"/>
                  </a:cubicBezTo>
                  <a:cubicBezTo>
                    <a:pt x="41" y="165"/>
                    <a:pt x="0" y="428"/>
                    <a:pt x="64" y="735"/>
                  </a:cubicBezTo>
                  <a:cubicBezTo>
                    <a:pt x="357" y="639"/>
                    <a:pt x="633" y="482"/>
                    <a:pt x="874" y="282"/>
                  </a:cubicBezTo>
                  <a:cubicBezTo>
                    <a:pt x="723" y="114"/>
                    <a:pt x="572" y="0"/>
                    <a:pt x="426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6"/>
            <p:cNvSpPr/>
            <p:nvPr/>
          </p:nvSpPr>
          <p:spPr>
            <a:xfrm>
              <a:off x="1590369" y="3212533"/>
              <a:ext cx="205556" cy="186360"/>
            </a:xfrm>
            <a:custGeom>
              <a:avLst/>
              <a:gdLst/>
              <a:ahLst/>
              <a:cxnLst/>
              <a:rect l="l" t="t" r="r" b="b"/>
              <a:pathLst>
                <a:path w="1542" h="1398" extrusionOk="0">
                  <a:moveTo>
                    <a:pt x="823" y="0"/>
                  </a:moveTo>
                  <a:lnTo>
                    <a:pt x="0" y="403"/>
                  </a:lnTo>
                  <a:cubicBezTo>
                    <a:pt x="0" y="403"/>
                    <a:pt x="86" y="1099"/>
                    <a:pt x="349" y="1182"/>
                  </a:cubicBezTo>
                  <a:cubicBezTo>
                    <a:pt x="375" y="1190"/>
                    <a:pt x="398" y="1193"/>
                    <a:pt x="419" y="1193"/>
                  </a:cubicBezTo>
                  <a:cubicBezTo>
                    <a:pt x="606" y="1193"/>
                    <a:pt x="580" y="919"/>
                    <a:pt x="580" y="919"/>
                  </a:cubicBezTo>
                  <a:lnTo>
                    <a:pt x="580" y="919"/>
                  </a:lnTo>
                  <a:cubicBezTo>
                    <a:pt x="580" y="919"/>
                    <a:pt x="712" y="1398"/>
                    <a:pt x="958" y="1398"/>
                  </a:cubicBezTo>
                  <a:cubicBezTo>
                    <a:pt x="983" y="1398"/>
                    <a:pt x="1008" y="1393"/>
                    <a:pt x="1035" y="1382"/>
                  </a:cubicBezTo>
                  <a:cubicBezTo>
                    <a:pt x="1339" y="1279"/>
                    <a:pt x="1036" y="856"/>
                    <a:pt x="1035" y="856"/>
                  </a:cubicBezTo>
                  <a:lnTo>
                    <a:pt x="1035" y="856"/>
                  </a:lnTo>
                  <a:cubicBezTo>
                    <a:pt x="1036" y="856"/>
                    <a:pt x="1056" y="868"/>
                    <a:pt x="1098" y="868"/>
                  </a:cubicBezTo>
                  <a:cubicBezTo>
                    <a:pt x="1134" y="868"/>
                    <a:pt x="1187" y="858"/>
                    <a:pt x="1256" y="823"/>
                  </a:cubicBezTo>
                  <a:cubicBezTo>
                    <a:pt x="1542" y="686"/>
                    <a:pt x="823" y="0"/>
                    <a:pt x="82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6"/>
            <p:cNvSpPr/>
            <p:nvPr/>
          </p:nvSpPr>
          <p:spPr>
            <a:xfrm>
              <a:off x="1608499" y="3220931"/>
              <a:ext cx="140903" cy="127973"/>
            </a:xfrm>
            <a:custGeom>
              <a:avLst/>
              <a:gdLst/>
              <a:ahLst/>
              <a:cxnLst/>
              <a:rect l="l" t="t" r="r" b="b"/>
              <a:pathLst>
                <a:path w="1057" h="960" extrusionOk="0">
                  <a:moveTo>
                    <a:pt x="570" y="0"/>
                  </a:moveTo>
                  <a:lnTo>
                    <a:pt x="1" y="276"/>
                  </a:lnTo>
                  <a:cubicBezTo>
                    <a:pt x="1" y="276"/>
                    <a:pt x="54" y="750"/>
                    <a:pt x="244" y="803"/>
                  </a:cubicBezTo>
                  <a:cubicBezTo>
                    <a:pt x="265" y="811"/>
                    <a:pt x="284" y="814"/>
                    <a:pt x="300" y="814"/>
                  </a:cubicBezTo>
                  <a:cubicBezTo>
                    <a:pt x="417" y="814"/>
                    <a:pt x="393" y="633"/>
                    <a:pt x="393" y="633"/>
                  </a:cubicBezTo>
                  <a:lnTo>
                    <a:pt x="393" y="633"/>
                  </a:lnTo>
                  <a:cubicBezTo>
                    <a:pt x="393" y="634"/>
                    <a:pt x="488" y="960"/>
                    <a:pt x="658" y="960"/>
                  </a:cubicBezTo>
                  <a:cubicBezTo>
                    <a:pt x="675" y="960"/>
                    <a:pt x="692" y="956"/>
                    <a:pt x="710" y="950"/>
                  </a:cubicBezTo>
                  <a:cubicBezTo>
                    <a:pt x="920" y="876"/>
                    <a:pt x="710" y="583"/>
                    <a:pt x="710" y="583"/>
                  </a:cubicBezTo>
                  <a:lnTo>
                    <a:pt x="710" y="583"/>
                  </a:lnTo>
                  <a:cubicBezTo>
                    <a:pt x="710" y="583"/>
                    <a:pt x="724" y="591"/>
                    <a:pt x="754" y="591"/>
                  </a:cubicBezTo>
                  <a:cubicBezTo>
                    <a:pt x="779" y="591"/>
                    <a:pt x="817" y="585"/>
                    <a:pt x="867" y="560"/>
                  </a:cubicBezTo>
                  <a:cubicBezTo>
                    <a:pt x="1056" y="466"/>
                    <a:pt x="570" y="0"/>
                    <a:pt x="570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6"/>
            <p:cNvSpPr/>
            <p:nvPr/>
          </p:nvSpPr>
          <p:spPr>
            <a:xfrm>
              <a:off x="1475193" y="2977916"/>
              <a:ext cx="226085" cy="288472"/>
            </a:xfrm>
            <a:custGeom>
              <a:avLst/>
              <a:gdLst/>
              <a:ahLst/>
              <a:cxnLst/>
              <a:rect l="l" t="t" r="r" b="b"/>
              <a:pathLst>
                <a:path w="1696" h="2164" extrusionOk="0">
                  <a:moveTo>
                    <a:pt x="811" y="1"/>
                  </a:moveTo>
                  <a:cubicBezTo>
                    <a:pt x="570" y="201"/>
                    <a:pt x="294" y="358"/>
                    <a:pt x="1" y="454"/>
                  </a:cubicBezTo>
                  <a:cubicBezTo>
                    <a:pt x="105" y="1013"/>
                    <a:pt x="570" y="1730"/>
                    <a:pt x="770" y="2026"/>
                  </a:cubicBezTo>
                  <a:cubicBezTo>
                    <a:pt x="824" y="2120"/>
                    <a:pt x="864" y="2163"/>
                    <a:pt x="864" y="2163"/>
                  </a:cubicBezTo>
                  <a:cubicBezTo>
                    <a:pt x="875" y="2163"/>
                    <a:pt x="886" y="2163"/>
                    <a:pt x="897" y="2163"/>
                  </a:cubicBezTo>
                  <a:cubicBezTo>
                    <a:pt x="1356" y="2163"/>
                    <a:pt x="1687" y="1760"/>
                    <a:pt x="1687" y="1760"/>
                  </a:cubicBezTo>
                  <a:cubicBezTo>
                    <a:pt x="1688" y="1761"/>
                    <a:pt x="1688" y="1762"/>
                    <a:pt x="1688" y="1762"/>
                  </a:cubicBezTo>
                  <a:cubicBezTo>
                    <a:pt x="1696" y="1762"/>
                    <a:pt x="1487" y="1152"/>
                    <a:pt x="1203" y="601"/>
                  </a:cubicBezTo>
                  <a:cubicBezTo>
                    <a:pt x="1087" y="380"/>
                    <a:pt x="950" y="158"/>
                    <a:pt x="811" y="1"/>
                  </a:cubicBezTo>
                  <a:close/>
                </a:path>
              </a:pathLst>
            </a:custGeom>
            <a:solidFill>
              <a:srgbClr val="FAEBE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6"/>
            <p:cNvSpPr/>
            <p:nvPr/>
          </p:nvSpPr>
          <p:spPr>
            <a:xfrm>
              <a:off x="1514385" y="3033371"/>
              <a:ext cx="114242" cy="98246"/>
            </a:xfrm>
            <a:custGeom>
              <a:avLst/>
              <a:gdLst/>
              <a:ahLst/>
              <a:cxnLst/>
              <a:rect l="l" t="t" r="r" b="b"/>
              <a:pathLst>
                <a:path w="857" h="737" extrusionOk="0">
                  <a:moveTo>
                    <a:pt x="454" y="0"/>
                  </a:moveTo>
                  <a:cubicBezTo>
                    <a:pt x="386" y="0"/>
                    <a:pt x="317" y="16"/>
                    <a:pt x="254" y="48"/>
                  </a:cubicBezTo>
                  <a:cubicBezTo>
                    <a:pt x="64" y="142"/>
                    <a:pt x="0" y="374"/>
                    <a:pt x="86" y="544"/>
                  </a:cubicBezTo>
                  <a:cubicBezTo>
                    <a:pt x="154" y="680"/>
                    <a:pt x="275" y="737"/>
                    <a:pt x="404" y="737"/>
                  </a:cubicBezTo>
                  <a:cubicBezTo>
                    <a:pt x="474" y="737"/>
                    <a:pt x="546" y="720"/>
                    <a:pt x="613" y="691"/>
                  </a:cubicBezTo>
                  <a:cubicBezTo>
                    <a:pt x="803" y="597"/>
                    <a:pt x="856" y="344"/>
                    <a:pt x="770" y="174"/>
                  </a:cubicBezTo>
                  <a:cubicBezTo>
                    <a:pt x="714" y="62"/>
                    <a:pt x="588" y="0"/>
                    <a:pt x="45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6"/>
            <p:cNvSpPr/>
            <p:nvPr/>
          </p:nvSpPr>
          <p:spPr>
            <a:xfrm>
              <a:off x="1529849" y="3042969"/>
              <a:ext cx="85848" cy="79450"/>
            </a:xfrm>
            <a:custGeom>
              <a:avLst/>
              <a:gdLst/>
              <a:ahLst/>
              <a:cxnLst/>
              <a:rect l="l" t="t" r="r" b="b"/>
              <a:pathLst>
                <a:path w="644" h="596" extrusionOk="0">
                  <a:moveTo>
                    <a:pt x="344" y="0"/>
                  </a:moveTo>
                  <a:cubicBezTo>
                    <a:pt x="286" y="0"/>
                    <a:pt x="226" y="13"/>
                    <a:pt x="170" y="39"/>
                  </a:cubicBezTo>
                  <a:cubicBezTo>
                    <a:pt x="74" y="82"/>
                    <a:pt x="21" y="166"/>
                    <a:pt x="11" y="259"/>
                  </a:cubicBezTo>
                  <a:cubicBezTo>
                    <a:pt x="1" y="323"/>
                    <a:pt x="1" y="376"/>
                    <a:pt x="34" y="439"/>
                  </a:cubicBezTo>
                  <a:cubicBezTo>
                    <a:pt x="88" y="549"/>
                    <a:pt x="190" y="596"/>
                    <a:pt x="295" y="596"/>
                  </a:cubicBezTo>
                  <a:cubicBezTo>
                    <a:pt x="353" y="596"/>
                    <a:pt x="412" y="582"/>
                    <a:pt x="464" y="556"/>
                  </a:cubicBezTo>
                  <a:cubicBezTo>
                    <a:pt x="591" y="492"/>
                    <a:pt x="644" y="345"/>
                    <a:pt x="614" y="219"/>
                  </a:cubicBezTo>
                  <a:cubicBezTo>
                    <a:pt x="614" y="186"/>
                    <a:pt x="603" y="166"/>
                    <a:pt x="591" y="133"/>
                  </a:cubicBezTo>
                  <a:cubicBezTo>
                    <a:pt x="550" y="44"/>
                    <a:pt x="451" y="0"/>
                    <a:pt x="34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6"/>
            <p:cNvSpPr/>
            <p:nvPr/>
          </p:nvSpPr>
          <p:spPr>
            <a:xfrm>
              <a:off x="1486391" y="3180406"/>
              <a:ext cx="98646" cy="139437"/>
            </a:xfrm>
            <a:custGeom>
              <a:avLst/>
              <a:gdLst/>
              <a:ahLst/>
              <a:cxnLst/>
              <a:rect l="l" t="t" r="r" b="b"/>
              <a:pathLst>
                <a:path w="740" h="1046" extrusionOk="0">
                  <a:moveTo>
                    <a:pt x="327" y="1"/>
                  </a:moveTo>
                  <a:cubicBezTo>
                    <a:pt x="327" y="1"/>
                    <a:pt x="0" y="494"/>
                    <a:pt x="221" y="760"/>
                  </a:cubicBezTo>
                  <a:cubicBezTo>
                    <a:pt x="430" y="997"/>
                    <a:pt x="494" y="1045"/>
                    <a:pt x="566" y="1045"/>
                  </a:cubicBezTo>
                  <a:cubicBezTo>
                    <a:pt x="574" y="1045"/>
                    <a:pt x="582" y="1045"/>
                    <a:pt x="590" y="1044"/>
                  </a:cubicBezTo>
                  <a:cubicBezTo>
                    <a:pt x="707" y="1013"/>
                    <a:pt x="740" y="547"/>
                    <a:pt x="740" y="547"/>
                  </a:cubicBezTo>
                  <a:lnTo>
                    <a:pt x="32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6"/>
            <p:cNvSpPr/>
            <p:nvPr/>
          </p:nvSpPr>
          <p:spPr>
            <a:xfrm>
              <a:off x="1486391" y="3172008"/>
              <a:ext cx="98646" cy="139570"/>
            </a:xfrm>
            <a:custGeom>
              <a:avLst/>
              <a:gdLst/>
              <a:ahLst/>
              <a:cxnLst/>
              <a:rect l="l" t="t" r="r" b="b"/>
              <a:pathLst>
                <a:path w="740" h="1047" extrusionOk="0">
                  <a:moveTo>
                    <a:pt x="327" y="0"/>
                  </a:moveTo>
                  <a:cubicBezTo>
                    <a:pt x="327" y="0"/>
                    <a:pt x="0" y="494"/>
                    <a:pt x="221" y="760"/>
                  </a:cubicBezTo>
                  <a:cubicBezTo>
                    <a:pt x="407" y="970"/>
                    <a:pt x="478" y="1047"/>
                    <a:pt x="542" y="1047"/>
                  </a:cubicBezTo>
                  <a:cubicBezTo>
                    <a:pt x="558" y="1047"/>
                    <a:pt x="573" y="1042"/>
                    <a:pt x="590" y="1033"/>
                  </a:cubicBezTo>
                  <a:cubicBezTo>
                    <a:pt x="696" y="990"/>
                    <a:pt x="740" y="547"/>
                    <a:pt x="740" y="547"/>
                  </a:cubicBezTo>
                  <a:lnTo>
                    <a:pt x="327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6"/>
            <p:cNvSpPr/>
            <p:nvPr/>
          </p:nvSpPr>
          <p:spPr>
            <a:xfrm>
              <a:off x="1662221" y="3116953"/>
              <a:ext cx="102645" cy="110377"/>
            </a:xfrm>
            <a:custGeom>
              <a:avLst/>
              <a:gdLst/>
              <a:ahLst/>
              <a:cxnLst/>
              <a:rect l="l" t="t" r="r" b="b"/>
              <a:pathLst>
                <a:path w="770" h="828" extrusionOk="0">
                  <a:moveTo>
                    <a:pt x="0" y="1"/>
                  </a:moveTo>
                  <a:lnTo>
                    <a:pt x="221" y="644"/>
                  </a:lnTo>
                  <a:cubicBezTo>
                    <a:pt x="221" y="644"/>
                    <a:pt x="524" y="827"/>
                    <a:pt x="659" y="827"/>
                  </a:cubicBezTo>
                  <a:cubicBezTo>
                    <a:pt x="679" y="827"/>
                    <a:pt x="696" y="823"/>
                    <a:pt x="707" y="813"/>
                  </a:cubicBezTo>
                  <a:cubicBezTo>
                    <a:pt x="770" y="740"/>
                    <a:pt x="770" y="687"/>
                    <a:pt x="686" y="350"/>
                  </a:cubicBezTo>
                  <a:cubicBezTo>
                    <a:pt x="600" y="1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6"/>
            <p:cNvSpPr/>
            <p:nvPr/>
          </p:nvSpPr>
          <p:spPr>
            <a:xfrm>
              <a:off x="1655156" y="3111221"/>
              <a:ext cx="103978" cy="109977"/>
            </a:xfrm>
            <a:custGeom>
              <a:avLst/>
              <a:gdLst/>
              <a:ahLst/>
              <a:cxnLst/>
              <a:rect l="l" t="t" r="r" b="b"/>
              <a:pathLst>
                <a:path w="780" h="825" extrusionOk="0">
                  <a:moveTo>
                    <a:pt x="0" y="1"/>
                  </a:moveTo>
                  <a:lnTo>
                    <a:pt x="220" y="656"/>
                  </a:lnTo>
                  <a:cubicBezTo>
                    <a:pt x="220" y="656"/>
                    <a:pt x="511" y="825"/>
                    <a:pt x="655" y="825"/>
                  </a:cubicBezTo>
                  <a:cubicBezTo>
                    <a:pt x="675" y="825"/>
                    <a:pt x="693" y="821"/>
                    <a:pt x="706" y="813"/>
                  </a:cubicBezTo>
                  <a:cubicBezTo>
                    <a:pt x="780" y="773"/>
                    <a:pt x="770" y="697"/>
                    <a:pt x="686" y="360"/>
                  </a:cubicBezTo>
                  <a:cubicBezTo>
                    <a:pt x="600" y="13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8" name="Google Shape;7418;p83"/>
          <p:cNvSpPr txBox="1">
            <a:spLocks noGrp="1"/>
          </p:cNvSpPr>
          <p:nvPr>
            <p:ph type="title"/>
          </p:nvPr>
        </p:nvSpPr>
        <p:spPr>
          <a:xfrm>
            <a:off x="741288" y="77059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 HỌC TỐ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19" name="Google Shape;7419;p83"/>
          <p:cNvGrpSpPr/>
          <p:nvPr/>
        </p:nvGrpSpPr>
        <p:grpSpPr>
          <a:xfrm>
            <a:off x="3368280" y="1735113"/>
            <a:ext cx="2343841" cy="2667857"/>
            <a:chOff x="2596425" y="2304576"/>
            <a:chExt cx="1851375" cy="2107312"/>
          </a:xfrm>
        </p:grpSpPr>
        <p:sp>
          <p:nvSpPr>
            <p:cNvPr id="7420" name="Google Shape;7420;p83"/>
            <p:cNvSpPr/>
            <p:nvPr/>
          </p:nvSpPr>
          <p:spPr>
            <a:xfrm>
              <a:off x="3047076" y="2304576"/>
              <a:ext cx="1049316" cy="1026203"/>
            </a:xfrm>
            <a:custGeom>
              <a:avLst/>
              <a:gdLst/>
              <a:ahLst/>
              <a:cxnLst/>
              <a:rect l="l" t="t" r="r" b="b"/>
              <a:pathLst>
                <a:path w="11123" h="10878" extrusionOk="0">
                  <a:moveTo>
                    <a:pt x="6110" y="1"/>
                  </a:moveTo>
                  <a:cubicBezTo>
                    <a:pt x="6022" y="1"/>
                    <a:pt x="5920" y="1"/>
                    <a:pt x="5832" y="15"/>
                  </a:cubicBezTo>
                  <a:cubicBezTo>
                    <a:pt x="5554" y="29"/>
                    <a:pt x="5291" y="89"/>
                    <a:pt x="5027" y="177"/>
                  </a:cubicBezTo>
                  <a:lnTo>
                    <a:pt x="4939" y="177"/>
                  </a:lnTo>
                  <a:cubicBezTo>
                    <a:pt x="4851" y="163"/>
                    <a:pt x="4763" y="149"/>
                    <a:pt x="4675" y="131"/>
                  </a:cubicBezTo>
                  <a:cubicBezTo>
                    <a:pt x="4499" y="103"/>
                    <a:pt x="4323" y="75"/>
                    <a:pt x="4147" y="75"/>
                  </a:cubicBezTo>
                  <a:lnTo>
                    <a:pt x="4105" y="75"/>
                  </a:lnTo>
                  <a:cubicBezTo>
                    <a:pt x="3855" y="75"/>
                    <a:pt x="3620" y="131"/>
                    <a:pt x="3384" y="219"/>
                  </a:cubicBezTo>
                  <a:cubicBezTo>
                    <a:pt x="3282" y="265"/>
                    <a:pt x="3166" y="307"/>
                    <a:pt x="3064" y="367"/>
                  </a:cubicBezTo>
                  <a:cubicBezTo>
                    <a:pt x="2962" y="426"/>
                    <a:pt x="2856" y="500"/>
                    <a:pt x="2754" y="571"/>
                  </a:cubicBezTo>
                  <a:cubicBezTo>
                    <a:pt x="2652" y="659"/>
                    <a:pt x="2564" y="747"/>
                    <a:pt x="2477" y="834"/>
                  </a:cubicBezTo>
                  <a:cubicBezTo>
                    <a:pt x="2403" y="922"/>
                    <a:pt x="2329" y="1010"/>
                    <a:pt x="2258" y="1130"/>
                  </a:cubicBezTo>
                  <a:cubicBezTo>
                    <a:pt x="2037" y="1468"/>
                    <a:pt x="1921" y="1876"/>
                    <a:pt x="1833" y="2259"/>
                  </a:cubicBezTo>
                  <a:cubicBezTo>
                    <a:pt x="1819" y="2347"/>
                    <a:pt x="1787" y="2435"/>
                    <a:pt x="1773" y="2505"/>
                  </a:cubicBezTo>
                  <a:cubicBezTo>
                    <a:pt x="1713" y="2829"/>
                    <a:pt x="1643" y="3138"/>
                    <a:pt x="1523" y="3444"/>
                  </a:cubicBezTo>
                  <a:lnTo>
                    <a:pt x="1523" y="3430"/>
                  </a:lnTo>
                  <a:cubicBezTo>
                    <a:pt x="1449" y="3606"/>
                    <a:pt x="1361" y="3796"/>
                    <a:pt x="1245" y="3986"/>
                  </a:cubicBezTo>
                  <a:cubicBezTo>
                    <a:pt x="1172" y="4134"/>
                    <a:pt x="1084" y="4282"/>
                    <a:pt x="996" y="4412"/>
                  </a:cubicBezTo>
                  <a:lnTo>
                    <a:pt x="982" y="4426"/>
                  </a:lnTo>
                  <a:lnTo>
                    <a:pt x="922" y="4514"/>
                  </a:lnTo>
                  <a:cubicBezTo>
                    <a:pt x="732" y="4837"/>
                    <a:pt x="528" y="5189"/>
                    <a:pt x="412" y="5569"/>
                  </a:cubicBezTo>
                  <a:cubicBezTo>
                    <a:pt x="278" y="5819"/>
                    <a:pt x="190" y="6054"/>
                    <a:pt x="116" y="6273"/>
                  </a:cubicBezTo>
                  <a:cubicBezTo>
                    <a:pt x="42" y="6522"/>
                    <a:pt x="14" y="6772"/>
                    <a:pt x="0" y="7022"/>
                  </a:cubicBezTo>
                  <a:cubicBezTo>
                    <a:pt x="0" y="7286"/>
                    <a:pt x="28" y="7564"/>
                    <a:pt x="116" y="7841"/>
                  </a:cubicBezTo>
                  <a:cubicBezTo>
                    <a:pt x="148" y="7989"/>
                    <a:pt x="204" y="8119"/>
                    <a:pt x="264" y="8281"/>
                  </a:cubicBezTo>
                  <a:cubicBezTo>
                    <a:pt x="306" y="8383"/>
                    <a:pt x="366" y="8485"/>
                    <a:pt x="426" y="8591"/>
                  </a:cubicBezTo>
                  <a:cubicBezTo>
                    <a:pt x="528" y="8781"/>
                    <a:pt x="644" y="8956"/>
                    <a:pt x="792" y="9132"/>
                  </a:cubicBezTo>
                  <a:cubicBezTo>
                    <a:pt x="1070" y="9452"/>
                    <a:pt x="1407" y="9748"/>
                    <a:pt x="1801" y="9998"/>
                  </a:cubicBezTo>
                  <a:cubicBezTo>
                    <a:pt x="2171" y="10216"/>
                    <a:pt x="2579" y="10406"/>
                    <a:pt x="3050" y="10539"/>
                  </a:cubicBezTo>
                  <a:cubicBezTo>
                    <a:pt x="3472" y="10669"/>
                    <a:pt x="3943" y="10772"/>
                    <a:pt x="4425" y="10831"/>
                  </a:cubicBezTo>
                  <a:cubicBezTo>
                    <a:pt x="4735" y="10859"/>
                    <a:pt x="5041" y="10877"/>
                    <a:pt x="5350" y="10877"/>
                  </a:cubicBezTo>
                  <a:cubicBezTo>
                    <a:pt x="5512" y="10877"/>
                    <a:pt x="5688" y="10877"/>
                    <a:pt x="5846" y="10859"/>
                  </a:cubicBezTo>
                  <a:cubicBezTo>
                    <a:pt x="6304" y="10831"/>
                    <a:pt x="6757" y="10772"/>
                    <a:pt x="7183" y="10669"/>
                  </a:cubicBezTo>
                  <a:cubicBezTo>
                    <a:pt x="7387" y="10627"/>
                    <a:pt x="7591" y="10567"/>
                    <a:pt x="7781" y="10508"/>
                  </a:cubicBezTo>
                  <a:cubicBezTo>
                    <a:pt x="8045" y="10420"/>
                    <a:pt x="8295" y="10318"/>
                    <a:pt x="8544" y="10202"/>
                  </a:cubicBezTo>
                  <a:cubicBezTo>
                    <a:pt x="8808" y="10068"/>
                    <a:pt x="9072" y="9910"/>
                    <a:pt x="9322" y="9734"/>
                  </a:cubicBezTo>
                  <a:cubicBezTo>
                    <a:pt x="9557" y="9572"/>
                    <a:pt x="9775" y="9364"/>
                    <a:pt x="9997" y="9160"/>
                  </a:cubicBezTo>
                  <a:cubicBezTo>
                    <a:pt x="10099" y="9044"/>
                    <a:pt x="10215" y="8942"/>
                    <a:pt x="10317" y="8809"/>
                  </a:cubicBezTo>
                  <a:cubicBezTo>
                    <a:pt x="10437" y="8679"/>
                    <a:pt x="10525" y="8559"/>
                    <a:pt x="10613" y="8443"/>
                  </a:cubicBezTo>
                  <a:cubicBezTo>
                    <a:pt x="10743" y="8253"/>
                    <a:pt x="10845" y="8045"/>
                    <a:pt x="10919" y="7827"/>
                  </a:cubicBezTo>
                  <a:cubicBezTo>
                    <a:pt x="10964" y="7753"/>
                    <a:pt x="10978" y="7680"/>
                    <a:pt x="11007" y="7592"/>
                  </a:cubicBezTo>
                  <a:cubicBezTo>
                    <a:pt x="11080" y="7359"/>
                    <a:pt x="11123" y="7096"/>
                    <a:pt x="11123" y="6832"/>
                  </a:cubicBezTo>
                  <a:cubicBezTo>
                    <a:pt x="11109" y="6582"/>
                    <a:pt x="11066" y="6332"/>
                    <a:pt x="10992" y="6069"/>
                  </a:cubicBezTo>
                  <a:cubicBezTo>
                    <a:pt x="10919" y="5819"/>
                    <a:pt x="10803" y="5569"/>
                    <a:pt x="10655" y="5319"/>
                  </a:cubicBezTo>
                  <a:cubicBezTo>
                    <a:pt x="10641" y="5291"/>
                    <a:pt x="10627" y="5263"/>
                    <a:pt x="10595" y="5231"/>
                  </a:cubicBezTo>
                  <a:lnTo>
                    <a:pt x="10595" y="5217"/>
                  </a:lnTo>
                  <a:lnTo>
                    <a:pt x="10581" y="5203"/>
                  </a:lnTo>
                  <a:cubicBezTo>
                    <a:pt x="10567" y="5175"/>
                    <a:pt x="10553" y="5161"/>
                    <a:pt x="10553" y="5143"/>
                  </a:cubicBezTo>
                  <a:cubicBezTo>
                    <a:pt x="10525" y="5087"/>
                    <a:pt x="10493" y="5041"/>
                    <a:pt x="10451" y="4985"/>
                  </a:cubicBezTo>
                  <a:cubicBezTo>
                    <a:pt x="10405" y="4880"/>
                    <a:pt x="10349" y="4764"/>
                    <a:pt x="10289" y="4647"/>
                  </a:cubicBezTo>
                  <a:cubicBezTo>
                    <a:pt x="10215" y="4440"/>
                    <a:pt x="10127" y="4208"/>
                    <a:pt x="10053" y="3944"/>
                  </a:cubicBezTo>
                  <a:cubicBezTo>
                    <a:pt x="10011" y="3754"/>
                    <a:pt x="9951" y="3578"/>
                    <a:pt x="9909" y="3402"/>
                  </a:cubicBezTo>
                  <a:lnTo>
                    <a:pt x="9891" y="3342"/>
                  </a:lnTo>
                  <a:cubicBezTo>
                    <a:pt x="9891" y="3297"/>
                    <a:pt x="9877" y="3255"/>
                    <a:pt x="9863" y="3209"/>
                  </a:cubicBezTo>
                  <a:cubicBezTo>
                    <a:pt x="9821" y="3005"/>
                    <a:pt x="9747" y="2755"/>
                    <a:pt x="9659" y="2505"/>
                  </a:cubicBezTo>
                  <a:cubicBezTo>
                    <a:pt x="9585" y="2259"/>
                    <a:pt x="9483" y="2037"/>
                    <a:pt x="9364" y="1833"/>
                  </a:cubicBezTo>
                  <a:cubicBezTo>
                    <a:pt x="9248" y="1612"/>
                    <a:pt x="9100" y="1408"/>
                    <a:pt x="8924" y="1218"/>
                  </a:cubicBezTo>
                  <a:cubicBezTo>
                    <a:pt x="8836" y="1130"/>
                    <a:pt x="8734" y="1042"/>
                    <a:pt x="8618" y="940"/>
                  </a:cubicBezTo>
                  <a:cubicBezTo>
                    <a:pt x="8516" y="852"/>
                    <a:pt x="8397" y="778"/>
                    <a:pt x="8280" y="690"/>
                  </a:cubicBezTo>
                  <a:cubicBezTo>
                    <a:pt x="7813" y="381"/>
                    <a:pt x="7299" y="163"/>
                    <a:pt x="6771" y="61"/>
                  </a:cubicBezTo>
                  <a:cubicBezTo>
                    <a:pt x="6550" y="15"/>
                    <a:pt x="6332" y="1"/>
                    <a:pt x="61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83"/>
            <p:cNvSpPr/>
            <p:nvPr/>
          </p:nvSpPr>
          <p:spPr>
            <a:xfrm>
              <a:off x="3106415" y="2373631"/>
              <a:ext cx="732814" cy="957148"/>
            </a:xfrm>
            <a:custGeom>
              <a:avLst/>
              <a:gdLst/>
              <a:ahLst/>
              <a:cxnLst/>
              <a:rect l="l" t="t" r="r" b="b"/>
              <a:pathLst>
                <a:path w="7768" h="10146" extrusionOk="0">
                  <a:moveTo>
                    <a:pt x="3416" y="0"/>
                  </a:moveTo>
                  <a:cubicBezTo>
                    <a:pt x="3357" y="15"/>
                    <a:pt x="3314" y="15"/>
                    <a:pt x="3255" y="15"/>
                  </a:cubicBezTo>
                  <a:cubicBezTo>
                    <a:pt x="3167" y="32"/>
                    <a:pt x="3065" y="60"/>
                    <a:pt x="2977" y="74"/>
                  </a:cubicBezTo>
                  <a:cubicBezTo>
                    <a:pt x="2931" y="88"/>
                    <a:pt x="2889" y="102"/>
                    <a:pt x="2843" y="120"/>
                  </a:cubicBezTo>
                  <a:cubicBezTo>
                    <a:pt x="2787" y="134"/>
                    <a:pt x="2741" y="148"/>
                    <a:pt x="2699" y="176"/>
                  </a:cubicBezTo>
                  <a:cubicBezTo>
                    <a:pt x="2639" y="208"/>
                    <a:pt x="2565" y="236"/>
                    <a:pt x="2509" y="264"/>
                  </a:cubicBezTo>
                  <a:cubicBezTo>
                    <a:pt x="2463" y="296"/>
                    <a:pt x="2435" y="310"/>
                    <a:pt x="2403" y="324"/>
                  </a:cubicBezTo>
                  <a:cubicBezTo>
                    <a:pt x="2389" y="338"/>
                    <a:pt x="2361" y="366"/>
                    <a:pt x="2333" y="384"/>
                  </a:cubicBezTo>
                  <a:cubicBezTo>
                    <a:pt x="2287" y="412"/>
                    <a:pt x="2245" y="454"/>
                    <a:pt x="2199" y="486"/>
                  </a:cubicBezTo>
                  <a:lnTo>
                    <a:pt x="2199" y="500"/>
                  </a:lnTo>
                  <a:cubicBezTo>
                    <a:pt x="2185" y="514"/>
                    <a:pt x="2171" y="528"/>
                    <a:pt x="2139" y="542"/>
                  </a:cubicBezTo>
                  <a:cubicBezTo>
                    <a:pt x="2125" y="560"/>
                    <a:pt x="2111" y="588"/>
                    <a:pt x="2111" y="602"/>
                  </a:cubicBezTo>
                  <a:cubicBezTo>
                    <a:pt x="2083" y="630"/>
                    <a:pt x="2069" y="662"/>
                    <a:pt x="2037" y="690"/>
                  </a:cubicBezTo>
                  <a:cubicBezTo>
                    <a:pt x="2037" y="704"/>
                    <a:pt x="2023" y="718"/>
                    <a:pt x="2023" y="736"/>
                  </a:cubicBezTo>
                  <a:cubicBezTo>
                    <a:pt x="2009" y="750"/>
                    <a:pt x="2009" y="764"/>
                    <a:pt x="1995" y="778"/>
                  </a:cubicBezTo>
                  <a:cubicBezTo>
                    <a:pt x="1995" y="792"/>
                    <a:pt x="1981" y="806"/>
                    <a:pt x="1981" y="838"/>
                  </a:cubicBezTo>
                  <a:cubicBezTo>
                    <a:pt x="1981" y="838"/>
                    <a:pt x="1973" y="844"/>
                    <a:pt x="1968" y="844"/>
                  </a:cubicBezTo>
                  <a:cubicBezTo>
                    <a:pt x="1966" y="844"/>
                    <a:pt x="1964" y="842"/>
                    <a:pt x="1964" y="838"/>
                  </a:cubicBezTo>
                  <a:cubicBezTo>
                    <a:pt x="1950" y="838"/>
                    <a:pt x="1950" y="838"/>
                    <a:pt x="1950" y="824"/>
                  </a:cubicBezTo>
                  <a:cubicBezTo>
                    <a:pt x="1964" y="778"/>
                    <a:pt x="1981" y="736"/>
                    <a:pt x="2009" y="690"/>
                  </a:cubicBezTo>
                  <a:lnTo>
                    <a:pt x="2009" y="690"/>
                  </a:lnTo>
                  <a:lnTo>
                    <a:pt x="1935" y="764"/>
                  </a:lnTo>
                  <a:cubicBezTo>
                    <a:pt x="1848" y="912"/>
                    <a:pt x="1774" y="1056"/>
                    <a:pt x="1717" y="1203"/>
                  </a:cubicBezTo>
                  <a:cubicBezTo>
                    <a:pt x="1612" y="1467"/>
                    <a:pt x="1524" y="1745"/>
                    <a:pt x="1436" y="2009"/>
                  </a:cubicBezTo>
                  <a:cubicBezTo>
                    <a:pt x="1394" y="2143"/>
                    <a:pt x="1366" y="2273"/>
                    <a:pt x="1334" y="2406"/>
                  </a:cubicBezTo>
                  <a:cubicBezTo>
                    <a:pt x="1292" y="2523"/>
                    <a:pt x="1260" y="2625"/>
                    <a:pt x="1232" y="2741"/>
                  </a:cubicBezTo>
                  <a:cubicBezTo>
                    <a:pt x="1204" y="2829"/>
                    <a:pt x="1172" y="2902"/>
                    <a:pt x="1144" y="2976"/>
                  </a:cubicBezTo>
                  <a:cubicBezTo>
                    <a:pt x="1102" y="3138"/>
                    <a:pt x="1028" y="3300"/>
                    <a:pt x="968" y="3462"/>
                  </a:cubicBezTo>
                  <a:cubicBezTo>
                    <a:pt x="852" y="3768"/>
                    <a:pt x="718" y="4077"/>
                    <a:pt x="588" y="4397"/>
                  </a:cubicBezTo>
                  <a:cubicBezTo>
                    <a:pt x="469" y="4693"/>
                    <a:pt x="353" y="4999"/>
                    <a:pt x="251" y="5308"/>
                  </a:cubicBezTo>
                  <a:cubicBezTo>
                    <a:pt x="205" y="5453"/>
                    <a:pt x="163" y="5614"/>
                    <a:pt x="135" y="5762"/>
                  </a:cubicBezTo>
                  <a:cubicBezTo>
                    <a:pt x="103" y="5850"/>
                    <a:pt x="89" y="5924"/>
                    <a:pt x="75" y="6012"/>
                  </a:cubicBezTo>
                  <a:cubicBezTo>
                    <a:pt x="61" y="6082"/>
                    <a:pt x="61" y="6156"/>
                    <a:pt x="47" y="6230"/>
                  </a:cubicBezTo>
                  <a:lnTo>
                    <a:pt x="47" y="6216"/>
                  </a:lnTo>
                  <a:cubicBezTo>
                    <a:pt x="15" y="6392"/>
                    <a:pt x="1" y="6554"/>
                    <a:pt x="1" y="6730"/>
                  </a:cubicBezTo>
                  <a:cubicBezTo>
                    <a:pt x="1" y="6803"/>
                    <a:pt x="15" y="6891"/>
                    <a:pt x="15" y="6979"/>
                  </a:cubicBezTo>
                  <a:cubicBezTo>
                    <a:pt x="15" y="7050"/>
                    <a:pt x="29" y="7138"/>
                    <a:pt x="47" y="7225"/>
                  </a:cubicBezTo>
                  <a:cubicBezTo>
                    <a:pt x="61" y="7373"/>
                    <a:pt x="89" y="7535"/>
                    <a:pt x="135" y="7683"/>
                  </a:cubicBezTo>
                  <a:cubicBezTo>
                    <a:pt x="163" y="7771"/>
                    <a:pt x="177" y="7841"/>
                    <a:pt x="205" y="7929"/>
                  </a:cubicBezTo>
                  <a:cubicBezTo>
                    <a:pt x="237" y="8003"/>
                    <a:pt x="265" y="8091"/>
                    <a:pt x="293" y="8165"/>
                  </a:cubicBezTo>
                  <a:cubicBezTo>
                    <a:pt x="353" y="8281"/>
                    <a:pt x="398" y="8386"/>
                    <a:pt x="455" y="8502"/>
                  </a:cubicBezTo>
                  <a:cubicBezTo>
                    <a:pt x="500" y="8576"/>
                    <a:pt x="543" y="8664"/>
                    <a:pt x="602" y="8752"/>
                  </a:cubicBezTo>
                  <a:cubicBezTo>
                    <a:pt x="630" y="8808"/>
                    <a:pt x="676" y="8882"/>
                    <a:pt x="718" y="8942"/>
                  </a:cubicBezTo>
                  <a:cubicBezTo>
                    <a:pt x="866" y="9058"/>
                    <a:pt x="1014" y="9160"/>
                    <a:pt x="1172" y="9266"/>
                  </a:cubicBezTo>
                  <a:cubicBezTo>
                    <a:pt x="1542" y="9484"/>
                    <a:pt x="1950" y="9674"/>
                    <a:pt x="2421" y="9821"/>
                  </a:cubicBezTo>
                  <a:cubicBezTo>
                    <a:pt x="2843" y="9952"/>
                    <a:pt x="3314" y="10040"/>
                    <a:pt x="3796" y="10099"/>
                  </a:cubicBezTo>
                  <a:cubicBezTo>
                    <a:pt x="4106" y="10127"/>
                    <a:pt x="4412" y="10145"/>
                    <a:pt x="4721" y="10145"/>
                  </a:cubicBezTo>
                  <a:cubicBezTo>
                    <a:pt x="4883" y="10145"/>
                    <a:pt x="5041" y="10145"/>
                    <a:pt x="5217" y="10127"/>
                  </a:cubicBezTo>
                  <a:cubicBezTo>
                    <a:pt x="5675" y="10099"/>
                    <a:pt x="6128" y="10040"/>
                    <a:pt x="6554" y="9937"/>
                  </a:cubicBezTo>
                  <a:cubicBezTo>
                    <a:pt x="6758" y="9895"/>
                    <a:pt x="6962" y="9835"/>
                    <a:pt x="7152" y="9776"/>
                  </a:cubicBezTo>
                  <a:cubicBezTo>
                    <a:pt x="7226" y="9762"/>
                    <a:pt x="7286" y="9733"/>
                    <a:pt x="7359" y="9705"/>
                  </a:cubicBezTo>
                  <a:cubicBezTo>
                    <a:pt x="7388" y="9646"/>
                    <a:pt x="7402" y="9586"/>
                    <a:pt x="7416" y="9512"/>
                  </a:cubicBezTo>
                  <a:cubicBezTo>
                    <a:pt x="7433" y="9470"/>
                    <a:pt x="7447" y="9410"/>
                    <a:pt x="7447" y="9368"/>
                  </a:cubicBezTo>
                  <a:cubicBezTo>
                    <a:pt x="7462" y="9308"/>
                    <a:pt x="7476" y="9266"/>
                    <a:pt x="7476" y="9206"/>
                  </a:cubicBezTo>
                  <a:cubicBezTo>
                    <a:pt x="7490" y="9090"/>
                    <a:pt x="7504" y="8970"/>
                    <a:pt x="7504" y="8854"/>
                  </a:cubicBezTo>
                  <a:lnTo>
                    <a:pt x="7504" y="8664"/>
                  </a:lnTo>
                  <a:cubicBezTo>
                    <a:pt x="7490" y="8618"/>
                    <a:pt x="7490" y="8562"/>
                    <a:pt x="7476" y="8516"/>
                  </a:cubicBezTo>
                  <a:lnTo>
                    <a:pt x="7476" y="8502"/>
                  </a:lnTo>
                  <a:cubicBezTo>
                    <a:pt x="7476" y="8457"/>
                    <a:pt x="7462" y="8400"/>
                    <a:pt x="7462" y="8355"/>
                  </a:cubicBezTo>
                  <a:cubicBezTo>
                    <a:pt x="7447" y="8312"/>
                    <a:pt x="7447" y="8267"/>
                    <a:pt x="7433" y="8224"/>
                  </a:cubicBezTo>
                  <a:cubicBezTo>
                    <a:pt x="7416" y="8179"/>
                    <a:pt x="7402" y="8137"/>
                    <a:pt x="7388" y="8091"/>
                  </a:cubicBezTo>
                  <a:cubicBezTo>
                    <a:pt x="7374" y="8049"/>
                    <a:pt x="7359" y="8003"/>
                    <a:pt x="7345" y="7975"/>
                  </a:cubicBezTo>
                  <a:lnTo>
                    <a:pt x="7212" y="7711"/>
                  </a:lnTo>
                  <a:cubicBezTo>
                    <a:pt x="7170" y="7637"/>
                    <a:pt x="7124" y="7563"/>
                    <a:pt x="7082" y="7489"/>
                  </a:cubicBezTo>
                  <a:cubicBezTo>
                    <a:pt x="7050" y="7419"/>
                    <a:pt x="7008" y="7331"/>
                    <a:pt x="6962" y="7257"/>
                  </a:cubicBezTo>
                  <a:cubicBezTo>
                    <a:pt x="6920" y="7183"/>
                    <a:pt x="6888" y="7109"/>
                    <a:pt x="6860" y="7036"/>
                  </a:cubicBezTo>
                  <a:cubicBezTo>
                    <a:pt x="6846" y="6993"/>
                    <a:pt x="6818" y="6948"/>
                    <a:pt x="6800" y="6891"/>
                  </a:cubicBezTo>
                  <a:cubicBezTo>
                    <a:pt x="6786" y="6846"/>
                    <a:pt x="6786" y="6803"/>
                    <a:pt x="6772" y="6758"/>
                  </a:cubicBezTo>
                  <a:cubicBezTo>
                    <a:pt x="6758" y="6670"/>
                    <a:pt x="6744" y="6596"/>
                    <a:pt x="6730" y="6508"/>
                  </a:cubicBezTo>
                  <a:lnTo>
                    <a:pt x="6730" y="6244"/>
                  </a:lnTo>
                  <a:cubicBezTo>
                    <a:pt x="6744" y="6170"/>
                    <a:pt x="6744" y="6082"/>
                    <a:pt x="6758" y="6012"/>
                  </a:cubicBezTo>
                  <a:cubicBezTo>
                    <a:pt x="6786" y="5924"/>
                    <a:pt x="6800" y="5836"/>
                    <a:pt x="6832" y="5748"/>
                  </a:cubicBezTo>
                  <a:cubicBezTo>
                    <a:pt x="6860" y="5674"/>
                    <a:pt x="6888" y="5586"/>
                    <a:pt x="6920" y="5512"/>
                  </a:cubicBezTo>
                  <a:cubicBezTo>
                    <a:pt x="6976" y="5365"/>
                    <a:pt x="7050" y="5220"/>
                    <a:pt x="7124" y="5073"/>
                  </a:cubicBezTo>
                  <a:cubicBezTo>
                    <a:pt x="7212" y="4911"/>
                    <a:pt x="7300" y="4763"/>
                    <a:pt x="7374" y="4605"/>
                  </a:cubicBezTo>
                  <a:cubicBezTo>
                    <a:pt x="7416" y="4531"/>
                    <a:pt x="7462" y="4457"/>
                    <a:pt x="7490" y="4383"/>
                  </a:cubicBezTo>
                  <a:cubicBezTo>
                    <a:pt x="7521" y="4309"/>
                    <a:pt x="7564" y="4253"/>
                    <a:pt x="7578" y="4179"/>
                  </a:cubicBezTo>
                  <a:cubicBezTo>
                    <a:pt x="7623" y="4077"/>
                    <a:pt x="7666" y="3972"/>
                    <a:pt x="7697" y="3870"/>
                  </a:cubicBezTo>
                  <a:cubicBezTo>
                    <a:pt x="7725" y="3768"/>
                    <a:pt x="7739" y="3666"/>
                    <a:pt x="7753" y="3578"/>
                  </a:cubicBezTo>
                  <a:cubicBezTo>
                    <a:pt x="7753" y="3518"/>
                    <a:pt x="7768" y="3462"/>
                    <a:pt x="7768" y="3388"/>
                  </a:cubicBezTo>
                  <a:cubicBezTo>
                    <a:pt x="7753" y="3342"/>
                    <a:pt x="7739" y="3300"/>
                    <a:pt x="7725" y="3254"/>
                  </a:cubicBezTo>
                  <a:cubicBezTo>
                    <a:pt x="7711" y="3166"/>
                    <a:pt x="7680" y="3092"/>
                    <a:pt x="7666" y="3022"/>
                  </a:cubicBezTo>
                  <a:cubicBezTo>
                    <a:pt x="7637" y="2976"/>
                    <a:pt x="7623" y="2934"/>
                    <a:pt x="7609" y="2888"/>
                  </a:cubicBezTo>
                  <a:lnTo>
                    <a:pt x="7609" y="2874"/>
                  </a:lnTo>
                  <a:cubicBezTo>
                    <a:pt x="7476" y="2582"/>
                    <a:pt x="7300" y="2301"/>
                    <a:pt x="7096" y="2037"/>
                  </a:cubicBezTo>
                  <a:cubicBezTo>
                    <a:pt x="6786" y="1643"/>
                    <a:pt x="6434" y="1291"/>
                    <a:pt x="6040" y="982"/>
                  </a:cubicBezTo>
                  <a:cubicBezTo>
                    <a:pt x="5689" y="704"/>
                    <a:pt x="5291" y="472"/>
                    <a:pt x="4866" y="296"/>
                  </a:cubicBezTo>
                  <a:cubicBezTo>
                    <a:pt x="4721" y="222"/>
                    <a:pt x="4560" y="162"/>
                    <a:pt x="4398" y="120"/>
                  </a:cubicBezTo>
                  <a:cubicBezTo>
                    <a:pt x="4310" y="102"/>
                    <a:pt x="4236" y="74"/>
                    <a:pt x="4162" y="60"/>
                  </a:cubicBezTo>
                  <a:cubicBezTo>
                    <a:pt x="4092" y="46"/>
                    <a:pt x="4018" y="32"/>
                    <a:pt x="3944" y="32"/>
                  </a:cubicBezTo>
                  <a:cubicBezTo>
                    <a:pt x="3828" y="15"/>
                    <a:pt x="3708" y="0"/>
                    <a:pt x="359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83"/>
            <p:cNvSpPr/>
            <p:nvPr/>
          </p:nvSpPr>
          <p:spPr>
            <a:xfrm>
              <a:off x="3304241" y="2397215"/>
              <a:ext cx="34622" cy="27641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366" y="0"/>
                  </a:moveTo>
                  <a:cubicBezTo>
                    <a:pt x="338" y="14"/>
                    <a:pt x="306" y="14"/>
                    <a:pt x="292" y="28"/>
                  </a:cubicBezTo>
                  <a:cubicBezTo>
                    <a:pt x="264" y="60"/>
                    <a:pt x="218" y="74"/>
                    <a:pt x="190" y="102"/>
                  </a:cubicBezTo>
                  <a:cubicBezTo>
                    <a:pt x="148" y="134"/>
                    <a:pt x="102" y="176"/>
                    <a:pt x="74" y="222"/>
                  </a:cubicBezTo>
                  <a:cubicBezTo>
                    <a:pt x="42" y="236"/>
                    <a:pt x="14" y="264"/>
                    <a:pt x="0" y="292"/>
                  </a:cubicBezTo>
                  <a:cubicBezTo>
                    <a:pt x="28" y="278"/>
                    <a:pt x="60" y="250"/>
                    <a:pt x="88" y="222"/>
                  </a:cubicBezTo>
                  <a:cubicBezTo>
                    <a:pt x="102" y="204"/>
                    <a:pt x="116" y="190"/>
                    <a:pt x="130" y="176"/>
                  </a:cubicBezTo>
                  <a:cubicBezTo>
                    <a:pt x="162" y="148"/>
                    <a:pt x="190" y="116"/>
                    <a:pt x="236" y="88"/>
                  </a:cubicBezTo>
                  <a:cubicBezTo>
                    <a:pt x="278" y="60"/>
                    <a:pt x="324" y="28"/>
                    <a:pt x="36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83"/>
            <p:cNvSpPr/>
            <p:nvPr/>
          </p:nvSpPr>
          <p:spPr>
            <a:xfrm>
              <a:off x="3824230" y="2644757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0" y="0"/>
                  </a:moveTo>
                  <a:lnTo>
                    <a:pt x="0" y="14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83"/>
            <p:cNvSpPr/>
            <p:nvPr/>
          </p:nvSpPr>
          <p:spPr>
            <a:xfrm>
              <a:off x="3112075" y="2831262"/>
              <a:ext cx="666400" cy="814699"/>
            </a:xfrm>
            <a:custGeom>
              <a:avLst/>
              <a:gdLst/>
              <a:ahLst/>
              <a:cxnLst/>
              <a:rect l="l" t="t" r="r" b="b"/>
              <a:pathLst>
                <a:path w="7064" h="8636" extrusionOk="0">
                  <a:moveTo>
                    <a:pt x="3634" y="0"/>
                  </a:moveTo>
                  <a:cubicBezTo>
                    <a:pt x="3606" y="0"/>
                    <a:pt x="3574" y="0"/>
                    <a:pt x="3546" y="18"/>
                  </a:cubicBezTo>
                  <a:cubicBezTo>
                    <a:pt x="3209" y="18"/>
                    <a:pt x="2889" y="74"/>
                    <a:pt x="2565" y="176"/>
                  </a:cubicBezTo>
                  <a:cubicBezTo>
                    <a:pt x="2227" y="282"/>
                    <a:pt x="1921" y="426"/>
                    <a:pt x="1640" y="616"/>
                  </a:cubicBezTo>
                  <a:cubicBezTo>
                    <a:pt x="1362" y="792"/>
                    <a:pt x="1130" y="1013"/>
                    <a:pt x="922" y="1263"/>
                  </a:cubicBezTo>
                  <a:cubicBezTo>
                    <a:pt x="908" y="1263"/>
                    <a:pt x="894" y="1277"/>
                    <a:pt x="894" y="1277"/>
                  </a:cubicBezTo>
                  <a:cubicBezTo>
                    <a:pt x="894" y="1291"/>
                    <a:pt x="880" y="1305"/>
                    <a:pt x="880" y="1305"/>
                  </a:cubicBezTo>
                  <a:cubicBezTo>
                    <a:pt x="690" y="1541"/>
                    <a:pt x="542" y="1791"/>
                    <a:pt x="440" y="2068"/>
                  </a:cubicBezTo>
                  <a:cubicBezTo>
                    <a:pt x="381" y="2216"/>
                    <a:pt x="338" y="2360"/>
                    <a:pt x="293" y="2508"/>
                  </a:cubicBezTo>
                  <a:cubicBezTo>
                    <a:pt x="264" y="2624"/>
                    <a:pt x="250" y="2744"/>
                    <a:pt x="233" y="2874"/>
                  </a:cubicBezTo>
                  <a:cubicBezTo>
                    <a:pt x="191" y="3050"/>
                    <a:pt x="145" y="3212"/>
                    <a:pt x="117" y="3388"/>
                  </a:cubicBezTo>
                  <a:cubicBezTo>
                    <a:pt x="75" y="3637"/>
                    <a:pt x="29" y="3887"/>
                    <a:pt x="29" y="4165"/>
                  </a:cubicBezTo>
                  <a:cubicBezTo>
                    <a:pt x="15" y="4327"/>
                    <a:pt x="15" y="4517"/>
                    <a:pt x="1" y="4721"/>
                  </a:cubicBezTo>
                  <a:cubicBezTo>
                    <a:pt x="1" y="4925"/>
                    <a:pt x="1" y="5118"/>
                    <a:pt x="15" y="5294"/>
                  </a:cubicBezTo>
                  <a:cubicBezTo>
                    <a:pt x="29" y="5716"/>
                    <a:pt x="57" y="6100"/>
                    <a:pt x="131" y="6437"/>
                  </a:cubicBezTo>
                  <a:cubicBezTo>
                    <a:pt x="219" y="6817"/>
                    <a:pt x="352" y="7155"/>
                    <a:pt x="528" y="7433"/>
                  </a:cubicBezTo>
                  <a:cubicBezTo>
                    <a:pt x="616" y="7580"/>
                    <a:pt x="718" y="7725"/>
                    <a:pt x="848" y="7844"/>
                  </a:cubicBezTo>
                  <a:cubicBezTo>
                    <a:pt x="968" y="7960"/>
                    <a:pt x="1112" y="8062"/>
                    <a:pt x="1274" y="8150"/>
                  </a:cubicBezTo>
                  <a:cubicBezTo>
                    <a:pt x="1348" y="8196"/>
                    <a:pt x="1436" y="8238"/>
                    <a:pt x="1510" y="8266"/>
                  </a:cubicBezTo>
                  <a:cubicBezTo>
                    <a:pt x="1584" y="8298"/>
                    <a:pt x="1671" y="8326"/>
                    <a:pt x="1759" y="8354"/>
                  </a:cubicBezTo>
                  <a:cubicBezTo>
                    <a:pt x="1921" y="8414"/>
                    <a:pt x="2097" y="8460"/>
                    <a:pt x="2287" y="8502"/>
                  </a:cubicBezTo>
                  <a:cubicBezTo>
                    <a:pt x="2653" y="8590"/>
                    <a:pt x="3047" y="8636"/>
                    <a:pt x="3444" y="8636"/>
                  </a:cubicBezTo>
                  <a:lnTo>
                    <a:pt x="3560" y="8636"/>
                  </a:lnTo>
                  <a:cubicBezTo>
                    <a:pt x="3926" y="8636"/>
                    <a:pt x="4278" y="8604"/>
                    <a:pt x="4616" y="8530"/>
                  </a:cubicBezTo>
                  <a:cubicBezTo>
                    <a:pt x="5013" y="8460"/>
                    <a:pt x="5365" y="8326"/>
                    <a:pt x="5671" y="8164"/>
                  </a:cubicBezTo>
                  <a:cubicBezTo>
                    <a:pt x="5833" y="8076"/>
                    <a:pt x="5994" y="7974"/>
                    <a:pt x="6125" y="7858"/>
                  </a:cubicBezTo>
                  <a:cubicBezTo>
                    <a:pt x="6272" y="7725"/>
                    <a:pt x="6406" y="7594"/>
                    <a:pt x="6508" y="7433"/>
                  </a:cubicBezTo>
                  <a:cubicBezTo>
                    <a:pt x="6610" y="7285"/>
                    <a:pt x="6712" y="7109"/>
                    <a:pt x="6786" y="6933"/>
                  </a:cubicBezTo>
                  <a:cubicBezTo>
                    <a:pt x="6860" y="6771"/>
                    <a:pt x="6902" y="6581"/>
                    <a:pt x="6948" y="6391"/>
                  </a:cubicBezTo>
                  <a:cubicBezTo>
                    <a:pt x="6990" y="6216"/>
                    <a:pt x="7022" y="6026"/>
                    <a:pt x="7036" y="5804"/>
                  </a:cubicBezTo>
                  <a:cubicBezTo>
                    <a:pt x="7050" y="5614"/>
                    <a:pt x="7064" y="5410"/>
                    <a:pt x="7050" y="5189"/>
                  </a:cubicBezTo>
                  <a:cubicBezTo>
                    <a:pt x="7050" y="4823"/>
                    <a:pt x="7004" y="4443"/>
                    <a:pt x="6934" y="3975"/>
                  </a:cubicBezTo>
                  <a:cubicBezTo>
                    <a:pt x="6916" y="3799"/>
                    <a:pt x="6874" y="3606"/>
                    <a:pt x="6846" y="3388"/>
                  </a:cubicBezTo>
                  <a:cubicBezTo>
                    <a:pt x="6828" y="3300"/>
                    <a:pt x="6800" y="3184"/>
                    <a:pt x="6786" y="3078"/>
                  </a:cubicBezTo>
                  <a:cubicBezTo>
                    <a:pt x="6758" y="2976"/>
                    <a:pt x="6726" y="2874"/>
                    <a:pt x="6698" y="2772"/>
                  </a:cubicBezTo>
                  <a:cubicBezTo>
                    <a:pt x="6596" y="2360"/>
                    <a:pt x="6434" y="1966"/>
                    <a:pt x="6244" y="1629"/>
                  </a:cubicBezTo>
                  <a:cubicBezTo>
                    <a:pt x="6037" y="1263"/>
                    <a:pt x="5805" y="953"/>
                    <a:pt x="5527" y="704"/>
                  </a:cubicBezTo>
                  <a:cubicBezTo>
                    <a:pt x="5379" y="574"/>
                    <a:pt x="5231" y="471"/>
                    <a:pt x="5055" y="369"/>
                  </a:cubicBezTo>
                  <a:cubicBezTo>
                    <a:pt x="4894" y="282"/>
                    <a:pt x="4718" y="194"/>
                    <a:pt x="4528" y="134"/>
                  </a:cubicBezTo>
                  <a:cubicBezTo>
                    <a:pt x="4383" y="88"/>
                    <a:pt x="4208" y="60"/>
                    <a:pt x="4032" y="32"/>
                  </a:cubicBezTo>
                  <a:cubicBezTo>
                    <a:pt x="3912" y="18"/>
                    <a:pt x="3768" y="0"/>
                    <a:pt x="36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83"/>
            <p:cNvSpPr/>
            <p:nvPr/>
          </p:nvSpPr>
          <p:spPr>
            <a:xfrm>
              <a:off x="3465841" y="2832866"/>
              <a:ext cx="312634" cy="615364"/>
            </a:xfrm>
            <a:custGeom>
              <a:avLst/>
              <a:gdLst/>
              <a:ahLst/>
              <a:cxnLst/>
              <a:rect l="l" t="t" r="r" b="b"/>
              <a:pathLst>
                <a:path w="3314" h="6523" extrusionOk="0">
                  <a:moveTo>
                    <a:pt x="0" y="1"/>
                  </a:moveTo>
                  <a:cubicBezTo>
                    <a:pt x="106" y="43"/>
                    <a:pt x="208" y="117"/>
                    <a:pt x="296" y="177"/>
                  </a:cubicBezTo>
                  <a:cubicBezTo>
                    <a:pt x="574" y="381"/>
                    <a:pt x="823" y="616"/>
                    <a:pt x="1042" y="863"/>
                  </a:cubicBezTo>
                  <a:cubicBezTo>
                    <a:pt x="1277" y="1144"/>
                    <a:pt x="1467" y="1436"/>
                    <a:pt x="1643" y="1759"/>
                  </a:cubicBezTo>
                  <a:cubicBezTo>
                    <a:pt x="1731" y="1904"/>
                    <a:pt x="1805" y="2066"/>
                    <a:pt x="1879" y="2227"/>
                  </a:cubicBezTo>
                  <a:cubicBezTo>
                    <a:pt x="1907" y="2301"/>
                    <a:pt x="1935" y="2375"/>
                    <a:pt x="1967" y="2463"/>
                  </a:cubicBezTo>
                  <a:cubicBezTo>
                    <a:pt x="2009" y="2551"/>
                    <a:pt x="2040" y="2639"/>
                    <a:pt x="2069" y="2727"/>
                  </a:cubicBezTo>
                  <a:cubicBezTo>
                    <a:pt x="2128" y="2917"/>
                    <a:pt x="2171" y="3121"/>
                    <a:pt x="2199" y="3342"/>
                  </a:cubicBezTo>
                  <a:cubicBezTo>
                    <a:pt x="2216" y="3546"/>
                    <a:pt x="2230" y="3764"/>
                    <a:pt x="2244" y="3972"/>
                  </a:cubicBezTo>
                  <a:cubicBezTo>
                    <a:pt x="2259" y="4398"/>
                    <a:pt x="2259" y="4820"/>
                    <a:pt x="2318" y="5245"/>
                  </a:cubicBezTo>
                  <a:cubicBezTo>
                    <a:pt x="2332" y="5365"/>
                    <a:pt x="2347" y="5495"/>
                    <a:pt x="2375" y="5629"/>
                  </a:cubicBezTo>
                  <a:cubicBezTo>
                    <a:pt x="2392" y="5685"/>
                    <a:pt x="2420" y="5745"/>
                    <a:pt x="2434" y="5805"/>
                  </a:cubicBezTo>
                  <a:cubicBezTo>
                    <a:pt x="2449" y="5847"/>
                    <a:pt x="2463" y="5893"/>
                    <a:pt x="2480" y="5935"/>
                  </a:cubicBezTo>
                  <a:cubicBezTo>
                    <a:pt x="2522" y="6023"/>
                    <a:pt x="2568" y="6097"/>
                    <a:pt x="2624" y="6185"/>
                  </a:cubicBezTo>
                  <a:lnTo>
                    <a:pt x="2624" y="6170"/>
                  </a:lnTo>
                  <a:cubicBezTo>
                    <a:pt x="2670" y="6244"/>
                    <a:pt x="2744" y="6301"/>
                    <a:pt x="2800" y="6360"/>
                  </a:cubicBezTo>
                  <a:cubicBezTo>
                    <a:pt x="2860" y="6403"/>
                    <a:pt x="2934" y="6448"/>
                    <a:pt x="2990" y="6477"/>
                  </a:cubicBezTo>
                  <a:cubicBezTo>
                    <a:pt x="3050" y="6491"/>
                    <a:pt x="3096" y="6508"/>
                    <a:pt x="3152" y="6522"/>
                  </a:cubicBezTo>
                  <a:lnTo>
                    <a:pt x="3166" y="6522"/>
                  </a:lnTo>
                  <a:cubicBezTo>
                    <a:pt x="3184" y="6477"/>
                    <a:pt x="3198" y="6420"/>
                    <a:pt x="3198" y="6374"/>
                  </a:cubicBezTo>
                  <a:cubicBezTo>
                    <a:pt x="3240" y="6199"/>
                    <a:pt x="3272" y="5995"/>
                    <a:pt x="3286" y="5787"/>
                  </a:cubicBezTo>
                  <a:cubicBezTo>
                    <a:pt x="3300" y="5597"/>
                    <a:pt x="3314" y="5393"/>
                    <a:pt x="3300" y="5172"/>
                  </a:cubicBezTo>
                  <a:cubicBezTo>
                    <a:pt x="3300" y="4806"/>
                    <a:pt x="3254" y="4426"/>
                    <a:pt x="3184" y="3958"/>
                  </a:cubicBezTo>
                  <a:cubicBezTo>
                    <a:pt x="3166" y="3782"/>
                    <a:pt x="3124" y="3589"/>
                    <a:pt x="3096" y="3371"/>
                  </a:cubicBezTo>
                  <a:cubicBezTo>
                    <a:pt x="3078" y="3283"/>
                    <a:pt x="3050" y="3181"/>
                    <a:pt x="3036" y="3061"/>
                  </a:cubicBezTo>
                  <a:cubicBezTo>
                    <a:pt x="3008" y="2959"/>
                    <a:pt x="2976" y="2857"/>
                    <a:pt x="2948" y="2755"/>
                  </a:cubicBezTo>
                  <a:cubicBezTo>
                    <a:pt x="2846" y="2343"/>
                    <a:pt x="2684" y="1949"/>
                    <a:pt x="2494" y="1612"/>
                  </a:cubicBezTo>
                  <a:cubicBezTo>
                    <a:pt x="2287" y="1246"/>
                    <a:pt x="2055" y="936"/>
                    <a:pt x="1777" y="687"/>
                  </a:cubicBezTo>
                  <a:cubicBezTo>
                    <a:pt x="1629" y="557"/>
                    <a:pt x="1481" y="454"/>
                    <a:pt x="1305" y="352"/>
                  </a:cubicBezTo>
                  <a:cubicBezTo>
                    <a:pt x="1144" y="265"/>
                    <a:pt x="968" y="177"/>
                    <a:pt x="778" y="117"/>
                  </a:cubicBezTo>
                  <a:cubicBezTo>
                    <a:pt x="633" y="71"/>
                    <a:pt x="458" y="43"/>
                    <a:pt x="282" y="15"/>
                  </a:cubicBezTo>
                  <a:cubicBezTo>
                    <a:pt x="194" y="1"/>
                    <a:pt x="106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83"/>
            <p:cNvSpPr/>
            <p:nvPr/>
          </p:nvSpPr>
          <p:spPr>
            <a:xfrm>
              <a:off x="3564046" y="355860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83"/>
            <p:cNvSpPr/>
            <p:nvPr/>
          </p:nvSpPr>
          <p:spPr>
            <a:xfrm>
              <a:off x="3564046" y="3558604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83"/>
            <p:cNvSpPr/>
            <p:nvPr/>
          </p:nvSpPr>
          <p:spPr>
            <a:xfrm>
              <a:off x="3584989" y="3276535"/>
              <a:ext cx="85658" cy="324521"/>
            </a:xfrm>
            <a:custGeom>
              <a:avLst/>
              <a:gdLst/>
              <a:ahLst/>
              <a:cxnLst/>
              <a:rect l="l" t="t" r="r" b="b"/>
              <a:pathLst>
                <a:path w="908" h="3440" extrusionOk="0">
                  <a:moveTo>
                    <a:pt x="820" y="1"/>
                  </a:moveTo>
                  <a:cubicBezTo>
                    <a:pt x="792" y="1"/>
                    <a:pt x="760" y="29"/>
                    <a:pt x="760" y="60"/>
                  </a:cubicBezTo>
                  <a:cubicBezTo>
                    <a:pt x="806" y="440"/>
                    <a:pt x="792" y="838"/>
                    <a:pt x="732" y="1218"/>
                  </a:cubicBezTo>
                  <a:cubicBezTo>
                    <a:pt x="672" y="1745"/>
                    <a:pt x="528" y="2259"/>
                    <a:pt x="320" y="2741"/>
                  </a:cubicBezTo>
                  <a:cubicBezTo>
                    <a:pt x="232" y="2948"/>
                    <a:pt x="130" y="3166"/>
                    <a:pt x="14" y="3370"/>
                  </a:cubicBezTo>
                  <a:cubicBezTo>
                    <a:pt x="0" y="3388"/>
                    <a:pt x="0" y="3416"/>
                    <a:pt x="28" y="3430"/>
                  </a:cubicBezTo>
                  <a:cubicBezTo>
                    <a:pt x="34" y="3436"/>
                    <a:pt x="43" y="3440"/>
                    <a:pt x="52" y="3440"/>
                  </a:cubicBezTo>
                  <a:cubicBezTo>
                    <a:pt x="66" y="3440"/>
                    <a:pt x="80" y="3433"/>
                    <a:pt x="88" y="3416"/>
                  </a:cubicBezTo>
                  <a:cubicBezTo>
                    <a:pt x="278" y="3107"/>
                    <a:pt x="426" y="2772"/>
                    <a:pt x="542" y="2435"/>
                  </a:cubicBezTo>
                  <a:cubicBezTo>
                    <a:pt x="672" y="2083"/>
                    <a:pt x="760" y="1731"/>
                    <a:pt x="820" y="1365"/>
                  </a:cubicBezTo>
                  <a:cubicBezTo>
                    <a:pt x="879" y="926"/>
                    <a:pt x="908" y="486"/>
                    <a:pt x="865" y="60"/>
                  </a:cubicBezTo>
                  <a:cubicBezTo>
                    <a:pt x="865" y="46"/>
                    <a:pt x="865" y="29"/>
                    <a:pt x="848" y="15"/>
                  </a:cubicBezTo>
                  <a:cubicBezTo>
                    <a:pt x="848" y="15"/>
                    <a:pt x="834" y="1"/>
                    <a:pt x="82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83"/>
            <p:cNvSpPr/>
            <p:nvPr/>
          </p:nvSpPr>
          <p:spPr>
            <a:xfrm>
              <a:off x="3276694" y="2973900"/>
              <a:ext cx="193581" cy="172638"/>
            </a:xfrm>
            <a:custGeom>
              <a:avLst/>
              <a:gdLst/>
              <a:ahLst/>
              <a:cxnLst/>
              <a:rect l="l" t="t" r="r" b="b"/>
              <a:pathLst>
                <a:path w="2052" h="1830" extrusionOk="0">
                  <a:moveTo>
                    <a:pt x="1158" y="1"/>
                  </a:moveTo>
                  <a:cubicBezTo>
                    <a:pt x="1112" y="1"/>
                    <a:pt x="1070" y="15"/>
                    <a:pt x="1010" y="15"/>
                  </a:cubicBezTo>
                  <a:cubicBezTo>
                    <a:pt x="968" y="29"/>
                    <a:pt x="908" y="43"/>
                    <a:pt x="862" y="71"/>
                  </a:cubicBezTo>
                  <a:cubicBezTo>
                    <a:pt x="820" y="89"/>
                    <a:pt x="774" y="117"/>
                    <a:pt x="718" y="159"/>
                  </a:cubicBezTo>
                  <a:cubicBezTo>
                    <a:pt x="718" y="177"/>
                    <a:pt x="704" y="177"/>
                    <a:pt x="686" y="191"/>
                  </a:cubicBezTo>
                  <a:cubicBezTo>
                    <a:pt x="686" y="177"/>
                    <a:pt x="686" y="159"/>
                    <a:pt x="704" y="131"/>
                  </a:cubicBezTo>
                  <a:cubicBezTo>
                    <a:pt x="704" y="131"/>
                    <a:pt x="704" y="117"/>
                    <a:pt x="686" y="103"/>
                  </a:cubicBezTo>
                  <a:cubicBezTo>
                    <a:pt x="686" y="89"/>
                    <a:pt x="672" y="71"/>
                    <a:pt x="658" y="71"/>
                  </a:cubicBezTo>
                  <a:lnTo>
                    <a:pt x="644" y="71"/>
                  </a:lnTo>
                  <a:cubicBezTo>
                    <a:pt x="630" y="71"/>
                    <a:pt x="598" y="89"/>
                    <a:pt x="598" y="117"/>
                  </a:cubicBezTo>
                  <a:cubicBezTo>
                    <a:pt x="598" y="145"/>
                    <a:pt x="584" y="177"/>
                    <a:pt x="570" y="219"/>
                  </a:cubicBezTo>
                  <a:cubicBezTo>
                    <a:pt x="556" y="264"/>
                    <a:pt x="528" y="307"/>
                    <a:pt x="496" y="352"/>
                  </a:cubicBezTo>
                  <a:lnTo>
                    <a:pt x="496" y="367"/>
                  </a:lnTo>
                  <a:cubicBezTo>
                    <a:pt x="440" y="440"/>
                    <a:pt x="366" y="497"/>
                    <a:pt x="292" y="571"/>
                  </a:cubicBezTo>
                  <a:cubicBezTo>
                    <a:pt x="278" y="599"/>
                    <a:pt x="247" y="616"/>
                    <a:pt x="232" y="644"/>
                  </a:cubicBezTo>
                  <a:cubicBezTo>
                    <a:pt x="190" y="687"/>
                    <a:pt x="145" y="732"/>
                    <a:pt x="102" y="792"/>
                  </a:cubicBezTo>
                  <a:cubicBezTo>
                    <a:pt x="71" y="834"/>
                    <a:pt x="43" y="894"/>
                    <a:pt x="28" y="936"/>
                  </a:cubicBezTo>
                  <a:cubicBezTo>
                    <a:pt x="14" y="996"/>
                    <a:pt x="0" y="1056"/>
                    <a:pt x="14" y="1112"/>
                  </a:cubicBezTo>
                  <a:cubicBezTo>
                    <a:pt x="28" y="1172"/>
                    <a:pt x="43" y="1232"/>
                    <a:pt x="88" y="1288"/>
                  </a:cubicBezTo>
                  <a:cubicBezTo>
                    <a:pt x="116" y="1334"/>
                    <a:pt x="145" y="1390"/>
                    <a:pt x="204" y="1450"/>
                  </a:cubicBezTo>
                  <a:cubicBezTo>
                    <a:pt x="247" y="1496"/>
                    <a:pt x="306" y="1538"/>
                    <a:pt x="366" y="1584"/>
                  </a:cubicBezTo>
                  <a:cubicBezTo>
                    <a:pt x="482" y="1672"/>
                    <a:pt x="616" y="1728"/>
                    <a:pt x="746" y="1788"/>
                  </a:cubicBezTo>
                  <a:cubicBezTo>
                    <a:pt x="806" y="1802"/>
                    <a:pt x="862" y="1816"/>
                    <a:pt x="922" y="1830"/>
                  </a:cubicBezTo>
                  <a:lnTo>
                    <a:pt x="1126" y="1830"/>
                  </a:lnTo>
                  <a:cubicBezTo>
                    <a:pt x="1288" y="1802"/>
                    <a:pt x="1450" y="1728"/>
                    <a:pt x="1597" y="1612"/>
                  </a:cubicBezTo>
                  <a:cubicBezTo>
                    <a:pt x="1727" y="1510"/>
                    <a:pt x="1847" y="1376"/>
                    <a:pt x="1935" y="1232"/>
                  </a:cubicBezTo>
                  <a:cubicBezTo>
                    <a:pt x="1977" y="1158"/>
                    <a:pt x="2005" y="1084"/>
                    <a:pt x="2023" y="1010"/>
                  </a:cubicBezTo>
                  <a:cubicBezTo>
                    <a:pt x="2037" y="950"/>
                    <a:pt x="2051" y="862"/>
                    <a:pt x="2051" y="792"/>
                  </a:cubicBezTo>
                  <a:cubicBezTo>
                    <a:pt x="2037" y="658"/>
                    <a:pt x="1991" y="511"/>
                    <a:pt x="1903" y="395"/>
                  </a:cubicBezTo>
                  <a:cubicBezTo>
                    <a:pt x="1829" y="279"/>
                    <a:pt x="1713" y="177"/>
                    <a:pt x="1583" y="103"/>
                  </a:cubicBezTo>
                  <a:cubicBezTo>
                    <a:pt x="1464" y="29"/>
                    <a:pt x="1319" y="1"/>
                    <a:pt x="1186" y="1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83"/>
            <p:cNvSpPr/>
            <p:nvPr/>
          </p:nvSpPr>
          <p:spPr>
            <a:xfrm>
              <a:off x="3304241" y="2973900"/>
              <a:ext cx="166034" cy="97356"/>
            </a:xfrm>
            <a:custGeom>
              <a:avLst/>
              <a:gdLst/>
              <a:ahLst/>
              <a:cxnLst/>
              <a:rect l="l" t="t" r="r" b="b"/>
              <a:pathLst>
                <a:path w="1760" h="1032" extrusionOk="0">
                  <a:moveTo>
                    <a:pt x="866" y="1"/>
                  </a:moveTo>
                  <a:cubicBezTo>
                    <a:pt x="820" y="1"/>
                    <a:pt x="778" y="1"/>
                    <a:pt x="718" y="15"/>
                  </a:cubicBezTo>
                  <a:cubicBezTo>
                    <a:pt x="676" y="29"/>
                    <a:pt x="616" y="43"/>
                    <a:pt x="570" y="71"/>
                  </a:cubicBezTo>
                  <a:cubicBezTo>
                    <a:pt x="528" y="89"/>
                    <a:pt x="482" y="117"/>
                    <a:pt x="426" y="159"/>
                  </a:cubicBezTo>
                  <a:lnTo>
                    <a:pt x="394" y="191"/>
                  </a:lnTo>
                  <a:cubicBezTo>
                    <a:pt x="394" y="177"/>
                    <a:pt x="394" y="159"/>
                    <a:pt x="412" y="131"/>
                  </a:cubicBezTo>
                  <a:cubicBezTo>
                    <a:pt x="412" y="131"/>
                    <a:pt x="412" y="117"/>
                    <a:pt x="394" y="103"/>
                  </a:cubicBezTo>
                  <a:cubicBezTo>
                    <a:pt x="394" y="89"/>
                    <a:pt x="380" y="71"/>
                    <a:pt x="366" y="71"/>
                  </a:cubicBezTo>
                  <a:lnTo>
                    <a:pt x="352" y="71"/>
                  </a:lnTo>
                  <a:cubicBezTo>
                    <a:pt x="338" y="71"/>
                    <a:pt x="306" y="89"/>
                    <a:pt x="306" y="117"/>
                  </a:cubicBezTo>
                  <a:cubicBezTo>
                    <a:pt x="306" y="145"/>
                    <a:pt x="292" y="177"/>
                    <a:pt x="278" y="219"/>
                  </a:cubicBezTo>
                  <a:cubicBezTo>
                    <a:pt x="264" y="264"/>
                    <a:pt x="236" y="307"/>
                    <a:pt x="204" y="352"/>
                  </a:cubicBezTo>
                  <a:lnTo>
                    <a:pt x="204" y="367"/>
                  </a:lnTo>
                  <a:cubicBezTo>
                    <a:pt x="148" y="440"/>
                    <a:pt x="74" y="497"/>
                    <a:pt x="14" y="571"/>
                  </a:cubicBezTo>
                  <a:lnTo>
                    <a:pt x="0" y="571"/>
                  </a:lnTo>
                  <a:cubicBezTo>
                    <a:pt x="14" y="585"/>
                    <a:pt x="28" y="599"/>
                    <a:pt x="42" y="599"/>
                  </a:cubicBezTo>
                  <a:cubicBezTo>
                    <a:pt x="116" y="658"/>
                    <a:pt x="190" y="704"/>
                    <a:pt x="278" y="746"/>
                  </a:cubicBezTo>
                  <a:cubicBezTo>
                    <a:pt x="366" y="792"/>
                    <a:pt x="440" y="834"/>
                    <a:pt x="528" y="862"/>
                  </a:cubicBezTo>
                  <a:cubicBezTo>
                    <a:pt x="746" y="936"/>
                    <a:pt x="968" y="996"/>
                    <a:pt x="1186" y="1010"/>
                  </a:cubicBezTo>
                  <a:cubicBezTo>
                    <a:pt x="1274" y="1024"/>
                    <a:pt x="1366" y="1031"/>
                    <a:pt x="1458" y="1031"/>
                  </a:cubicBezTo>
                  <a:cubicBezTo>
                    <a:pt x="1551" y="1031"/>
                    <a:pt x="1643" y="1024"/>
                    <a:pt x="1731" y="1010"/>
                  </a:cubicBezTo>
                  <a:cubicBezTo>
                    <a:pt x="1759" y="936"/>
                    <a:pt x="1759" y="862"/>
                    <a:pt x="1759" y="792"/>
                  </a:cubicBezTo>
                  <a:cubicBezTo>
                    <a:pt x="1745" y="658"/>
                    <a:pt x="1699" y="511"/>
                    <a:pt x="1611" y="395"/>
                  </a:cubicBezTo>
                  <a:cubicBezTo>
                    <a:pt x="1537" y="264"/>
                    <a:pt x="1421" y="177"/>
                    <a:pt x="1291" y="103"/>
                  </a:cubicBezTo>
                  <a:cubicBezTo>
                    <a:pt x="1172" y="29"/>
                    <a:pt x="1027" y="1"/>
                    <a:pt x="894" y="1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83"/>
            <p:cNvSpPr/>
            <p:nvPr/>
          </p:nvSpPr>
          <p:spPr>
            <a:xfrm>
              <a:off x="3308203" y="303031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83"/>
            <p:cNvSpPr/>
            <p:nvPr/>
          </p:nvSpPr>
          <p:spPr>
            <a:xfrm>
              <a:off x="2950191" y="3752091"/>
              <a:ext cx="280748" cy="433103"/>
            </a:xfrm>
            <a:custGeom>
              <a:avLst/>
              <a:gdLst/>
              <a:ahLst/>
              <a:cxnLst/>
              <a:rect l="l" t="t" r="r" b="b"/>
              <a:pathLst>
                <a:path w="2976" h="4591" extrusionOk="0">
                  <a:moveTo>
                    <a:pt x="1069" y="0"/>
                  </a:moveTo>
                  <a:cubicBezTo>
                    <a:pt x="925" y="0"/>
                    <a:pt x="763" y="18"/>
                    <a:pt x="630" y="60"/>
                  </a:cubicBezTo>
                  <a:cubicBezTo>
                    <a:pt x="486" y="106"/>
                    <a:pt x="366" y="176"/>
                    <a:pt x="264" y="264"/>
                  </a:cubicBezTo>
                  <a:cubicBezTo>
                    <a:pt x="236" y="296"/>
                    <a:pt x="222" y="324"/>
                    <a:pt x="190" y="352"/>
                  </a:cubicBezTo>
                  <a:cubicBezTo>
                    <a:pt x="176" y="384"/>
                    <a:pt x="162" y="412"/>
                    <a:pt x="134" y="440"/>
                  </a:cubicBezTo>
                  <a:cubicBezTo>
                    <a:pt x="134" y="458"/>
                    <a:pt x="120" y="472"/>
                    <a:pt x="120" y="486"/>
                  </a:cubicBezTo>
                  <a:lnTo>
                    <a:pt x="102" y="384"/>
                  </a:lnTo>
                  <a:lnTo>
                    <a:pt x="102" y="222"/>
                  </a:lnTo>
                  <a:lnTo>
                    <a:pt x="102" y="148"/>
                  </a:lnTo>
                  <a:cubicBezTo>
                    <a:pt x="102" y="134"/>
                    <a:pt x="88" y="120"/>
                    <a:pt x="74" y="106"/>
                  </a:cubicBezTo>
                  <a:lnTo>
                    <a:pt x="46" y="106"/>
                  </a:lnTo>
                  <a:cubicBezTo>
                    <a:pt x="32" y="106"/>
                    <a:pt x="14" y="106"/>
                    <a:pt x="0" y="120"/>
                  </a:cubicBezTo>
                  <a:lnTo>
                    <a:pt x="0" y="162"/>
                  </a:lnTo>
                  <a:cubicBezTo>
                    <a:pt x="14" y="809"/>
                    <a:pt x="102" y="1481"/>
                    <a:pt x="278" y="2128"/>
                  </a:cubicBezTo>
                  <a:cubicBezTo>
                    <a:pt x="454" y="2846"/>
                    <a:pt x="718" y="3490"/>
                    <a:pt x="1055" y="4017"/>
                  </a:cubicBezTo>
                  <a:cubicBezTo>
                    <a:pt x="1175" y="4207"/>
                    <a:pt x="1305" y="4397"/>
                    <a:pt x="1439" y="4559"/>
                  </a:cubicBezTo>
                  <a:lnTo>
                    <a:pt x="1453" y="4559"/>
                  </a:lnTo>
                  <a:cubicBezTo>
                    <a:pt x="1453" y="4573"/>
                    <a:pt x="1467" y="4591"/>
                    <a:pt x="1495" y="4591"/>
                  </a:cubicBezTo>
                  <a:cubicBezTo>
                    <a:pt x="1657" y="4573"/>
                    <a:pt x="1791" y="4545"/>
                    <a:pt x="1907" y="4517"/>
                  </a:cubicBezTo>
                  <a:cubicBezTo>
                    <a:pt x="2037" y="4485"/>
                    <a:pt x="2170" y="4443"/>
                    <a:pt x="2272" y="4383"/>
                  </a:cubicBezTo>
                  <a:cubicBezTo>
                    <a:pt x="2388" y="4327"/>
                    <a:pt x="2494" y="4253"/>
                    <a:pt x="2610" y="4179"/>
                  </a:cubicBezTo>
                  <a:cubicBezTo>
                    <a:pt x="2698" y="4091"/>
                    <a:pt x="2800" y="4003"/>
                    <a:pt x="2916" y="3887"/>
                  </a:cubicBezTo>
                  <a:lnTo>
                    <a:pt x="2934" y="3870"/>
                  </a:lnTo>
                  <a:lnTo>
                    <a:pt x="2948" y="3870"/>
                  </a:lnTo>
                  <a:cubicBezTo>
                    <a:pt x="2962" y="3870"/>
                    <a:pt x="2976" y="3841"/>
                    <a:pt x="2962" y="3813"/>
                  </a:cubicBezTo>
                  <a:cubicBezTo>
                    <a:pt x="2888" y="3592"/>
                    <a:pt x="2814" y="3374"/>
                    <a:pt x="2758" y="3138"/>
                  </a:cubicBezTo>
                  <a:cubicBezTo>
                    <a:pt x="2566" y="2439"/>
                    <a:pt x="2464" y="1698"/>
                    <a:pt x="2462" y="953"/>
                  </a:cubicBezTo>
                  <a:lnTo>
                    <a:pt x="2462" y="953"/>
                  </a:lnTo>
                  <a:cubicBezTo>
                    <a:pt x="2476" y="764"/>
                    <a:pt x="2476" y="588"/>
                    <a:pt x="2494" y="426"/>
                  </a:cubicBezTo>
                  <a:cubicBezTo>
                    <a:pt x="2494" y="398"/>
                    <a:pt x="2476" y="370"/>
                    <a:pt x="2448" y="370"/>
                  </a:cubicBezTo>
                  <a:cubicBezTo>
                    <a:pt x="2420" y="370"/>
                    <a:pt x="2388" y="384"/>
                    <a:pt x="2388" y="412"/>
                  </a:cubicBezTo>
                  <a:cubicBezTo>
                    <a:pt x="2374" y="486"/>
                    <a:pt x="2374" y="574"/>
                    <a:pt x="2374" y="662"/>
                  </a:cubicBezTo>
                  <a:cubicBezTo>
                    <a:pt x="2360" y="616"/>
                    <a:pt x="2332" y="574"/>
                    <a:pt x="2286" y="528"/>
                  </a:cubicBezTo>
                  <a:cubicBezTo>
                    <a:pt x="2244" y="458"/>
                    <a:pt x="2170" y="384"/>
                    <a:pt x="2097" y="324"/>
                  </a:cubicBezTo>
                  <a:cubicBezTo>
                    <a:pt x="2023" y="264"/>
                    <a:pt x="1935" y="208"/>
                    <a:pt x="1833" y="162"/>
                  </a:cubicBezTo>
                  <a:cubicBezTo>
                    <a:pt x="1745" y="120"/>
                    <a:pt x="1657" y="88"/>
                    <a:pt x="1541" y="60"/>
                  </a:cubicBezTo>
                  <a:cubicBezTo>
                    <a:pt x="1453" y="32"/>
                    <a:pt x="1351" y="18"/>
                    <a:pt x="1231" y="0"/>
                  </a:cubicBezTo>
                  <a:close/>
                </a:path>
              </a:pathLst>
            </a:custGeom>
            <a:solidFill>
              <a:srgbClr val="A17C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83"/>
            <p:cNvSpPr/>
            <p:nvPr/>
          </p:nvSpPr>
          <p:spPr>
            <a:xfrm>
              <a:off x="3017831" y="4016236"/>
              <a:ext cx="298767" cy="395651"/>
            </a:xfrm>
            <a:custGeom>
              <a:avLst/>
              <a:gdLst/>
              <a:ahLst/>
              <a:cxnLst/>
              <a:rect l="l" t="t" r="r" b="b"/>
              <a:pathLst>
                <a:path w="3167" h="4194" extrusionOk="0">
                  <a:moveTo>
                    <a:pt x="2129" y="0"/>
                  </a:moveTo>
                  <a:cubicBezTo>
                    <a:pt x="2097" y="46"/>
                    <a:pt x="2069" y="74"/>
                    <a:pt x="2023" y="120"/>
                  </a:cubicBezTo>
                  <a:cubicBezTo>
                    <a:pt x="1921" y="222"/>
                    <a:pt x="1819" y="324"/>
                    <a:pt x="1703" y="412"/>
                  </a:cubicBezTo>
                  <a:cubicBezTo>
                    <a:pt x="1439" y="602"/>
                    <a:pt x="1144" y="764"/>
                    <a:pt x="838" y="880"/>
                  </a:cubicBezTo>
                  <a:cubicBezTo>
                    <a:pt x="574" y="982"/>
                    <a:pt x="282" y="1056"/>
                    <a:pt x="1" y="1115"/>
                  </a:cubicBezTo>
                  <a:cubicBezTo>
                    <a:pt x="120" y="1319"/>
                    <a:pt x="264" y="1541"/>
                    <a:pt x="384" y="1745"/>
                  </a:cubicBezTo>
                  <a:cubicBezTo>
                    <a:pt x="574" y="2037"/>
                    <a:pt x="764" y="2346"/>
                    <a:pt x="926" y="2652"/>
                  </a:cubicBezTo>
                  <a:cubicBezTo>
                    <a:pt x="690" y="2902"/>
                    <a:pt x="546" y="3138"/>
                    <a:pt x="500" y="3388"/>
                  </a:cubicBezTo>
                  <a:lnTo>
                    <a:pt x="500" y="3592"/>
                  </a:lnTo>
                  <a:cubicBezTo>
                    <a:pt x="500" y="3651"/>
                    <a:pt x="514" y="3725"/>
                    <a:pt x="546" y="3796"/>
                  </a:cubicBezTo>
                  <a:cubicBezTo>
                    <a:pt x="588" y="3929"/>
                    <a:pt x="676" y="4045"/>
                    <a:pt x="824" y="4165"/>
                  </a:cubicBezTo>
                  <a:cubicBezTo>
                    <a:pt x="838" y="4179"/>
                    <a:pt x="838" y="4179"/>
                    <a:pt x="852" y="4179"/>
                  </a:cubicBezTo>
                  <a:cubicBezTo>
                    <a:pt x="866" y="4193"/>
                    <a:pt x="866" y="4193"/>
                    <a:pt x="880" y="4193"/>
                  </a:cubicBezTo>
                  <a:lnTo>
                    <a:pt x="912" y="4193"/>
                  </a:lnTo>
                  <a:cubicBezTo>
                    <a:pt x="1204" y="4193"/>
                    <a:pt x="1527" y="4133"/>
                    <a:pt x="1847" y="3989"/>
                  </a:cubicBezTo>
                  <a:cubicBezTo>
                    <a:pt x="2157" y="3870"/>
                    <a:pt x="2463" y="3680"/>
                    <a:pt x="2727" y="3444"/>
                  </a:cubicBezTo>
                  <a:cubicBezTo>
                    <a:pt x="2903" y="3300"/>
                    <a:pt x="3050" y="3152"/>
                    <a:pt x="3166" y="2976"/>
                  </a:cubicBezTo>
                  <a:cubicBezTo>
                    <a:pt x="3152" y="2948"/>
                    <a:pt x="3152" y="2902"/>
                    <a:pt x="3138" y="2860"/>
                  </a:cubicBezTo>
                  <a:cubicBezTo>
                    <a:pt x="3022" y="2463"/>
                    <a:pt x="2889" y="2083"/>
                    <a:pt x="2758" y="1703"/>
                  </a:cubicBezTo>
                  <a:cubicBezTo>
                    <a:pt x="2625" y="1319"/>
                    <a:pt x="2481" y="925"/>
                    <a:pt x="2319" y="486"/>
                  </a:cubicBezTo>
                  <a:cubicBezTo>
                    <a:pt x="2259" y="324"/>
                    <a:pt x="2185" y="162"/>
                    <a:pt x="21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83"/>
            <p:cNvSpPr/>
            <p:nvPr/>
          </p:nvSpPr>
          <p:spPr>
            <a:xfrm>
              <a:off x="3082924" y="4274721"/>
              <a:ext cx="233674" cy="137167"/>
            </a:xfrm>
            <a:custGeom>
              <a:avLst/>
              <a:gdLst/>
              <a:ahLst/>
              <a:cxnLst/>
              <a:rect l="l" t="t" r="r" b="b"/>
              <a:pathLst>
                <a:path w="2477" h="1454" extrusionOk="0">
                  <a:moveTo>
                    <a:pt x="2420" y="0"/>
                  </a:moveTo>
                  <a:lnTo>
                    <a:pt x="2406" y="18"/>
                  </a:lnTo>
                  <a:cubicBezTo>
                    <a:pt x="2332" y="134"/>
                    <a:pt x="2230" y="222"/>
                    <a:pt x="2142" y="324"/>
                  </a:cubicBezTo>
                  <a:cubicBezTo>
                    <a:pt x="2037" y="412"/>
                    <a:pt x="1921" y="500"/>
                    <a:pt x="1805" y="588"/>
                  </a:cubicBezTo>
                  <a:cubicBezTo>
                    <a:pt x="1685" y="676"/>
                    <a:pt x="1555" y="764"/>
                    <a:pt x="1439" y="838"/>
                  </a:cubicBezTo>
                  <a:cubicBezTo>
                    <a:pt x="1305" y="911"/>
                    <a:pt x="1157" y="985"/>
                    <a:pt x="1027" y="1042"/>
                  </a:cubicBezTo>
                  <a:cubicBezTo>
                    <a:pt x="879" y="1101"/>
                    <a:pt x="749" y="1144"/>
                    <a:pt x="602" y="1189"/>
                  </a:cubicBezTo>
                  <a:cubicBezTo>
                    <a:pt x="471" y="1232"/>
                    <a:pt x="338" y="1263"/>
                    <a:pt x="208" y="1277"/>
                  </a:cubicBezTo>
                  <a:cubicBezTo>
                    <a:pt x="148" y="1291"/>
                    <a:pt x="74" y="1305"/>
                    <a:pt x="0" y="1305"/>
                  </a:cubicBezTo>
                  <a:cubicBezTo>
                    <a:pt x="46" y="1351"/>
                    <a:pt x="74" y="1379"/>
                    <a:pt x="134" y="1425"/>
                  </a:cubicBezTo>
                  <a:cubicBezTo>
                    <a:pt x="134" y="1439"/>
                    <a:pt x="148" y="1439"/>
                    <a:pt x="148" y="1439"/>
                  </a:cubicBezTo>
                  <a:lnTo>
                    <a:pt x="162" y="1439"/>
                  </a:lnTo>
                  <a:lnTo>
                    <a:pt x="176" y="1453"/>
                  </a:lnTo>
                  <a:lnTo>
                    <a:pt x="222" y="1453"/>
                  </a:lnTo>
                  <a:cubicBezTo>
                    <a:pt x="514" y="1453"/>
                    <a:pt x="837" y="1393"/>
                    <a:pt x="1157" y="1263"/>
                  </a:cubicBezTo>
                  <a:cubicBezTo>
                    <a:pt x="1467" y="1130"/>
                    <a:pt x="1773" y="940"/>
                    <a:pt x="2037" y="704"/>
                  </a:cubicBezTo>
                  <a:cubicBezTo>
                    <a:pt x="2213" y="574"/>
                    <a:pt x="2360" y="412"/>
                    <a:pt x="2476" y="250"/>
                  </a:cubicBezTo>
                  <a:cubicBezTo>
                    <a:pt x="2462" y="208"/>
                    <a:pt x="2462" y="162"/>
                    <a:pt x="2448" y="120"/>
                  </a:cubicBezTo>
                  <a:cubicBezTo>
                    <a:pt x="2434" y="74"/>
                    <a:pt x="2434" y="46"/>
                    <a:pt x="242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83"/>
            <p:cNvSpPr/>
            <p:nvPr/>
          </p:nvSpPr>
          <p:spPr>
            <a:xfrm>
              <a:off x="3094151" y="4274721"/>
              <a:ext cx="222448" cy="137167"/>
            </a:xfrm>
            <a:custGeom>
              <a:avLst/>
              <a:gdLst/>
              <a:ahLst/>
              <a:cxnLst/>
              <a:rect l="l" t="t" r="r" b="b"/>
              <a:pathLst>
                <a:path w="2358" h="1454" extrusionOk="0">
                  <a:moveTo>
                    <a:pt x="2301" y="0"/>
                  </a:moveTo>
                  <a:lnTo>
                    <a:pt x="2301" y="18"/>
                  </a:lnTo>
                  <a:lnTo>
                    <a:pt x="2287" y="18"/>
                  </a:lnTo>
                  <a:cubicBezTo>
                    <a:pt x="2213" y="120"/>
                    <a:pt x="2125" y="222"/>
                    <a:pt x="2023" y="324"/>
                  </a:cubicBezTo>
                  <a:cubicBezTo>
                    <a:pt x="1918" y="412"/>
                    <a:pt x="1802" y="500"/>
                    <a:pt x="1686" y="588"/>
                  </a:cubicBezTo>
                  <a:cubicBezTo>
                    <a:pt x="1566" y="676"/>
                    <a:pt x="1450" y="764"/>
                    <a:pt x="1320" y="838"/>
                  </a:cubicBezTo>
                  <a:cubicBezTo>
                    <a:pt x="1172" y="911"/>
                    <a:pt x="1038" y="985"/>
                    <a:pt x="908" y="1042"/>
                  </a:cubicBezTo>
                  <a:cubicBezTo>
                    <a:pt x="848" y="1056"/>
                    <a:pt x="792" y="1087"/>
                    <a:pt x="746" y="1101"/>
                  </a:cubicBezTo>
                  <a:cubicBezTo>
                    <a:pt x="732" y="1115"/>
                    <a:pt x="718" y="1115"/>
                    <a:pt x="704" y="1130"/>
                  </a:cubicBezTo>
                  <a:cubicBezTo>
                    <a:pt x="585" y="1203"/>
                    <a:pt x="454" y="1277"/>
                    <a:pt x="321" y="1319"/>
                  </a:cubicBezTo>
                  <a:cubicBezTo>
                    <a:pt x="219" y="1365"/>
                    <a:pt x="103" y="1393"/>
                    <a:pt x="1" y="1425"/>
                  </a:cubicBezTo>
                  <a:lnTo>
                    <a:pt x="15" y="1425"/>
                  </a:lnTo>
                  <a:cubicBezTo>
                    <a:pt x="15" y="1439"/>
                    <a:pt x="29" y="1439"/>
                    <a:pt x="29" y="1439"/>
                  </a:cubicBezTo>
                  <a:lnTo>
                    <a:pt x="43" y="1453"/>
                  </a:lnTo>
                  <a:lnTo>
                    <a:pt x="103" y="1453"/>
                  </a:lnTo>
                  <a:cubicBezTo>
                    <a:pt x="395" y="1453"/>
                    <a:pt x="718" y="1393"/>
                    <a:pt x="1038" y="1263"/>
                  </a:cubicBezTo>
                  <a:cubicBezTo>
                    <a:pt x="1348" y="1130"/>
                    <a:pt x="1654" y="940"/>
                    <a:pt x="1918" y="704"/>
                  </a:cubicBezTo>
                  <a:cubicBezTo>
                    <a:pt x="2094" y="574"/>
                    <a:pt x="2241" y="412"/>
                    <a:pt x="2357" y="250"/>
                  </a:cubicBezTo>
                  <a:cubicBezTo>
                    <a:pt x="2357" y="208"/>
                    <a:pt x="2343" y="162"/>
                    <a:pt x="2329" y="120"/>
                  </a:cubicBezTo>
                  <a:cubicBezTo>
                    <a:pt x="2315" y="74"/>
                    <a:pt x="2315" y="46"/>
                    <a:pt x="230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83"/>
            <p:cNvSpPr/>
            <p:nvPr/>
          </p:nvSpPr>
          <p:spPr>
            <a:xfrm>
              <a:off x="3002926" y="3995670"/>
              <a:ext cx="237636" cy="152072"/>
            </a:xfrm>
            <a:custGeom>
              <a:avLst/>
              <a:gdLst/>
              <a:ahLst/>
              <a:cxnLst/>
              <a:rect l="l" t="t" r="r" b="b"/>
              <a:pathLst>
                <a:path w="2519" h="1612" extrusionOk="0">
                  <a:moveTo>
                    <a:pt x="2227" y="0"/>
                  </a:moveTo>
                  <a:lnTo>
                    <a:pt x="2153" y="74"/>
                  </a:lnTo>
                  <a:cubicBezTo>
                    <a:pt x="2037" y="176"/>
                    <a:pt x="1903" y="264"/>
                    <a:pt x="1773" y="352"/>
                  </a:cubicBezTo>
                  <a:cubicBezTo>
                    <a:pt x="1625" y="440"/>
                    <a:pt x="1478" y="514"/>
                    <a:pt x="1334" y="584"/>
                  </a:cubicBezTo>
                  <a:cubicBezTo>
                    <a:pt x="1186" y="644"/>
                    <a:pt x="1024" y="704"/>
                    <a:pt x="862" y="746"/>
                  </a:cubicBezTo>
                  <a:cubicBezTo>
                    <a:pt x="584" y="834"/>
                    <a:pt x="292" y="880"/>
                    <a:pt x="0" y="880"/>
                  </a:cubicBezTo>
                  <a:lnTo>
                    <a:pt x="0" y="936"/>
                  </a:lnTo>
                  <a:lnTo>
                    <a:pt x="0" y="1024"/>
                  </a:lnTo>
                  <a:cubicBezTo>
                    <a:pt x="0" y="1069"/>
                    <a:pt x="0" y="1098"/>
                    <a:pt x="14" y="1129"/>
                  </a:cubicBezTo>
                  <a:cubicBezTo>
                    <a:pt x="14" y="1157"/>
                    <a:pt x="29" y="1200"/>
                    <a:pt x="43" y="1231"/>
                  </a:cubicBezTo>
                  <a:cubicBezTo>
                    <a:pt x="57" y="1259"/>
                    <a:pt x="71" y="1305"/>
                    <a:pt x="88" y="1333"/>
                  </a:cubicBezTo>
                  <a:lnTo>
                    <a:pt x="88" y="1319"/>
                  </a:lnTo>
                  <a:cubicBezTo>
                    <a:pt x="102" y="1347"/>
                    <a:pt x="116" y="1376"/>
                    <a:pt x="131" y="1407"/>
                  </a:cubicBezTo>
                  <a:cubicBezTo>
                    <a:pt x="145" y="1435"/>
                    <a:pt x="159" y="1463"/>
                    <a:pt x="190" y="1481"/>
                  </a:cubicBezTo>
                  <a:cubicBezTo>
                    <a:pt x="204" y="1495"/>
                    <a:pt x="218" y="1523"/>
                    <a:pt x="247" y="1537"/>
                  </a:cubicBezTo>
                  <a:cubicBezTo>
                    <a:pt x="264" y="1551"/>
                    <a:pt x="278" y="1569"/>
                    <a:pt x="292" y="1583"/>
                  </a:cubicBezTo>
                  <a:lnTo>
                    <a:pt x="292" y="1569"/>
                  </a:lnTo>
                  <a:cubicBezTo>
                    <a:pt x="306" y="1583"/>
                    <a:pt x="335" y="1597"/>
                    <a:pt x="352" y="1611"/>
                  </a:cubicBezTo>
                  <a:cubicBezTo>
                    <a:pt x="760" y="1569"/>
                    <a:pt x="1172" y="1449"/>
                    <a:pt x="1552" y="1305"/>
                  </a:cubicBezTo>
                  <a:cubicBezTo>
                    <a:pt x="1889" y="1172"/>
                    <a:pt x="2213" y="982"/>
                    <a:pt x="2505" y="760"/>
                  </a:cubicBezTo>
                  <a:lnTo>
                    <a:pt x="2505" y="704"/>
                  </a:lnTo>
                  <a:cubicBezTo>
                    <a:pt x="2519" y="616"/>
                    <a:pt x="2505" y="528"/>
                    <a:pt x="2491" y="440"/>
                  </a:cubicBezTo>
                  <a:cubicBezTo>
                    <a:pt x="2477" y="352"/>
                    <a:pt x="2445" y="278"/>
                    <a:pt x="2403" y="190"/>
                  </a:cubicBezTo>
                  <a:cubicBezTo>
                    <a:pt x="2375" y="144"/>
                    <a:pt x="2357" y="116"/>
                    <a:pt x="2315" y="74"/>
                  </a:cubicBezTo>
                  <a:cubicBezTo>
                    <a:pt x="2301" y="56"/>
                    <a:pt x="2287" y="28"/>
                    <a:pt x="2255" y="14"/>
                  </a:cubicBezTo>
                  <a:cubicBezTo>
                    <a:pt x="2241" y="14"/>
                    <a:pt x="2241" y="0"/>
                    <a:pt x="222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83"/>
            <p:cNvSpPr/>
            <p:nvPr/>
          </p:nvSpPr>
          <p:spPr>
            <a:xfrm>
              <a:off x="3221223" y="400265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83"/>
            <p:cNvSpPr/>
            <p:nvPr/>
          </p:nvSpPr>
          <p:spPr>
            <a:xfrm>
              <a:off x="3229525" y="401359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83"/>
            <p:cNvSpPr/>
            <p:nvPr/>
          </p:nvSpPr>
          <p:spPr>
            <a:xfrm>
              <a:off x="3239148" y="406199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83"/>
            <p:cNvSpPr/>
            <p:nvPr/>
          </p:nvSpPr>
          <p:spPr>
            <a:xfrm>
              <a:off x="3264053" y="3685677"/>
              <a:ext cx="462065" cy="311408"/>
            </a:xfrm>
            <a:custGeom>
              <a:avLst/>
              <a:gdLst/>
              <a:ahLst/>
              <a:cxnLst/>
              <a:rect l="l" t="t" r="r" b="b"/>
              <a:pathLst>
                <a:path w="4898" h="3301" extrusionOk="0">
                  <a:moveTo>
                    <a:pt x="1745" y="1"/>
                  </a:moveTo>
                  <a:cubicBezTo>
                    <a:pt x="1671" y="1"/>
                    <a:pt x="1612" y="18"/>
                    <a:pt x="1541" y="32"/>
                  </a:cubicBezTo>
                  <a:cubicBezTo>
                    <a:pt x="1422" y="47"/>
                    <a:pt x="1306" y="75"/>
                    <a:pt x="1190" y="134"/>
                  </a:cubicBezTo>
                  <a:cubicBezTo>
                    <a:pt x="1070" y="177"/>
                    <a:pt x="954" y="236"/>
                    <a:pt x="838" y="296"/>
                  </a:cubicBezTo>
                  <a:cubicBezTo>
                    <a:pt x="732" y="353"/>
                    <a:pt x="630" y="426"/>
                    <a:pt x="528" y="514"/>
                  </a:cubicBezTo>
                  <a:cubicBezTo>
                    <a:pt x="440" y="574"/>
                    <a:pt x="352" y="662"/>
                    <a:pt x="293" y="736"/>
                  </a:cubicBezTo>
                  <a:cubicBezTo>
                    <a:pt x="264" y="778"/>
                    <a:pt x="236" y="810"/>
                    <a:pt x="205" y="852"/>
                  </a:cubicBezTo>
                  <a:cubicBezTo>
                    <a:pt x="162" y="912"/>
                    <a:pt x="134" y="986"/>
                    <a:pt x="117" y="1056"/>
                  </a:cubicBezTo>
                  <a:cubicBezTo>
                    <a:pt x="89" y="1130"/>
                    <a:pt x="75" y="1218"/>
                    <a:pt x="60" y="1306"/>
                  </a:cubicBezTo>
                  <a:lnTo>
                    <a:pt x="60" y="1394"/>
                  </a:lnTo>
                  <a:cubicBezTo>
                    <a:pt x="46" y="1394"/>
                    <a:pt x="46" y="1408"/>
                    <a:pt x="46" y="1408"/>
                  </a:cubicBezTo>
                  <a:cubicBezTo>
                    <a:pt x="15" y="1408"/>
                    <a:pt x="1" y="1439"/>
                    <a:pt x="15" y="1468"/>
                  </a:cubicBezTo>
                  <a:cubicBezTo>
                    <a:pt x="117" y="1777"/>
                    <a:pt x="279" y="2041"/>
                    <a:pt x="454" y="2287"/>
                  </a:cubicBezTo>
                  <a:cubicBezTo>
                    <a:pt x="644" y="2523"/>
                    <a:pt x="866" y="2713"/>
                    <a:pt x="1116" y="2875"/>
                  </a:cubicBezTo>
                  <a:cubicBezTo>
                    <a:pt x="1232" y="2963"/>
                    <a:pt x="1365" y="3022"/>
                    <a:pt x="1496" y="3079"/>
                  </a:cubicBezTo>
                  <a:cubicBezTo>
                    <a:pt x="1612" y="3138"/>
                    <a:pt x="1759" y="3184"/>
                    <a:pt x="1907" y="3226"/>
                  </a:cubicBezTo>
                  <a:cubicBezTo>
                    <a:pt x="2097" y="3272"/>
                    <a:pt x="2301" y="3300"/>
                    <a:pt x="2509" y="3300"/>
                  </a:cubicBezTo>
                  <a:cubicBezTo>
                    <a:pt x="2597" y="3300"/>
                    <a:pt x="2685" y="3300"/>
                    <a:pt x="2772" y="3286"/>
                  </a:cubicBezTo>
                  <a:cubicBezTo>
                    <a:pt x="2917" y="3272"/>
                    <a:pt x="3064" y="3240"/>
                    <a:pt x="3226" y="3198"/>
                  </a:cubicBezTo>
                  <a:cubicBezTo>
                    <a:pt x="3388" y="3152"/>
                    <a:pt x="3532" y="3096"/>
                    <a:pt x="3680" y="3036"/>
                  </a:cubicBezTo>
                  <a:cubicBezTo>
                    <a:pt x="3828" y="2963"/>
                    <a:pt x="3986" y="2861"/>
                    <a:pt x="4120" y="2744"/>
                  </a:cubicBezTo>
                  <a:cubicBezTo>
                    <a:pt x="4267" y="2639"/>
                    <a:pt x="4383" y="2509"/>
                    <a:pt x="4500" y="2393"/>
                  </a:cubicBezTo>
                  <a:lnTo>
                    <a:pt x="4588" y="2305"/>
                  </a:lnTo>
                  <a:cubicBezTo>
                    <a:pt x="4675" y="2199"/>
                    <a:pt x="4777" y="2097"/>
                    <a:pt x="4883" y="2009"/>
                  </a:cubicBezTo>
                  <a:cubicBezTo>
                    <a:pt x="4897" y="1995"/>
                    <a:pt x="4897" y="1981"/>
                    <a:pt x="4897" y="1967"/>
                  </a:cubicBezTo>
                  <a:cubicBezTo>
                    <a:pt x="4897" y="1953"/>
                    <a:pt x="4883" y="1935"/>
                    <a:pt x="4883" y="1935"/>
                  </a:cubicBezTo>
                  <a:cubicBezTo>
                    <a:pt x="4865" y="1921"/>
                    <a:pt x="4851" y="1921"/>
                    <a:pt x="4837" y="1921"/>
                  </a:cubicBezTo>
                  <a:cubicBezTo>
                    <a:pt x="4823" y="1921"/>
                    <a:pt x="4823" y="1935"/>
                    <a:pt x="4809" y="1935"/>
                  </a:cubicBezTo>
                  <a:cubicBezTo>
                    <a:pt x="4707" y="2023"/>
                    <a:pt x="4619" y="2129"/>
                    <a:pt x="4531" y="2217"/>
                  </a:cubicBezTo>
                  <a:cubicBezTo>
                    <a:pt x="4500" y="2259"/>
                    <a:pt x="4457" y="2287"/>
                    <a:pt x="4426" y="2333"/>
                  </a:cubicBezTo>
                  <a:cubicBezTo>
                    <a:pt x="4426" y="2199"/>
                    <a:pt x="4398" y="2069"/>
                    <a:pt x="4369" y="1953"/>
                  </a:cubicBezTo>
                  <a:cubicBezTo>
                    <a:pt x="4324" y="1805"/>
                    <a:pt x="4267" y="1658"/>
                    <a:pt x="4179" y="1527"/>
                  </a:cubicBezTo>
                  <a:cubicBezTo>
                    <a:pt x="4106" y="1394"/>
                    <a:pt x="4018" y="1278"/>
                    <a:pt x="3898" y="1176"/>
                  </a:cubicBezTo>
                  <a:cubicBezTo>
                    <a:pt x="3796" y="1074"/>
                    <a:pt x="3666" y="1000"/>
                    <a:pt x="3532" y="940"/>
                  </a:cubicBezTo>
                  <a:cubicBezTo>
                    <a:pt x="3458" y="912"/>
                    <a:pt x="3388" y="880"/>
                    <a:pt x="3314" y="866"/>
                  </a:cubicBezTo>
                  <a:lnTo>
                    <a:pt x="3356" y="824"/>
                  </a:lnTo>
                  <a:cubicBezTo>
                    <a:pt x="3388" y="810"/>
                    <a:pt x="3416" y="778"/>
                    <a:pt x="3444" y="750"/>
                  </a:cubicBezTo>
                  <a:lnTo>
                    <a:pt x="3444" y="722"/>
                  </a:lnTo>
                  <a:cubicBezTo>
                    <a:pt x="3444" y="704"/>
                    <a:pt x="3444" y="690"/>
                    <a:pt x="3430" y="676"/>
                  </a:cubicBezTo>
                  <a:cubicBezTo>
                    <a:pt x="3430" y="676"/>
                    <a:pt x="3416" y="662"/>
                    <a:pt x="3402" y="662"/>
                  </a:cubicBezTo>
                  <a:cubicBezTo>
                    <a:pt x="3388" y="676"/>
                    <a:pt x="3370" y="676"/>
                    <a:pt x="3356" y="690"/>
                  </a:cubicBezTo>
                  <a:cubicBezTo>
                    <a:pt x="3342" y="704"/>
                    <a:pt x="3314" y="736"/>
                    <a:pt x="3283" y="764"/>
                  </a:cubicBezTo>
                  <a:cubicBezTo>
                    <a:pt x="3254" y="792"/>
                    <a:pt x="3226" y="824"/>
                    <a:pt x="3195" y="838"/>
                  </a:cubicBezTo>
                  <a:lnTo>
                    <a:pt x="3138" y="838"/>
                  </a:lnTo>
                  <a:cubicBezTo>
                    <a:pt x="3107" y="838"/>
                    <a:pt x="3093" y="852"/>
                    <a:pt x="3093" y="880"/>
                  </a:cubicBezTo>
                  <a:lnTo>
                    <a:pt x="3093" y="912"/>
                  </a:lnTo>
                  <a:lnTo>
                    <a:pt x="3078" y="912"/>
                  </a:lnTo>
                  <a:cubicBezTo>
                    <a:pt x="3036" y="940"/>
                    <a:pt x="2991" y="954"/>
                    <a:pt x="2962" y="954"/>
                  </a:cubicBezTo>
                  <a:cubicBezTo>
                    <a:pt x="2931" y="968"/>
                    <a:pt x="2903" y="968"/>
                    <a:pt x="2889" y="968"/>
                  </a:cubicBezTo>
                  <a:cubicBezTo>
                    <a:pt x="2860" y="968"/>
                    <a:pt x="2843" y="968"/>
                    <a:pt x="2815" y="954"/>
                  </a:cubicBezTo>
                  <a:cubicBezTo>
                    <a:pt x="2801" y="954"/>
                    <a:pt x="2772" y="940"/>
                    <a:pt x="2741" y="926"/>
                  </a:cubicBezTo>
                  <a:cubicBezTo>
                    <a:pt x="2713" y="912"/>
                    <a:pt x="2699" y="880"/>
                    <a:pt x="2653" y="852"/>
                  </a:cubicBezTo>
                  <a:cubicBezTo>
                    <a:pt x="2597" y="764"/>
                    <a:pt x="2537" y="676"/>
                    <a:pt x="2491" y="602"/>
                  </a:cubicBezTo>
                  <a:lnTo>
                    <a:pt x="2491" y="588"/>
                  </a:lnTo>
                  <a:cubicBezTo>
                    <a:pt x="2435" y="486"/>
                    <a:pt x="2389" y="384"/>
                    <a:pt x="2347" y="282"/>
                  </a:cubicBezTo>
                  <a:cubicBezTo>
                    <a:pt x="2333" y="265"/>
                    <a:pt x="2315" y="251"/>
                    <a:pt x="2301" y="251"/>
                  </a:cubicBezTo>
                  <a:lnTo>
                    <a:pt x="2287" y="251"/>
                  </a:lnTo>
                  <a:cubicBezTo>
                    <a:pt x="2259" y="208"/>
                    <a:pt x="2213" y="163"/>
                    <a:pt x="2157" y="134"/>
                  </a:cubicBezTo>
                  <a:cubicBezTo>
                    <a:pt x="2083" y="75"/>
                    <a:pt x="1981" y="32"/>
                    <a:pt x="1876" y="18"/>
                  </a:cubicBezTo>
                  <a:cubicBezTo>
                    <a:pt x="1833" y="18"/>
                    <a:pt x="1788" y="1"/>
                    <a:pt x="1745" y="1"/>
                  </a:cubicBezTo>
                  <a:close/>
                </a:path>
              </a:pathLst>
            </a:custGeom>
            <a:solidFill>
              <a:srgbClr val="BD928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83"/>
            <p:cNvSpPr/>
            <p:nvPr/>
          </p:nvSpPr>
          <p:spPr>
            <a:xfrm>
              <a:off x="3551783" y="3573887"/>
              <a:ext cx="411878" cy="340181"/>
            </a:xfrm>
            <a:custGeom>
              <a:avLst/>
              <a:gdLst/>
              <a:ahLst/>
              <a:cxnLst/>
              <a:rect l="l" t="t" r="r" b="b"/>
              <a:pathLst>
                <a:path w="4366" h="3606" extrusionOk="0">
                  <a:moveTo>
                    <a:pt x="2463" y="0"/>
                  </a:moveTo>
                  <a:cubicBezTo>
                    <a:pt x="2431" y="14"/>
                    <a:pt x="2403" y="43"/>
                    <a:pt x="2361" y="60"/>
                  </a:cubicBezTo>
                  <a:cubicBezTo>
                    <a:pt x="2037" y="306"/>
                    <a:pt x="1713" y="556"/>
                    <a:pt x="1393" y="806"/>
                  </a:cubicBezTo>
                  <a:cubicBezTo>
                    <a:pt x="1084" y="1070"/>
                    <a:pt x="746" y="1334"/>
                    <a:pt x="394" y="1643"/>
                  </a:cubicBezTo>
                  <a:cubicBezTo>
                    <a:pt x="264" y="1745"/>
                    <a:pt x="131" y="1847"/>
                    <a:pt x="0" y="1963"/>
                  </a:cubicBezTo>
                  <a:cubicBezTo>
                    <a:pt x="43" y="1977"/>
                    <a:pt x="102" y="1995"/>
                    <a:pt x="145" y="2023"/>
                  </a:cubicBezTo>
                  <a:cubicBezTo>
                    <a:pt x="278" y="2083"/>
                    <a:pt x="408" y="2153"/>
                    <a:pt x="528" y="2241"/>
                  </a:cubicBezTo>
                  <a:cubicBezTo>
                    <a:pt x="806" y="2417"/>
                    <a:pt x="1042" y="2639"/>
                    <a:pt x="1260" y="2888"/>
                  </a:cubicBezTo>
                  <a:cubicBezTo>
                    <a:pt x="1450" y="3106"/>
                    <a:pt x="1611" y="3356"/>
                    <a:pt x="1759" y="3606"/>
                  </a:cubicBezTo>
                  <a:cubicBezTo>
                    <a:pt x="1921" y="3416"/>
                    <a:pt x="2079" y="3226"/>
                    <a:pt x="2227" y="3032"/>
                  </a:cubicBezTo>
                  <a:cubicBezTo>
                    <a:pt x="2449" y="2755"/>
                    <a:pt x="2667" y="2477"/>
                    <a:pt x="2902" y="2227"/>
                  </a:cubicBezTo>
                  <a:cubicBezTo>
                    <a:pt x="3141" y="2331"/>
                    <a:pt x="3363" y="2388"/>
                    <a:pt x="3567" y="2388"/>
                  </a:cubicBezTo>
                  <a:cubicBezTo>
                    <a:pt x="3625" y="2388"/>
                    <a:pt x="3681" y="2384"/>
                    <a:pt x="3736" y="2375"/>
                  </a:cubicBezTo>
                  <a:cubicBezTo>
                    <a:pt x="3796" y="2361"/>
                    <a:pt x="3856" y="2347"/>
                    <a:pt x="3926" y="2315"/>
                  </a:cubicBezTo>
                  <a:cubicBezTo>
                    <a:pt x="3986" y="2287"/>
                    <a:pt x="4046" y="2241"/>
                    <a:pt x="4102" y="2199"/>
                  </a:cubicBezTo>
                  <a:cubicBezTo>
                    <a:pt x="4207" y="2111"/>
                    <a:pt x="4295" y="1995"/>
                    <a:pt x="4366" y="1819"/>
                  </a:cubicBezTo>
                  <a:lnTo>
                    <a:pt x="4366" y="1773"/>
                  </a:lnTo>
                  <a:lnTo>
                    <a:pt x="4366" y="1759"/>
                  </a:lnTo>
                  <a:lnTo>
                    <a:pt x="4366" y="1731"/>
                  </a:lnTo>
                  <a:cubicBezTo>
                    <a:pt x="4264" y="1436"/>
                    <a:pt x="4088" y="1172"/>
                    <a:pt x="3870" y="908"/>
                  </a:cubicBezTo>
                  <a:cubicBezTo>
                    <a:pt x="3634" y="658"/>
                    <a:pt x="3370" y="440"/>
                    <a:pt x="3047" y="250"/>
                  </a:cubicBezTo>
                  <a:cubicBezTo>
                    <a:pt x="2857" y="148"/>
                    <a:pt x="2667" y="60"/>
                    <a:pt x="246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83"/>
            <p:cNvSpPr/>
            <p:nvPr/>
          </p:nvSpPr>
          <p:spPr>
            <a:xfrm>
              <a:off x="3766118" y="3573887"/>
              <a:ext cx="197543" cy="186600"/>
            </a:xfrm>
            <a:custGeom>
              <a:avLst/>
              <a:gdLst/>
              <a:ahLst/>
              <a:cxnLst/>
              <a:rect l="l" t="t" r="r" b="b"/>
              <a:pathLst>
                <a:path w="2094" h="1978" extrusionOk="0">
                  <a:moveTo>
                    <a:pt x="191" y="0"/>
                  </a:moveTo>
                  <a:cubicBezTo>
                    <a:pt x="159" y="14"/>
                    <a:pt x="131" y="43"/>
                    <a:pt x="89" y="60"/>
                  </a:cubicBezTo>
                  <a:cubicBezTo>
                    <a:pt x="57" y="88"/>
                    <a:pt x="29" y="116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64" y="236"/>
                    <a:pt x="381" y="292"/>
                  </a:cubicBezTo>
                  <a:cubicBezTo>
                    <a:pt x="511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538" y="1217"/>
                    <a:pt x="1626" y="1334"/>
                    <a:pt x="1714" y="1450"/>
                  </a:cubicBezTo>
                  <a:cubicBezTo>
                    <a:pt x="1788" y="1555"/>
                    <a:pt x="1861" y="1671"/>
                    <a:pt x="1935" y="1787"/>
                  </a:cubicBezTo>
                  <a:cubicBezTo>
                    <a:pt x="1963" y="1847"/>
                    <a:pt x="1992" y="1921"/>
                    <a:pt x="2023" y="1977"/>
                  </a:cubicBezTo>
                  <a:cubicBezTo>
                    <a:pt x="2051" y="1935"/>
                    <a:pt x="2065" y="1875"/>
                    <a:pt x="2094" y="1819"/>
                  </a:cubicBez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16" y="1172"/>
                    <a:pt x="1598" y="908"/>
                  </a:cubicBezTo>
                  <a:cubicBezTo>
                    <a:pt x="1362" y="644"/>
                    <a:pt x="1098" y="426"/>
                    <a:pt x="775" y="250"/>
                  </a:cubicBezTo>
                  <a:cubicBezTo>
                    <a:pt x="585" y="148"/>
                    <a:pt x="395" y="60"/>
                    <a:pt x="191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83"/>
            <p:cNvSpPr/>
            <p:nvPr/>
          </p:nvSpPr>
          <p:spPr>
            <a:xfrm>
              <a:off x="3766118" y="3573887"/>
              <a:ext cx="197543" cy="173015"/>
            </a:xfrm>
            <a:custGeom>
              <a:avLst/>
              <a:gdLst/>
              <a:ahLst/>
              <a:cxnLst/>
              <a:rect l="l" t="t" r="r" b="b"/>
              <a:pathLst>
                <a:path w="2094" h="1834" extrusionOk="0">
                  <a:moveTo>
                    <a:pt x="205" y="0"/>
                  </a:moveTo>
                  <a:cubicBezTo>
                    <a:pt x="159" y="14"/>
                    <a:pt x="117" y="43"/>
                    <a:pt x="89" y="60"/>
                  </a:cubicBezTo>
                  <a:cubicBezTo>
                    <a:pt x="57" y="88"/>
                    <a:pt x="29" y="102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47" y="236"/>
                    <a:pt x="381" y="292"/>
                  </a:cubicBezTo>
                  <a:cubicBezTo>
                    <a:pt x="497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464" y="1144"/>
                    <a:pt x="1510" y="1186"/>
                    <a:pt x="1552" y="1232"/>
                  </a:cubicBezTo>
                  <a:cubicBezTo>
                    <a:pt x="1552" y="1246"/>
                    <a:pt x="1566" y="1260"/>
                    <a:pt x="1584" y="1260"/>
                  </a:cubicBezTo>
                  <a:cubicBezTo>
                    <a:pt x="1700" y="1348"/>
                    <a:pt x="1802" y="1450"/>
                    <a:pt x="1890" y="1555"/>
                  </a:cubicBezTo>
                  <a:cubicBezTo>
                    <a:pt x="1963" y="1643"/>
                    <a:pt x="2037" y="1731"/>
                    <a:pt x="2094" y="1833"/>
                  </a:cubicBezTo>
                  <a:lnTo>
                    <a:pt x="2094" y="1819"/>
                  </a:ln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30" y="1172"/>
                    <a:pt x="1598" y="908"/>
                  </a:cubicBezTo>
                  <a:cubicBezTo>
                    <a:pt x="1362" y="644"/>
                    <a:pt x="1098" y="426"/>
                    <a:pt x="792" y="250"/>
                  </a:cubicBezTo>
                  <a:cubicBezTo>
                    <a:pt x="599" y="148"/>
                    <a:pt x="395" y="60"/>
                    <a:pt x="20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83"/>
            <p:cNvSpPr/>
            <p:nvPr/>
          </p:nvSpPr>
          <p:spPr>
            <a:xfrm>
              <a:off x="3533858" y="3723223"/>
              <a:ext cx="201882" cy="218391"/>
            </a:xfrm>
            <a:custGeom>
              <a:avLst/>
              <a:gdLst/>
              <a:ahLst/>
              <a:cxnLst/>
              <a:rect l="l" t="t" r="r" b="b"/>
              <a:pathLst>
                <a:path w="2140" h="2315" extrusionOk="0">
                  <a:moveTo>
                    <a:pt x="630" y="0"/>
                  </a:moveTo>
                  <a:cubicBezTo>
                    <a:pt x="616" y="0"/>
                    <a:pt x="598" y="14"/>
                    <a:pt x="570" y="14"/>
                  </a:cubicBezTo>
                  <a:cubicBezTo>
                    <a:pt x="482" y="42"/>
                    <a:pt x="408" y="74"/>
                    <a:pt x="335" y="116"/>
                  </a:cubicBezTo>
                  <a:cubicBezTo>
                    <a:pt x="264" y="162"/>
                    <a:pt x="190" y="218"/>
                    <a:pt x="131" y="278"/>
                  </a:cubicBezTo>
                  <a:cubicBezTo>
                    <a:pt x="102" y="324"/>
                    <a:pt x="71" y="352"/>
                    <a:pt x="43" y="394"/>
                  </a:cubicBezTo>
                  <a:cubicBezTo>
                    <a:pt x="29" y="426"/>
                    <a:pt x="14" y="454"/>
                    <a:pt x="14" y="482"/>
                  </a:cubicBezTo>
                  <a:cubicBezTo>
                    <a:pt x="14" y="500"/>
                    <a:pt x="0" y="500"/>
                    <a:pt x="0" y="514"/>
                  </a:cubicBezTo>
                  <a:cubicBezTo>
                    <a:pt x="29" y="528"/>
                    <a:pt x="57" y="542"/>
                    <a:pt x="88" y="556"/>
                  </a:cubicBezTo>
                  <a:cubicBezTo>
                    <a:pt x="233" y="644"/>
                    <a:pt x="366" y="732"/>
                    <a:pt x="482" y="820"/>
                  </a:cubicBezTo>
                  <a:cubicBezTo>
                    <a:pt x="616" y="922"/>
                    <a:pt x="732" y="1041"/>
                    <a:pt x="848" y="1158"/>
                  </a:cubicBezTo>
                  <a:cubicBezTo>
                    <a:pt x="968" y="1291"/>
                    <a:pt x="1070" y="1407"/>
                    <a:pt x="1158" y="1537"/>
                  </a:cubicBezTo>
                  <a:cubicBezTo>
                    <a:pt x="1334" y="1787"/>
                    <a:pt x="1478" y="2037"/>
                    <a:pt x="1566" y="2315"/>
                  </a:cubicBezTo>
                  <a:lnTo>
                    <a:pt x="1626" y="2315"/>
                  </a:lnTo>
                  <a:cubicBezTo>
                    <a:pt x="1654" y="2301"/>
                    <a:pt x="1685" y="2287"/>
                    <a:pt x="1713" y="2273"/>
                  </a:cubicBezTo>
                  <a:cubicBezTo>
                    <a:pt x="1742" y="2259"/>
                    <a:pt x="1773" y="2241"/>
                    <a:pt x="1801" y="2227"/>
                  </a:cubicBezTo>
                  <a:cubicBezTo>
                    <a:pt x="1830" y="2213"/>
                    <a:pt x="1861" y="2185"/>
                    <a:pt x="1889" y="2171"/>
                  </a:cubicBezTo>
                  <a:cubicBezTo>
                    <a:pt x="1917" y="2139"/>
                    <a:pt x="1949" y="2125"/>
                    <a:pt x="1977" y="2097"/>
                  </a:cubicBezTo>
                  <a:lnTo>
                    <a:pt x="1963" y="2097"/>
                  </a:lnTo>
                  <a:cubicBezTo>
                    <a:pt x="1991" y="2083"/>
                    <a:pt x="2005" y="2051"/>
                    <a:pt x="2037" y="2023"/>
                  </a:cubicBezTo>
                  <a:cubicBezTo>
                    <a:pt x="2051" y="1995"/>
                    <a:pt x="2065" y="1977"/>
                    <a:pt x="2079" y="1949"/>
                  </a:cubicBezTo>
                  <a:cubicBezTo>
                    <a:pt x="2093" y="1921"/>
                    <a:pt x="2111" y="1907"/>
                    <a:pt x="2111" y="1875"/>
                  </a:cubicBezTo>
                  <a:cubicBezTo>
                    <a:pt x="2125" y="1847"/>
                    <a:pt x="2125" y="1833"/>
                    <a:pt x="2139" y="1801"/>
                  </a:cubicBezTo>
                  <a:lnTo>
                    <a:pt x="2139" y="1745"/>
                  </a:lnTo>
                  <a:cubicBezTo>
                    <a:pt x="1963" y="1379"/>
                    <a:pt x="1728" y="1027"/>
                    <a:pt x="1450" y="718"/>
                  </a:cubicBezTo>
                  <a:cubicBezTo>
                    <a:pt x="1214" y="440"/>
                    <a:pt x="936" y="204"/>
                    <a:pt x="6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83"/>
            <p:cNvSpPr/>
            <p:nvPr/>
          </p:nvSpPr>
          <p:spPr>
            <a:xfrm>
              <a:off x="3537821" y="3760392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83"/>
            <p:cNvSpPr/>
            <p:nvPr/>
          </p:nvSpPr>
          <p:spPr>
            <a:xfrm>
              <a:off x="3546122" y="374944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83"/>
            <p:cNvSpPr/>
            <p:nvPr/>
          </p:nvSpPr>
          <p:spPr>
            <a:xfrm>
              <a:off x="3587631" y="372454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83"/>
            <p:cNvSpPr/>
            <p:nvPr/>
          </p:nvSpPr>
          <p:spPr>
            <a:xfrm>
              <a:off x="2896419" y="3235027"/>
              <a:ext cx="648476" cy="624986"/>
            </a:xfrm>
            <a:custGeom>
              <a:avLst/>
              <a:gdLst/>
              <a:ahLst/>
              <a:cxnLst/>
              <a:rect l="l" t="t" r="r" b="b"/>
              <a:pathLst>
                <a:path w="6874" h="6625" extrusionOk="0">
                  <a:moveTo>
                    <a:pt x="3310" y="1"/>
                  </a:moveTo>
                  <a:cubicBezTo>
                    <a:pt x="3254" y="1"/>
                    <a:pt x="3194" y="1"/>
                    <a:pt x="3120" y="15"/>
                  </a:cubicBezTo>
                  <a:cubicBezTo>
                    <a:pt x="2976" y="47"/>
                    <a:pt x="2828" y="89"/>
                    <a:pt x="2667" y="177"/>
                  </a:cubicBezTo>
                  <a:cubicBezTo>
                    <a:pt x="2593" y="223"/>
                    <a:pt x="2505" y="265"/>
                    <a:pt x="2431" y="325"/>
                  </a:cubicBezTo>
                  <a:cubicBezTo>
                    <a:pt x="2375" y="381"/>
                    <a:pt x="2301" y="427"/>
                    <a:pt x="2227" y="500"/>
                  </a:cubicBezTo>
                  <a:cubicBezTo>
                    <a:pt x="2153" y="588"/>
                    <a:pt x="2065" y="676"/>
                    <a:pt x="1991" y="764"/>
                  </a:cubicBezTo>
                  <a:cubicBezTo>
                    <a:pt x="1949" y="806"/>
                    <a:pt x="1903" y="852"/>
                    <a:pt x="1861" y="909"/>
                  </a:cubicBezTo>
                  <a:cubicBezTo>
                    <a:pt x="1801" y="968"/>
                    <a:pt x="1745" y="1028"/>
                    <a:pt x="1699" y="1070"/>
                  </a:cubicBezTo>
                  <a:cubicBezTo>
                    <a:pt x="1671" y="1102"/>
                    <a:pt x="1625" y="1130"/>
                    <a:pt x="1583" y="1158"/>
                  </a:cubicBezTo>
                  <a:cubicBezTo>
                    <a:pt x="1509" y="1204"/>
                    <a:pt x="1435" y="1246"/>
                    <a:pt x="1362" y="1278"/>
                  </a:cubicBezTo>
                  <a:lnTo>
                    <a:pt x="1305" y="1306"/>
                  </a:lnTo>
                  <a:cubicBezTo>
                    <a:pt x="1231" y="1334"/>
                    <a:pt x="1172" y="1366"/>
                    <a:pt x="1112" y="1408"/>
                  </a:cubicBezTo>
                  <a:cubicBezTo>
                    <a:pt x="1056" y="1436"/>
                    <a:pt x="968" y="1482"/>
                    <a:pt x="894" y="1542"/>
                  </a:cubicBezTo>
                  <a:cubicBezTo>
                    <a:pt x="894" y="1524"/>
                    <a:pt x="894" y="1524"/>
                    <a:pt x="880" y="1524"/>
                  </a:cubicBezTo>
                  <a:cubicBezTo>
                    <a:pt x="880" y="1510"/>
                    <a:pt x="866" y="1510"/>
                    <a:pt x="848" y="1510"/>
                  </a:cubicBezTo>
                  <a:cubicBezTo>
                    <a:pt x="834" y="1510"/>
                    <a:pt x="820" y="1524"/>
                    <a:pt x="806" y="1542"/>
                  </a:cubicBezTo>
                  <a:cubicBezTo>
                    <a:pt x="468" y="2157"/>
                    <a:pt x="250" y="2875"/>
                    <a:pt x="116" y="3680"/>
                  </a:cubicBezTo>
                  <a:cubicBezTo>
                    <a:pt x="28" y="4310"/>
                    <a:pt x="0" y="4971"/>
                    <a:pt x="14" y="5717"/>
                  </a:cubicBezTo>
                  <a:lnTo>
                    <a:pt x="42" y="5777"/>
                  </a:lnTo>
                  <a:lnTo>
                    <a:pt x="57" y="5777"/>
                  </a:lnTo>
                  <a:cubicBezTo>
                    <a:pt x="338" y="6171"/>
                    <a:pt x="820" y="6435"/>
                    <a:pt x="1495" y="6554"/>
                  </a:cubicBezTo>
                  <a:cubicBezTo>
                    <a:pt x="1773" y="6610"/>
                    <a:pt x="2051" y="6624"/>
                    <a:pt x="2389" y="6624"/>
                  </a:cubicBezTo>
                  <a:lnTo>
                    <a:pt x="2403" y="6624"/>
                  </a:lnTo>
                  <a:cubicBezTo>
                    <a:pt x="2667" y="6624"/>
                    <a:pt x="2944" y="6610"/>
                    <a:pt x="3222" y="6582"/>
                  </a:cubicBezTo>
                  <a:cubicBezTo>
                    <a:pt x="3592" y="6537"/>
                    <a:pt x="3943" y="6466"/>
                    <a:pt x="4295" y="6361"/>
                  </a:cubicBezTo>
                  <a:cubicBezTo>
                    <a:pt x="4647" y="6259"/>
                    <a:pt x="4999" y="6114"/>
                    <a:pt x="5305" y="5953"/>
                  </a:cubicBezTo>
                  <a:cubicBezTo>
                    <a:pt x="5628" y="5777"/>
                    <a:pt x="5920" y="5555"/>
                    <a:pt x="6184" y="5323"/>
                  </a:cubicBezTo>
                  <a:cubicBezTo>
                    <a:pt x="6332" y="5189"/>
                    <a:pt x="6462" y="5059"/>
                    <a:pt x="6564" y="4911"/>
                  </a:cubicBezTo>
                  <a:cubicBezTo>
                    <a:pt x="6698" y="4750"/>
                    <a:pt x="6800" y="4588"/>
                    <a:pt x="6859" y="4426"/>
                  </a:cubicBezTo>
                  <a:lnTo>
                    <a:pt x="6859" y="4398"/>
                  </a:lnTo>
                  <a:cubicBezTo>
                    <a:pt x="6859" y="4384"/>
                    <a:pt x="6873" y="4384"/>
                    <a:pt x="6873" y="4370"/>
                  </a:cubicBezTo>
                  <a:cubicBezTo>
                    <a:pt x="6873" y="4356"/>
                    <a:pt x="6859" y="4338"/>
                    <a:pt x="6859" y="4338"/>
                  </a:cubicBezTo>
                  <a:lnTo>
                    <a:pt x="6814" y="4296"/>
                  </a:lnTo>
                  <a:cubicBezTo>
                    <a:pt x="6638" y="4060"/>
                    <a:pt x="6476" y="3768"/>
                    <a:pt x="6346" y="3459"/>
                  </a:cubicBezTo>
                  <a:cubicBezTo>
                    <a:pt x="6198" y="3107"/>
                    <a:pt x="6082" y="2727"/>
                    <a:pt x="5994" y="2287"/>
                  </a:cubicBezTo>
                  <a:cubicBezTo>
                    <a:pt x="5980" y="2273"/>
                    <a:pt x="5966" y="2259"/>
                    <a:pt x="5934" y="2259"/>
                  </a:cubicBezTo>
                  <a:lnTo>
                    <a:pt x="5920" y="2259"/>
                  </a:lnTo>
                  <a:cubicBezTo>
                    <a:pt x="5906" y="2259"/>
                    <a:pt x="5892" y="2287"/>
                    <a:pt x="5892" y="2316"/>
                  </a:cubicBezTo>
                  <a:cubicBezTo>
                    <a:pt x="5906" y="2419"/>
                    <a:pt x="5933" y="2488"/>
                    <a:pt x="5947" y="2574"/>
                  </a:cubicBezTo>
                  <a:lnTo>
                    <a:pt x="5947" y="2574"/>
                  </a:lnTo>
                  <a:cubicBezTo>
                    <a:pt x="5944" y="2565"/>
                    <a:pt x="5934" y="2563"/>
                    <a:pt x="5934" y="2551"/>
                  </a:cubicBezTo>
                  <a:lnTo>
                    <a:pt x="5920" y="2551"/>
                  </a:lnTo>
                  <a:cubicBezTo>
                    <a:pt x="5892" y="2523"/>
                    <a:pt x="5860" y="2509"/>
                    <a:pt x="5832" y="2477"/>
                  </a:cubicBezTo>
                  <a:cubicBezTo>
                    <a:pt x="5758" y="2435"/>
                    <a:pt x="5702" y="2375"/>
                    <a:pt x="5642" y="2316"/>
                  </a:cubicBezTo>
                  <a:cubicBezTo>
                    <a:pt x="5364" y="2052"/>
                    <a:pt x="5115" y="1732"/>
                    <a:pt x="4851" y="1334"/>
                  </a:cubicBezTo>
                  <a:lnTo>
                    <a:pt x="4791" y="1232"/>
                  </a:lnTo>
                  <a:lnTo>
                    <a:pt x="4717" y="1116"/>
                  </a:lnTo>
                  <a:lnTo>
                    <a:pt x="4689" y="1056"/>
                  </a:lnTo>
                  <a:lnTo>
                    <a:pt x="4675" y="1042"/>
                  </a:lnTo>
                  <a:lnTo>
                    <a:pt x="4661" y="1028"/>
                  </a:lnTo>
                  <a:cubicBezTo>
                    <a:pt x="4647" y="968"/>
                    <a:pt x="4615" y="926"/>
                    <a:pt x="4587" y="880"/>
                  </a:cubicBezTo>
                  <a:cubicBezTo>
                    <a:pt x="4485" y="733"/>
                    <a:pt x="4397" y="602"/>
                    <a:pt x="4278" y="486"/>
                  </a:cubicBezTo>
                  <a:cubicBezTo>
                    <a:pt x="4176" y="367"/>
                    <a:pt x="4059" y="265"/>
                    <a:pt x="3943" y="191"/>
                  </a:cubicBezTo>
                  <a:cubicBezTo>
                    <a:pt x="3884" y="149"/>
                    <a:pt x="3810" y="117"/>
                    <a:pt x="3750" y="89"/>
                  </a:cubicBezTo>
                  <a:cubicBezTo>
                    <a:pt x="3694" y="75"/>
                    <a:pt x="3620" y="47"/>
                    <a:pt x="3546" y="29"/>
                  </a:cubicBezTo>
                  <a:cubicBezTo>
                    <a:pt x="3472" y="15"/>
                    <a:pt x="3398" y="1"/>
                    <a:pt x="3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83"/>
            <p:cNvSpPr/>
            <p:nvPr/>
          </p:nvSpPr>
          <p:spPr>
            <a:xfrm>
              <a:off x="3871021" y="3266630"/>
              <a:ext cx="527064" cy="498008"/>
            </a:xfrm>
            <a:custGeom>
              <a:avLst/>
              <a:gdLst/>
              <a:ahLst/>
              <a:cxnLst/>
              <a:rect l="l" t="t" r="r" b="b"/>
              <a:pathLst>
                <a:path w="5587" h="5279" extrusionOk="0">
                  <a:moveTo>
                    <a:pt x="3379" y="1"/>
                  </a:moveTo>
                  <a:cubicBezTo>
                    <a:pt x="3206" y="1"/>
                    <a:pt x="3028" y="60"/>
                    <a:pt x="2888" y="180"/>
                  </a:cubicBezTo>
                  <a:lnTo>
                    <a:pt x="2287" y="707"/>
                  </a:lnTo>
                  <a:lnTo>
                    <a:pt x="792" y="1998"/>
                  </a:lnTo>
                  <a:lnTo>
                    <a:pt x="352" y="2378"/>
                  </a:lnTo>
                  <a:cubicBezTo>
                    <a:pt x="60" y="2628"/>
                    <a:pt x="0" y="3082"/>
                    <a:pt x="236" y="3345"/>
                  </a:cubicBezTo>
                  <a:lnTo>
                    <a:pt x="1717" y="5058"/>
                  </a:lnTo>
                  <a:cubicBezTo>
                    <a:pt x="1838" y="5205"/>
                    <a:pt x="2020" y="5279"/>
                    <a:pt x="2208" y="5279"/>
                  </a:cubicBezTo>
                  <a:cubicBezTo>
                    <a:pt x="2380" y="5279"/>
                    <a:pt x="2558" y="5216"/>
                    <a:pt x="2698" y="5090"/>
                  </a:cubicBezTo>
                  <a:lnTo>
                    <a:pt x="5234" y="2906"/>
                  </a:lnTo>
                  <a:cubicBezTo>
                    <a:pt x="5526" y="2656"/>
                    <a:pt x="5586" y="2202"/>
                    <a:pt x="5350" y="1938"/>
                  </a:cubicBezTo>
                  <a:lnTo>
                    <a:pt x="3869" y="208"/>
                  </a:lnTo>
                  <a:cubicBezTo>
                    <a:pt x="3749" y="70"/>
                    <a:pt x="3567" y="1"/>
                    <a:pt x="3379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83"/>
            <p:cNvSpPr/>
            <p:nvPr/>
          </p:nvSpPr>
          <p:spPr>
            <a:xfrm>
              <a:off x="4048187" y="3734921"/>
              <a:ext cx="114620" cy="26414"/>
            </a:xfrm>
            <a:custGeom>
              <a:avLst/>
              <a:gdLst/>
              <a:ahLst/>
              <a:cxnLst/>
              <a:rect l="l" t="t" r="r" b="b"/>
              <a:pathLst>
                <a:path w="1215" h="280" extrusionOk="0">
                  <a:moveTo>
                    <a:pt x="1165" y="1"/>
                  </a:moveTo>
                  <a:cubicBezTo>
                    <a:pt x="1159" y="1"/>
                    <a:pt x="1152" y="2"/>
                    <a:pt x="1144" y="6"/>
                  </a:cubicBezTo>
                  <a:cubicBezTo>
                    <a:pt x="1126" y="24"/>
                    <a:pt x="1098" y="38"/>
                    <a:pt x="1070" y="52"/>
                  </a:cubicBezTo>
                  <a:cubicBezTo>
                    <a:pt x="936" y="112"/>
                    <a:pt x="792" y="154"/>
                    <a:pt x="658" y="182"/>
                  </a:cubicBezTo>
                  <a:lnTo>
                    <a:pt x="658" y="168"/>
                  </a:lnTo>
                  <a:cubicBezTo>
                    <a:pt x="547" y="199"/>
                    <a:pt x="432" y="200"/>
                    <a:pt x="321" y="200"/>
                  </a:cubicBezTo>
                  <a:lnTo>
                    <a:pt x="321" y="200"/>
                  </a:lnTo>
                  <a:cubicBezTo>
                    <a:pt x="247" y="182"/>
                    <a:pt x="176" y="168"/>
                    <a:pt x="117" y="154"/>
                  </a:cubicBezTo>
                  <a:cubicBezTo>
                    <a:pt x="103" y="140"/>
                    <a:pt x="89" y="140"/>
                    <a:pt x="71" y="126"/>
                  </a:cubicBezTo>
                  <a:cubicBezTo>
                    <a:pt x="57" y="126"/>
                    <a:pt x="43" y="126"/>
                    <a:pt x="29" y="140"/>
                  </a:cubicBezTo>
                  <a:lnTo>
                    <a:pt x="15" y="154"/>
                  </a:lnTo>
                  <a:cubicBezTo>
                    <a:pt x="1" y="168"/>
                    <a:pt x="15" y="200"/>
                    <a:pt x="29" y="200"/>
                  </a:cubicBezTo>
                  <a:cubicBezTo>
                    <a:pt x="160" y="261"/>
                    <a:pt x="298" y="279"/>
                    <a:pt x="434" y="279"/>
                  </a:cubicBezTo>
                  <a:cubicBezTo>
                    <a:pt x="496" y="279"/>
                    <a:pt x="556" y="276"/>
                    <a:pt x="616" y="270"/>
                  </a:cubicBezTo>
                  <a:cubicBezTo>
                    <a:pt x="820" y="242"/>
                    <a:pt x="1010" y="168"/>
                    <a:pt x="1186" y="80"/>
                  </a:cubicBezTo>
                  <a:cubicBezTo>
                    <a:pt x="1214" y="66"/>
                    <a:pt x="1214" y="38"/>
                    <a:pt x="1200" y="24"/>
                  </a:cubicBezTo>
                  <a:cubicBezTo>
                    <a:pt x="1190" y="11"/>
                    <a:pt x="1180" y="1"/>
                    <a:pt x="116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83"/>
            <p:cNvSpPr/>
            <p:nvPr/>
          </p:nvSpPr>
          <p:spPr>
            <a:xfrm>
              <a:off x="4071394" y="3744732"/>
              <a:ext cx="65187" cy="17547"/>
            </a:xfrm>
            <a:custGeom>
              <a:avLst/>
              <a:gdLst/>
              <a:ahLst/>
              <a:cxnLst/>
              <a:rect l="l" t="t" r="r" b="b"/>
              <a:pathLst>
                <a:path w="691" h="186" extrusionOk="0">
                  <a:moveTo>
                    <a:pt x="656" y="1"/>
                  </a:moveTo>
                  <a:cubicBezTo>
                    <a:pt x="650" y="1"/>
                    <a:pt x="642" y="3"/>
                    <a:pt x="634" y="8"/>
                  </a:cubicBezTo>
                  <a:cubicBezTo>
                    <a:pt x="528" y="36"/>
                    <a:pt x="426" y="64"/>
                    <a:pt x="310" y="78"/>
                  </a:cubicBezTo>
                  <a:cubicBezTo>
                    <a:pt x="248" y="91"/>
                    <a:pt x="185" y="102"/>
                    <a:pt x="122" y="102"/>
                  </a:cubicBezTo>
                  <a:cubicBezTo>
                    <a:pt x="97" y="102"/>
                    <a:pt x="72" y="100"/>
                    <a:pt x="47" y="96"/>
                  </a:cubicBezTo>
                  <a:cubicBezTo>
                    <a:pt x="32" y="96"/>
                    <a:pt x="32" y="110"/>
                    <a:pt x="18" y="110"/>
                  </a:cubicBezTo>
                  <a:cubicBezTo>
                    <a:pt x="18" y="124"/>
                    <a:pt x="1" y="138"/>
                    <a:pt x="1" y="138"/>
                  </a:cubicBezTo>
                  <a:cubicBezTo>
                    <a:pt x="1" y="152"/>
                    <a:pt x="18" y="166"/>
                    <a:pt x="18" y="166"/>
                  </a:cubicBezTo>
                  <a:cubicBezTo>
                    <a:pt x="32" y="184"/>
                    <a:pt x="32" y="184"/>
                    <a:pt x="47" y="184"/>
                  </a:cubicBezTo>
                  <a:cubicBezTo>
                    <a:pt x="68" y="185"/>
                    <a:pt x="90" y="186"/>
                    <a:pt x="112" y="186"/>
                  </a:cubicBezTo>
                  <a:cubicBezTo>
                    <a:pt x="306" y="186"/>
                    <a:pt x="491" y="132"/>
                    <a:pt x="662" y="78"/>
                  </a:cubicBezTo>
                  <a:cubicBezTo>
                    <a:pt x="690" y="64"/>
                    <a:pt x="690" y="50"/>
                    <a:pt x="690" y="22"/>
                  </a:cubicBezTo>
                  <a:cubicBezTo>
                    <a:pt x="680" y="12"/>
                    <a:pt x="671" y="1"/>
                    <a:pt x="6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83"/>
            <p:cNvSpPr/>
            <p:nvPr/>
          </p:nvSpPr>
          <p:spPr>
            <a:xfrm>
              <a:off x="4079696" y="3743223"/>
              <a:ext cx="66508" cy="18868"/>
            </a:xfrm>
            <a:custGeom>
              <a:avLst/>
              <a:gdLst/>
              <a:ahLst/>
              <a:cxnLst/>
              <a:rect l="l" t="t" r="r" b="b"/>
              <a:pathLst>
                <a:path w="705" h="200" extrusionOk="0">
                  <a:moveTo>
                    <a:pt x="667" y="1"/>
                  </a:moveTo>
                  <a:cubicBezTo>
                    <a:pt x="662" y="1"/>
                    <a:pt x="655" y="3"/>
                    <a:pt x="648" y="6"/>
                  </a:cubicBezTo>
                  <a:cubicBezTo>
                    <a:pt x="528" y="38"/>
                    <a:pt x="398" y="80"/>
                    <a:pt x="265" y="94"/>
                  </a:cubicBezTo>
                  <a:cubicBezTo>
                    <a:pt x="194" y="112"/>
                    <a:pt x="120" y="126"/>
                    <a:pt x="32" y="126"/>
                  </a:cubicBezTo>
                  <a:cubicBezTo>
                    <a:pt x="32" y="126"/>
                    <a:pt x="18" y="126"/>
                    <a:pt x="18" y="140"/>
                  </a:cubicBezTo>
                  <a:cubicBezTo>
                    <a:pt x="1" y="140"/>
                    <a:pt x="1" y="154"/>
                    <a:pt x="1" y="168"/>
                  </a:cubicBezTo>
                  <a:cubicBezTo>
                    <a:pt x="1" y="182"/>
                    <a:pt x="18" y="200"/>
                    <a:pt x="32" y="200"/>
                  </a:cubicBezTo>
                  <a:cubicBezTo>
                    <a:pt x="250" y="200"/>
                    <a:pt x="472" y="140"/>
                    <a:pt x="676" y="80"/>
                  </a:cubicBezTo>
                  <a:cubicBezTo>
                    <a:pt x="690" y="80"/>
                    <a:pt x="704" y="52"/>
                    <a:pt x="704" y="38"/>
                  </a:cubicBezTo>
                  <a:cubicBezTo>
                    <a:pt x="694" y="15"/>
                    <a:pt x="683" y="1"/>
                    <a:pt x="6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83"/>
            <p:cNvSpPr/>
            <p:nvPr/>
          </p:nvSpPr>
          <p:spPr>
            <a:xfrm>
              <a:off x="4079696" y="3741148"/>
              <a:ext cx="77734" cy="22264"/>
            </a:xfrm>
            <a:custGeom>
              <a:avLst/>
              <a:gdLst/>
              <a:ahLst/>
              <a:cxnLst/>
              <a:rect l="l" t="t" r="r" b="b"/>
              <a:pathLst>
                <a:path w="824" h="236" extrusionOk="0">
                  <a:moveTo>
                    <a:pt x="764" y="0"/>
                  </a:moveTo>
                  <a:cubicBezTo>
                    <a:pt x="588" y="46"/>
                    <a:pt x="426" y="102"/>
                    <a:pt x="250" y="134"/>
                  </a:cubicBezTo>
                  <a:lnTo>
                    <a:pt x="236" y="134"/>
                  </a:lnTo>
                  <a:cubicBezTo>
                    <a:pt x="177" y="148"/>
                    <a:pt x="106" y="148"/>
                    <a:pt x="32" y="148"/>
                  </a:cubicBezTo>
                  <a:lnTo>
                    <a:pt x="18" y="162"/>
                  </a:lnTo>
                  <a:cubicBezTo>
                    <a:pt x="1" y="162"/>
                    <a:pt x="1" y="176"/>
                    <a:pt x="1" y="190"/>
                  </a:cubicBezTo>
                  <a:cubicBezTo>
                    <a:pt x="1" y="222"/>
                    <a:pt x="18" y="236"/>
                    <a:pt x="32" y="236"/>
                  </a:cubicBezTo>
                  <a:cubicBezTo>
                    <a:pt x="296" y="236"/>
                    <a:pt x="546" y="134"/>
                    <a:pt x="792" y="74"/>
                  </a:cubicBezTo>
                  <a:cubicBezTo>
                    <a:pt x="810" y="74"/>
                    <a:pt x="824" y="46"/>
                    <a:pt x="824" y="28"/>
                  </a:cubicBezTo>
                  <a:cubicBezTo>
                    <a:pt x="810" y="0"/>
                    <a:pt x="792" y="0"/>
                    <a:pt x="76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83"/>
            <p:cNvSpPr/>
            <p:nvPr/>
          </p:nvSpPr>
          <p:spPr>
            <a:xfrm>
              <a:off x="4082715" y="3741902"/>
              <a:ext cx="73395" cy="21509"/>
            </a:xfrm>
            <a:custGeom>
              <a:avLst/>
              <a:gdLst/>
              <a:ahLst/>
              <a:cxnLst/>
              <a:rect l="l" t="t" r="r" b="b"/>
              <a:pathLst>
                <a:path w="778" h="228" extrusionOk="0">
                  <a:moveTo>
                    <a:pt x="738" y="1"/>
                  </a:moveTo>
                  <a:cubicBezTo>
                    <a:pt x="732" y="1"/>
                    <a:pt x="725" y="3"/>
                    <a:pt x="718" y="6"/>
                  </a:cubicBezTo>
                  <a:cubicBezTo>
                    <a:pt x="570" y="52"/>
                    <a:pt x="426" y="94"/>
                    <a:pt x="278" y="126"/>
                  </a:cubicBezTo>
                  <a:cubicBezTo>
                    <a:pt x="204" y="140"/>
                    <a:pt x="131" y="140"/>
                    <a:pt x="43" y="140"/>
                  </a:cubicBezTo>
                  <a:cubicBezTo>
                    <a:pt x="43" y="140"/>
                    <a:pt x="29" y="140"/>
                    <a:pt x="29" y="154"/>
                  </a:cubicBezTo>
                  <a:cubicBezTo>
                    <a:pt x="14" y="154"/>
                    <a:pt x="0" y="168"/>
                    <a:pt x="14" y="182"/>
                  </a:cubicBezTo>
                  <a:cubicBezTo>
                    <a:pt x="14" y="196"/>
                    <a:pt x="29" y="214"/>
                    <a:pt x="43" y="228"/>
                  </a:cubicBezTo>
                  <a:cubicBezTo>
                    <a:pt x="292" y="228"/>
                    <a:pt x="528" y="154"/>
                    <a:pt x="746" y="80"/>
                  </a:cubicBezTo>
                  <a:cubicBezTo>
                    <a:pt x="778" y="80"/>
                    <a:pt x="778" y="52"/>
                    <a:pt x="778" y="38"/>
                  </a:cubicBezTo>
                  <a:cubicBezTo>
                    <a:pt x="765" y="15"/>
                    <a:pt x="754" y="1"/>
                    <a:pt x="7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83"/>
            <p:cNvSpPr/>
            <p:nvPr/>
          </p:nvSpPr>
          <p:spPr>
            <a:xfrm>
              <a:off x="4075734" y="3749449"/>
              <a:ext cx="47169" cy="13962"/>
            </a:xfrm>
            <a:custGeom>
              <a:avLst/>
              <a:gdLst/>
              <a:ahLst/>
              <a:cxnLst/>
              <a:rect l="l" t="t" r="r" b="b"/>
              <a:pathLst>
                <a:path w="500" h="148" extrusionOk="0">
                  <a:moveTo>
                    <a:pt x="440" y="0"/>
                  </a:moveTo>
                  <a:cubicBezTo>
                    <a:pt x="394" y="14"/>
                    <a:pt x="352" y="28"/>
                    <a:pt x="292" y="46"/>
                  </a:cubicBezTo>
                  <a:cubicBezTo>
                    <a:pt x="219" y="60"/>
                    <a:pt x="131" y="60"/>
                    <a:pt x="43" y="60"/>
                  </a:cubicBezTo>
                  <a:cubicBezTo>
                    <a:pt x="29" y="60"/>
                    <a:pt x="29" y="60"/>
                    <a:pt x="15" y="74"/>
                  </a:cubicBezTo>
                  <a:cubicBezTo>
                    <a:pt x="15" y="74"/>
                    <a:pt x="1" y="88"/>
                    <a:pt x="1" y="102"/>
                  </a:cubicBezTo>
                  <a:cubicBezTo>
                    <a:pt x="1" y="134"/>
                    <a:pt x="29" y="148"/>
                    <a:pt x="43" y="148"/>
                  </a:cubicBezTo>
                  <a:cubicBezTo>
                    <a:pt x="190" y="148"/>
                    <a:pt x="324" y="116"/>
                    <a:pt x="468" y="88"/>
                  </a:cubicBezTo>
                  <a:cubicBezTo>
                    <a:pt x="482" y="74"/>
                    <a:pt x="500" y="60"/>
                    <a:pt x="500" y="28"/>
                  </a:cubicBezTo>
                  <a:cubicBezTo>
                    <a:pt x="482" y="14"/>
                    <a:pt x="46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6" name="Google Shape;7456;p83"/>
            <p:cNvSpPr/>
            <p:nvPr/>
          </p:nvSpPr>
          <p:spPr>
            <a:xfrm>
              <a:off x="4074413" y="3749449"/>
              <a:ext cx="51225" cy="13962"/>
            </a:xfrm>
            <a:custGeom>
              <a:avLst/>
              <a:gdLst/>
              <a:ahLst/>
              <a:cxnLst/>
              <a:rect l="l" t="t" r="r" b="b"/>
              <a:pathLst>
                <a:path w="543" h="148" extrusionOk="0">
                  <a:moveTo>
                    <a:pt x="482" y="0"/>
                  </a:moveTo>
                  <a:cubicBezTo>
                    <a:pt x="408" y="28"/>
                    <a:pt x="352" y="46"/>
                    <a:pt x="278" y="60"/>
                  </a:cubicBezTo>
                  <a:cubicBezTo>
                    <a:pt x="204" y="74"/>
                    <a:pt x="145" y="74"/>
                    <a:pt x="88" y="74"/>
                  </a:cubicBezTo>
                  <a:cubicBezTo>
                    <a:pt x="74" y="74"/>
                    <a:pt x="57" y="74"/>
                    <a:pt x="57" y="60"/>
                  </a:cubicBezTo>
                  <a:cubicBezTo>
                    <a:pt x="43" y="60"/>
                    <a:pt x="29" y="60"/>
                    <a:pt x="29" y="74"/>
                  </a:cubicBezTo>
                  <a:lnTo>
                    <a:pt x="15" y="74"/>
                  </a:lnTo>
                  <a:lnTo>
                    <a:pt x="0" y="88"/>
                  </a:lnTo>
                  <a:cubicBezTo>
                    <a:pt x="0" y="116"/>
                    <a:pt x="15" y="148"/>
                    <a:pt x="29" y="148"/>
                  </a:cubicBezTo>
                  <a:lnTo>
                    <a:pt x="278" y="148"/>
                  </a:lnTo>
                  <a:cubicBezTo>
                    <a:pt x="352" y="134"/>
                    <a:pt x="426" y="102"/>
                    <a:pt x="514" y="74"/>
                  </a:cubicBezTo>
                  <a:cubicBezTo>
                    <a:pt x="528" y="74"/>
                    <a:pt x="542" y="46"/>
                    <a:pt x="542" y="28"/>
                  </a:cubicBezTo>
                  <a:cubicBezTo>
                    <a:pt x="528" y="14"/>
                    <a:pt x="514" y="0"/>
                    <a:pt x="4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7" name="Google Shape;7457;p83"/>
            <p:cNvSpPr/>
            <p:nvPr/>
          </p:nvSpPr>
          <p:spPr>
            <a:xfrm>
              <a:off x="4075734" y="3744732"/>
              <a:ext cx="69149" cy="18868"/>
            </a:xfrm>
            <a:custGeom>
              <a:avLst/>
              <a:gdLst/>
              <a:ahLst/>
              <a:cxnLst/>
              <a:rect l="l" t="t" r="r" b="b"/>
              <a:pathLst>
                <a:path w="733" h="200" extrusionOk="0">
                  <a:moveTo>
                    <a:pt x="690" y="1"/>
                  </a:moveTo>
                  <a:cubicBezTo>
                    <a:pt x="685" y="1"/>
                    <a:pt x="680" y="3"/>
                    <a:pt x="676" y="8"/>
                  </a:cubicBezTo>
                  <a:cubicBezTo>
                    <a:pt x="542" y="50"/>
                    <a:pt x="426" y="78"/>
                    <a:pt x="307" y="110"/>
                  </a:cubicBezTo>
                  <a:cubicBezTo>
                    <a:pt x="219" y="124"/>
                    <a:pt x="131" y="124"/>
                    <a:pt x="29" y="124"/>
                  </a:cubicBezTo>
                  <a:lnTo>
                    <a:pt x="15" y="124"/>
                  </a:lnTo>
                  <a:lnTo>
                    <a:pt x="15" y="138"/>
                  </a:lnTo>
                  <a:cubicBezTo>
                    <a:pt x="1" y="138"/>
                    <a:pt x="1" y="152"/>
                    <a:pt x="1" y="166"/>
                  </a:cubicBezTo>
                  <a:cubicBezTo>
                    <a:pt x="1" y="166"/>
                    <a:pt x="1" y="184"/>
                    <a:pt x="15" y="198"/>
                  </a:cubicBezTo>
                  <a:lnTo>
                    <a:pt x="43" y="198"/>
                  </a:lnTo>
                  <a:cubicBezTo>
                    <a:pt x="65" y="199"/>
                    <a:pt x="87" y="200"/>
                    <a:pt x="109" y="200"/>
                  </a:cubicBezTo>
                  <a:cubicBezTo>
                    <a:pt x="308" y="200"/>
                    <a:pt x="503" y="145"/>
                    <a:pt x="690" y="78"/>
                  </a:cubicBezTo>
                  <a:cubicBezTo>
                    <a:pt x="718" y="78"/>
                    <a:pt x="732" y="50"/>
                    <a:pt x="718" y="36"/>
                  </a:cubicBezTo>
                  <a:cubicBezTo>
                    <a:pt x="718" y="16"/>
                    <a:pt x="703" y="1"/>
                    <a:pt x="69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8" name="Google Shape;7458;p83"/>
            <p:cNvSpPr/>
            <p:nvPr/>
          </p:nvSpPr>
          <p:spPr>
            <a:xfrm>
              <a:off x="4091016" y="3742468"/>
              <a:ext cx="62168" cy="18301"/>
            </a:xfrm>
            <a:custGeom>
              <a:avLst/>
              <a:gdLst/>
              <a:ahLst/>
              <a:cxnLst/>
              <a:rect l="l" t="t" r="r" b="b"/>
              <a:pathLst>
                <a:path w="659" h="194" extrusionOk="0">
                  <a:moveTo>
                    <a:pt x="602" y="0"/>
                  </a:moveTo>
                  <a:cubicBezTo>
                    <a:pt x="496" y="46"/>
                    <a:pt x="394" y="74"/>
                    <a:pt x="278" y="102"/>
                  </a:cubicBezTo>
                  <a:cubicBezTo>
                    <a:pt x="204" y="120"/>
                    <a:pt x="130" y="120"/>
                    <a:pt x="43" y="120"/>
                  </a:cubicBezTo>
                  <a:lnTo>
                    <a:pt x="14" y="120"/>
                  </a:lnTo>
                  <a:lnTo>
                    <a:pt x="14" y="134"/>
                  </a:lnTo>
                  <a:cubicBezTo>
                    <a:pt x="14" y="134"/>
                    <a:pt x="0" y="148"/>
                    <a:pt x="0" y="162"/>
                  </a:cubicBezTo>
                  <a:cubicBezTo>
                    <a:pt x="0" y="162"/>
                    <a:pt x="14" y="176"/>
                    <a:pt x="14" y="190"/>
                  </a:cubicBezTo>
                  <a:lnTo>
                    <a:pt x="43" y="190"/>
                  </a:lnTo>
                  <a:cubicBezTo>
                    <a:pt x="68" y="192"/>
                    <a:pt x="92" y="193"/>
                    <a:pt x="117" y="193"/>
                  </a:cubicBezTo>
                  <a:cubicBezTo>
                    <a:pt x="296" y="193"/>
                    <a:pt x="463" y="141"/>
                    <a:pt x="630" y="88"/>
                  </a:cubicBezTo>
                  <a:cubicBezTo>
                    <a:pt x="644" y="74"/>
                    <a:pt x="658" y="60"/>
                    <a:pt x="644" y="32"/>
                  </a:cubicBezTo>
                  <a:cubicBezTo>
                    <a:pt x="644" y="14"/>
                    <a:pt x="616" y="0"/>
                    <a:pt x="60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9" name="Google Shape;7459;p83"/>
            <p:cNvSpPr/>
            <p:nvPr/>
          </p:nvSpPr>
          <p:spPr>
            <a:xfrm>
              <a:off x="4158657" y="3256819"/>
              <a:ext cx="103677" cy="25471"/>
            </a:xfrm>
            <a:custGeom>
              <a:avLst/>
              <a:gdLst/>
              <a:ahLst/>
              <a:cxnLst/>
              <a:rect l="l" t="t" r="r" b="b"/>
              <a:pathLst>
                <a:path w="1099" h="270" extrusionOk="0">
                  <a:moveTo>
                    <a:pt x="770" y="0"/>
                  </a:moveTo>
                  <a:cubicBezTo>
                    <a:pt x="689" y="0"/>
                    <a:pt x="608" y="7"/>
                    <a:pt x="529" y="20"/>
                  </a:cubicBezTo>
                  <a:cubicBezTo>
                    <a:pt x="441" y="34"/>
                    <a:pt x="353" y="48"/>
                    <a:pt x="265" y="80"/>
                  </a:cubicBezTo>
                  <a:cubicBezTo>
                    <a:pt x="191" y="108"/>
                    <a:pt x="103" y="136"/>
                    <a:pt x="29" y="182"/>
                  </a:cubicBezTo>
                  <a:lnTo>
                    <a:pt x="15" y="196"/>
                  </a:lnTo>
                  <a:lnTo>
                    <a:pt x="1" y="210"/>
                  </a:lnTo>
                  <a:lnTo>
                    <a:pt x="1" y="238"/>
                  </a:lnTo>
                  <a:cubicBezTo>
                    <a:pt x="15" y="255"/>
                    <a:pt x="15" y="255"/>
                    <a:pt x="29" y="255"/>
                  </a:cubicBezTo>
                  <a:cubicBezTo>
                    <a:pt x="29" y="269"/>
                    <a:pt x="43" y="269"/>
                    <a:pt x="61" y="269"/>
                  </a:cubicBezTo>
                  <a:cubicBezTo>
                    <a:pt x="163" y="196"/>
                    <a:pt x="279" y="150"/>
                    <a:pt x="395" y="122"/>
                  </a:cubicBezTo>
                  <a:lnTo>
                    <a:pt x="412" y="122"/>
                  </a:lnTo>
                  <a:cubicBezTo>
                    <a:pt x="540" y="94"/>
                    <a:pt x="671" y="80"/>
                    <a:pt x="798" y="80"/>
                  </a:cubicBezTo>
                  <a:lnTo>
                    <a:pt x="798" y="80"/>
                  </a:lnTo>
                  <a:cubicBezTo>
                    <a:pt x="884" y="80"/>
                    <a:pt x="970" y="94"/>
                    <a:pt x="1042" y="108"/>
                  </a:cubicBezTo>
                  <a:cubicBezTo>
                    <a:pt x="1070" y="108"/>
                    <a:pt x="1084" y="94"/>
                    <a:pt x="1098" y="80"/>
                  </a:cubicBezTo>
                  <a:cubicBezTo>
                    <a:pt x="1098" y="62"/>
                    <a:pt x="1084" y="48"/>
                    <a:pt x="1084" y="48"/>
                  </a:cubicBezTo>
                  <a:cubicBezTo>
                    <a:pt x="1084" y="34"/>
                    <a:pt x="1070" y="34"/>
                    <a:pt x="1056" y="34"/>
                  </a:cubicBezTo>
                  <a:cubicBezTo>
                    <a:pt x="967" y="11"/>
                    <a:pt x="869" y="0"/>
                    <a:pt x="77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0" name="Google Shape;7460;p83"/>
            <p:cNvSpPr/>
            <p:nvPr/>
          </p:nvSpPr>
          <p:spPr>
            <a:xfrm>
              <a:off x="4157336" y="3257102"/>
              <a:ext cx="95375" cy="24811"/>
            </a:xfrm>
            <a:custGeom>
              <a:avLst/>
              <a:gdLst/>
              <a:ahLst/>
              <a:cxnLst/>
              <a:rect l="l" t="t" r="r" b="b"/>
              <a:pathLst>
                <a:path w="1011" h="263" extrusionOk="0">
                  <a:moveTo>
                    <a:pt x="763" y="0"/>
                  </a:moveTo>
                  <a:cubicBezTo>
                    <a:pt x="670" y="0"/>
                    <a:pt x="576" y="9"/>
                    <a:pt x="483" y="17"/>
                  </a:cubicBezTo>
                  <a:cubicBezTo>
                    <a:pt x="321" y="45"/>
                    <a:pt x="163" y="105"/>
                    <a:pt x="29" y="179"/>
                  </a:cubicBezTo>
                  <a:lnTo>
                    <a:pt x="15" y="193"/>
                  </a:lnTo>
                  <a:cubicBezTo>
                    <a:pt x="15" y="193"/>
                    <a:pt x="1" y="193"/>
                    <a:pt x="1" y="207"/>
                  </a:cubicBezTo>
                  <a:lnTo>
                    <a:pt x="1" y="235"/>
                  </a:lnTo>
                  <a:cubicBezTo>
                    <a:pt x="1" y="235"/>
                    <a:pt x="15" y="252"/>
                    <a:pt x="29" y="252"/>
                  </a:cubicBezTo>
                  <a:cubicBezTo>
                    <a:pt x="29" y="259"/>
                    <a:pt x="32" y="263"/>
                    <a:pt x="38" y="263"/>
                  </a:cubicBezTo>
                  <a:cubicBezTo>
                    <a:pt x="43" y="263"/>
                    <a:pt x="50" y="259"/>
                    <a:pt x="57" y="252"/>
                  </a:cubicBezTo>
                  <a:cubicBezTo>
                    <a:pt x="145" y="207"/>
                    <a:pt x="251" y="164"/>
                    <a:pt x="367" y="133"/>
                  </a:cubicBezTo>
                  <a:cubicBezTo>
                    <a:pt x="514" y="91"/>
                    <a:pt x="659" y="77"/>
                    <a:pt x="806" y="77"/>
                  </a:cubicBezTo>
                  <a:cubicBezTo>
                    <a:pt x="849" y="77"/>
                    <a:pt x="908" y="91"/>
                    <a:pt x="968" y="91"/>
                  </a:cubicBezTo>
                  <a:cubicBezTo>
                    <a:pt x="982" y="91"/>
                    <a:pt x="1010" y="77"/>
                    <a:pt x="1010" y="59"/>
                  </a:cubicBezTo>
                  <a:cubicBezTo>
                    <a:pt x="1010" y="31"/>
                    <a:pt x="996" y="17"/>
                    <a:pt x="968" y="17"/>
                  </a:cubicBezTo>
                  <a:cubicBezTo>
                    <a:pt x="900" y="5"/>
                    <a:pt x="831" y="0"/>
                    <a:pt x="76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1" name="Google Shape;7461;p83"/>
            <p:cNvSpPr/>
            <p:nvPr/>
          </p:nvSpPr>
          <p:spPr>
            <a:xfrm>
              <a:off x="4156015" y="3260970"/>
              <a:ext cx="51225" cy="21320"/>
            </a:xfrm>
            <a:custGeom>
              <a:avLst/>
              <a:gdLst/>
              <a:ahLst/>
              <a:cxnLst/>
              <a:rect l="l" t="t" r="r" b="b"/>
              <a:pathLst>
                <a:path w="543" h="226" extrusionOk="0">
                  <a:moveTo>
                    <a:pt x="505" y="0"/>
                  </a:moveTo>
                  <a:cubicBezTo>
                    <a:pt x="502" y="0"/>
                    <a:pt x="499" y="1"/>
                    <a:pt x="497" y="4"/>
                  </a:cubicBezTo>
                  <a:cubicBezTo>
                    <a:pt x="335" y="36"/>
                    <a:pt x="177" y="78"/>
                    <a:pt x="29" y="138"/>
                  </a:cubicBezTo>
                  <a:lnTo>
                    <a:pt x="15" y="152"/>
                  </a:lnTo>
                  <a:cubicBezTo>
                    <a:pt x="1" y="166"/>
                    <a:pt x="1" y="180"/>
                    <a:pt x="1" y="194"/>
                  </a:cubicBezTo>
                  <a:cubicBezTo>
                    <a:pt x="15" y="211"/>
                    <a:pt x="43" y="225"/>
                    <a:pt x="57" y="225"/>
                  </a:cubicBezTo>
                  <a:cubicBezTo>
                    <a:pt x="145" y="180"/>
                    <a:pt x="247" y="138"/>
                    <a:pt x="353" y="106"/>
                  </a:cubicBezTo>
                  <a:cubicBezTo>
                    <a:pt x="409" y="106"/>
                    <a:pt x="455" y="92"/>
                    <a:pt x="497" y="78"/>
                  </a:cubicBezTo>
                  <a:cubicBezTo>
                    <a:pt x="528" y="78"/>
                    <a:pt x="542" y="64"/>
                    <a:pt x="542" y="36"/>
                  </a:cubicBezTo>
                  <a:cubicBezTo>
                    <a:pt x="531" y="21"/>
                    <a:pt x="517" y="0"/>
                    <a:pt x="50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2" name="Google Shape;7462;p83"/>
            <p:cNvSpPr/>
            <p:nvPr/>
          </p:nvSpPr>
          <p:spPr>
            <a:xfrm>
              <a:off x="4156015" y="3262573"/>
              <a:ext cx="38584" cy="18962"/>
            </a:xfrm>
            <a:custGeom>
              <a:avLst/>
              <a:gdLst/>
              <a:ahLst/>
              <a:cxnLst/>
              <a:rect l="l" t="t" r="r" b="b"/>
              <a:pathLst>
                <a:path w="409" h="201" extrusionOk="0">
                  <a:moveTo>
                    <a:pt x="353" y="1"/>
                  </a:moveTo>
                  <a:cubicBezTo>
                    <a:pt x="233" y="19"/>
                    <a:pt x="131" y="61"/>
                    <a:pt x="29" y="121"/>
                  </a:cubicBezTo>
                  <a:lnTo>
                    <a:pt x="15" y="121"/>
                  </a:lnTo>
                  <a:cubicBezTo>
                    <a:pt x="15" y="135"/>
                    <a:pt x="1" y="135"/>
                    <a:pt x="1" y="135"/>
                  </a:cubicBezTo>
                  <a:lnTo>
                    <a:pt x="1" y="177"/>
                  </a:lnTo>
                  <a:cubicBezTo>
                    <a:pt x="11" y="189"/>
                    <a:pt x="28" y="200"/>
                    <a:pt x="42" y="200"/>
                  </a:cubicBezTo>
                  <a:cubicBezTo>
                    <a:pt x="48" y="200"/>
                    <a:pt x="53" y="198"/>
                    <a:pt x="57" y="194"/>
                  </a:cubicBezTo>
                  <a:cubicBezTo>
                    <a:pt x="131" y="163"/>
                    <a:pt x="205" y="121"/>
                    <a:pt x="279" y="106"/>
                  </a:cubicBezTo>
                  <a:cubicBezTo>
                    <a:pt x="307" y="106"/>
                    <a:pt x="335" y="89"/>
                    <a:pt x="367" y="89"/>
                  </a:cubicBezTo>
                  <a:cubicBezTo>
                    <a:pt x="381" y="89"/>
                    <a:pt x="409" y="61"/>
                    <a:pt x="395" y="47"/>
                  </a:cubicBezTo>
                  <a:cubicBezTo>
                    <a:pt x="395" y="19"/>
                    <a:pt x="381" y="1"/>
                    <a:pt x="35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3" name="Google Shape;7463;p83"/>
            <p:cNvSpPr/>
            <p:nvPr/>
          </p:nvSpPr>
          <p:spPr>
            <a:xfrm>
              <a:off x="4153091" y="3264271"/>
              <a:ext cx="31886" cy="19056"/>
            </a:xfrm>
            <a:custGeom>
              <a:avLst/>
              <a:gdLst/>
              <a:ahLst/>
              <a:cxnLst/>
              <a:rect l="l" t="t" r="r" b="b"/>
              <a:pathLst>
                <a:path w="338" h="202" extrusionOk="0">
                  <a:moveTo>
                    <a:pt x="278" y="1"/>
                  </a:moveTo>
                  <a:cubicBezTo>
                    <a:pt x="190" y="29"/>
                    <a:pt x="102" y="71"/>
                    <a:pt x="14" y="117"/>
                  </a:cubicBezTo>
                  <a:lnTo>
                    <a:pt x="14" y="131"/>
                  </a:lnTo>
                  <a:cubicBezTo>
                    <a:pt x="0" y="131"/>
                    <a:pt x="0" y="131"/>
                    <a:pt x="0" y="145"/>
                  </a:cubicBezTo>
                  <a:lnTo>
                    <a:pt x="0" y="176"/>
                  </a:lnTo>
                  <a:cubicBezTo>
                    <a:pt x="0" y="190"/>
                    <a:pt x="14" y="190"/>
                    <a:pt x="14" y="190"/>
                  </a:cubicBezTo>
                  <a:cubicBezTo>
                    <a:pt x="23" y="198"/>
                    <a:pt x="31" y="201"/>
                    <a:pt x="38" y="201"/>
                  </a:cubicBezTo>
                  <a:cubicBezTo>
                    <a:pt x="46" y="201"/>
                    <a:pt x="53" y="198"/>
                    <a:pt x="60" y="190"/>
                  </a:cubicBezTo>
                  <a:cubicBezTo>
                    <a:pt x="134" y="145"/>
                    <a:pt x="222" y="117"/>
                    <a:pt x="310" y="88"/>
                  </a:cubicBezTo>
                  <a:cubicBezTo>
                    <a:pt x="338" y="71"/>
                    <a:pt x="338" y="43"/>
                    <a:pt x="338" y="29"/>
                  </a:cubicBezTo>
                  <a:cubicBezTo>
                    <a:pt x="338" y="15"/>
                    <a:pt x="324" y="15"/>
                    <a:pt x="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4" name="Google Shape;7464;p83"/>
            <p:cNvSpPr/>
            <p:nvPr/>
          </p:nvSpPr>
          <p:spPr>
            <a:xfrm>
              <a:off x="4151770" y="3267667"/>
              <a:ext cx="27547" cy="15943"/>
            </a:xfrm>
            <a:custGeom>
              <a:avLst/>
              <a:gdLst/>
              <a:ahLst/>
              <a:cxnLst/>
              <a:rect l="l" t="t" r="r" b="b"/>
              <a:pathLst>
                <a:path w="292" h="169" extrusionOk="0">
                  <a:moveTo>
                    <a:pt x="253" y="0"/>
                  </a:moveTo>
                  <a:cubicBezTo>
                    <a:pt x="248" y="0"/>
                    <a:pt x="245" y="7"/>
                    <a:pt x="236" y="7"/>
                  </a:cubicBezTo>
                  <a:cubicBezTo>
                    <a:pt x="162" y="21"/>
                    <a:pt x="88" y="52"/>
                    <a:pt x="28" y="81"/>
                  </a:cubicBezTo>
                  <a:lnTo>
                    <a:pt x="14" y="95"/>
                  </a:lnTo>
                  <a:lnTo>
                    <a:pt x="0" y="109"/>
                  </a:lnTo>
                  <a:lnTo>
                    <a:pt x="0" y="140"/>
                  </a:lnTo>
                  <a:cubicBezTo>
                    <a:pt x="14" y="154"/>
                    <a:pt x="14" y="154"/>
                    <a:pt x="28" y="154"/>
                  </a:cubicBezTo>
                  <a:cubicBezTo>
                    <a:pt x="46" y="169"/>
                    <a:pt x="46" y="169"/>
                    <a:pt x="60" y="169"/>
                  </a:cubicBezTo>
                  <a:cubicBezTo>
                    <a:pt x="134" y="123"/>
                    <a:pt x="190" y="95"/>
                    <a:pt x="264" y="81"/>
                  </a:cubicBezTo>
                  <a:cubicBezTo>
                    <a:pt x="278" y="81"/>
                    <a:pt x="278" y="67"/>
                    <a:pt x="278" y="52"/>
                  </a:cubicBezTo>
                  <a:cubicBezTo>
                    <a:pt x="292" y="52"/>
                    <a:pt x="292" y="35"/>
                    <a:pt x="278" y="21"/>
                  </a:cubicBezTo>
                  <a:cubicBezTo>
                    <a:pt x="278" y="21"/>
                    <a:pt x="278" y="7"/>
                    <a:pt x="264" y="7"/>
                  </a:cubicBezTo>
                  <a:cubicBezTo>
                    <a:pt x="259" y="2"/>
                    <a:pt x="256" y="0"/>
                    <a:pt x="2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5" name="Google Shape;7465;p83"/>
            <p:cNvSpPr/>
            <p:nvPr/>
          </p:nvSpPr>
          <p:spPr>
            <a:xfrm>
              <a:off x="4208467" y="3255970"/>
              <a:ext cx="63772" cy="9717"/>
            </a:xfrm>
            <a:custGeom>
              <a:avLst/>
              <a:gdLst/>
              <a:ahLst/>
              <a:cxnLst/>
              <a:rect l="l" t="t" r="r" b="b"/>
              <a:pathLst>
                <a:path w="676" h="103" extrusionOk="0">
                  <a:moveTo>
                    <a:pt x="338" y="1"/>
                  </a:moveTo>
                  <a:cubicBezTo>
                    <a:pt x="223" y="1"/>
                    <a:pt x="107" y="30"/>
                    <a:pt x="1" y="88"/>
                  </a:cubicBezTo>
                  <a:lnTo>
                    <a:pt x="1" y="88"/>
                  </a:lnTo>
                  <a:cubicBezTo>
                    <a:pt x="103" y="32"/>
                    <a:pt x="216" y="6"/>
                    <a:pt x="327" y="6"/>
                  </a:cubicBezTo>
                  <a:cubicBezTo>
                    <a:pt x="451" y="6"/>
                    <a:pt x="573" y="39"/>
                    <a:pt x="676" y="103"/>
                  </a:cubicBezTo>
                  <a:cubicBezTo>
                    <a:pt x="576" y="34"/>
                    <a:pt x="458" y="1"/>
                    <a:pt x="33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6" name="Google Shape;7466;p83"/>
            <p:cNvSpPr/>
            <p:nvPr/>
          </p:nvSpPr>
          <p:spPr>
            <a:xfrm>
              <a:off x="3925077" y="3493606"/>
              <a:ext cx="16698" cy="63772"/>
            </a:xfrm>
            <a:custGeom>
              <a:avLst/>
              <a:gdLst/>
              <a:ahLst/>
              <a:cxnLst/>
              <a:rect l="l" t="t" r="r" b="b"/>
              <a:pathLst>
                <a:path w="177" h="676" extrusionOk="0">
                  <a:moveTo>
                    <a:pt x="103" y="676"/>
                  </a:moveTo>
                  <a:cubicBezTo>
                    <a:pt x="1" y="471"/>
                    <a:pt x="29" y="208"/>
                    <a:pt x="176" y="0"/>
                  </a:cubicBezTo>
                  <a:cubicBezTo>
                    <a:pt x="29" y="208"/>
                    <a:pt x="1" y="471"/>
                    <a:pt x="103" y="67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7" name="Google Shape;7467;p83"/>
            <p:cNvSpPr/>
            <p:nvPr/>
          </p:nvSpPr>
          <p:spPr>
            <a:xfrm>
              <a:off x="4426858" y="3452192"/>
              <a:ext cx="11792" cy="63678"/>
            </a:xfrm>
            <a:custGeom>
              <a:avLst/>
              <a:gdLst/>
              <a:ahLst/>
              <a:cxnLst/>
              <a:rect l="l" t="t" r="r" b="b"/>
              <a:pathLst>
                <a:path w="125" h="675" extrusionOk="0">
                  <a:moveTo>
                    <a:pt x="74" y="0"/>
                  </a:moveTo>
                  <a:lnTo>
                    <a:pt x="74" y="0"/>
                  </a:lnTo>
                  <a:cubicBezTo>
                    <a:pt x="108" y="85"/>
                    <a:pt x="124" y="176"/>
                    <a:pt x="124" y="266"/>
                  </a:cubicBezTo>
                  <a:lnTo>
                    <a:pt x="124" y="266"/>
                  </a:lnTo>
                  <a:cubicBezTo>
                    <a:pt x="125" y="176"/>
                    <a:pt x="108" y="86"/>
                    <a:pt x="74" y="0"/>
                  </a:cubicBezTo>
                  <a:close/>
                  <a:moveTo>
                    <a:pt x="124" y="266"/>
                  </a:moveTo>
                  <a:cubicBezTo>
                    <a:pt x="124" y="408"/>
                    <a:pt x="82" y="550"/>
                    <a:pt x="0" y="675"/>
                  </a:cubicBezTo>
                  <a:cubicBezTo>
                    <a:pt x="83" y="558"/>
                    <a:pt x="125" y="412"/>
                    <a:pt x="124" y="26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8" name="Google Shape;7468;p83"/>
            <p:cNvSpPr/>
            <p:nvPr/>
          </p:nvSpPr>
          <p:spPr>
            <a:xfrm>
              <a:off x="4094979" y="3743789"/>
              <a:ext cx="65093" cy="12736"/>
            </a:xfrm>
            <a:custGeom>
              <a:avLst/>
              <a:gdLst/>
              <a:ahLst/>
              <a:cxnLst/>
              <a:rect l="l" t="t" r="r" b="b"/>
              <a:pathLst>
                <a:path w="690" h="135" extrusionOk="0">
                  <a:moveTo>
                    <a:pt x="690" y="32"/>
                  </a:moveTo>
                  <a:cubicBezTo>
                    <a:pt x="472" y="134"/>
                    <a:pt x="208" y="134"/>
                    <a:pt x="1" y="0"/>
                  </a:cubicBezTo>
                  <a:cubicBezTo>
                    <a:pt x="208" y="134"/>
                    <a:pt x="472" y="134"/>
                    <a:pt x="690" y="32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9" name="Google Shape;7469;p83"/>
            <p:cNvSpPr/>
            <p:nvPr/>
          </p:nvSpPr>
          <p:spPr>
            <a:xfrm>
              <a:off x="3920737" y="3256064"/>
              <a:ext cx="527064" cy="497725"/>
            </a:xfrm>
            <a:custGeom>
              <a:avLst/>
              <a:gdLst/>
              <a:ahLst/>
              <a:cxnLst/>
              <a:rect l="l" t="t" r="r" b="b"/>
              <a:pathLst>
                <a:path w="5587" h="5276" extrusionOk="0">
                  <a:moveTo>
                    <a:pt x="3373" y="0"/>
                  </a:moveTo>
                  <a:cubicBezTo>
                    <a:pt x="3203" y="0"/>
                    <a:pt x="3029" y="63"/>
                    <a:pt x="2889" y="190"/>
                  </a:cubicBezTo>
                  <a:lnTo>
                    <a:pt x="2287" y="703"/>
                  </a:lnTo>
                  <a:lnTo>
                    <a:pt x="792" y="1991"/>
                  </a:lnTo>
                  <a:lnTo>
                    <a:pt x="353" y="2374"/>
                  </a:lnTo>
                  <a:cubicBezTo>
                    <a:pt x="61" y="2638"/>
                    <a:pt x="1" y="3077"/>
                    <a:pt x="237" y="3341"/>
                  </a:cubicBezTo>
                  <a:lnTo>
                    <a:pt x="1717" y="5068"/>
                  </a:lnTo>
                  <a:cubicBezTo>
                    <a:pt x="1839" y="5206"/>
                    <a:pt x="2017" y="5276"/>
                    <a:pt x="2203" y="5276"/>
                  </a:cubicBezTo>
                  <a:cubicBezTo>
                    <a:pt x="2373" y="5276"/>
                    <a:pt x="2551" y="5218"/>
                    <a:pt x="2699" y="5100"/>
                  </a:cubicBezTo>
                  <a:lnTo>
                    <a:pt x="5235" y="2902"/>
                  </a:lnTo>
                  <a:cubicBezTo>
                    <a:pt x="5527" y="2652"/>
                    <a:pt x="5587" y="2212"/>
                    <a:pt x="5351" y="1934"/>
                  </a:cubicBezTo>
                  <a:lnTo>
                    <a:pt x="3856" y="218"/>
                  </a:lnTo>
                  <a:cubicBezTo>
                    <a:pt x="3734" y="73"/>
                    <a:pt x="3556" y="0"/>
                    <a:pt x="337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0" name="Google Shape;7470;p83"/>
            <p:cNvSpPr/>
            <p:nvPr/>
          </p:nvSpPr>
          <p:spPr>
            <a:xfrm>
              <a:off x="3955265" y="3290875"/>
              <a:ext cx="456405" cy="431122"/>
            </a:xfrm>
            <a:custGeom>
              <a:avLst/>
              <a:gdLst/>
              <a:ahLst/>
              <a:cxnLst/>
              <a:rect l="l" t="t" r="r" b="b"/>
              <a:pathLst>
                <a:path w="4838" h="4570" extrusionOk="0">
                  <a:moveTo>
                    <a:pt x="2922" y="0"/>
                  </a:moveTo>
                  <a:cubicBezTo>
                    <a:pt x="2776" y="0"/>
                    <a:pt x="2628" y="53"/>
                    <a:pt x="2509" y="158"/>
                  </a:cubicBezTo>
                  <a:lnTo>
                    <a:pt x="1981" y="612"/>
                  </a:lnTo>
                  <a:lnTo>
                    <a:pt x="690" y="1724"/>
                  </a:lnTo>
                  <a:lnTo>
                    <a:pt x="296" y="2061"/>
                  </a:lnTo>
                  <a:cubicBezTo>
                    <a:pt x="46" y="2283"/>
                    <a:pt x="1" y="2663"/>
                    <a:pt x="208" y="2898"/>
                  </a:cubicBezTo>
                  <a:lnTo>
                    <a:pt x="1496" y="4393"/>
                  </a:lnTo>
                  <a:cubicBezTo>
                    <a:pt x="1594" y="4511"/>
                    <a:pt x="1744" y="4569"/>
                    <a:pt x="1900" y="4569"/>
                  </a:cubicBezTo>
                  <a:cubicBezTo>
                    <a:pt x="2052" y="4569"/>
                    <a:pt x="2210" y="4515"/>
                    <a:pt x="2333" y="4407"/>
                  </a:cubicBezTo>
                  <a:lnTo>
                    <a:pt x="4531" y="2515"/>
                  </a:lnTo>
                  <a:cubicBezTo>
                    <a:pt x="4795" y="2297"/>
                    <a:pt x="4837" y="1917"/>
                    <a:pt x="4633" y="1681"/>
                  </a:cubicBezTo>
                  <a:lnTo>
                    <a:pt x="3342" y="186"/>
                  </a:lnTo>
                  <a:cubicBezTo>
                    <a:pt x="3236" y="63"/>
                    <a:pt x="3081" y="0"/>
                    <a:pt x="292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1" name="Google Shape;7471;p83"/>
            <p:cNvSpPr/>
            <p:nvPr/>
          </p:nvSpPr>
          <p:spPr>
            <a:xfrm>
              <a:off x="3966585" y="3301912"/>
              <a:ext cx="152072" cy="141978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1082" y="0"/>
                  </a:moveTo>
                  <a:cubicBezTo>
                    <a:pt x="1034" y="0"/>
                    <a:pt x="985" y="4"/>
                    <a:pt x="936" y="10"/>
                  </a:cubicBezTo>
                  <a:cubicBezTo>
                    <a:pt x="834" y="10"/>
                    <a:pt x="732" y="41"/>
                    <a:pt x="644" y="83"/>
                  </a:cubicBezTo>
                  <a:cubicBezTo>
                    <a:pt x="542" y="129"/>
                    <a:pt x="454" y="185"/>
                    <a:pt x="380" y="259"/>
                  </a:cubicBezTo>
                  <a:cubicBezTo>
                    <a:pt x="218" y="393"/>
                    <a:pt x="102" y="583"/>
                    <a:pt x="42" y="787"/>
                  </a:cubicBezTo>
                  <a:cubicBezTo>
                    <a:pt x="14" y="889"/>
                    <a:pt x="0" y="991"/>
                    <a:pt x="0" y="1096"/>
                  </a:cubicBezTo>
                  <a:cubicBezTo>
                    <a:pt x="0" y="1167"/>
                    <a:pt x="0" y="1227"/>
                    <a:pt x="14" y="1286"/>
                  </a:cubicBezTo>
                  <a:cubicBezTo>
                    <a:pt x="28" y="1360"/>
                    <a:pt x="57" y="1417"/>
                    <a:pt x="74" y="1476"/>
                  </a:cubicBezTo>
                  <a:cubicBezTo>
                    <a:pt x="88" y="1490"/>
                    <a:pt x="88" y="1505"/>
                    <a:pt x="88" y="1505"/>
                  </a:cubicBezTo>
                  <a:cubicBezTo>
                    <a:pt x="218" y="1402"/>
                    <a:pt x="338" y="1300"/>
                    <a:pt x="454" y="1198"/>
                  </a:cubicBezTo>
                  <a:cubicBezTo>
                    <a:pt x="440" y="1167"/>
                    <a:pt x="440" y="1139"/>
                    <a:pt x="440" y="1111"/>
                  </a:cubicBezTo>
                  <a:lnTo>
                    <a:pt x="440" y="963"/>
                  </a:lnTo>
                  <a:cubicBezTo>
                    <a:pt x="454" y="903"/>
                    <a:pt x="482" y="861"/>
                    <a:pt x="496" y="801"/>
                  </a:cubicBezTo>
                  <a:cubicBezTo>
                    <a:pt x="528" y="745"/>
                    <a:pt x="570" y="699"/>
                    <a:pt x="602" y="639"/>
                  </a:cubicBezTo>
                  <a:cubicBezTo>
                    <a:pt x="644" y="597"/>
                    <a:pt x="690" y="569"/>
                    <a:pt x="746" y="523"/>
                  </a:cubicBezTo>
                  <a:cubicBezTo>
                    <a:pt x="792" y="495"/>
                    <a:pt x="834" y="481"/>
                    <a:pt x="880" y="463"/>
                  </a:cubicBezTo>
                  <a:cubicBezTo>
                    <a:pt x="922" y="449"/>
                    <a:pt x="968" y="435"/>
                    <a:pt x="1010" y="435"/>
                  </a:cubicBezTo>
                  <a:cubicBezTo>
                    <a:pt x="1056" y="435"/>
                    <a:pt x="1098" y="435"/>
                    <a:pt x="1143" y="449"/>
                  </a:cubicBezTo>
                  <a:cubicBezTo>
                    <a:pt x="1172" y="449"/>
                    <a:pt x="1217" y="463"/>
                    <a:pt x="1260" y="481"/>
                  </a:cubicBezTo>
                  <a:lnTo>
                    <a:pt x="1274" y="495"/>
                  </a:lnTo>
                  <a:lnTo>
                    <a:pt x="1611" y="200"/>
                  </a:lnTo>
                  <a:cubicBezTo>
                    <a:pt x="1611" y="185"/>
                    <a:pt x="1597" y="185"/>
                    <a:pt x="1583" y="171"/>
                  </a:cubicBezTo>
                  <a:cubicBezTo>
                    <a:pt x="1495" y="112"/>
                    <a:pt x="1393" y="55"/>
                    <a:pt x="1274" y="24"/>
                  </a:cubicBezTo>
                  <a:cubicBezTo>
                    <a:pt x="1214" y="7"/>
                    <a:pt x="1149" y="0"/>
                    <a:pt x="108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2" name="Google Shape;7472;p83"/>
            <p:cNvSpPr/>
            <p:nvPr/>
          </p:nvSpPr>
          <p:spPr>
            <a:xfrm>
              <a:off x="2713876" y="2510703"/>
              <a:ext cx="201882" cy="183864"/>
            </a:xfrm>
            <a:custGeom>
              <a:avLst/>
              <a:gdLst/>
              <a:ahLst/>
              <a:cxnLst/>
              <a:rect l="l" t="t" r="r" b="b"/>
              <a:pathLst>
                <a:path w="2140" h="1949" extrusionOk="0">
                  <a:moveTo>
                    <a:pt x="1773" y="0"/>
                  </a:moveTo>
                  <a:cubicBezTo>
                    <a:pt x="1745" y="14"/>
                    <a:pt x="1700" y="28"/>
                    <a:pt x="1671" y="74"/>
                  </a:cubicBezTo>
                  <a:cubicBezTo>
                    <a:pt x="1626" y="102"/>
                    <a:pt x="1598" y="144"/>
                    <a:pt x="1569" y="204"/>
                  </a:cubicBezTo>
                  <a:cubicBezTo>
                    <a:pt x="1538" y="250"/>
                    <a:pt x="1524" y="306"/>
                    <a:pt x="1496" y="380"/>
                  </a:cubicBezTo>
                  <a:cubicBezTo>
                    <a:pt x="1450" y="454"/>
                    <a:pt x="1436" y="528"/>
                    <a:pt x="1422" y="602"/>
                  </a:cubicBezTo>
                  <a:cubicBezTo>
                    <a:pt x="1376" y="570"/>
                    <a:pt x="1334" y="528"/>
                    <a:pt x="1260" y="468"/>
                  </a:cubicBezTo>
                  <a:cubicBezTo>
                    <a:pt x="1158" y="380"/>
                    <a:pt x="1056" y="306"/>
                    <a:pt x="954" y="250"/>
                  </a:cubicBezTo>
                  <a:cubicBezTo>
                    <a:pt x="894" y="204"/>
                    <a:pt x="848" y="176"/>
                    <a:pt x="792" y="162"/>
                  </a:cubicBezTo>
                  <a:cubicBezTo>
                    <a:pt x="732" y="130"/>
                    <a:pt x="672" y="116"/>
                    <a:pt x="630" y="102"/>
                  </a:cubicBezTo>
                  <a:lnTo>
                    <a:pt x="483" y="102"/>
                  </a:lnTo>
                  <a:cubicBezTo>
                    <a:pt x="440" y="116"/>
                    <a:pt x="395" y="144"/>
                    <a:pt x="352" y="190"/>
                  </a:cubicBezTo>
                  <a:cubicBezTo>
                    <a:pt x="321" y="218"/>
                    <a:pt x="307" y="264"/>
                    <a:pt x="293" y="292"/>
                  </a:cubicBezTo>
                  <a:cubicBezTo>
                    <a:pt x="293" y="338"/>
                    <a:pt x="293" y="380"/>
                    <a:pt x="307" y="426"/>
                  </a:cubicBezTo>
                  <a:cubicBezTo>
                    <a:pt x="338" y="482"/>
                    <a:pt x="381" y="542"/>
                    <a:pt x="454" y="616"/>
                  </a:cubicBezTo>
                  <a:cubicBezTo>
                    <a:pt x="454" y="616"/>
                    <a:pt x="440" y="602"/>
                    <a:pt x="426" y="602"/>
                  </a:cubicBezTo>
                  <a:cubicBezTo>
                    <a:pt x="366" y="584"/>
                    <a:pt x="321" y="584"/>
                    <a:pt x="264" y="584"/>
                  </a:cubicBezTo>
                  <a:cubicBezTo>
                    <a:pt x="205" y="584"/>
                    <a:pt x="162" y="584"/>
                    <a:pt x="117" y="616"/>
                  </a:cubicBezTo>
                  <a:cubicBezTo>
                    <a:pt x="43" y="658"/>
                    <a:pt x="1" y="746"/>
                    <a:pt x="43" y="834"/>
                  </a:cubicBezTo>
                  <a:cubicBezTo>
                    <a:pt x="57" y="894"/>
                    <a:pt x="117" y="953"/>
                    <a:pt x="176" y="982"/>
                  </a:cubicBezTo>
                  <a:cubicBezTo>
                    <a:pt x="250" y="1041"/>
                    <a:pt x="338" y="1070"/>
                    <a:pt x="409" y="1112"/>
                  </a:cubicBezTo>
                  <a:cubicBezTo>
                    <a:pt x="468" y="1129"/>
                    <a:pt x="528" y="1157"/>
                    <a:pt x="602" y="1186"/>
                  </a:cubicBezTo>
                  <a:cubicBezTo>
                    <a:pt x="528" y="1186"/>
                    <a:pt x="454" y="1186"/>
                    <a:pt x="381" y="1200"/>
                  </a:cubicBezTo>
                  <a:cubicBezTo>
                    <a:pt x="293" y="1217"/>
                    <a:pt x="205" y="1231"/>
                    <a:pt x="131" y="1288"/>
                  </a:cubicBezTo>
                  <a:cubicBezTo>
                    <a:pt x="103" y="1319"/>
                    <a:pt x="74" y="1347"/>
                    <a:pt x="74" y="1393"/>
                  </a:cubicBezTo>
                  <a:cubicBezTo>
                    <a:pt x="57" y="1421"/>
                    <a:pt x="74" y="1463"/>
                    <a:pt x="89" y="1509"/>
                  </a:cubicBezTo>
                  <a:cubicBezTo>
                    <a:pt x="103" y="1537"/>
                    <a:pt x="117" y="1551"/>
                    <a:pt x="131" y="1569"/>
                  </a:cubicBezTo>
                  <a:cubicBezTo>
                    <a:pt x="145" y="1597"/>
                    <a:pt x="176" y="1611"/>
                    <a:pt x="191" y="1625"/>
                  </a:cubicBezTo>
                  <a:cubicBezTo>
                    <a:pt x="250" y="1657"/>
                    <a:pt x="321" y="1657"/>
                    <a:pt x="381" y="1671"/>
                  </a:cubicBezTo>
                  <a:cubicBezTo>
                    <a:pt x="454" y="1685"/>
                    <a:pt x="528" y="1685"/>
                    <a:pt x="602" y="1685"/>
                  </a:cubicBezTo>
                  <a:lnTo>
                    <a:pt x="630" y="1685"/>
                  </a:lnTo>
                  <a:cubicBezTo>
                    <a:pt x="672" y="1685"/>
                    <a:pt x="718" y="1685"/>
                    <a:pt x="760" y="1699"/>
                  </a:cubicBezTo>
                  <a:cubicBezTo>
                    <a:pt x="792" y="1699"/>
                    <a:pt x="820" y="1699"/>
                    <a:pt x="866" y="1713"/>
                  </a:cubicBezTo>
                  <a:lnTo>
                    <a:pt x="880" y="1713"/>
                  </a:lnTo>
                  <a:cubicBezTo>
                    <a:pt x="922" y="1727"/>
                    <a:pt x="982" y="1727"/>
                    <a:pt x="1024" y="1745"/>
                  </a:cubicBezTo>
                  <a:cubicBezTo>
                    <a:pt x="1144" y="1773"/>
                    <a:pt x="1232" y="1801"/>
                    <a:pt x="1320" y="1833"/>
                  </a:cubicBezTo>
                  <a:cubicBezTo>
                    <a:pt x="1394" y="1861"/>
                    <a:pt x="1464" y="1903"/>
                    <a:pt x="1524" y="1949"/>
                  </a:cubicBezTo>
                  <a:lnTo>
                    <a:pt x="1552" y="1949"/>
                  </a:lnTo>
                  <a:cubicBezTo>
                    <a:pt x="1569" y="1949"/>
                    <a:pt x="1584" y="1935"/>
                    <a:pt x="1598" y="1921"/>
                  </a:cubicBezTo>
                  <a:cubicBezTo>
                    <a:pt x="1598" y="1903"/>
                    <a:pt x="1612" y="1889"/>
                    <a:pt x="1598" y="1875"/>
                  </a:cubicBezTo>
                  <a:cubicBezTo>
                    <a:pt x="1728" y="1861"/>
                    <a:pt x="1875" y="1773"/>
                    <a:pt x="1977" y="1639"/>
                  </a:cubicBezTo>
                  <a:cubicBezTo>
                    <a:pt x="2065" y="1551"/>
                    <a:pt x="2111" y="1449"/>
                    <a:pt x="2125" y="1361"/>
                  </a:cubicBezTo>
                  <a:cubicBezTo>
                    <a:pt x="2139" y="1259"/>
                    <a:pt x="2111" y="1172"/>
                    <a:pt x="2097" y="1084"/>
                  </a:cubicBezTo>
                  <a:cubicBezTo>
                    <a:pt x="2079" y="1041"/>
                    <a:pt x="2065" y="996"/>
                    <a:pt x="2065" y="953"/>
                  </a:cubicBezTo>
                  <a:cubicBezTo>
                    <a:pt x="2051" y="866"/>
                    <a:pt x="2065" y="760"/>
                    <a:pt x="2065" y="672"/>
                  </a:cubicBezTo>
                  <a:cubicBezTo>
                    <a:pt x="2079" y="570"/>
                    <a:pt x="2079" y="482"/>
                    <a:pt x="2079" y="380"/>
                  </a:cubicBezTo>
                  <a:cubicBezTo>
                    <a:pt x="2065" y="306"/>
                    <a:pt x="2037" y="218"/>
                    <a:pt x="2009" y="144"/>
                  </a:cubicBezTo>
                  <a:cubicBezTo>
                    <a:pt x="1977" y="88"/>
                    <a:pt x="1949" y="42"/>
                    <a:pt x="1904" y="14"/>
                  </a:cubicBezTo>
                  <a:cubicBezTo>
                    <a:pt x="1875" y="0"/>
                    <a:pt x="1861" y="0"/>
                    <a:pt x="1833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3" name="Google Shape;7473;p83"/>
            <p:cNvSpPr/>
            <p:nvPr/>
          </p:nvSpPr>
          <p:spPr>
            <a:xfrm>
              <a:off x="3922058" y="3186632"/>
              <a:ext cx="171694" cy="204807"/>
            </a:xfrm>
            <a:custGeom>
              <a:avLst/>
              <a:gdLst/>
              <a:ahLst/>
              <a:cxnLst/>
              <a:rect l="l" t="t" r="r" b="b"/>
              <a:pathLst>
                <a:path w="1820" h="2171" extrusionOk="0">
                  <a:moveTo>
                    <a:pt x="514" y="0"/>
                  </a:moveTo>
                  <a:cubicBezTo>
                    <a:pt x="472" y="0"/>
                    <a:pt x="427" y="0"/>
                    <a:pt x="384" y="14"/>
                  </a:cubicBezTo>
                  <a:cubicBezTo>
                    <a:pt x="339" y="32"/>
                    <a:pt x="282" y="46"/>
                    <a:pt x="237" y="74"/>
                  </a:cubicBezTo>
                  <a:cubicBezTo>
                    <a:pt x="194" y="102"/>
                    <a:pt x="163" y="148"/>
                    <a:pt x="121" y="190"/>
                  </a:cubicBezTo>
                  <a:cubicBezTo>
                    <a:pt x="89" y="250"/>
                    <a:pt x="61" y="310"/>
                    <a:pt x="33" y="384"/>
                  </a:cubicBezTo>
                  <a:cubicBezTo>
                    <a:pt x="18" y="454"/>
                    <a:pt x="1" y="528"/>
                    <a:pt x="1" y="616"/>
                  </a:cubicBezTo>
                  <a:cubicBezTo>
                    <a:pt x="1" y="690"/>
                    <a:pt x="18" y="764"/>
                    <a:pt x="33" y="852"/>
                  </a:cubicBezTo>
                  <a:cubicBezTo>
                    <a:pt x="47" y="940"/>
                    <a:pt x="75" y="1013"/>
                    <a:pt x="121" y="1101"/>
                  </a:cubicBezTo>
                  <a:lnTo>
                    <a:pt x="149" y="1130"/>
                  </a:lnTo>
                  <a:cubicBezTo>
                    <a:pt x="163" y="1130"/>
                    <a:pt x="163" y="1144"/>
                    <a:pt x="163" y="1158"/>
                  </a:cubicBezTo>
                  <a:cubicBezTo>
                    <a:pt x="177" y="1203"/>
                    <a:pt x="194" y="1246"/>
                    <a:pt x="208" y="1277"/>
                  </a:cubicBezTo>
                  <a:lnTo>
                    <a:pt x="237" y="1334"/>
                  </a:lnTo>
                  <a:cubicBezTo>
                    <a:pt x="265" y="1422"/>
                    <a:pt x="296" y="1509"/>
                    <a:pt x="325" y="1597"/>
                  </a:cubicBezTo>
                  <a:cubicBezTo>
                    <a:pt x="353" y="1643"/>
                    <a:pt x="384" y="1685"/>
                    <a:pt x="412" y="1731"/>
                  </a:cubicBezTo>
                  <a:cubicBezTo>
                    <a:pt x="441" y="1759"/>
                    <a:pt x="472" y="1791"/>
                    <a:pt x="514" y="1819"/>
                  </a:cubicBezTo>
                  <a:cubicBezTo>
                    <a:pt x="546" y="1819"/>
                    <a:pt x="574" y="1833"/>
                    <a:pt x="602" y="1833"/>
                  </a:cubicBezTo>
                  <a:cubicBezTo>
                    <a:pt x="616" y="1833"/>
                    <a:pt x="634" y="1833"/>
                    <a:pt x="648" y="1819"/>
                  </a:cubicBezTo>
                  <a:cubicBezTo>
                    <a:pt x="676" y="1819"/>
                    <a:pt x="704" y="1805"/>
                    <a:pt x="722" y="1791"/>
                  </a:cubicBezTo>
                  <a:cubicBezTo>
                    <a:pt x="750" y="1773"/>
                    <a:pt x="778" y="1759"/>
                    <a:pt x="792" y="1731"/>
                  </a:cubicBezTo>
                  <a:lnTo>
                    <a:pt x="810" y="1717"/>
                  </a:lnTo>
                  <a:cubicBezTo>
                    <a:pt x="824" y="1773"/>
                    <a:pt x="838" y="1819"/>
                    <a:pt x="852" y="1861"/>
                  </a:cubicBezTo>
                  <a:cubicBezTo>
                    <a:pt x="866" y="1921"/>
                    <a:pt x="898" y="1981"/>
                    <a:pt x="912" y="2023"/>
                  </a:cubicBezTo>
                  <a:cubicBezTo>
                    <a:pt x="926" y="2037"/>
                    <a:pt x="940" y="2069"/>
                    <a:pt x="954" y="2083"/>
                  </a:cubicBezTo>
                  <a:cubicBezTo>
                    <a:pt x="968" y="2097"/>
                    <a:pt x="986" y="2111"/>
                    <a:pt x="1014" y="2143"/>
                  </a:cubicBezTo>
                  <a:cubicBezTo>
                    <a:pt x="1028" y="2143"/>
                    <a:pt x="1042" y="2157"/>
                    <a:pt x="1074" y="2157"/>
                  </a:cubicBezTo>
                  <a:cubicBezTo>
                    <a:pt x="1074" y="2157"/>
                    <a:pt x="1088" y="2171"/>
                    <a:pt x="1102" y="2171"/>
                  </a:cubicBezTo>
                  <a:cubicBezTo>
                    <a:pt x="1116" y="2171"/>
                    <a:pt x="1130" y="2157"/>
                    <a:pt x="1144" y="2157"/>
                  </a:cubicBezTo>
                  <a:cubicBezTo>
                    <a:pt x="1176" y="2157"/>
                    <a:pt x="1190" y="2143"/>
                    <a:pt x="1204" y="2125"/>
                  </a:cubicBezTo>
                  <a:cubicBezTo>
                    <a:pt x="1218" y="2125"/>
                    <a:pt x="1250" y="2097"/>
                    <a:pt x="1264" y="2083"/>
                  </a:cubicBezTo>
                  <a:cubicBezTo>
                    <a:pt x="1278" y="2055"/>
                    <a:pt x="1306" y="2009"/>
                    <a:pt x="1306" y="1967"/>
                  </a:cubicBezTo>
                  <a:cubicBezTo>
                    <a:pt x="1338" y="1967"/>
                    <a:pt x="1352" y="1949"/>
                    <a:pt x="1380" y="1935"/>
                  </a:cubicBezTo>
                  <a:cubicBezTo>
                    <a:pt x="1394" y="1935"/>
                    <a:pt x="1408" y="1921"/>
                    <a:pt x="1440" y="1907"/>
                  </a:cubicBezTo>
                  <a:cubicBezTo>
                    <a:pt x="1468" y="1879"/>
                    <a:pt x="1496" y="1833"/>
                    <a:pt x="1513" y="1791"/>
                  </a:cubicBezTo>
                  <a:cubicBezTo>
                    <a:pt x="1542" y="1745"/>
                    <a:pt x="1556" y="1703"/>
                    <a:pt x="1556" y="1643"/>
                  </a:cubicBezTo>
                  <a:cubicBezTo>
                    <a:pt x="1570" y="1643"/>
                    <a:pt x="1570" y="1643"/>
                    <a:pt x="1584" y="1629"/>
                  </a:cubicBezTo>
                  <a:cubicBezTo>
                    <a:pt x="1630" y="1597"/>
                    <a:pt x="1672" y="1541"/>
                    <a:pt x="1717" y="1495"/>
                  </a:cubicBezTo>
                  <a:cubicBezTo>
                    <a:pt x="1746" y="1453"/>
                    <a:pt x="1777" y="1393"/>
                    <a:pt x="1791" y="1334"/>
                  </a:cubicBezTo>
                  <a:cubicBezTo>
                    <a:pt x="1819" y="1246"/>
                    <a:pt x="1819" y="1130"/>
                    <a:pt x="1791" y="1013"/>
                  </a:cubicBezTo>
                  <a:cubicBezTo>
                    <a:pt x="1760" y="911"/>
                    <a:pt x="1703" y="806"/>
                    <a:pt x="1630" y="704"/>
                  </a:cubicBezTo>
                  <a:cubicBezTo>
                    <a:pt x="1556" y="602"/>
                    <a:pt x="1468" y="500"/>
                    <a:pt x="1366" y="412"/>
                  </a:cubicBezTo>
                  <a:cubicBezTo>
                    <a:pt x="1278" y="324"/>
                    <a:pt x="1176" y="250"/>
                    <a:pt x="1056" y="176"/>
                  </a:cubicBezTo>
                  <a:cubicBezTo>
                    <a:pt x="954" y="120"/>
                    <a:pt x="866" y="74"/>
                    <a:pt x="778" y="46"/>
                  </a:cubicBezTo>
                  <a:cubicBezTo>
                    <a:pt x="704" y="14"/>
                    <a:pt x="648" y="0"/>
                    <a:pt x="5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4" name="Google Shape;7474;p83"/>
            <p:cNvSpPr/>
            <p:nvPr/>
          </p:nvSpPr>
          <p:spPr>
            <a:xfrm>
              <a:off x="3980170" y="3286158"/>
              <a:ext cx="21037" cy="56886"/>
            </a:xfrm>
            <a:custGeom>
              <a:avLst/>
              <a:gdLst/>
              <a:ahLst/>
              <a:cxnLst/>
              <a:rect l="l" t="t" r="r" b="b"/>
              <a:pathLst>
                <a:path w="223" h="603" extrusionOk="0">
                  <a:moveTo>
                    <a:pt x="18" y="1"/>
                  </a:moveTo>
                  <a:cubicBezTo>
                    <a:pt x="0" y="1"/>
                    <a:pt x="0" y="15"/>
                    <a:pt x="0" y="32"/>
                  </a:cubicBezTo>
                  <a:cubicBezTo>
                    <a:pt x="18" y="46"/>
                    <a:pt x="32" y="60"/>
                    <a:pt x="46" y="89"/>
                  </a:cubicBezTo>
                  <a:cubicBezTo>
                    <a:pt x="60" y="120"/>
                    <a:pt x="88" y="162"/>
                    <a:pt x="106" y="208"/>
                  </a:cubicBezTo>
                  <a:cubicBezTo>
                    <a:pt x="120" y="236"/>
                    <a:pt x="134" y="279"/>
                    <a:pt x="148" y="324"/>
                  </a:cubicBezTo>
                  <a:cubicBezTo>
                    <a:pt x="162" y="352"/>
                    <a:pt x="162" y="367"/>
                    <a:pt x="162" y="398"/>
                  </a:cubicBezTo>
                  <a:cubicBezTo>
                    <a:pt x="176" y="440"/>
                    <a:pt x="176" y="472"/>
                    <a:pt x="176" y="500"/>
                  </a:cubicBezTo>
                  <a:lnTo>
                    <a:pt x="176" y="574"/>
                  </a:lnTo>
                  <a:cubicBezTo>
                    <a:pt x="162" y="588"/>
                    <a:pt x="176" y="602"/>
                    <a:pt x="194" y="602"/>
                  </a:cubicBezTo>
                  <a:cubicBezTo>
                    <a:pt x="208" y="602"/>
                    <a:pt x="208" y="602"/>
                    <a:pt x="222" y="588"/>
                  </a:cubicBezTo>
                  <a:lnTo>
                    <a:pt x="222" y="440"/>
                  </a:lnTo>
                  <a:cubicBezTo>
                    <a:pt x="208" y="384"/>
                    <a:pt x="208" y="338"/>
                    <a:pt x="176" y="279"/>
                  </a:cubicBezTo>
                  <a:cubicBezTo>
                    <a:pt x="162" y="236"/>
                    <a:pt x="148" y="177"/>
                    <a:pt x="120" y="134"/>
                  </a:cubicBezTo>
                  <a:cubicBezTo>
                    <a:pt x="88" y="89"/>
                    <a:pt x="74" y="46"/>
                    <a:pt x="32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5" name="Google Shape;7475;p83"/>
            <p:cNvSpPr/>
            <p:nvPr/>
          </p:nvSpPr>
          <p:spPr>
            <a:xfrm>
              <a:off x="4025924" y="3291818"/>
              <a:ext cx="22358" cy="73395"/>
            </a:xfrm>
            <a:custGeom>
              <a:avLst/>
              <a:gdLst/>
              <a:ahLst/>
              <a:cxnLst/>
              <a:rect l="l" t="t" r="r" b="b"/>
              <a:pathLst>
                <a:path w="237" h="778" extrusionOk="0">
                  <a:moveTo>
                    <a:pt x="15" y="0"/>
                  </a:moveTo>
                  <a:lnTo>
                    <a:pt x="1" y="15"/>
                  </a:lnTo>
                  <a:lnTo>
                    <a:pt x="1" y="43"/>
                  </a:lnTo>
                  <a:cubicBezTo>
                    <a:pt x="29" y="102"/>
                    <a:pt x="61" y="162"/>
                    <a:pt x="89" y="219"/>
                  </a:cubicBezTo>
                  <a:cubicBezTo>
                    <a:pt x="117" y="278"/>
                    <a:pt x="149" y="352"/>
                    <a:pt x="163" y="426"/>
                  </a:cubicBezTo>
                  <a:lnTo>
                    <a:pt x="163" y="412"/>
                  </a:lnTo>
                  <a:cubicBezTo>
                    <a:pt x="191" y="528"/>
                    <a:pt x="205" y="630"/>
                    <a:pt x="205" y="746"/>
                  </a:cubicBezTo>
                  <a:lnTo>
                    <a:pt x="205" y="764"/>
                  </a:lnTo>
                  <a:lnTo>
                    <a:pt x="219" y="778"/>
                  </a:lnTo>
                  <a:cubicBezTo>
                    <a:pt x="237" y="778"/>
                    <a:pt x="237" y="764"/>
                    <a:pt x="237" y="764"/>
                  </a:cubicBezTo>
                  <a:lnTo>
                    <a:pt x="237" y="570"/>
                  </a:lnTo>
                  <a:cubicBezTo>
                    <a:pt x="219" y="514"/>
                    <a:pt x="205" y="440"/>
                    <a:pt x="191" y="380"/>
                  </a:cubicBezTo>
                  <a:cubicBezTo>
                    <a:pt x="163" y="250"/>
                    <a:pt x="117" y="131"/>
                    <a:pt x="43" y="15"/>
                  </a:cubicBezTo>
                  <a:lnTo>
                    <a:pt x="29" y="0"/>
                  </a:ln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6" name="Google Shape;7476;p83"/>
            <p:cNvSpPr/>
            <p:nvPr/>
          </p:nvSpPr>
          <p:spPr>
            <a:xfrm>
              <a:off x="4050829" y="3276535"/>
              <a:ext cx="20660" cy="59527"/>
            </a:xfrm>
            <a:custGeom>
              <a:avLst/>
              <a:gdLst/>
              <a:ahLst/>
              <a:cxnLst/>
              <a:rect l="l" t="t" r="r" b="b"/>
              <a:pathLst>
                <a:path w="219" h="631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29"/>
                    <a:pt x="15" y="29"/>
                    <a:pt x="15" y="46"/>
                  </a:cubicBezTo>
                  <a:cubicBezTo>
                    <a:pt x="75" y="134"/>
                    <a:pt x="103" y="236"/>
                    <a:pt x="131" y="338"/>
                  </a:cubicBezTo>
                  <a:cubicBezTo>
                    <a:pt x="148" y="381"/>
                    <a:pt x="163" y="426"/>
                    <a:pt x="163" y="469"/>
                  </a:cubicBezTo>
                  <a:cubicBezTo>
                    <a:pt x="177" y="514"/>
                    <a:pt x="177" y="574"/>
                    <a:pt x="177" y="616"/>
                  </a:cubicBezTo>
                  <a:lnTo>
                    <a:pt x="191" y="630"/>
                  </a:lnTo>
                  <a:lnTo>
                    <a:pt x="219" y="630"/>
                  </a:lnTo>
                  <a:lnTo>
                    <a:pt x="219" y="616"/>
                  </a:lnTo>
                  <a:cubicBezTo>
                    <a:pt x="219" y="556"/>
                    <a:pt x="205" y="514"/>
                    <a:pt x="205" y="454"/>
                  </a:cubicBezTo>
                  <a:cubicBezTo>
                    <a:pt x="191" y="398"/>
                    <a:pt x="177" y="352"/>
                    <a:pt x="163" y="293"/>
                  </a:cubicBezTo>
                  <a:cubicBezTo>
                    <a:pt x="131" y="191"/>
                    <a:pt x="89" y="89"/>
                    <a:pt x="29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7" name="Google Shape;7477;p83"/>
            <p:cNvSpPr/>
            <p:nvPr/>
          </p:nvSpPr>
          <p:spPr>
            <a:xfrm>
              <a:off x="2774629" y="2625512"/>
              <a:ext cx="27641" cy="8396"/>
            </a:xfrm>
            <a:custGeom>
              <a:avLst/>
              <a:gdLst/>
              <a:ahLst/>
              <a:cxnLst/>
              <a:rect l="l" t="t" r="r" b="b"/>
              <a:pathLst>
                <a:path w="293" h="89" extrusionOk="0">
                  <a:moveTo>
                    <a:pt x="14" y="0"/>
                  </a:moveTo>
                  <a:lnTo>
                    <a:pt x="0" y="14"/>
                  </a:lnTo>
                  <a:lnTo>
                    <a:pt x="14" y="14"/>
                  </a:lnTo>
                  <a:lnTo>
                    <a:pt x="14" y="28"/>
                  </a:lnTo>
                  <a:cubicBezTo>
                    <a:pt x="60" y="28"/>
                    <a:pt x="88" y="42"/>
                    <a:pt x="134" y="42"/>
                  </a:cubicBezTo>
                  <a:cubicBezTo>
                    <a:pt x="162" y="57"/>
                    <a:pt x="204" y="57"/>
                    <a:pt x="250" y="71"/>
                  </a:cubicBezTo>
                  <a:lnTo>
                    <a:pt x="236" y="71"/>
                  </a:lnTo>
                  <a:cubicBezTo>
                    <a:pt x="250" y="71"/>
                    <a:pt x="250" y="88"/>
                    <a:pt x="264" y="88"/>
                  </a:cubicBezTo>
                  <a:lnTo>
                    <a:pt x="278" y="88"/>
                  </a:lnTo>
                  <a:lnTo>
                    <a:pt x="278" y="71"/>
                  </a:lnTo>
                  <a:lnTo>
                    <a:pt x="292" y="71"/>
                  </a:lnTo>
                  <a:lnTo>
                    <a:pt x="278" y="57"/>
                  </a:lnTo>
                  <a:cubicBezTo>
                    <a:pt x="236" y="42"/>
                    <a:pt x="204" y="28"/>
                    <a:pt x="162" y="14"/>
                  </a:cubicBezTo>
                  <a:cubicBezTo>
                    <a:pt x="116" y="0"/>
                    <a:pt x="74" y="0"/>
                    <a:pt x="28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8" name="Google Shape;7478;p83"/>
            <p:cNvSpPr/>
            <p:nvPr/>
          </p:nvSpPr>
          <p:spPr>
            <a:xfrm>
              <a:off x="2760667" y="2567400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18" y="1"/>
                  </a:moveTo>
                  <a:cubicBezTo>
                    <a:pt x="1" y="1"/>
                    <a:pt x="1" y="1"/>
                    <a:pt x="1" y="15"/>
                  </a:cubicBezTo>
                  <a:cubicBezTo>
                    <a:pt x="1" y="15"/>
                    <a:pt x="1" y="29"/>
                    <a:pt x="18" y="29"/>
                  </a:cubicBezTo>
                  <a:cubicBezTo>
                    <a:pt x="32" y="43"/>
                    <a:pt x="60" y="43"/>
                    <a:pt x="74" y="57"/>
                  </a:cubicBezTo>
                  <a:cubicBezTo>
                    <a:pt x="148" y="71"/>
                    <a:pt x="222" y="117"/>
                    <a:pt x="282" y="145"/>
                  </a:cubicBezTo>
                  <a:cubicBezTo>
                    <a:pt x="352" y="191"/>
                    <a:pt x="412" y="233"/>
                    <a:pt x="486" y="279"/>
                  </a:cubicBezTo>
                  <a:cubicBezTo>
                    <a:pt x="486" y="279"/>
                    <a:pt x="500" y="279"/>
                    <a:pt x="500" y="265"/>
                  </a:cubicBezTo>
                  <a:cubicBezTo>
                    <a:pt x="514" y="265"/>
                    <a:pt x="514" y="265"/>
                    <a:pt x="514" y="247"/>
                  </a:cubicBezTo>
                  <a:lnTo>
                    <a:pt x="500" y="233"/>
                  </a:lnTo>
                  <a:cubicBezTo>
                    <a:pt x="426" y="191"/>
                    <a:pt x="352" y="131"/>
                    <a:pt x="264" y="103"/>
                  </a:cubicBezTo>
                  <a:cubicBezTo>
                    <a:pt x="194" y="57"/>
                    <a:pt x="106" y="29"/>
                    <a:pt x="18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9" name="Google Shape;7479;p83"/>
            <p:cNvSpPr/>
            <p:nvPr/>
          </p:nvSpPr>
          <p:spPr>
            <a:xfrm>
              <a:off x="2835382" y="2607210"/>
              <a:ext cx="468952" cy="525743"/>
            </a:xfrm>
            <a:custGeom>
              <a:avLst/>
              <a:gdLst/>
              <a:ahLst/>
              <a:cxnLst/>
              <a:rect l="l" t="t" r="r" b="b"/>
              <a:pathLst>
                <a:path w="4971" h="5573" extrusionOk="0">
                  <a:moveTo>
                    <a:pt x="823" y="1"/>
                  </a:moveTo>
                  <a:lnTo>
                    <a:pt x="809" y="18"/>
                  </a:lnTo>
                  <a:cubicBezTo>
                    <a:pt x="721" y="47"/>
                    <a:pt x="633" y="89"/>
                    <a:pt x="528" y="149"/>
                  </a:cubicBezTo>
                  <a:cubicBezTo>
                    <a:pt x="440" y="208"/>
                    <a:pt x="369" y="282"/>
                    <a:pt x="281" y="384"/>
                  </a:cubicBezTo>
                  <a:cubicBezTo>
                    <a:pt x="208" y="458"/>
                    <a:pt x="148" y="560"/>
                    <a:pt x="88" y="648"/>
                  </a:cubicBezTo>
                  <a:cubicBezTo>
                    <a:pt x="46" y="750"/>
                    <a:pt x="18" y="852"/>
                    <a:pt x="0" y="954"/>
                  </a:cubicBezTo>
                  <a:lnTo>
                    <a:pt x="0" y="968"/>
                  </a:lnTo>
                  <a:lnTo>
                    <a:pt x="0" y="986"/>
                  </a:lnTo>
                  <a:cubicBezTo>
                    <a:pt x="0" y="1000"/>
                    <a:pt x="0" y="1014"/>
                    <a:pt x="18" y="1014"/>
                  </a:cubicBezTo>
                  <a:lnTo>
                    <a:pt x="46" y="1042"/>
                  </a:lnTo>
                  <a:lnTo>
                    <a:pt x="46" y="1056"/>
                  </a:lnTo>
                  <a:cubicBezTo>
                    <a:pt x="369" y="1320"/>
                    <a:pt x="633" y="1643"/>
                    <a:pt x="879" y="1935"/>
                  </a:cubicBezTo>
                  <a:cubicBezTo>
                    <a:pt x="1143" y="2259"/>
                    <a:pt x="1407" y="2583"/>
                    <a:pt x="1643" y="2889"/>
                  </a:cubicBezTo>
                  <a:lnTo>
                    <a:pt x="1703" y="2963"/>
                  </a:lnTo>
                  <a:lnTo>
                    <a:pt x="1731" y="3008"/>
                  </a:lnTo>
                  <a:lnTo>
                    <a:pt x="1745" y="3036"/>
                  </a:lnTo>
                  <a:lnTo>
                    <a:pt x="1776" y="3065"/>
                  </a:lnTo>
                  <a:cubicBezTo>
                    <a:pt x="1776" y="3065"/>
                    <a:pt x="1790" y="3065"/>
                    <a:pt x="1790" y="3079"/>
                  </a:cubicBezTo>
                  <a:cubicBezTo>
                    <a:pt x="1805" y="3096"/>
                    <a:pt x="1819" y="3110"/>
                    <a:pt x="1833" y="3138"/>
                  </a:cubicBezTo>
                  <a:cubicBezTo>
                    <a:pt x="1952" y="3286"/>
                    <a:pt x="2068" y="3462"/>
                    <a:pt x="2184" y="3624"/>
                  </a:cubicBezTo>
                  <a:cubicBezTo>
                    <a:pt x="2420" y="3958"/>
                    <a:pt x="2638" y="4296"/>
                    <a:pt x="2846" y="4633"/>
                  </a:cubicBezTo>
                  <a:cubicBezTo>
                    <a:pt x="2962" y="4823"/>
                    <a:pt x="3064" y="5013"/>
                    <a:pt x="3183" y="5207"/>
                  </a:cubicBezTo>
                  <a:cubicBezTo>
                    <a:pt x="3183" y="5221"/>
                    <a:pt x="3197" y="5221"/>
                    <a:pt x="3226" y="5221"/>
                  </a:cubicBezTo>
                  <a:lnTo>
                    <a:pt x="3240" y="5221"/>
                  </a:lnTo>
                  <a:lnTo>
                    <a:pt x="3254" y="5207"/>
                  </a:lnTo>
                  <a:cubicBezTo>
                    <a:pt x="3299" y="5295"/>
                    <a:pt x="3328" y="5365"/>
                    <a:pt x="3359" y="5425"/>
                  </a:cubicBezTo>
                  <a:cubicBezTo>
                    <a:pt x="3373" y="5471"/>
                    <a:pt x="3387" y="5499"/>
                    <a:pt x="3401" y="5541"/>
                  </a:cubicBezTo>
                  <a:cubicBezTo>
                    <a:pt x="3416" y="5559"/>
                    <a:pt x="3416" y="5559"/>
                    <a:pt x="3430" y="5573"/>
                  </a:cubicBezTo>
                  <a:lnTo>
                    <a:pt x="3475" y="5573"/>
                  </a:lnTo>
                  <a:cubicBezTo>
                    <a:pt x="3489" y="5573"/>
                    <a:pt x="3489" y="5559"/>
                    <a:pt x="3503" y="5541"/>
                  </a:cubicBezTo>
                  <a:lnTo>
                    <a:pt x="3503" y="5513"/>
                  </a:lnTo>
                  <a:cubicBezTo>
                    <a:pt x="3461" y="5383"/>
                    <a:pt x="3401" y="5263"/>
                    <a:pt x="3328" y="5133"/>
                  </a:cubicBezTo>
                  <a:lnTo>
                    <a:pt x="3328" y="5133"/>
                  </a:lnTo>
                  <a:cubicBezTo>
                    <a:pt x="3359" y="5147"/>
                    <a:pt x="3401" y="5147"/>
                    <a:pt x="3430" y="5147"/>
                  </a:cubicBezTo>
                  <a:cubicBezTo>
                    <a:pt x="3518" y="5147"/>
                    <a:pt x="3605" y="5133"/>
                    <a:pt x="3693" y="5119"/>
                  </a:cubicBezTo>
                  <a:cubicBezTo>
                    <a:pt x="3841" y="5073"/>
                    <a:pt x="3975" y="5013"/>
                    <a:pt x="4105" y="4943"/>
                  </a:cubicBezTo>
                  <a:cubicBezTo>
                    <a:pt x="4239" y="4869"/>
                    <a:pt x="4369" y="4767"/>
                    <a:pt x="4471" y="4662"/>
                  </a:cubicBezTo>
                  <a:cubicBezTo>
                    <a:pt x="4590" y="4545"/>
                    <a:pt x="4678" y="4415"/>
                    <a:pt x="4735" y="4296"/>
                  </a:cubicBezTo>
                  <a:cubicBezTo>
                    <a:pt x="4794" y="4194"/>
                    <a:pt x="4823" y="4106"/>
                    <a:pt x="4837" y="4018"/>
                  </a:cubicBezTo>
                  <a:lnTo>
                    <a:pt x="4868" y="4064"/>
                  </a:lnTo>
                  <a:cubicBezTo>
                    <a:pt x="4882" y="4078"/>
                    <a:pt x="4896" y="4092"/>
                    <a:pt x="4910" y="4092"/>
                  </a:cubicBezTo>
                  <a:cubicBezTo>
                    <a:pt x="4925" y="4092"/>
                    <a:pt x="4925" y="4092"/>
                    <a:pt x="4942" y="4078"/>
                  </a:cubicBezTo>
                  <a:cubicBezTo>
                    <a:pt x="4956" y="4078"/>
                    <a:pt x="4956" y="4064"/>
                    <a:pt x="4956" y="4046"/>
                  </a:cubicBezTo>
                  <a:cubicBezTo>
                    <a:pt x="4970" y="4032"/>
                    <a:pt x="4970" y="4018"/>
                    <a:pt x="4956" y="4018"/>
                  </a:cubicBezTo>
                  <a:cubicBezTo>
                    <a:pt x="4925" y="3958"/>
                    <a:pt x="4896" y="3916"/>
                    <a:pt x="4854" y="3856"/>
                  </a:cubicBezTo>
                  <a:cubicBezTo>
                    <a:pt x="4854" y="3842"/>
                    <a:pt x="4854" y="3828"/>
                    <a:pt x="4837" y="3828"/>
                  </a:cubicBezTo>
                  <a:cubicBezTo>
                    <a:pt x="4678" y="3592"/>
                    <a:pt x="4517" y="3360"/>
                    <a:pt x="4327" y="3124"/>
                  </a:cubicBezTo>
                  <a:cubicBezTo>
                    <a:pt x="4091" y="2846"/>
                    <a:pt x="3841" y="2569"/>
                    <a:pt x="3563" y="2273"/>
                  </a:cubicBezTo>
                  <a:cubicBezTo>
                    <a:pt x="3064" y="1760"/>
                    <a:pt x="2494" y="1250"/>
                    <a:pt x="1864" y="750"/>
                  </a:cubicBezTo>
                  <a:cubicBezTo>
                    <a:pt x="1541" y="500"/>
                    <a:pt x="1217" y="251"/>
                    <a:pt x="865" y="18"/>
                  </a:cubicBezTo>
                  <a:cubicBezTo>
                    <a:pt x="865" y="1"/>
                    <a:pt x="851" y="1"/>
                    <a:pt x="851" y="1"/>
                  </a:cubicBezTo>
                  <a:cubicBezTo>
                    <a:pt x="837" y="1"/>
                    <a:pt x="837" y="1"/>
                    <a:pt x="837" y="18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0" name="Google Shape;7480;p83"/>
            <p:cNvSpPr/>
            <p:nvPr/>
          </p:nvSpPr>
          <p:spPr>
            <a:xfrm>
              <a:off x="2957078" y="2954372"/>
              <a:ext cx="1021864" cy="571119"/>
            </a:xfrm>
            <a:custGeom>
              <a:avLst/>
              <a:gdLst/>
              <a:ahLst/>
              <a:cxnLst/>
              <a:rect l="l" t="t" r="r" b="b"/>
              <a:pathLst>
                <a:path w="10832" h="6054" extrusionOk="0">
                  <a:moveTo>
                    <a:pt x="3694" y="0"/>
                  </a:moveTo>
                  <a:cubicBezTo>
                    <a:pt x="3680" y="0"/>
                    <a:pt x="3680" y="0"/>
                    <a:pt x="3666" y="14"/>
                  </a:cubicBezTo>
                  <a:lnTo>
                    <a:pt x="3652" y="32"/>
                  </a:lnTo>
                  <a:cubicBezTo>
                    <a:pt x="3139" y="264"/>
                    <a:pt x="2625" y="630"/>
                    <a:pt x="2126" y="1129"/>
                  </a:cubicBezTo>
                  <a:cubicBezTo>
                    <a:pt x="1658" y="1597"/>
                    <a:pt x="1232" y="2142"/>
                    <a:pt x="866" y="2740"/>
                  </a:cubicBezTo>
                  <a:cubicBezTo>
                    <a:pt x="690" y="3036"/>
                    <a:pt x="529" y="3328"/>
                    <a:pt x="398" y="3637"/>
                  </a:cubicBezTo>
                  <a:cubicBezTo>
                    <a:pt x="251" y="3929"/>
                    <a:pt x="149" y="4235"/>
                    <a:pt x="61" y="4517"/>
                  </a:cubicBezTo>
                  <a:cubicBezTo>
                    <a:pt x="47" y="4573"/>
                    <a:pt x="29" y="4619"/>
                    <a:pt x="15" y="4675"/>
                  </a:cubicBezTo>
                  <a:cubicBezTo>
                    <a:pt x="15" y="4693"/>
                    <a:pt x="1" y="4707"/>
                    <a:pt x="15" y="4721"/>
                  </a:cubicBezTo>
                  <a:cubicBezTo>
                    <a:pt x="15" y="4721"/>
                    <a:pt x="29" y="4735"/>
                    <a:pt x="47" y="4735"/>
                  </a:cubicBezTo>
                  <a:cubicBezTo>
                    <a:pt x="47" y="4749"/>
                    <a:pt x="47" y="4749"/>
                    <a:pt x="61" y="4749"/>
                  </a:cubicBezTo>
                  <a:cubicBezTo>
                    <a:pt x="163" y="4780"/>
                    <a:pt x="279" y="4780"/>
                    <a:pt x="398" y="4780"/>
                  </a:cubicBezTo>
                  <a:cubicBezTo>
                    <a:pt x="574" y="4780"/>
                    <a:pt x="750" y="4763"/>
                    <a:pt x="940" y="4721"/>
                  </a:cubicBezTo>
                  <a:cubicBezTo>
                    <a:pt x="1084" y="4675"/>
                    <a:pt x="1232" y="4619"/>
                    <a:pt x="1394" y="4559"/>
                  </a:cubicBezTo>
                  <a:cubicBezTo>
                    <a:pt x="1542" y="4485"/>
                    <a:pt x="1686" y="4411"/>
                    <a:pt x="1820" y="4323"/>
                  </a:cubicBezTo>
                  <a:cubicBezTo>
                    <a:pt x="2024" y="4207"/>
                    <a:pt x="2213" y="4045"/>
                    <a:pt x="2389" y="3884"/>
                  </a:cubicBezTo>
                  <a:cubicBezTo>
                    <a:pt x="2463" y="3796"/>
                    <a:pt x="2551" y="3708"/>
                    <a:pt x="2611" y="3620"/>
                  </a:cubicBezTo>
                  <a:cubicBezTo>
                    <a:pt x="2639" y="3606"/>
                    <a:pt x="2653" y="3577"/>
                    <a:pt x="2667" y="3549"/>
                  </a:cubicBezTo>
                  <a:lnTo>
                    <a:pt x="2667" y="3549"/>
                  </a:lnTo>
                  <a:cubicBezTo>
                    <a:pt x="2653" y="3592"/>
                    <a:pt x="2653" y="3620"/>
                    <a:pt x="2653" y="3679"/>
                  </a:cubicBezTo>
                  <a:cubicBezTo>
                    <a:pt x="2639" y="3796"/>
                    <a:pt x="2639" y="3929"/>
                    <a:pt x="2653" y="4077"/>
                  </a:cubicBezTo>
                  <a:cubicBezTo>
                    <a:pt x="2667" y="4323"/>
                    <a:pt x="2713" y="4587"/>
                    <a:pt x="2801" y="4837"/>
                  </a:cubicBezTo>
                  <a:cubicBezTo>
                    <a:pt x="2903" y="5086"/>
                    <a:pt x="3019" y="5322"/>
                    <a:pt x="3181" y="5512"/>
                  </a:cubicBezTo>
                  <a:cubicBezTo>
                    <a:pt x="3255" y="5600"/>
                    <a:pt x="3357" y="5688"/>
                    <a:pt x="3445" y="5762"/>
                  </a:cubicBezTo>
                  <a:cubicBezTo>
                    <a:pt x="3547" y="5836"/>
                    <a:pt x="3652" y="5892"/>
                    <a:pt x="3768" y="5952"/>
                  </a:cubicBezTo>
                  <a:cubicBezTo>
                    <a:pt x="3884" y="5994"/>
                    <a:pt x="4018" y="6026"/>
                    <a:pt x="4148" y="6040"/>
                  </a:cubicBezTo>
                  <a:cubicBezTo>
                    <a:pt x="4222" y="6054"/>
                    <a:pt x="4282" y="6054"/>
                    <a:pt x="4356" y="6054"/>
                  </a:cubicBezTo>
                  <a:lnTo>
                    <a:pt x="4532" y="6054"/>
                  </a:lnTo>
                  <a:cubicBezTo>
                    <a:pt x="4676" y="6040"/>
                    <a:pt x="4823" y="6012"/>
                    <a:pt x="4954" y="5980"/>
                  </a:cubicBezTo>
                  <a:cubicBezTo>
                    <a:pt x="5101" y="5938"/>
                    <a:pt x="5217" y="5878"/>
                    <a:pt x="5323" y="5804"/>
                  </a:cubicBezTo>
                  <a:cubicBezTo>
                    <a:pt x="5365" y="5762"/>
                    <a:pt x="5411" y="5702"/>
                    <a:pt x="5439" y="5660"/>
                  </a:cubicBezTo>
                  <a:lnTo>
                    <a:pt x="5439" y="5642"/>
                  </a:lnTo>
                  <a:cubicBezTo>
                    <a:pt x="5453" y="5628"/>
                    <a:pt x="5467" y="5614"/>
                    <a:pt x="5453" y="5600"/>
                  </a:cubicBezTo>
                  <a:cubicBezTo>
                    <a:pt x="5439" y="5540"/>
                    <a:pt x="5439" y="5452"/>
                    <a:pt x="5425" y="5378"/>
                  </a:cubicBezTo>
                  <a:cubicBezTo>
                    <a:pt x="5411" y="5308"/>
                    <a:pt x="5411" y="5234"/>
                    <a:pt x="5393" y="5160"/>
                  </a:cubicBezTo>
                  <a:cubicBezTo>
                    <a:pt x="5379" y="5027"/>
                    <a:pt x="5365" y="4882"/>
                    <a:pt x="5365" y="4749"/>
                  </a:cubicBezTo>
                  <a:cubicBezTo>
                    <a:pt x="5337" y="4309"/>
                    <a:pt x="5351" y="3841"/>
                    <a:pt x="5425" y="3388"/>
                  </a:cubicBezTo>
                  <a:lnTo>
                    <a:pt x="5499" y="3373"/>
                  </a:lnTo>
                  <a:cubicBezTo>
                    <a:pt x="5587" y="3356"/>
                    <a:pt x="5675" y="3342"/>
                    <a:pt x="5763" y="3328"/>
                  </a:cubicBezTo>
                  <a:cubicBezTo>
                    <a:pt x="5893" y="3300"/>
                    <a:pt x="6026" y="3286"/>
                    <a:pt x="6157" y="3268"/>
                  </a:cubicBezTo>
                  <a:cubicBezTo>
                    <a:pt x="6406" y="3226"/>
                    <a:pt x="6670" y="3212"/>
                    <a:pt x="6948" y="3198"/>
                  </a:cubicBezTo>
                  <a:lnTo>
                    <a:pt x="7170" y="3198"/>
                  </a:lnTo>
                  <a:cubicBezTo>
                    <a:pt x="7873" y="3198"/>
                    <a:pt x="8633" y="3286"/>
                    <a:pt x="9396" y="3461"/>
                  </a:cubicBezTo>
                  <a:lnTo>
                    <a:pt x="9558" y="3504"/>
                  </a:lnTo>
                  <a:cubicBezTo>
                    <a:pt x="9822" y="3563"/>
                    <a:pt x="10072" y="3637"/>
                    <a:pt x="10290" y="3708"/>
                  </a:cubicBezTo>
                  <a:lnTo>
                    <a:pt x="10304" y="3708"/>
                  </a:lnTo>
                  <a:cubicBezTo>
                    <a:pt x="10318" y="3708"/>
                    <a:pt x="10335" y="3708"/>
                    <a:pt x="10335" y="3694"/>
                  </a:cubicBezTo>
                  <a:lnTo>
                    <a:pt x="10350" y="3694"/>
                  </a:lnTo>
                  <a:cubicBezTo>
                    <a:pt x="10437" y="3637"/>
                    <a:pt x="10494" y="3563"/>
                    <a:pt x="10568" y="3475"/>
                  </a:cubicBezTo>
                  <a:cubicBezTo>
                    <a:pt x="10627" y="3373"/>
                    <a:pt x="10687" y="3268"/>
                    <a:pt x="10729" y="3152"/>
                  </a:cubicBezTo>
                  <a:cubicBezTo>
                    <a:pt x="10775" y="3036"/>
                    <a:pt x="10803" y="2934"/>
                    <a:pt x="10817" y="2814"/>
                  </a:cubicBezTo>
                  <a:cubicBezTo>
                    <a:pt x="10831" y="2726"/>
                    <a:pt x="10831" y="2638"/>
                    <a:pt x="10831" y="2564"/>
                  </a:cubicBezTo>
                  <a:lnTo>
                    <a:pt x="10817" y="2536"/>
                  </a:lnTo>
                  <a:lnTo>
                    <a:pt x="10817" y="2508"/>
                  </a:lnTo>
                  <a:cubicBezTo>
                    <a:pt x="10803" y="2476"/>
                    <a:pt x="10803" y="2462"/>
                    <a:pt x="10803" y="2448"/>
                  </a:cubicBezTo>
                  <a:lnTo>
                    <a:pt x="10789" y="2434"/>
                  </a:lnTo>
                  <a:cubicBezTo>
                    <a:pt x="10202" y="2083"/>
                    <a:pt x="9544" y="1805"/>
                    <a:pt x="8795" y="1615"/>
                  </a:cubicBezTo>
                  <a:cubicBezTo>
                    <a:pt x="8077" y="1421"/>
                    <a:pt x="7346" y="1305"/>
                    <a:pt x="6596" y="1277"/>
                  </a:cubicBezTo>
                  <a:cubicBezTo>
                    <a:pt x="6508" y="1277"/>
                    <a:pt x="6392" y="1277"/>
                    <a:pt x="6273" y="1263"/>
                  </a:cubicBezTo>
                  <a:lnTo>
                    <a:pt x="6055" y="1263"/>
                  </a:lnTo>
                  <a:lnTo>
                    <a:pt x="6026" y="1277"/>
                  </a:lnTo>
                  <a:lnTo>
                    <a:pt x="6026" y="1277"/>
                  </a:lnTo>
                  <a:lnTo>
                    <a:pt x="6055" y="1203"/>
                  </a:lnTo>
                  <a:cubicBezTo>
                    <a:pt x="6083" y="1129"/>
                    <a:pt x="6128" y="1055"/>
                    <a:pt x="6157" y="999"/>
                  </a:cubicBezTo>
                  <a:lnTo>
                    <a:pt x="6157" y="953"/>
                  </a:lnTo>
                  <a:lnTo>
                    <a:pt x="6128" y="925"/>
                  </a:lnTo>
                  <a:lnTo>
                    <a:pt x="6114" y="925"/>
                  </a:lnTo>
                  <a:cubicBezTo>
                    <a:pt x="5967" y="837"/>
                    <a:pt x="5777" y="778"/>
                    <a:pt x="5555" y="778"/>
                  </a:cubicBezTo>
                  <a:cubicBezTo>
                    <a:pt x="5527" y="778"/>
                    <a:pt x="5481" y="778"/>
                    <a:pt x="5453" y="792"/>
                  </a:cubicBezTo>
                  <a:cubicBezTo>
                    <a:pt x="5439" y="792"/>
                    <a:pt x="5425" y="792"/>
                    <a:pt x="5411" y="806"/>
                  </a:cubicBezTo>
                  <a:cubicBezTo>
                    <a:pt x="5411" y="806"/>
                    <a:pt x="5411" y="823"/>
                    <a:pt x="5393" y="837"/>
                  </a:cubicBezTo>
                  <a:lnTo>
                    <a:pt x="5379" y="837"/>
                  </a:lnTo>
                  <a:cubicBezTo>
                    <a:pt x="5309" y="961"/>
                    <a:pt x="5242" y="1059"/>
                    <a:pt x="5146" y="1159"/>
                  </a:cubicBezTo>
                  <a:lnTo>
                    <a:pt x="5146" y="1159"/>
                  </a:lnTo>
                  <a:cubicBezTo>
                    <a:pt x="5041" y="1246"/>
                    <a:pt x="4953" y="1334"/>
                    <a:pt x="4852" y="1393"/>
                  </a:cubicBezTo>
                  <a:cubicBezTo>
                    <a:pt x="4764" y="1439"/>
                    <a:pt x="4662" y="1481"/>
                    <a:pt x="4560" y="1527"/>
                  </a:cubicBezTo>
                  <a:cubicBezTo>
                    <a:pt x="4472" y="1541"/>
                    <a:pt x="4398" y="1555"/>
                    <a:pt x="4324" y="1555"/>
                  </a:cubicBezTo>
                  <a:cubicBezTo>
                    <a:pt x="4268" y="1555"/>
                    <a:pt x="4208" y="1555"/>
                    <a:pt x="4148" y="1541"/>
                  </a:cubicBezTo>
                  <a:cubicBezTo>
                    <a:pt x="4106" y="1527"/>
                    <a:pt x="4074" y="1509"/>
                    <a:pt x="4032" y="1495"/>
                  </a:cubicBezTo>
                  <a:cubicBezTo>
                    <a:pt x="4004" y="1467"/>
                    <a:pt x="3958" y="1439"/>
                    <a:pt x="3930" y="1421"/>
                  </a:cubicBezTo>
                  <a:cubicBezTo>
                    <a:pt x="3898" y="1379"/>
                    <a:pt x="3870" y="1351"/>
                    <a:pt x="3856" y="1319"/>
                  </a:cubicBezTo>
                  <a:cubicBezTo>
                    <a:pt x="3828" y="1277"/>
                    <a:pt x="3810" y="1231"/>
                    <a:pt x="3796" y="1189"/>
                  </a:cubicBezTo>
                  <a:cubicBezTo>
                    <a:pt x="3782" y="1129"/>
                    <a:pt x="3768" y="1069"/>
                    <a:pt x="3768" y="1013"/>
                  </a:cubicBezTo>
                  <a:cubicBezTo>
                    <a:pt x="3768" y="939"/>
                    <a:pt x="3782" y="851"/>
                    <a:pt x="3796" y="763"/>
                  </a:cubicBezTo>
                  <a:cubicBezTo>
                    <a:pt x="3810" y="676"/>
                    <a:pt x="3856" y="602"/>
                    <a:pt x="3898" y="514"/>
                  </a:cubicBezTo>
                  <a:lnTo>
                    <a:pt x="3898" y="500"/>
                  </a:lnTo>
                  <a:lnTo>
                    <a:pt x="3916" y="471"/>
                  </a:lnTo>
                  <a:lnTo>
                    <a:pt x="3944" y="454"/>
                  </a:lnTo>
                  <a:lnTo>
                    <a:pt x="3944" y="412"/>
                  </a:lnTo>
                  <a:lnTo>
                    <a:pt x="3944" y="384"/>
                  </a:lnTo>
                  <a:lnTo>
                    <a:pt x="3944" y="352"/>
                  </a:lnTo>
                  <a:cubicBezTo>
                    <a:pt x="3930" y="296"/>
                    <a:pt x="3898" y="236"/>
                    <a:pt x="3870" y="176"/>
                  </a:cubicBezTo>
                  <a:cubicBezTo>
                    <a:pt x="3828" y="120"/>
                    <a:pt x="3796" y="74"/>
                    <a:pt x="3740" y="14"/>
                  </a:cubicBezTo>
                  <a:cubicBezTo>
                    <a:pt x="3722" y="0"/>
                    <a:pt x="3708" y="0"/>
                    <a:pt x="369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1" name="Google Shape;7481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2" name="Google Shape;7482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3" name="Google Shape;7483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4" name="Google Shape;7484;p83"/>
            <p:cNvSpPr/>
            <p:nvPr/>
          </p:nvSpPr>
          <p:spPr>
            <a:xfrm>
              <a:off x="3340089" y="3081728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5" name="Google Shape;7485;p83"/>
            <p:cNvSpPr/>
            <p:nvPr/>
          </p:nvSpPr>
          <p:spPr>
            <a:xfrm>
              <a:off x="3197733" y="3090030"/>
              <a:ext cx="139808" cy="217165"/>
            </a:xfrm>
            <a:custGeom>
              <a:avLst/>
              <a:gdLst/>
              <a:ahLst/>
              <a:cxnLst/>
              <a:rect l="l" t="t" r="r" b="b"/>
              <a:pathLst>
                <a:path w="1482" h="2302" extrusionOk="0">
                  <a:moveTo>
                    <a:pt x="1393" y="1"/>
                  </a:moveTo>
                  <a:cubicBezTo>
                    <a:pt x="1171" y="265"/>
                    <a:pt x="953" y="543"/>
                    <a:pt x="763" y="820"/>
                  </a:cubicBezTo>
                  <a:cubicBezTo>
                    <a:pt x="542" y="1144"/>
                    <a:pt x="338" y="1478"/>
                    <a:pt x="176" y="1848"/>
                  </a:cubicBezTo>
                  <a:cubicBezTo>
                    <a:pt x="102" y="1978"/>
                    <a:pt x="60" y="2125"/>
                    <a:pt x="0" y="2256"/>
                  </a:cubicBezTo>
                  <a:lnTo>
                    <a:pt x="60" y="2256"/>
                  </a:lnTo>
                  <a:cubicBezTo>
                    <a:pt x="74" y="2256"/>
                    <a:pt x="88" y="2270"/>
                    <a:pt x="88" y="2287"/>
                  </a:cubicBezTo>
                  <a:lnTo>
                    <a:pt x="88" y="2301"/>
                  </a:lnTo>
                  <a:cubicBezTo>
                    <a:pt x="134" y="2199"/>
                    <a:pt x="176" y="2094"/>
                    <a:pt x="222" y="1978"/>
                  </a:cubicBezTo>
                  <a:cubicBezTo>
                    <a:pt x="352" y="1672"/>
                    <a:pt x="514" y="1376"/>
                    <a:pt x="690" y="1098"/>
                  </a:cubicBezTo>
                  <a:cubicBezTo>
                    <a:pt x="865" y="820"/>
                    <a:pt x="1069" y="557"/>
                    <a:pt x="1277" y="307"/>
                  </a:cubicBezTo>
                  <a:lnTo>
                    <a:pt x="1277" y="293"/>
                  </a:lnTo>
                  <a:cubicBezTo>
                    <a:pt x="1347" y="205"/>
                    <a:pt x="1407" y="131"/>
                    <a:pt x="1481" y="57"/>
                  </a:cubicBezTo>
                  <a:cubicBezTo>
                    <a:pt x="1453" y="43"/>
                    <a:pt x="1435" y="29"/>
                    <a:pt x="1421" y="15"/>
                  </a:cubicBezTo>
                  <a:cubicBezTo>
                    <a:pt x="1421" y="15"/>
                    <a:pt x="1407" y="15"/>
                    <a:pt x="140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6" name="Google Shape;7486;p83"/>
            <p:cNvSpPr/>
            <p:nvPr/>
          </p:nvSpPr>
          <p:spPr>
            <a:xfrm>
              <a:off x="3200375" y="330578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7" name="Google Shape;7487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8" name="Google Shape;7488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9" name="Google Shape;7489;p83"/>
            <p:cNvSpPr/>
            <p:nvPr/>
          </p:nvSpPr>
          <p:spPr>
            <a:xfrm>
              <a:off x="3273675" y="3094086"/>
              <a:ext cx="22358" cy="22264"/>
            </a:xfrm>
            <a:custGeom>
              <a:avLst/>
              <a:gdLst/>
              <a:ahLst/>
              <a:cxnLst/>
              <a:rect l="l" t="t" r="r" b="b"/>
              <a:pathLst>
                <a:path w="237" h="236" extrusionOk="0">
                  <a:moveTo>
                    <a:pt x="134" y="0"/>
                  </a:moveTo>
                  <a:cubicBezTo>
                    <a:pt x="75" y="0"/>
                    <a:pt x="15" y="46"/>
                    <a:pt x="1" y="116"/>
                  </a:cubicBezTo>
                  <a:cubicBezTo>
                    <a:pt x="1" y="176"/>
                    <a:pt x="60" y="236"/>
                    <a:pt x="120" y="236"/>
                  </a:cubicBezTo>
                  <a:cubicBezTo>
                    <a:pt x="177" y="236"/>
                    <a:pt x="236" y="190"/>
                    <a:pt x="236" y="134"/>
                  </a:cubicBezTo>
                  <a:cubicBezTo>
                    <a:pt x="236" y="74"/>
                    <a:pt x="191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0" name="Google Shape;7490;p83"/>
            <p:cNvSpPr/>
            <p:nvPr/>
          </p:nvSpPr>
          <p:spPr>
            <a:xfrm>
              <a:off x="3239148" y="3143802"/>
              <a:ext cx="22358" cy="21037"/>
            </a:xfrm>
            <a:custGeom>
              <a:avLst/>
              <a:gdLst/>
              <a:ahLst/>
              <a:cxnLst/>
              <a:rect l="l" t="t" r="r" b="b"/>
              <a:pathLst>
                <a:path w="237" h="223" extrusionOk="0">
                  <a:moveTo>
                    <a:pt x="117" y="1"/>
                  </a:moveTo>
                  <a:cubicBezTo>
                    <a:pt x="61" y="1"/>
                    <a:pt x="1" y="46"/>
                    <a:pt x="1" y="103"/>
                  </a:cubicBezTo>
                  <a:cubicBezTo>
                    <a:pt x="1" y="162"/>
                    <a:pt x="47" y="222"/>
                    <a:pt x="103" y="222"/>
                  </a:cubicBezTo>
                  <a:cubicBezTo>
                    <a:pt x="177" y="222"/>
                    <a:pt x="222" y="177"/>
                    <a:pt x="237" y="117"/>
                  </a:cubicBezTo>
                  <a:cubicBezTo>
                    <a:pt x="237" y="60"/>
                    <a:pt x="191" y="1"/>
                    <a:pt x="11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1" name="Google Shape;7491;p83"/>
            <p:cNvSpPr/>
            <p:nvPr/>
          </p:nvSpPr>
          <p:spPr>
            <a:xfrm>
              <a:off x="3206035" y="3192292"/>
              <a:ext cx="22264" cy="22264"/>
            </a:xfrm>
            <a:custGeom>
              <a:avLst/>
              <a:gdLst/>
              <a:ahLst/>
              <a:cxnLst/>
              <a:rect l="l" t="t" r="r" b="b"/>
              <a:pathLst>
                <a:path w="236" h="236" extrusionOk="0">
                  <a:moveTo>
                    <a:pt x="134" y="0"/>
                  </a:moveTo>
                  <a:cubicBezTo>
                    <a:pt x="60" y="0"/>
                    <a:pt x="14" y="42"/>
                    <a:pt x="0" y="116"/>
                  </a:cubicBezTo>
                  <a:cubicBezTo>
                    <a:pt x="0" y="176"/>
                    <a:pt x="60" y="236"/>
                    <a:pt x="116" y="236"/>
                  </a:cubicBezTo>
                  <a:cubicBezTo>
                    <a:pt x="176" y="236"/>
                    <a:pt x="236" y="190"/>
                    <a:pt x="236" y="130"/>
                  </a:cubicBezTo>
                  <a:cubicBezTo>
                    <a:pt x="236" y="74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2" name="Google Shape;7492;p83"/>
            <p:cNvSpPr/>
            <p:nvPr/>
          </p:nvSpPr>
          <p:spPr>
            <a:xfrm>
              <a:off x="3175470" y="3247668"/>
              <a:ext cx="22358" cy="21981"/>
            </a:xfrm>
            <a:custGeom>
              <a:avLst/>
              <a:gdLst/>
              <a:ahLst/>
              <a:cxnLst/>
              <a:rect l="l" t="t" r="r" b="b"/>
              <a:pathLst>
                <a:path w="237" h="233" extrusionOk="0">
                  <a:moveTo>
                    <a:pt x="120" y="1"/>
                  </a:moveTo>
                  <a:cubicBezTo>
                    <a:pt x="60" y="1"/>
                    <a:pt x="0" y="43"/>
                    <a:pt x="0" y="117"/>
                  </a:cubicBezTo>
                  <a:cubicBezTo>
                    <a:pt x="0" y="177"/>
                    <a:pt x="46" y="233"/>
                    <a:pt x="106" y="233"/>
                  </a:cubicBezTo>
                  <a:cubicBezTo>
                    <a:pt x="176" y="233"/>
                    <a:pt x="222" y="191"/>
                    <a:pt x="236" y="117"/>
                  </a:cubicBezTo>
                  <a:cubicBezTo>
                    <a:pt x="236" y="57"/>
                    <a:pt x="176" y="1"/>
                    <a:pt x="12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3" name="Google Shape;7493;p83"/>
            <p:cNvSpPr/>
            <p:nvPr/>
          </p:nvSpPr>
          <p:spPr>
            <a:xfrm>
              <a:off x="3438294" y="3040314"/>
              <a:ext cx="117545" cy="317917"/>
            </a:xfrm>
            <a:custGeom>
              <a:avLst/>
              <a:gdLst/>
              <a:ahLst/>
              <a:cxnLst/>
              <a:rect l="l" t="t" r="r" b="b"/>
              <a:pathLst>
                <a:path w="1246" h="3370" extrusionOk="0">
                  <a:moveTo>
                    <a:pt x="1158" y="0"/>
                  </a:moveTo>
                  <a:cubicBezTo>
                    <a:pt x="1115" y="28"/>
                    <a:pt x="1070" y="71"/>
                    <a:pt x="1027" y="102"/>
                  </a:cubicBezTo>
                  <a:cubicBezTo>
                    <a:pt x="996" y="88"/>
                    <a:pt x="982" y="88"/>
                    <a:pt x="954" y="88"/>
                  </a:cubicBezTo>
                  <a:cubicBezTo>
                    <a:pt x="925" y="71"/>
                    <a:pt x="894" y="71"/>
                    <a:pt x="866" y="71"/>
                  </a:cubicBezTo>
                  <a:lnTo>
                    <a:pt x="866" y="56"/>
                  </a:lnTo>
                  <a:cubicBezTo>
                    <a:pt x="852" y="42"/>
                    <a:pt x="838" y="42"/>
                    <a:pt x="820" y="42"/>
                  </a:cubicBezTo>
                  <a:lnTo>
                    <a:pt x="792" y="42"/>
                  </a:lnTo>
                  <a:cubicBezTo>
                    <a:pt x="764" y="56"/>
                    <a:pt x="750" y="71"/>
                    <a:pt x="718" y="88"/>
                  </a:cubicBezTo>
                  <a:cubicBezTo>
                    <a:pt x="704" y="102"/>
                    <a:pt x="690" y="102"/>
                    <a:pt x="676" y="102"/>
                  </a:cubicBezTo>
                  <a:cubicBezTo>
                    <a:pt x="644" y="116"/>
                    <a:pt x="630" y="130"/>
                    <a:pt x="644" y="158"/>
                  </a:cubicBezTo>
                  <a:cubicBezTo>
                    <a:pt x="588" y="204"/>
                    <a:pt x="528" y="264"/>
                    <a:pt x="468" y="320"/>
                  </a:cubicBezTo>
                  <a:cubicBezTo>
                    <a:pt x="380" y="422"/>
                    <a:pt x="310" y="542"/>
                    <a:pt x="236" y="672"/>
                  </a:cubicBezTo>
                  <a:cubicBezTo>
                    <a:pt x="176" y="792"/>
                    <a:pt x="134" y="922"/>
                    <a:pt x="88" y="1070"/>
                  </a:cubicBezTo>
                  <a:cubicBezTo>
                    <a:pt x="60" y="1200"/>
                    <a:pt x="29" y="1347"/>
                    <a:pt x="29" y="1495"/>
                  </a:cubicBezTo>
                  <a:cubicBezTo>
                    <a:pt x="0" y="1773"/>
                    <a:pt x="29" y="2065"/>
                    <a:pt x="102" y="2329"/>
                  </a:cubicBezTo>
                  <a:cubicBezTo>
                    <a:pt x="134" y="2477"/>
                    <a:pt x="190" y="2607"/>
                    <a:pt x="264" y="2783"/>
                  </a:cubicBezTo>
                  <a:cubicBezTo>
                    <a:pt x="352" y="2973"/>
                    <a:pt x="454" y="3134"/>
                    <a:pt x="556" y="3268"/>
                  </a:cubicBezTo>
                  <a:cubicBezTo>
                    <a:pt x="588" y="3296"/>
                    <a:pt x="602" y="3324"/>
                    <a:pt x="630" y="3356"/>
                  </a:cubicBezTo>
                  <a:lnTo>
                    <a:pt x="676" y="3356"/>
                  </a:lnTo>
                  <a:cubicBezTo>
                    <a:pt x="704" y="3370"/>
                    <a:pt x="718" y="3370"/>
                    <a:pt x="750" y="3370"/>
                  </a:cubicBezTo>
                  <a:lnTo>
                    <a:pt x="838" y="3370"/>
                  </a:lnTo>
                  <a:cubicBezTo>
                    <a:pt x="852" y="3370"/>
                    <a:pt x="880" y="3356"/>
                    <a:pt x="908" y="3356"/>
                  </a:cubicBezTo>
                  <a:cubicBezTo>
                    <a:pt x="925" y="3356"/>
                    <a:pt x="954" y="3342"/>
                    <a:pt x="968" y="3342"/>
                  </a:cubicBezTo>
                  <a:cubicBezTo>
                    <a:pt x="982" y="3324"/>
                    <a:pt x="996" y="3324"/>
                    <a:pt x="1013" y="3310"/>
                  </a:cubicBezTo>
                  <a:cubicBezTo>
                    <a:pt x="1027" y="3310"/>
                    <a:pt x="1042" y="3296"/>
                    <a:pt x="1056" y="3296"/>
                  </a:cubicBezTo>
                  <a:cubicBezTo>
                    <a:pt x="1070" y="3282"/>
                    <a:pt x="1084" y="3268"/>
                    <a:pt x="1101" y="3268"/>
                  </a:cubicBezTo>
                  <a:cubicBezTo>
                    <a:pt x="1101" y="3254"/>
                    <a:pt x="1084" y="3254"/>
                    <a:pt x="1084" y="3254"/>
                  </a:cubicBezTo>
                  <a:cubicBezTo>
                    <a:pt x="996" y="3134"/>
                    <a:pt x="908" y="3018"/>
                    <a:pt x="820" y="2885"/>
                  </a:cubicBezTo>
                  <a:lnTo>
                    <a:pt x="820" y="2885"/>
                  </a:lnTo>
                  <a:lnTo>
                    <a:pt x="838" y="2902"/>
                  </a:lnTo>
                  <a:cubicBezTo>
                    <a:pt x="778" y="2783"/>
                    <a:pt x="718" y="2666"/>
                    <a:pt x="662" y="2519"/>
                  </a:cubicBezTo>
                  <a:cubicBezTo>
                    <a:pt x="616" y="2431"/>
                    <a:pt x="588" y="2329"/>
                    <a:pt x="556" y="2241"/>
                  </a:cubicBezTo>
                  <a:cubicBezTo>
                    <a:pt x="514" y="2037"/>
                    <a:pt x="486" y="1829"/>
                    <a:pt x="486" y="1611"/>
                  </a:cubicBezTo>
                  <a:cubicBezTo>
                    <a:pt x="500" y="1390"/>
                    <a:pt x="528" y="1186"/>
                    <a:pt x="574" y="996"/>
                  </a:cubicBezTo>
                  <a:cubicBezTo>
                    <a:pt x="630" y="834"/>
                    <a:pt x="690" y="686"/>
                    <a:pt x="764" y="556"/>
                  </a:cubicBezTo>
                  <a:cubicBezTo>
                    <a:pt x="838" y="440"/>
                    <a:pt x="925" y="334"/>
                    <a:pt x="1013" y="246"/>
                  </a:cubicBezTo>
                  <a:cubicBezTo>
                    <a:pt x="1070" y="190"/>
                    <a:pt x="1144" y="130"/>
                    <a:pt x="1217" y="88"/>
                  </a:cubicBezTo>
                  <a:cubicBezTo>
                    <a:pt x="1231" y="71"/>
                    <a:pt x="1246" y="71"/>
                    <a:pt x="1246" y="56"/>
                  </a:cubicBezTo>
                  <a:cubicBezTo>
                    <a:pt x="1246" y="42"/>
                    <a:pt x="1246" y="28"/>
                    <a:pt x="1231" y="14"/>
                  </a:cubicBezTo>
                  <a:cubicBezTo>
                    <a:pt x="1231" y="0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4" name="Google Shape;7494;p83"/>
            <p:cNvSpPr/>
            <p:nvPr/>
          </p:nvSpPr>
          <p:spPr>
            <a:xfrm>
              <a:off x="3482444" y="3320685"/>
              <a:ext cx="77734" cy="47169"/>
            </a:xfrm>
            <a:custGeom>
              <a:avLst/>
              <a:gdLst/>
              <a:ahLst/>
              <a:cxnLst/>
              <a:rect l="l" t="t" r="r" b="b"/>
              <a:pathLst>
                <a:path w="824" h="500" extrusionOk="0">
                  <a:moveTo>
                    <a:pt x="690" y="1"/>
                  </a:moveTo>
                  <a:cubicBezTo>
                    <a:pt x="647" y="1"/>
                    <a:pt x="616" y="18"/>
                    <a:pt x="588" y="46"/>
                  </a:cubicBezTo>
                  <a:cubicBezTo>
                    <a:pt x="588" y="60"/>
                    <a:pt x="574" y="74"/>
                    <a:pt x="574" y="74"/>
                  </a:cubicBezTo>
                  <a:cubicBezTo>
                    <a:pt x="545" y="106"/>
                    <a:pt x="528" y="134"/>
                    <a:pt x="500" y="148"/>
                  </a:cubicBezTo>
                  <a:cubicBezTo>
                    <a:pt x="472" y="176"/>
                    <a:pt x="426" y="194"/>
                    <a:pt x="398" y="208"/>
                  </a:cubicBezTo>
                  <a:cubicBezTo>
                    <a:pt x="338" y="236"/>
                    <a:pt x="282" y="250"/>
                    <a:pt x="222" y="264"/>
                  </a:cubicBezTo>
                  <a:lnTo>
                    <a:pt x="120" y="264"/>
                  </a:lnTo>
                  <a:cubicBezTo>
                    <a:pt x="60" y="264"/>
                    <a:pt x="0" y="324"/>
                    <a:pt x="0" y="384"/>
                  </a:cubicBezTo>
                  <a:cubicBezTo>
                    <a:pt x="0" y="440"/>
                    <a:pt x="60" y="500"/>
                    <a:pt x="120" y="500"/>
                  </a:cubicBezTo>
                  <a:cubicBezTo>
                    <a:pt x="250" y="500"/>
                    <a:pt x="370" y="472"/>
                    <a:pt x="500" y="412"/>
                  </a:cubicBezTo>
                  <a:cubicBezTo>
                    <a:pt x="559" y="398"/>
                    <a:pt x="602" y="352"/>
                    <a:pt x="661" y="324"/>
                  </a:cubicBezTo>
                  <a:cubicBezTo>
                    <a:pt x="721" y="282"/>
                    <a:pt x="749" y="222"/>
                    <a:pt x="792" y="162"/>
                  </a:cubicBezTo>
                  <a:cubicBezTo>
                    <a:pt x="823" y="120"/>
                    <a:pt x="809" y="46"/>
                    <a:pt x="749" y="18"/>
                  </a:cubicBezTo>
                  <a:cubicBezTo>
                    <a:pt x="735" y="1"/>
                    <a:pt x="704" y="1"/>
                    <a:pt x="69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5" name="Google Shape;7495;p83"/>
            <p:cNvSpPr/>
            <p:nvPr/>
          </p:nvSpPr>
          <p:spPr>
            <a:xfrm>
              <a:off x="3075943" y="2937769"/>
              <a:ext cx="227070" cy="220089"/>
            </a:xfrm>
            <a:custGeom>
              <a:avLst/>
              <a:gdLst/>
              <a:ahLst/>
              <a:cxnLst/>
              <a:rect l="l" t="t" r="r" b="b"/>
              <a:pathLst>
                <a:path w="2407" h="2333" extrusionOk="0">
                  <a:moveTo>
                    <a:pt x="1879" y="0"/>
                  </a:moveTo>
                  <a:cubicBezTo>
                    <a:pt x="1865" y="0"/>
                    <a:pt x="1847" y="0"/>
                    <a:pt x="1833" y="14"/>
                  </a:cubicBezTo>
                  <a:cubicBezTo>
                    <a:pt x="1759" y="32"/>
                    <a:pt x="1689" y="46"/>
                    <a:pt x="1601" y="60"/>
                  </a:cubicBezTo>
                  <a:cubicBezTo>
                    <a:pt x="1481" y="88"/>
                    <a:pt x="1351" y="148"/>
                    <a:pt x="1217" y="208"/>
                  </a:cubicBezTo>
                  <a:cubicBezTo>
                    <a:pt x="1101" y="278"/>
                    <a:pt x="985" y="352"/>
                    <a:pt x="866" y="454"/>
                  </a:cubicBezTo>
                  <a:cubicBezTo>
                    <a:pt x="764" y="542"/>
                    <a:pt x="662" y="647"/>
                    <a:pt x="574" y="764"/>
                  </a:cubicBezTo>
                  <a:cubicBezTo>
                    <a:pt x="398" y="982"/>
                    <a:pt x="250" y="1231"/>
                    <a:pt x="162" y="1495"/>
                  </a:cubicBezTo>
                  <a:cubicBezTo>
                    <a:pt x="106" y="1629"/>
                    <a:pt x="74" y="1759"/>
                    <a:pt x="46" y="1949"/>
                  </a:cubicBezTo>
                  <a:cubicBezTo>
                    <a:pt x="18" y="2083"/>
                    <a:pt x="0" y="2213"/>
                    <a:pt x="0" y="2332"/>
                  </a:cubicBezTo>
                  <a:cubicBezTo>
                    <a:pt x="32" y="2287"/>
                    <a:pt x="60" y="2244"/>
                    <a:pt x="88" y="2199"/>
                  </a:cubicBezTo>
                  <a:lnTo>
                    <a:pt x="134" y="2157"/>
                  </a:lnTo>
                  <a:cubicBezTo>
                    <a:pt x="162" y="2111"/>
                    <a:pt x="194" y="2069"/>
                    <a:pt x="222" y="2037"/>
                  </a:cubicBezTo>
                  <a:cubicBezTo>
                    <a:pt x="236" y="2023"/>
                    <a:pt x="236" y="2009"/>
                    <a:pt x="250" y="1995"/>
                  </a:cubicBezTo>
                  <a:cubicBezTo>
                    <a:pt x="264" y="1967"/>
                    <a:pt x="296" y="1949"/>
                    <a:pt x="310" y="1921"/>
                  </a:cubicBezTo>
                  <a:cubicBezTo>
                    <a:pt x="338" y="1893"/>
                    <a:pt x="352" y="1861"/>
                    <a:pt x="384" y="1833"/>
                  </a:cubicBezTo>
                  <a:cubicBezTo>
                    <a:pt x="384" y="1833"/>
                    <a:pt x="398" y="1819"/>
                    <a:pt x="398" y="1805"/>
                  </a:cubicBezTo>
                  <a:lnTo>
                    <a:pt x="486" y="1717"/>
                  </a:lnTo>
                  <a:lnTo>
                    <a:pt x="500" y="1703"/>
                  </a:lnTo>
                  <a:cubicBezTo>
                    <a:pt x="514" y="1685"/>
                    <a:pt x="528" y="1657"/>
                    <a:pt x="545" y="1643"/>
                  </a:cubicBezTo>
                  <a:lnTo>
                    <a:pt x="560" y="1629"/>
                  </a:lnTo>
                  <a:cubicBezTo>
                    <a:pt x="588" y="1583"/>
                    <a:pt x="616" y="1555"/>
                    <a:pt x="662" y="1509"/>
                  </a:cubicBezTo>
                  <a:cubicBezTo>
                    <a:pt x="721" y="1379"/>
                    <a:pt x="792" y="1245"/>
                    <a:pt x="880" y="1115"/>
                  </a:cubicBezTo>
                  <a:cubicBezTo>
                    <a:pt x="1013" y="954"/>
                    <a:pt x="1161" y="792"/>
                    <a:pt x="1305" y="676"/>
                  </a:cubicBezTo>
                  <a:cubicBezTo>
                    <a:pt x="1439" y="574"/>
                    <a:pt x="1569" y="486"/>
                    <a:pt x="1717" y="426"/>
                  </a:cubicBezTo>
                  <a:lnTo>
                    <a:pt x="1717" y="412"/>
                  </a:lnTo>
                  <a:cubicBezTo>
                    <a:pt x="1833" y="366"/>
                    <a:pt x="1967" y="324"/>
                    <a:pt x="2083" y="310"/>
                  </a:cubicBezTo>
                  <a:cubicBezTo>
                    <a:pt x="2171" y="296"/>
                    <a:pt x="2258" y="296"/>
                    <a:pt x="2346" y="296"/>
                  </a:cubicBezTo>
                  <a:cubicBezTo>
                    <a:pt x="2360" y="296"/>
                    <a:pt x="2375" y="296"/>
                    <a:pt x="2375" y="278"/>
                  </a:cubicBezTo>
                  <a:cubicBezTo>
                    <a:pt x="2392" y="278"/>
                    <a:pt x="2406" y="264"/>
                    <a:pt x="2406" y="250"/>
                  </a:cubicBezTo>
                  <a:cubicBezTo>
                    <a:pt x="2406" y="236"/>
                    <a:pt x="2392" y="222"/>
                    <a:pt x="2392" y="208"/>
                  </a:cubicBezTo>
                  <a:lnTo>
                    <a:pt x="2375" y="208"/>
                  </a:lnTo>
                  <a:cubicBezTo>
                    <a:pt x="2360" y="208"/>
                    <a:pt x="2360" y="190"/>
                    <a:pt x="2346" y="190"/>
                  </a:cubicBezTo>
                  <a:lnTo>
                    <a:pt x="2185" y="190"/>
                  </a:lnTo>
                  <a:lnTo>
                    <a:pt x="2128" y="134"/>
                  </a:lnTo>
                  <a:cubicBezTo>
                    <a:pt x="2111" y="120"/>
                    <a:pt x="2083" y="102"/>
                    <a:pt x="2069" y="88"/>
                  </a:cubicBezTo>
                  <a:lnTo>
                    <a:pt x="2069" y="60"/>
                  </a:lnTo>
                  <a:cubicBezTo>
                    <a:pt x="2069" y="60"/>
                    <a:pt x="2069" y="46"/>
                    <a:pt x="2054" y="32"/>
                  </a:cubicBezTo>
                  <a:cubicBezTo>
                    <a:pt x="2040" y="14"/>
                    <a:pt x="2023" y="14"/>
                    <a:pt x="2023" y="14"/>
                  </a:cubicBezTo>
                  <a:lnTo>
                    <a:pt x="1935" y="14"/>
                  </a:lnTo>
                  <a:cubicBezTo>
                    <a:pt x="1921" y="14"/>
                    <a:pt x="1907" y="0"/>
                    <a:pt x="189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6" name="Google Shape;7496;p83"/>
            <p:cNvSpPr/>
            <p:nvPr/>
          </p:nvSpPr>
          <p:spPr>
            <a:xfrm>
              <a:off x="3152263" y="2564475"/>
              <a:ext cx="122827" cy="153676"/>
            </a:xfrm>
            <a:custGeom>
              <a:avLst/>
              <a:gdLst/>
              <a:ahLst/>
              <a:cxnLst/>
              <a:rect l="l" t="t" r="r" b="b"/>
              <a:pathLst>
                <a:path w="1302" h="1629" extrusionOk="0">
                  <a:moveTo>
                    <a:pt x="718" y="0"/>
                  </a:moveTo>
                  <a:cubicBezTo>
                    <a:pt x="658" y="0"/>
                    <a:pt x="616" y="14"/>
                    <a:pt x="556" y="32"/>
                  </a:cubicBezTo>
                  <a:cubicBezTo>
                    <a:pt x="422" y="60"/>
                    <a:pt x="320" y="120"/>
                    <a:pt x="232" y="208"/>
                  </a:cubicBezTo>
                  <a:cubicBezTo>
                    <a:pt x="71" y="366"/>
                    <a:pt x="0" y="602"/>
                    <a:pt x="0" y="865"/>
                  </a:cubicBezTo>
                  <a:cubicBezTo>
                    <a:pt x="14" y="1115"/>
                    <a:pt x="116" y="1351"/>
                    <a:pt x="278" y="1527"/>
                  </a:cubicBezTo>
                  <a:cubicBezTo>
                    <a:pt x="306" y="1555"/>
                    <a:pt x="334" y="1569"/>
                    <a:pt x="380" y="1597"/>
                  </a:cubicBezTo>
                  <a:cubicBezTo>
                    <a:pt x="380" y="1615"/>
                    <a:pt x="394" y="1615"/>
                    <a:pt x="394" y="1615"/>
                  </a:cubicBezTo>
                  <a:lnTo>
                    <a:pt x="408" y="1615"/>
                  </a:lnTo>
                  <a:cubicBezTo>
                    <a:pt x="422" y="1597"/>
                    <a:pt x="422" y="1597"/>
                    <a:pt x="440" y="1597"/>
                  </a:cubicBezTo>
                  <a:cubicBezTo>
                    <a:pt x="468" y="1597"/>
                    <a:pt x="482" y="1615"/>
                    <a:pt x="510" y="1615"/>
                  </a:cubicBezTo>
                  <a:cubicBezTo>
                    <a:pt x="542" y="1629"/>
                    <a:pt x="584" y="1629"/>
                    <a:pt x="616" y="1629"/>
                  </a:cubicBezTo>
                  <a:lnTo>
                    <a:pt x="644" y="1629"/>
                  </a:lnTo>
                  <a:cubicBezTo>
                    <a:pt x="718" y="1629"/>
                    <a:pt x="792" y="1597"/>
                    <a:pt x="862" y="1569"/>
                  </a:cubicBezTo>
                  <a:cubicBezTo>
                    <a:pt x="922" y="1527"/>
                    <a:pt x="996" y="1481"/>
                    <a:pt x="1056" y="1421"/>
                  </a:cubicBezTo>
                  <a:cubicBezTo>
                    <a:pt x="1112" y="1365"/>
                    <a:pt x="1158" y="1291"/>
                    <a:pt x="1186" y="1217"/>
                  </a:cubicBezTo>
                  <a:cubicBezTo>
                    <a:pt x="1245" y="1129"/>
                    <a:pt x="1274" y="1013"/>
                    <a:pt x="1288" y="893"/>
                  </a:cubicBezTo>
                  <a:cubicBezTo>
                    <a:pt x="1302" y="777"/>
                    <a:pt x="1302" y="661"/>
                    <a:pt x="1274" y="542"/>
                  </a:cubicBezTo>
                  <a:cubicBezTo>
                    <a:pt x="1245" y="426"/>
                    <a:pt x="1200" y="324"/>
                    <a:pt x="1143" y="236"/>
                  </a:cubicBezTo>
                  <a:cubicBezTo>
                    <a:pt x="1112" y="190"/>
                    <a:pt x="1084" y="148"/>
                    <a:pt x="1038" y="120"/>
                  </a:cubicBezTo>
                  <a:cubicBezTo>
                    <a:pt x="996" y="88"/>
                    <a:pt x="950" y="60"/>
                    <a:pt x="894" y="46"/>
                  </a:cubicBezTo>
                  <a:cubicBezTo>
                    <a:pt x="848" y="14"/>
                    <a:pt x="792" y="0"/>
                    <a:pt x="718" y="0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7" name="Google Shape;7497;p83"/>
            <p:cNvSpPr/>
            <p:nvPr/>
          </p:nvSpPr>
          <p:spPr>
            <a:xfrm>
              <a:off x="3208677" y="2580985"/>
              <a:ext cx="37546" cy="72168"/>
            </a:xfrm>
            <a:custGeom>
              <a:avLst/>
              <a:gdLst/>
              <a:ahLst/>
              <a:cxnLst/>
              <a:rect l="l" t="t" r="r" b="b"/>
              <a:pathLst>
                <a:path w="398" h="765" extrusionOk="0">
                  <a:moveTo>
                    <a:pt x="32" y="1"/>
                  </a:moveTo>
                  <a:cubicBezTo>
                    <a:pt x="32" y="1"/>
                    <a:pt x="18" y="1"/>
                    <a:pt x="18" y="15"/>
                  </a:cubicBezTo>
                  <a:cubicBezTo>
                    <a:pt x="0" y="33"/>
                    <a:pt x="18" y="47"/>
                    <a:pt x="32" y="47"/>
                  </a:cubicBezTo>
                  <a:cubicBezTo>
                    <a:pt x="46" y="61"/>
                    <a:pt x="60" y="61"/>
                    <a:pt x="74" y="75"/>
                  </a:cubicBezTo>
                  <a:cubicBezTo>
                    <a:pt x="106" y="89"/>
                    <a:pt x="134" y="121"/>
                    <a:pt x="162" y="149"/>
                  </a:cubicBezTo>
                  <a:cubicBezTo>
                    <a:pt x="176" y="177"/>
                    <a:pt x="208" y="208"/>
                    <a:pt x="222" y="237"/>
                  </a:cubicBezTo>
                  <a:cubicBezTo>
                    <a:pt x="236" y="279"/>
                    <a:pt x="250" y="325"/>
                    <a:pt x="264" y="367"/>
                  </a:cubicBezTo>
                  <a:cubicBezTo>
                    <a:pt x="282" y="455"/>
                    <a:pt x="296" y="560"/>
                    <a:pt x="282" y="662"/>
                  </a:cubicBezTo>
                  <a:lnTo>
                    <a:pt x="282" y="704"/>
                  </a:lnTo>
                  <a:cubicBezTo>
                    <a:pt x="282" y="718"/>
                    <a:pt x="282" y="736"/>
                    <a:pt x="296" y="750"/>
                  </a:cubicBezTo>
                  <a:cubicBezTo>
                    <a:pt x="296" y="750"/>
                    <a:pt x="310" y="764"/>
                    <a:pt x="324" y="764"/>
                  </a:cubicBezTo>
                  <a:cubicBezTo>
                    <a:pt x="338" y="764"/>
                    <a:pt x="352" y="764"/>
                    <a:pt x="352" y="750"/>
                  </a:cubicBezTo>
                  <a:cubicBezTo>
                    <a:pt x="370" y="750"/>
                    <a:pt x="384" y="736"/>
                    <a:pt x="384" y="718"/>
                  </a:cubicBezTo>
                  <a:cubicBezTo>
                    <a:pt x="398" y="588"/>
                    <a:pt x="384" y="441"/>
                    <a:pt x="324" y="296"/>
                  </a:cubicBezTo>
                  <a:cubicBezTo>
                    <a:pt x="296" y="237"/>
                    <a:pt x="264" y="177"/>
                    <a:pt x="222" y="135"/>
                  </a:cubicBezTo>
                  <a:cubicBezTo>
                    <a:pt x="162" y="75"/>
                    <a:pt x="120" y="33"/>
                    <a:pt x="46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8" name="Google Shape;7498;p83"/>
            <p:cNvSpPr/>
            <p:nvPr/>
          </p:nvSpPr>
          <p:spPr>
            <a:xfrm>
              <a:off x="3154904" y="2354386"/>
              <a:ext cx="731493" cy="745361"/>
            </a:xfrm>
            <a:custGeom>
              <a:avLst/>
              <a:gdLst/>
              <a:ahLst/>
              <a:cxnLst/>
              <a:rect l="l" t="t" r="r" b="b"/>
              <a:pathLst>
                <a:path w="7754" h="7901" extrusionOk="0">
                  <a:moveTo>
                    <a:pt x="2828" y="0"/>
                  </a:moveTo>
                  <a:cubicBezTo>
                    <a:pt x="2565" y="131"/>
                    <a:pt x="2347" y="306"/>
                    <a:pt x="2139" y="514"/>
                  </a:cubicBezTo>
                  <a:cubicBezTo>
                    <a:pt x="2023" y="630"/>
                    <a:pt x="1921" y="778"/>
                    <a:pt x="1819" y="922"/>
                  </a:cubicBezTo>
                  <a:cubicBezTo>
                    <a:pt x="1731" y="1056"/>
                    <a:pt x="1643" y="1218"/>
                    <a:pt x="1569" y="1379"/>
                  </a:cubicBezTo>
                  <a:cubicBezTo>
                    <a:pt x="1495" y="1524"/>
                    <a:pt x="1421" y="1685"/>
                    <a:pt x="1348" y="1875"/>
                  </a:cubicBezTo>
                  <a:cubicBezTo>
                    <a:pt x="1319" y="1963"/>
                    <a:pt x="1274" y="2037"/>
                    <a:pt x="1246" y="2125"/>
                  </a:cubicBezTo>
                  <a:lnTo>
                    <a:pt x="1232" y="2153"/>
                  </a:lnTo>
                  <a:lnTo>
                    <a:pt x="1232" y="2171"/>
                  </a:lnTo>
                  <a:cubicBezTo>
                    <a:pt x="1203" y="2227"/>
                    <a:pt x="1172" y="2301"/>
                    <a:pt x="1144" y="2375"/>
                  </a:cubicBezTo>
                  <a:cubicBezTo>
                    <a:pt x="1010" y="2639"/>
                    <a:pt x="834" y="2874"/>
                    <a:pt x="658" y="3106"/>
                  </a:cubicBezTo>
                  <a:lnTo>
                    <a:pt x="570" y="3208"/>
                  </a:lnTo>
                  <a:cubicBezTo>
                    <a:pt x="454" y="3370"/>
                    <a:pt x="352" y="3504"/>
                    <a:pt x="264" y="3634"/>
                  </a:cubicBezTo>
                  <a:cubicBezTo>
                    <a:pt x="176" y="3810"/>
                    <a:pt x="102" y="3958"/>
                    <a:pt x="60" y="4105"/>
                  </a:cubicBezTo>
                  <a:cubicBezTo>
                    <a:pt x="29" y="4193"/>
                    <a:pt x="14" y="4281"/>
                    <a:pt x="14" y="4369"/>
                  </a:cubicBezTo>
                  <a:cubicBezTo>
                    <a:pt x="0" y="4457"/>
                    <a:pt x="0" y="4545"/>
                    <a:pt x="14" y="4633"/>
                  </a:cubicBezTo>
                  <a:cubicBezTo>
                    <a:pt x="14" y="4721"/>
                    <a:pt x="29" y="4809"/>
                    <a:pt x="60" y="4897"/>
                  </a:cubicBezTo>
                  <a:cubicBezTo>
                    <a:pt x="74" y="4985"/>
                    <a:pt x="102" y="5055"/>
                    <a:pt x="116" y="5129"/>
                  </a:cubicBezTo>
                  <a:cubicBezTo>
                    <a:pt x="176" y="5291"/>
                    <a:pt x="236" y="5439"/>
                    <a:pt x="324" y="5569"/>
                  </a:cubicBezTo>
                  <a:cubicBezTo>
                    <a:pt x="394" y="5702"/>
                    <a:pt x="482" y="5847"/>
                    <a:pt x="588" y="5966"/>
                  </a:cubicBezTo>
                  <a:cubicBezTo>
                    <a:pt x="778" y="6216"/>
                    <a:pt x="1010" y="6434"/>
                    <a:pt x="1274" y="6624"/>
                  </a:cubicBezTo>
                  <a:cubicBezTo>
                    <a:pt x="1759" y="6976"/>
                    <a:pt x="2347" y="7254"/>
                    <a:pt x="3018" y="7415"/>
                  </a:cubicBezTo>
                  <a:cubicBezTo>
                    <a:pt x="3194" y="7475"/>
                    <a:pt x="3356" y="7503"/>
                    <a:pt x="3518" y="7535"/>
                  </a:cubicBezTo>
                  <a:cubicBezTo>
                    <a:pt x="3708" y="7563"/>
                    <a:pt x="3870" y="7577"/>
                    <a:pt x="4031" y="7577"/>
                  </a:cubicBezTo>
                  <a:cubicBezTo>
                    <a:pt x="4207" y="7577"/>
                    <a:pt x="4369" y="7563"/>
                    <a:pt x="4527" y="7517"/>
                  </a:cubicBezTo>
                  <a:cubicBezTo>
                    <a:pt x="4675" y="7489"/>
                    <a:pt x="4823" y="7447"/>
                    <a:pt x="4939" y="7387"/>
                  </a:cubicBezTo>
                  <a:cubicBezTo>
                    <a:pt x="4967" y="7429"/>
                    <a:pt x="5013" y="7475"/>
                    <a:pt x="5055" y="7517"/>
                  </a:cubicBezTo>
                  <a:cubicBezTo>
                    <a:pt x="5101" y="7577"/>
                    <a:pt x="5161" y="7623"/>
                    <a:pt x="5217" y="7665"/>
                  </a:cubicBezTo>
                  <a:cubicBezTo>
                    <a:pt x="5336" y="7753"/>
                    <a:pt x="5467" y="7813"/>
                    <a:pt x="5600" y="7855"/>
                  </a:cubicBezTo>
                  <a:cubicBezTo>
                    <a:pt x="5730" y="7887"/>
                    <a:pt x="5847" y="7901"/>
                    <a:pt x="5966" y="7901"/>
                  </a:cubicBezTo>
                  <a:lnTo>
                    <a:pt x="6082" y="7901"/>
                  </a:lnTo>
                  <a:cubicBezTo>
                    <a:pt x="6170" y="7887"/>
                    <a:pt x="6244" y="7869"/>
                    <a:pt x="6304" y="7855"/>
                  </a:cubicBezTo>
                  <a:cubicBezTo>
                    <a:pt x="6392" y="7841"/>
                    <a:pt x="6448" y="7813"/>
                    <a:pt x="6508" y="7781"/>
                  </a:cubicBezTo>
                  <a:cubicBezTo>
                    <a:pt x="6610" y="7725"/>
                    <a:pt x="6698" y="7665"/>
                    <a:pt x="6786" y="7577"/>
                  </a:cubicBezTo>
                  <a:cubicBezTo>
                    <a:pt x="6874" y="7489"/>
                    <a:pt x="6948" y="7387"/>
                    <a:pt x="7007" y="7285"/>
                  </a:cubicBezTo>
                  <a:cubicBezTo>
                    <a:pt x="7064" y="7166"/>
                    <a:pt x="7095" y="7064"/>
                    <a:pt x="7109" y="6962"/>
                  </a:cubicBezTo>
                  <a:cubicBezTo>
                    <a:pt x="7123" y="6846"/>
                    <a:pt x="7095" y="6726"/>
                    <a:pt x="7050" y="6638"/>
                  </a:cubicBezTo>
                  <a:cubicBezTo>
                    <a:pt x="7021" y="6582"/>
                    <a:pt x="6990" y="6536"/>
                    <a:pt x="6948" y="6494"/>
                  </a:cubicBezTo>
                  <a:cubicBezTo>
                    <a:pt x="6902" y="6434"/>
                    <a:pt x="6845" y="6392"/>
                    <a:pt x="6786" y="6360"/>
                  </a:cubicBezTo>
                  <a:cubicBezTo>
                    <a:pt x="6758" y="6346"/>
                    <a:pt x="6712" y="6332"/>
                    <a:pt x="6670" y="6318"/>
                  </a:cubicBezTo>
                  <a:cubicBezTo>
                    <a:pt x="6624" y="6304"/>
                    <a:pt x="6582" y="6286"/>
                    <a:pt x="6536" y="6286"/>
                  </a:cubicBezTo>
                  <a:cubicBezTo>
                    <a:pt x="6610" y="6216"/>
                    <a:pt x="6698" y="6142"/>
                    <a:pt x="6800" y="6040"/>
                  </a:cubicBezTo>
                  <a:cubicBezTo>
                    <a:pt x="6919" y="5920"/>
                    <a:pt x="7021" y="5790"/>
                    <a:pt x="7123" y="5657"/>
                  </a:cubicBezTo>
                  <a:cubicBezTo>
                    <a:pt x="7225" y="5512"/>
                    <a:pt x="7327" y="5365"/>
                    <a:pt x="7401" y="5217"/>
                  </a:cubicBezTo>
                  <a:cubicBezTo>
                    <a:pt x="7489" y="5055"/>
                    <a:pt x="7563" y="4911"/>
                    <a:pt x="7605" y="4763"/>
                  </a:cubicBezTo>
                  <a:cubicBezTo>
                    <a:pt x="7665" y="4615"/>
                    <a:pt x="7711" y="4471"/>
                    <a:pt x="7725" y="4338"/>
                  </a:cubicBezTo>
                  <a:cubicBezTo>
                    <a:pt x="7753" y="4221"/>
                    <a:pt x="7753" y="4105"/>
                    <a:pt x="7753" y="3972"/>
                  </a:cubicBezTo>
                  <a:cubicBezTo>
                    <a:pt x="7739" y="3532"/>
                    <a:pt x="7563" y="3064"/>
                    <a:pt x="7225" y="2610"/>
                  </a:cubicBezTo>
                  <a:cubicBezTo>
                    <a:pt x="7078" y="2389"/>
                    <a:pt x="6902" y="2185"/>
                    <a:pt x="6712" y="1995"/>
                  </a:cubicBezTo>
                  <a:cubicBezTo>
                    <a:pt x="6522" y="1787"/>
                    <a:pt x="6304" y="1611"/>
                    <a:pt x="6082" y="1436"/>
                  </a:cubicBezTo>
                  <a:cubicBezTo>
                    <a:pt x="5878" y="1274"/>
                    <a:pt x="5643" y="1116"/>
                    <a:pt x="5424" y="982"/>
                  </a:cubicBezTo>
                  <a:cubicBezTo>
                    <a:pt x="5189" y="852"/>
                    <a:pt x="4967" y="732"/>
                    <a:pt x="4763" y="630"/>
                  </a:cubicBezTo>
                  <a:cubicBezTo>
                    <a:pt x="4661" y="588"/>
                    <a:pt x="4559" y="542"/>
                    <a:pt x="4457" y="500"/>
                  </a:cubicBezTo>
                  <a:cubicBezTo>
                    <a:pt x="4250" y="426"/>
                    <a:pt x="4074" y="366"/>
                    <a:pt x="3912" y="306"/>
                  </a:cubicBezTo>
                  <a:lnTo>
                    <a:pt x="3884" y="306"/>
                  </a:lnTo>
                  <a:cubicBezTo>
                    <a:pt x="3490" y="176"/>
                    <a:pt x="3180" y="117"/>
                    <a:pt x="2888" y="102"/>
                  </a:cubicBezTo>
                  <a:lnTo>
                    <a:pt x="2916" y="74"/>
                  </a:lnTo>
                  <a:cubicBezTo>
                    <a:pt x="2916" y="60"/>
                    <a:pt x="2916" y="43"/>
                    <a:pt x="2902" y="29"/>
                  </a:cubicBezTo>
                  <a:cubicBezTo>
                    <a:pt x="2902" y="15"/>
                    <a:pt x="2888" y="0"/>
                    <a:pt x="28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9" name="Google Shape;7499;p83"/>
            <p:cNvSpPr/>
            <p:nvPr/>
          </p:nvSpPr>
          <p:spPr>
            <a:xfrm>
              <a:off x="3670554" y="2970976"/>
              <a:ext cx="85753" cy="72074"/>
            </a:xfrm>
            <a:custGeom>
              <a:avLst/>
              <a:gdLst/>
              <a:ahLst/>
              <a:cxnLst/>
              <a:rect l="l" t="t" r="r" b="b"/>
              <a:pathLst>
                <a:path w="909" h="764" extrusionOk="0">
                  <a:moveTo>
                    <a:pt x="852" y="0"/>
                  </a:moveTo>
                  <a:cubicBezTo>
                    <a:pt x="838" y="0"/>
                    <a:pt x="820" y="0"/>
                    <a:pt x="806" y="14"/>
                  </a:cubicBezTo>
                  <a:cubicBezTo>
                    <a:pt x="792" y="32"/>
                    <a:pt x="792" y="32"/>
                    <a:pt x="792" y="46"/>
                  </a:cubicBezTo>
                  <a:lnTo>
                    <a:pt x="792" y="74"/>
                  </a:lnTo>
                  <a:cubicBezTo>
                    <a:pt x="764" y="148"/>
                    <a:pt x="732" y="222"/>
                    <a:pt x="690" y="278"/>
                  </a:cubicBezTo>
                  <a:cubicBezTo>
                    <a:pt x="662" y="352"/>
                    <a:pt x="602" y="412"/>
                    <a:pt x="556" y="454"/>
                  </a:cubicBezTo>
                  <a:cubicBezTo>
                    <a:pt x="500" y="514"/>
                    <a:pt x="440" y="559"/>
                    <a:pt x="366" y="602"/>
                  </a:cubicBezTo>
                  <a:cubicBezTo>
                    <a:pt x="310" y="630"/>
                    <a:pt x="250" y="661"/>
                    <a:pt x="191" y="675"/>
                  </a:cubicBezTo>
                  <a:cubicBezTo>
                    <a:pt x="134" y="689"/>
                    <a:pt x="74" y="689"/>
                    <a:pt x="29" y="689"/>
                  </a:cubicBezTo>
                  <a:cubicBezTo>
                    <a:pt x="1" y="689"/>
                    <a:pt x="1" y="718"/>
                    <a:pt x="1" y="735"/>
                  </a:cubicBezTo>
                  <a:cubicBezTo>
                    <a:pt x="1" y="735"/>
                    <a:pt x="1" y="749"/>
                    <a:pt x="15" y="749"/>
                  </a:cubicBezTo>
                  <a:cubicBezTo>
                    <a:pt x="15" y="763"/>
                    <a:pt x="29" y="763"/>
                    <a:pt x="29" y="763"/>
                  </a:cubicBezTo>
                  <a:cubicBezTo>
                    <a:pt x="236" y="763"/>
                    <a:pt x="426" y="689"/>
                    <a:pt x="574" y="573"/>
                  </a:cubicBezTo>
                  <a:cubicBezTo>
                    <a:pt x="662" y="500"/>
                    <a:pt x="732" y="426"/>
                    <a:pt x="778" y="338"/>
                  </a:cubicBezTo>
                  <a:cubicBezTo>
                    <a:pt x="838" y="264"/>
                    <a:pt x="880" y="162"/>
                    <a:pt x="894" y="60"/>
                  </a:cubicBezTo>
                  <a:cubicBezTo>
                    <a:pt x="908" y="32"/>
                    <a:pt x="880" y="0"/>
                    <a:pt x="852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0" name="Google Shape;7500;p83"/>
            <p:cNvSpPr/>
            <p:nvPr/>
          </p:nvSpPr>
          <p:spPr>
            <a:xfrm>
              <a:off x="3746590" y="2970976"/>
              <a:ext cx="56791" cy="47169"/>
            </a:xfrm>
            <a:custGeom>
              <a:avLst/>
              <a:gdLst/>
              <a:ahLst/>
              <a:cxnLst/>
              <a:rect l="l" t="t" r="r" b="b"/>
              <a:pathLst>
                <a:path w="602" h="500" extrusionOk="0">
                  <a:moveTo>
                    <a:pt x="46" y="0"/>
                  </a:moveTo>
                  <a:cubicBezTo>
                    <a:pt x="14" y="0"/>
                    <a:pt x="0" y="14"/>
                    <a:pt x="0" y="46"/>
                  </a:cubicBezTo>
                  <a:lnTo>
                    <a:pt x="0" y="60"/>
                  </a:lnTo>
                  <a:cubicBezTo>
                    <a:pt x="0" y="74"/>
                    <a:pt x="14" y="88"/>
                    <a:pt x="32" y="88"/>
                  </a:cubicBezTo>
                  <a:cubicBezTo>
                    <a:pt x="46" y="102"/>
                    <a:pt x="74" y="102"/>
                    <a:pt x="102" y="120"/>
                  </a:cubicBezTo>
                  <a:cubicBezTo>
                    <a:pt x="120" y="120"/>
                    <a:pt x="148" y="134"/>
                    <a:pt x="162" y="134"/>
                  </a:cubicBezTo>
                  <a:cubicBezTo>
                    <a:pt x="222" y="162"/>
                    <a:pt x="278" y="190"/>
                    <a:pt x="338" y="222"/>
                  </a:cubicBezTo>
                  <a:cubicBezTo>
                    <a:pt x="384" y="250"/>
                    <a:pt x="426" y="295"/>
                    <a:pt x="454" y="324"/>
                  </a:cubicBezTo>
                  <a:cubicBezTo>
                    <a:pt x="471" y="352"/>
                    <a:pt x="500" y="383"/>
                    <a:pt x="514" y="412"/>
                  </a:cubicBezTo>
                  <a:cubicBezTo>
                    <a:pt x="528" y="440"/>
                    <a:pt x="528" y="454"/>
                    <a:pt x="542" y="485"/>
                  </a:cubicBezTo>
                  <a:cubicBezTo>
                    <a:pt x="542" y="500"/>
                    <a:pt x="559" y="500"/>
                    <a:pt x="573" y="500"/>
                  </a:cubicBezTo>
                  <a:cubicBezTo>
                    <a:pt x="602" y="485"/>
                    <a:pt x="602" y="471"/>
                    <a:pt x="602" y="454"/>
                  </a:cubicBezTo>
                  <a:cubicBezTo>
                    <a:pt x="559" y="338"/>
                    <a:pt x="486" y="236"/>
                    <a:pt x="398" y="148"/>
                  </a:cubicBezTo>
                  <a:cubicBezTo>
                    <a:pt x="352" y="102"/>
                    <a:pt x="296" y="74"/>
                    <a:pt x="236" y="46"/>
                  </a:cubicBezTo>
                  <a:cubicBezTo>
                    <a:pt x="208" y="32"/>
                    <a:pt x="176" y="32"/>
                    <a:pt x="134" y="14"/>
                  </a:cubicBezTo>
                  <a:cubicBezTo>
                    <a:pt x="102" y="0"/>
                    <a:pt x="74" y="0"/>
                    <a:pt x="46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1" name="Google Shape;7501;p83"/>
            <p:cNvSpPr/>
            <p:nvPr/>
          </p:nvSpPr>
          <p:spPr>
            <a:xfrm>
              <a:off x="3590272" y="2340424"/>
              <a:ext cx="358482" cy="339898"/>
            </a:xfrm>
            <a:custGeom>
              <a:avLst/>
              <a:gdLst/>
              <a:ahLst/>
              <a:cxnLst/>
              <a:rect l="l" t="t" r="r" b="b"/>
              <a:pathLst>
                <a:path w="3800" h="3603" extrusionOk="0">
                  <a:moveTo>
                    <a:pt x="32" y="1"/>
                  </a:moveTo>
                  <a:cubicBezTo>
                    <a:pt x="18" y="1"/>
                    <a:pt x="0" y="15"/>
                    <a:pt x="0" y="32"/>
                  </a:cubicBezTo>
                  <a:cubicBezTo>
                    <a:pt x="0" y="42"/>
                    <a:pt x="9" y="52"/>
                    <a:pt x="19" y="52"/>
                  </a:cubicBezTo>
                  <a:cubicBezTo>
                    <a:pt x="24" y="52"/>
                    <a:pt x="28" y="51"/>
                    <a:pt x="32" y="46"/>
                  </a:cubicBezTo>
                  <a:cubicBezTo>
                    <a:pt x="194" y="46"/>
                    <a:pt x="370" y="61"/>
                    <a:pt x="546" y="89"/>
                  </a:cubicBezTo>
                  <a:lnTo>
                    <a:pt x="528" y="89"/>
                  </a:lnTo>
                  <a:cubicBezTo>
                    <a:pt x="750" y="120"/>
                    <a:pt x="954" y="191"/>
                    <a:pt x="1144" y="279"/>
                  </a:cubicBezTo>
                  <a:cubicBezTo>
                    <a:pt x="1379" y="384"/>
                    <a:pt x="1583" y="514"/>
                    <a:pt x="1791" y="676"/>
                  </a:cubicBezTo>
                  <a:lnTo>
                    <a:pt x="1777" y="676"/>
                  </a:lnTo>
                  <a:cubicBezTo>
                    <a:pt x="1847" y="736"/>
                    <a:pt x="1921" y="792"/>
                    <a:pt x="1995" y="866"/>
                  </a:cubicBezTo>
                  <a:cubicBezTo>
                    <a:pt x="2069" y="926"/>
                    <a:pt x="2143" y="1000"/>
                    <a:pt x="2199" y="1070"/>
                  </a:cubicBezTo>
                  <a:cubicBezTo>
                    <a:pt x="2333" y="1218"/>
                    <a:pt x="2463" y="1380"/>
                    <a:pt x="2582" y="1541"/>
                  </a:cubicBezTo>
                  <a:cubicBezTo>
                    <a:pt x="2670" y="1657"/>
                    <a:pt x="2744" y="1774"/>
                    <a:pt x="2814" y="1907"/>
                  </a:cubicBezTo>
                  <a:cubicBezTo>
                    <a:pt x="2888" y="2023"/>
                    <a:pt x="2962" y="2157"/>
                    <a:pt x="3036" y="2287"/>
                  </a:cubicBezTo>
                  <a:cubicBezTo>
                    <a:pt x="3184" y="2537"/>
                    <a:pt x="3300" y="2787"/>
                    <a:pt x="3416" y="3050"/>
                  </a:cubicBezTo>
                  <a:cubicBezTo>
                    <a:pt x="3448" y="3138"/>
                    <a:pt x="3476" y="3212"/>
                    <a:pt x="3504" y="3286"/>
                  </a:cubicBezTo>
                  <a:cubicBezTo>
                    <a:pt x="3535" y="3356"/>
                    <a:pt x="3564" y="3430"/>
                    <a:pt x="3592" y="3504"/>
                  </a:cubicBezTo>
                  <a:lnTo>
                    <a:pt x="3592" y="3518"/>
                  </a:lnTo>
                  <a:cubicBezTo>
                    <a:pt x="3606" y="3550"/>
                    <a:pt x="3623" y="3578"/>
                    <a:pt x="3638" y="3592"/>
                  </a:cubicBezTo>
                  <a:cubicBezTo>
                    <a:pt x="3652" y="3599"/>
                    <a:pt x="3666" y="3603"/>
                    <a:pt x="3678" y="3603"/>
                  </a:cubicBezTo>
                  <a:cubicBezTo>
                    <a:pt x="3691" y="3603"/>
                    <a:pt x="3703" y="3599"/>
                    <a:pt x="3711" y="3592"/>
                  </a:cubicBezTo>
                  <a:cubicBezTo>
                    <a:pt x="3740" y="3592"/>
                    <a:pt x="3768" y="3578"/>
                    <a:pt x="3782" y="3550"/>
                  </a:cubicBezTo>
                  <a:cubicBezTo>
                    <a:pt x="3782" y="3532"/>
                    <a:pt x="3799" y="3504"/>
                    <a:pt x="3782" y="3476"/>
                  </a:cubicBezTo>
                  <a:cubicBezTo>
                    <a:pt x="3782" y="3444"/>
                    <a:pt x="3768" y="3416"/>
                    <a:pt x="3768" y="3388"/>
                  </a:cubicBezTo>
                  <a:cubicBezTo>
                    <a:pt x="3754" y="3356"/>
                    <a:pt x="3740" y="3328"/>
                    <a:pt x="3740" y="3300"/>
                  </a:cubicBezTo>
                  <a:cubicBezTo>
                    <a:pt x="3711" y="3240"/>
                    <a:pt x="3694" y="3166"/>
                    <a:pt x="3666" y="3110"/>
                  </a:cubicBezTo>
                  <a:cubicBezTo>
                    <a:pt x="3623" y="2977"/>
                    <a:pt x="3564" y="2846"/>
                    <a:pt x="3504" y="2713"/>
                  </a:cubicBezTo>
                  <a:cubicBezTo>
                    <a:pt x="3374" y="2435"/>
                    <a:pt x="3240" y="2185"/>
                    <a:pt x="3078" y="1935"/>
                  </a:cubicBezTo>
                  <a:cubicBezTo>
                    <a:pt x="2990" y="1805"/>
                    <a:pt x="2902" y="1686"/>
                    <a:pt x="2814" y="1570"/>
                  </a:cubicBezTo>
                  <a:cubicBezTo>
                    <a:pt x="2726" y="1453"/>
                    <a:pt x="2624" y="1334"/>
                    <a:pt x="2522" y="1218"/>
                  </a:cubicBezTo>
                  <a:cubicBezTo>
                    <a:pt x="2333" y="1000"/>
                    <a:pt x="2111" y="792"/>
                    <a:pt x="1879" y="616"/>
                  </a:cubicBezTo>
                  <a:cubicBezTo>
                    <a:pt x="1657" y="440"/>
                    <a:pt x="1407" y="310"/>
                    <a:pt x="1144" y="191"/>
                  </a:cubicBezTo>
                  <a:cubicBezTo>
                    <a:pt x="1028" y="148"/>
                    <a:pt x="897" y="103"/>
                    <a:pt x="750" y="61"/>
                  </a:cubicBezTo>
                  <a:cubicBezTo>
                    <a:pt x="616" y="32"/>
                    <a:pt x="486" y="15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2" name="Google Shape;7502;p83"/>
            <p:cNvSpPr/>
            <p:nvPr/>
          </p:nvSpPr>
          <p:spPr>
            <a:xfrm>
              <a:off x="3963566" y="2789753"/>
              <a:ext cx="68112" cy="327257"/>
            </a:xfrm>
            <a:custGeom>
              <a:avLst/>
              <a:gdLst/>
              <a:ahLst/>
              <a:cxnLst/>
              <a:rect l="l" t="t" r="r" b="b"/>
              <a:pathLst>
                <a:path w="722" h="3469" extrusionOk="0">
                  <a:moveTo>
                    <a:pt x="282" y="648"/>
                  </a:moveTo>
                  <a:cubicBezTo>
                    <a:pt x="296" y="662"/>
                    <a:pt x="296" y="662"/>
                    <a:pt x="296" y="676"/>
                  </a:cubicBezTo>
                  <a:lnTo>
                    <a:pt x="296" y="662"/>
                  </a:lnTo>
                  <a:lnTo>
                    <a:pt x="282" y="648"/>
                  </a:lnTo>
                  <a:close/>
                  <a:moveTo>
                    <a:pt x="32" y="0"/>
                  </a:moveTo>
                  <a:cubicBezTo>
                    <a:pt x="18" y="0"/>
                    <a:pt x="1" y="32"/>
                    <a:pt x="18" y="46"/>
                  </a:cubicBezTo>
                  <a:cubicBezTo>
                    <a:pt x="120" y="236"/>
                    <a:pt x="208" y="440"/>
                    <a:pt x="296" y="662"/>
                  </a:cubicBezTo>
                  <a:cubicBezTo>
                    <a:pt x="412" y="999"/>
                    <a:pt x="514" y="1351"/>
                    <a:pt x="546" y="1703"/>
                  </a:cubicBezTo>
                  <a:cubicBezTo>
                    <a:pt x="574" y="1935"/>
                    <a:pt x="560" y="2157"/>
                    <a:pt x="514" y="2375"/>
                  </a:cubicBezTo>
                  <a:cubicBezTo>
                    <a:pt x="500" y="2523"/>
                    <a:pt x="458" y="2670"/>
                    <a:pt x="384" y="2800"/>
                  </a:cubicBezTo>
                  <a:cubicBezTo>
                    <a:pt x="324" y="2934"/>
                    <a:pt x="250" y="3050"/>
                    <a:pt x="162" y="3166"/>
                  </a:cubicBezTo>
                  <a:lnTo>
                    <a:pt x="32" y="3300"/>
                  </a:lnTo>
                  <a:cubicBezTo>
                    <a:pt x="1" y="3342"/>
                    <a:pt x="1" y="3402"/>
                    <a:pt x="32" y="3448"/>
                  </a:cubicBezTo>
                  <a:cubicBezTo>
                    <a:pt x="53" y="3462"/>
                    <a:pt x="79" y="3469"/>
                    <a:pt x="104" y="3469"/>
                  </a:cubicBezTo>
                  <a:cubicBezTo>
                    <a:pt x="130" y="3469"/>
                    <a:pt x="155" y="3462"/>
                    <a:pt x="176" y="3448"/>
                  </a:cubicBezTo>
                  <a:cubicBezTo>
                    <a:pt x="296" y="3328"/>
                    <a:pt x="398" y="3198"/>
                    <a:pt x="472" y="3050"/>
                  </a:cubicBezTo>
                  <a:cubicBezTo>
                    <a:pt x="546" y="2920"/>
                    <a:pt x="602" y="2786"/>
                    <a:pt x="648" y="2625"/>
                  </a:cubicBezTo>
                  <a:cubicBezTo>
                    <a:pt x="690" y="2480"/>
                    <a:pt x="704" y="2333"/>
                    <a:pt x="704" y="2171"/>
                  </a:cubicBezTo>
                  <a:cubicBezTo>
                    <a:pt x="722" y="2023"/>
                    <a:pt x="704" y="1865"/>
                    <a:pt x="676" y="1717"/>
                  </a:cubicBezTo>
                  <a:cubicBezTo>
                    <a:pt x="634" y="1407"/>
                    <a:pt x="546" y="1116"/>
                    <a:pt x="440" y="824"/>
                  </a:cubicBezTo>
                  <a:cubicBezTo>
                    <a:pt x="324" y="546"/>
                    <a:pt x="194" y="282"/>
                    <a:pt x="60" y="18"/>
                  </a:cubicBezTo>
                  <a:cubicBezTo>
                    <a:pt x="46" y="18"/>
                    <a:pt x="46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3" name="Google Shape;7503;p83"/>
            <p:cNvSpPr/>
            <p:nvPr/>
          </p:nvSpPr>
          <p:spPr>
            <a:xfrm>
              <a:off x="3883568" y="2958618"/>
              <a:ext cx="66508" cy="148676"/>
            </a:xfrm>
            <a:custGeom>
              <a:avLst/>
              <a:gdLst/>
              <a:ahLst/>
              <a:cxnLst/>
              <a:rect l="l" t="t" r="r" b="b"/>
              <a:pathLst>
                <a:path w="705" h="1576" extrusionOk="0">
                  <a:moveTo>
                    <a:pt x="659" y="1"/>
                  </a:moveTo>
                  <a:cubicBezTo>
                    <a:pt x="631" y="1"/>
                    <a:pt x="616" y="15"/>
                    <a:pt x="616" y="43"/>
                  </a:cubicBezTo>
                  <a:cubicBezTo>
                    <a:pt x="616" y="163"/>
                    <a:pt x="602" y="279"/>
                    <a:pt x="585" y="381"/>
                  </a:cubicBezTo>
                  <a:cubicBezTo>
                    <a:pt x="557" y="557"/>
                    <a:pt x="497" y="718"/>
                    <a:pt x="441" y="866"/>
                  </a:cubicBezTo>
                  <a:lnTo>
                    <a:pt x="441" y="849"/>
                  </a:lnTo>
                  <a:cubicBezTo>
                    <a:pt x="367" y="996"/>
                    <a:pt x="293" y="1144"/>
                    <a:pt x="191" y="1260"/>
                  </a:cubicBezTo>
                  <a:cubicBezTo>
                    <a:pt x="131" y="1320"/>
                    <a:pt x="89" y="1376"/>
                    <a:pt x="29" y="1422"/>
                  </a:cubicBezTo>
                  <a:cubicBezTo>
                    <a:pt x="1" y="1464"/>
                    <a:pt x="1" y="1510"/>
                    <a:pt x="29" y="1552"/>
                  </a:cubicBezTo>
                  <a:cubicBezTo>
                    <a:pt x="43" y="1568"/>
                    <a:pt x="65" y="1576"/>
                    <a:pt x="89" y="1576"/>
                  </a:cubicBezTo>
                  <a:cubicBezTo>
                    <a:pt x="113" y="1576"/>
                    <a:pt x="140" y="1568"/>
                    <a:pt x="163" y="1552"/>
                  </a:cubicBezTo>
                  <a:cubicBezTo>
                    <a:pt x="353" y="1348"/>
                    <a:pt x="483" y="1112"/>
                    <a:pt x="585" y="849"/>
                  </a:cubicBezTo>
                  <a:cubicBezTo>
                    <a:pt x="631" y="718"/>
                    <a:pt x="659" y="585"/>
                    <a:pt x="673" y="455"/>
                  </a:cubicBezTo>
                  <a:cubicBezTo>
                    <a:pt x="690" y="307"/>
                    <a:pt x="704" y="177"/>
                    <a:pt x="690" y="43"/>
                  </a:cubicBezTo>
                  <a:cubicBezTo>
                    <a:pt x="690" y="29"/>
                    <a:pt x="673" y="1"/>
                    <a:pt x="6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4" name="Google Shape;7504;p83"/>
            <p:cNvSpPr/>
            <p:nvPr/>
          </p:nvSpPr>
          <p:spPr>
            <a:xfrm>
              <a:off x="3299901" y="2357027"/>
              <a:ext cx="138487" cy="52923"/>
            </a:xfrm>
            <a:custGeom>
              <a:avLst/>
              <a:gdLst/>
              <a:ahLst/>
              <a:cxnLst/>
              <a:rect l="l" t="t" r="r" b="b"/>
              <a:pathLst>
                <a:path w="1468" h="561" extrusionOk="0">
                  <a:moveTo>
                    <a:pt x="1232" y="1"/>
                  </a:moveTo>
                  <a:cubicBezTo>
                    <a:pt x="1056" y="1"/>
                    <a:pt x="880" y="46"/>
                    <a:pt x="722" y="103"/>
                  </a:cubicBezTo>
                  <a:cubicBezTo>
                    <a:pt x="588" y="148"/>
                    <a:pt x="472" y="191"/>
                    <a:pt x="352" y="264"/>
                  </a:cubicBezTo>
                  <a:cubicBezTo>
                    <a:pt x="296" y="296"/>
                    <a:pt x="236" y="324"/>
                    <a:pt x="194" y="352"/>
                  </a:cubicBezTo>
                  <a:cubicBezTo>
                    <a:pt x="162" y="366"/>
                    <a:pt x="134" y="384"/>
                    <a:pt x="106" y="398"/>
                  </a:cubicBezTo>
                  <a:cubicBezTo>
                    <a:pt x="74" y="412"/>
                    <a:pt x="60" y="440"/>
                    <a:pt x="32" y="454"/>
                  </a:cubicBezTo>
                  <a:lnTo>
                    <a:pt x="1" y="486"/>
                  </a:lnTo>
                  <a:cubicBezTo>
                    <a:pt x="1" y="500"/>
                    <a:pt x="1" y="528"/>
                    <a:pt x="18" y="528"/>
                  </a:cubicBezTo>
                  <a:cubicBezTo>
                    <a:pt x="27" y="547"/>
                    <a:pt x="46" y="560"/>
                    <a:pt x="66" y="560"/>
                  </a:cubicBezTo>
                  <a:cubicBezTo>
                    <a:pt x="80" y="560"/>
                    <a:pt x="94" y="555"/>
                    <a:pt x="106" y="542"/>
                  </a:cubicBezTo>
                  <a:cubicBezTo>
                    <a:pt x="134" y="528"/>
                    <a:pt x="162" y="500"/>
                    <a:pt x="194" y="472"/>
                  </a:cubicBezTo>
                  <a:cubicBezTo>
                    <a:pt x="222" y="454"/>
                    <a:pt x="264" y="426"/>
                    <a:pt x="296" y="398"/>
                  </a:cubicBezTo>
                  <a:cubicBezTo>
                    <a:pt x="370" y="352"/>
                    <a:pt x="458" y="310"/>
                    <a:pt x="528" y="264"/>
                  </a:cubicBezTo>
                  <a:cubicBezTo>
                    <a:pt x="676" y="191"/>
                    <a:pt x="838" y="120"/>
                    <a:pt x="1000" y="89"/>
                  </a:cubicBezTo>
                  <a:cubicBezTo>
                    <a:pt x="1102" y="74"/>
                    <a:pt x="1189" y="60"/>
                    <a:pt x="1291" y="60"/>
                  </a:cubicBezTo>
                  <a:cubicBezTo>
                    <a:pt x="1337" y="60"/>
                    <a:pt x="1393" y="74"/>
                    <a:pt x="1439" y="74"/>
                  </a:cubicBezTo>
                  <a:cubicBezTo>
                    <a:pt x="1443" y="79"/>
                    <a:pt x="1447" y="80"/>
                    <a:pt x="1451" y="80"/>
                  </a:cubicBezTo>
                  <a:cubicBezTo>
                    <a:pt x="1460" y="80"/>
                    <a:pt x="1467" y="70"/>
                    <a:pt x="1467" y="60"/>
                  </a:cubicBezTo>
                  <a:cubicBezTo>
                    <a:pt x="1467" y="46"/>
                    <a:pt x="1453" y="32"/>
                    <a:pt x="1439" y="32"/>
                  </a:cubicBezTo>
                  <a:cubicBezTo>
                    <a:pt x="1379" y="15"/>
                    <a:pt x="1306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5" name="Google Shape;7505;p83"/>
            <p:cNvSpPr/>
            <p:nvPr/>
          </p:nvSpPr>
          <p:spPr>
            <a:xfrm>
              <a:off x="2606048" y="3231065"/>
              <a:ext cx="214429" cy="229429"/>
            </a:xfrm>
            <a:custGeom>
              <a:avLst/>
              <a:gdLst/>
              <a:ahLst/>
              <a:cxnLst/>
              <a:rect l="l" t="t" r="r" b="b"/>
              <a:pathLst>
                <a:path w="2273" h="2432" extrusionOk="0">
                  <a:moveTo>
                    <a:pt x="2111" y="1"/>
                  </a:moveTo>
                  <a:cubicBezTo>
                    <a:pt x="2097" y="1"/>
                    <a:pt x="2097" y="15"/>
                    <a:pt x="2079" y="15"/>
                  </a:cubicBezTo>
                  <a:cubicBezTo>
                    <a:pt x="2023" y="71"/>
                    <a:pt x="1963" y="131"/>
                    <a:pt x="1875" y="177"/>
                  </a:cubicBezTo>
                  <a:cubicBezTo>
                    <a:pt x="1801" y="233"/>
                    <a:pt x="1728" y="279"/>
                    <a:pt x="1640" y="307"/>
                  </a:cubicBezTo>
                  <a:cubicBezTo>
                    <a:pt x="1569" y="353"/>
                    <a:pt x="1481" y="395"/>
                    <a:pt x="1407" y="423"/>
                  </a:cubicBezTo>
                  <a:cubicBezTo>
                    <a:pt x="1319" y="469"/>
                    <a:pt x="1232" y="497"/>
                    <a:pt x="1158" y="528"/>
                  </a:cubicBezTo>
                  <a:cubicBezTo>
                    <a:pt x="1070" y="557"/>
                    <a:pt x="982" y="599"/>
                    <a:pt x="894" y="630"/>
                  </a:cubicBezTo>
                  <a:cubicBezTo>
                    <a:pt x="704" y="718"/>
                    <a:pt x="542" y="806"/>
                    <a:pt x="408" y="894"/>
                  </a:cubicBezTo>
                  <a:cubicBezTo>
                    <a:pt x="292" y="982"/>
                    <a:pt x="176" y="1098"/>
                    <a:pt x="117" y="1232"/>
                  </a:cubicBezTo>
                  <a:cubicBezTo>
                    <a:pt x="43" y="1348"/>
                    <a:pt x="0" y="1478"/>
                    <a:pt x="0" y="1612"/>
                  </a:cubicBezTo>
                  <a:cubicBezTo>
                    <a:pt x="0" y="1742"/>
                    <a:pt x="29" y="1876"/>
                    <a:pt x="102" y="1978"/>
                  </a:cubicBezTo>
                  <a:cubicBezTo>
                    <a:pt x="176" y="2111"/>
                    <a:pt x="278" y="2213"/>
                    <a:pt x="426" y="2287"/>
                  </a:cubicBezTo>
                  <a:cubicBezTo>
                    <a:pt x="496" y="2343"/>
                    <a:pt x="584" y="2375"/>
                    <a:pt x="658" y="2403"/>
                  </a:cubicBezTo>
                  <a:cubicBezTo>
                    <a:pt x="732" y="2417"/>
                    <a:pt x="806" y="2431"/>
                    <a:pt x="880" y="2431"/>
                  </a:cubicBezTo>
                  <a:lnTo>
                    <a:pt x="922" y="2431"/>
                  </a:lnTo>
                  <a:cubicBezTo>
                    <a:pt x="1084" y="2417"/>
                    <a:pt x="1246" y="2358"/>
                    <a:pt x="1407" y="2270"/>
                  </a:cubicBezTo>
                  <a:cubicBezTo>
                    <a:pt x="1552" y="2182"/>
                    <a:pt x="1685" y="2080"/>
                    <a:pt x="1801" y="1935"/>
                  </a:cubicBezTo>
                  <a:cubicBezTo>
                    <a:pt x="2023" y="1672"/>
                    <a:pt x="2185" y="1320"/>
                    <a:pt x="2227" y="951"/>
                  </a:cubicBezTo>
                  <a:cubicBezTo>
                    <a:pt x="2273" y="673"/>
                    <a:pt x="2241" y="367"/>
                    <a:pt x="2139" y="29"/>
                  </a:cubicBezTo>
                  <a:cubicBezTo>
                    <a:pt x="2139" y="15"/>
                    <a:pt x="2125" y="15"/>
                    <a:pt x="2111" y="15"/>
                  </a:cubicBezTo>
                  <a:lnTo>
                    <a:pt x="2111" y="1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6" name="Google Shape;7506;p83"/>
            <p:cNvSpPr/>
            <p:nvPr/>
          </p:nvSpPr>
          <p:spPr>
            <a:xfrm>
              <a:off x="2596425" y="3243328"/>
              <a:ext cx="207448" cy="235749"/>
            </a:xfrm>
            <a:custGeom>
              <a:avLst/>
              <a:gdLst/>
              <a:ahLst/>
              <a:cxnLst/>
              <a:rect l="l" t="t" r="r" b="b"/>
              <a:pathLst>
                <a:path w="2199" h="2499" extrusionOk="0">
                  <a:moveTo>
                    <a:pt x="2167" y="1"/>
                  </a:moveTo>
                  <a:cubicBezTo>
                    <a:pt x="2153" y="1"/>
                    <a:pt x="2153" y="1"/>
                    <a:pt x="2153" y="15"/>
                  </a:cubicBezTo>
                  <a:cubicBezTo>
                    <a:pt x="2125" y="61"/>
                    <a:pt x="2093" y="103"/>
                    <a:pt x="2065" y="135"/>
                  </a:cubicBezTo>
                  <a:cubicBezTo>
                    <a:pt x="1935" y="339"/>
                    <a:pt x="1787" y="529"/>
                    <a:pt x="1626" y="690"/>
                  </a:cubicBezTo>
                  <a:cubicBezTo>
                    <a:pt x="1552" y="778"/>
                    <a:pt x="1464" y="866"/>
                    <a:pt x="1376" y="954"/>
                  </a:cubicBezTo>
                  <a:cubicBezTo>
                    <a:pt x="1334" y="996"/>
                    <a:pt x="1288" y="1028"/>
                    <a:pt x="1246" y="1070"/>
                  </a:cubicBezTo>
                  <a:lnTo>
                    <a:pt x="1112" y="1204"/>
                  </a:lnTo>
                  <a:lnTo>
                    <a:pt x="1112" y="1190"/>
                  </a:lnTo>
                  <a:cubicBezTo>
                    <a:pt x="1010" y="1278"/>
                    <a:pt x="922" y="1366"/>
                    <a:pt x="820" y="1454"/>
                  </a:cubicBezTo>
                  <a:cubicBezTo>
                    <a:pt x="760" y="1496"/>
                    <a:pt x="718" y="1542"/>
                    <a:pt x="658" y="1584"/>
                  </a:cubicBezTo>
                  <a:cubicBezTo>
                    <a:pt x="616" y="1630"/>
                    <a:pt x="556" y="1686"/>
                    <a:pt x="496" y="1732"/>
                  </a:cubicBezTo>
                  <a:cubicBezTo>
                    <a:pt x="394" y="1834"/>
                    <a:pt x="306" y="1936"/>
                    <a:pt x="219" y="2038"/>
                  </a:cubicBezTo>
                  <a:cubicBezTo>
                    <a:pt x="176" y="2097"/>
                    <a:pt x="145" y="2157"/>
                    <a:pt x="102" y="2213"/>
                  </a:cubicBezTo>
                  <a:cubicBezTo>
                    <a:pt x="71" y="2273"/>
                    <a:pt x="43" y="2333"/>
                    <a:pt x="14" y="2389"/>
                  </a:cubicBezTo>
                  <a:cubicBezTo>
                    <a:pt x="0" y="2403"/>
                    <a:pt x="0" y="2435"/>
                    <a:pt x="14" y="2449"/>
                  </a:cubicBezTo>
                  <a:cubicBezTo>
                    <a:pt x="14" y="2463"/>
                    <a:pt x="29" y="2477"/>
                    <a:pt x="43" y="2491"/>
                  </a:cubicBezTo>
                  <a:cubicBezTo>
                    <a:pt x="50" y="2496"/>
                    <a:pt x="58" y="2498"/>
                    <a:pt x="67" y="2498"/>
                  </a:cubicBezTo>
                  <a:cubicBezTo>
                    <a:pt x="92" y="2498"/>
                    <a:pt x="120" y="2480"/>
                    <a:pt x="131" y="2449"/>
                  </a:cubicBezTo>
                  <a:cubicBezTo>
                    <a:pt x="176" y="2389"/>
                    <a:pt x="204" y="2333"/>
                    <a:pt x="247" y="2259"/>
                  </a:cubicBezTo>
                  <a:cubicBezTo>
                    <a:pt x="335" y="2126"/>
                    <a:pt x="454" y="1995"/>
                    <a:pt x="570" y="1876"/>
                  </a:cubicBezTo>
                  <a:cubicBezTo>
                    <a:pt x="630" y="1819"/>
                    <a:pt x="686" y="1746"/>
                    <a:pt x="760" y="1686"/>
                  </a:cubicBezTo>
                  <a:cubicBezTo>
                    <a:pt x="820" y="1630"/>
                    <a:pt x="880" y="1570"/>
                    <a:pt x="950" y="1510"/>
                  </a:cubicBezTo>
                  <a:cubicBezTo>
                    <a:pt x="1010" y="1454"/>
                    <a:pt x="1070" y="1394"/>
                    <a:pt x="1126" y="1320"/>
                  </a:cubicBezTo>
                  <a:cubicBezTo>
                    <a:pt x="1200" y="1260"/>
                    <a:pt x="1260" y="1190"/>
                    <a:pt x="1334" y="1116"/>
                  </a:cubicBezTo>
                  <a:cubicBezTo>
                    <a:pt x="1390" y="1056"/>
                    <a:pt x="1464" y="982"/>
                    <a:pt x="1524" y="908"/>
                  </a:cubicBezTo>
                  <a:cubicBezTo>
                    <a:pt x="1597" y="838"/>
                    <a:pt x="1654" y="764"/>
                    <a:pt x="1713" y="690"/>
                  </a:cubicBezTo>
                  <a:cubicBezTo>
                    <a:pt x="1801" y="588"/>
                    <a:pt x="1889" y="486"/>
                    <a:pt x="1963" y="381"/>
                  </a:cubicBezTo>
                  <a:cubicBezTo>
                    <a:pt x="2037" y="265"/>
                    <a:pt x="2125" y="149"/>
                    <a:pt x="2181" y="29"/>
                  </a:cubicBezTo>
                  <a:cubicBezTo>
                    <a:pt x="2199" y="15"/>
                    <a:pt x="2181" y="15"/>
                    <a:pt x="21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7" name="Google Shape;7507;p83"/>
            <p:cNvSpPr/>
            <p:nvPr/>
          </p:nvSpPr>
          <p:spPr>
            <a:xfrm>
              <a:off x="2751045" y="3269554"/>
              <a:ext cx="18018" cy="37641"/>
            </a:xfrm>
            <a:custGeom>
              <a:avLst/>
              <a:gdLst/>
              <a:ahLst/>
              <a:cxnLst/>
              <a:rect l="l" t="t" r="r" b="b"/>
              <a:pathLst>
                <a:path w="191" h="399" extrusionOk="0">
                  <a:moveTo>
                    <a:pt x="148" y="1"/>
                  </a:moveTo>
                  <a:cubicBezTo>
                    <a:pt x="120" y="61"/>
                    <a:pt x="89" y="120"/>
                    <a:pt x="74" y="177"/>
                  </a:cubicBezTo>
                  <a:cubicBezTo>
                    <a:pt x="46" y="251"/>
                    <a:pt x="15" y="310"/>
                    <a:pt x="1" y="384"/>
                  </a:cubicBezTo>
                  <a:lnTo>
                    <a:pt x="15" y="398"/>
                  </a:lnTo>
                  <a:cubicBezTo>
                    <a:pt x="32" y="398"/>
                    <a:pt x="46" y="398"/>
                    <a:pt x="46" y="384"/>
                  </a:cubicBezTo>
                  <a:cubicBezTo>
                    <a:pt x="46" y="338"/>
                    <a:pt x="60" y="310"/>
                    <a:pt x="74" y="265"/>
                  </a:cubicBezTo>
                  <a:lnTo>
                    <a:pt x="74" y="279"/>
                  </a:lnTo>
                  <a:cubicBezTo>
                    <a:pt x="89" y="236"/>
                    <a:pt x="103" y="191"/>
                    <a:pt x="120" y="149"/>
                  </a:cubicBezTo>
                  <a:cubicBezTo>
                    <a:pt x="134" y="103"/>
                    <a:pt x="162" y="61"/>
                    <a:pt x="176" y="15"/>
                  </a:cubicBezTo>
                  <a:cubicBezTo>
                    <a:pt x="191" y="15"/>
                    <a:pt x="176" y="1"/>
                    <a:pt x="17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8" name="Google Shape;7508;p83"/>
            <p:cNvSpPr/>
            <p:nvPr/>
          </p:nvSpPr>
          <p:spPr>
            <a:xfrm>
              <a:off x="2688970" y="3302761"/>
              <a:ext cx="23679" cy="63772"/>
            </a:xfrm>
            <a:custGeom>
              <a:avLst/>
              <a:gdLst/>
              <a:ahLst/>
              <a:cxnLst/>
              <a:rect l="l" t="t" r="r" b="b"/>
              <a:pathLst>
                <a:path w="251" h="676" extrusionOk="0">
                  <a:moveTo>
                    <a:pt x="205" y="1"/>
                  </a:moveTo>
                  <a:cubicBezTo>
                    <a:pt x="163" y="103"/>
                    <a:pt x="117" y="208"/>
                    <a:pt x="75" y="324"/>
                  </a:cubicBezTo>
                  <a:cubicBezTo>
                    <a:pt x="57" y="366"/>
                    <a:pt x="43" y="426"/>
                    <a:pt x="29" y="472"/>
                  </a:cubicBezTo>
                  <a:cubicBezTo>
                    <a:pt x="15" y="528"/>
                    <a:pt x="1" y="588"/>
                    <a:pt x="1" y="648"/>
                  </a:cubicBezTo>
                  <a:cubicBezTo>
                    <a:pt x="1" y="662"/>
                    <a:pt x="1" y="676"/>
                    <a:pt x="15" y="676"/>
                  </a:cubicBezTo>
                  <a:cubicBezTo>
                    <a:pt x="29" y="676"/>
                    <a:pt x="43" y="662"/>
                    <a:pt x="43" y="662"/>
                  </a:cubicBezTo>
                  <a:cubicBezTo>
                    <a:pt x="57" y="588"/>
                    <a:pt x="75" y="528"/>
                    <a:pt x="89" y="454"/>
                  </a:cubicBezTo>
                  <a:cubicBezTo>
                    <a:pt x="103" y="398"/>
                    <a:pt x="117" y="324"/>
                    <a:pt x="145" y="264"/>
                  </a:cubicBezTo>
                  <a:cubicBezTo>
                    <a:pt x="177" y="176"/>
                    <a:pt x="205" y="103"/>
                    <a:pt x="233" y="15"/>
                  </a:cubicBezTo>
                  <a:cubicBezTo>
                    <a:pt x="251" y="15"/>
                    <a:pt x="233" y="1"/>
                    <a:pt x="23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9" name="Google Shape;7509;p83"/>
            <p:cNvSpPr/>
            <p:nvPr/>
          </p:nvSpPr>
          <p:spPr>
            <a:xfrm>
              <a:off x="2644537" y="3349930"/>
              <a:ext cx="11415" cy="56791"/>
            </a:xfrm>
            <a:custGeom>
              <a:avLst/>
              <a:gdLst/>
              <a:ahLst/>
              <a:cxnLst/>
              <a:rect l="l" t="t" r="r" b="b"/>
              <a:pathLst>
                <a:path w="121" h="602" extrusionOk="0">
                  <a:moveTo>
                    <a:pt x="88" y="0"/>
                  </a:moveTo>
                  <a:cubicBezTo>
                    <a:pt x="74" y="0"/>
                    <a:pt x="74" y="0"/>
                    <a:pt x="60" y="14"/>
                  </a:cubicBezTo>
                  <a:cubicBezTo>
                    <a:pt x="32" y="102"/>
                    <a:pt x="0" y="190"/>
                    <a:pt x="0" y="292"/>
                  </a:cubicBezTo>
                  <a:lnTo>
                    <a:pt x="0" y="426"/>
                  </a:lnTo>
                  <a:cubicBezTo>
                    <a:pt x="0" y="468"/>
                    <a:pt x="0" y="528"/>
                    <a:pt x="18" y="570"/>
                  </a:cubicBezTo>
                  <a:lnTo>
                    <a:pt x="18" y="602"/>
                  </a:lnTo>
                  <a:lnTo>
                    <a:pt x="46" y="602"/>
                  </a:lnTo>
                  <a:cubicBezTo>
                    <a:pt x="60" y="602"/>
                    <a:pt x="74" y="587"/>
                    <a:pt x="74" y="570"/>
                  </a:cubicBezTo>
                  <a:cubicBezTo>
                    <a:pt x="74" y="514"/>
                    <a:pt x="60" y="468"/>
                    <a:pt x="60" y="426"/>
                  </a:cubicBezTo>
                  <a:cubicBezTo>
                    <a:pt x="60" y="366"/>
                    <a:pt x="46" y="306"/>
                    <a:pt x="60" y="264"/>
                  </a:cubicBezTo>
                  <a:lnTo>
                    <a:pt x="60" y="190"/>
                  </a:lnTo>
                  <a:cubicBezTo>
                    <a:pt x="74" y="162"/>
                    <a:pt x="74" y="130"/>
                    <a:pt x="88" y="102"/>
                  </a:cubicBezTo>
                  <a:cubicBezTo>
                    <a:pt x="88" y="74"/>
                    <a:pt x="106" y="60"/>
                    <a:pt x="106" y="28"/>
                  </a:cubicBezTo>
                  <a:cubicBezTo>
                    <a:pt x="120" y="28"/>
                    <a:pt x="106" y="14"/>
                    <a:pt x="10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0" name="Google Shape;7510;p83"/>
            <p:cNvSpPr/>
            <p:nvPr/>
          </p:nvSpPr>
          <p:spPr>
            <a:xfrm>
              <a:off x="2752365" y="3289176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486" y="0"/>
                  </a:moveTo>
                  <a:cubicBezTo>
                    <a:pt x="458" y="28"/>
                    <a:pt x="412" y="57"/>
                    <a:pt x="384" y="88"/>
                  </a:cubicBezTo>
                  <a:cubicBezTo>
                    <a:pt x="352" y="102"/>
                    <a:pt x="310" y="130"/>
                    <a:pt x="282" y="145"/>
                  </a:cubicBezTo>
                  <a:cubicBezTo>
                    <a:pt x="208" y="176"/>
                    <a:pt x="120" y="204"/>
                    <a:pt x="46" y="218"/>
                  </a:cubicBezTo>
                  <a:cubicBezTo>
                    <a:pt x="46" y="218"/>
                    <a:pt x="32" y="218"/>
                    <a:pt x="18" y="232"/>
                  </a:cubicBezTo>
                  <a:lnTo>
                    <a:pt x="1" y="232"/>
                  </a:lnTo>
                  <a:lnTo>
                    <a:pt x="1" y="247"/>
                  </a:lnTo>
                  <a:lnTo>
                    <a:pt x="1" y="264"/>
                  </a:lnTo>
                  <a:cubicBezTo>
                    <a:pt x="18" y="278"/>
                    <a:pt x="18" y="278"/>
                    <a:pt x="32" y="278"/>
                  </a:cubicBezTo>
                  <a:cubicBezTo>
                    <a:pt x="75" y="264"/>
                    <a:pt x="120" y="247"/>
                    <a:pt x="162" y="232"/>
                  </a:cubicBezTo>
                  <a:cubicBezTo>
                    <a:pt x="208" y="218"/>
                    <a:pt x="236" y="204"/>
                    <a:pt x="282" y="176"/>
                  </a:cubicBezTo>
                  <a:cubicBezTo>
                    <a:pt x="324" y="159"/>
                    <a:pt x="370" y="130"/>
                    <a:pt x="398" y="116"/>
                  </a:cubicBezTo>
                  <a:cubicBezTo>
                    <a:pt x="440" y="88"/>
                    <a:pt x="486" y="57"/>
                    <a:pt x="514" y="14"/>
                  </a:cubicBezTo>
                  <a:lnTo>
                    <a:pt x="514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1" name="Google Shape;7511;p83"/>
            <p:cNvSpPr/>
            <p:nvPr/>
          </p:nvSpPr>
          <p:spPr>
            <a:xfrm>
              <a:off x="2698593" y="3340307"/>
              <a:ext cx="85753" cy="30282"/>
            </a:xfrm>
            <a:custGeom>
              <a:avLst/>
              <a:gdLst/>
              <a:ahLst/>
              <a:cxnLst/>
              <a:rect l="l" t="t" r="r" b="b"/>
              <a:pathLst>
                <a:path w="909" h="321" extrusionOk="0">
                  <a:moveTo>
                    <a:pt x="894" y="0"/>
                  </a:moveTo>
                  <a:lnTo>
                    <a:pt x="880" y="14"/>
                  </a:lnTo>
                  <a:cubicBezTo>
                    <a:pt x="834" y="42"/>
                    <a:pt x="778" y="74"/>
                    <a:pt x="732" y="102"/>
                  </a:cubicBezTo>
                  <a:cubicBezTo>
                    <a:pt x="676" y="116"/>
                    <a:pt x="616" y="144"/>
                    <a:pt x="571" y="162"/>
                  </a:cubicBezTo>
                  <a:cubicBezTo>
                    <a:pt x="514" y="190"/>
                    <a:pt x="455" y="204"/>
                    <a:pt x="381" y="204"/>
                  </a:cubicBezTo>
                  <a:cubicBezTo>
                    <a:pt x="324" y="218"/>
                    <a:pt x="279" y="232"/>
                    <a:pt x="219" y="232"/>
                  </a:cubicBezTo>
                  <a:cubicBezTo>
                    <a:pt x="149" y="250"/>
                    <a:pt x="89" y="250"/>
                    <a:pt x="29" y="250"/>
                  </a:cubicBezTo>
                  <a:cubicBezTo>
                    <a:pt x="15" y="250"/>
                    <a:pt x="1" y="264"/>
                    <a:pt x="1" y="292"/>
                  </a:cubicBezTo>
                  <a:cubicBezTo>
                    <a:pt x="1" y="306"/>
                    <a:pt x="15" y="320"/>
                    <a:pt x="29" y="320"/>
                  </a:cubicBezTo>
                  <a:cubicBezTo>
                    <a:pt x="103" y="306"/>
                    <a:pt x="191" y="306"/>
                    <a:pt x="265" y="292"/>
                  </a:cubicBezTo>
                  <a:cubicBezTo>
                    <a:pt x="338" y="278"/>
                    <a:pt x="412" y="264"/>
                    <a:pt x="483" y="232"/>
                  </a:cubicBezTo>
                  <a:cubicBezTo>
                    <a:pt x="557" y="204"/>
                    <a:pt x="630" y="190"/>
                    <a:pt x="704" y="144"/>
                  </a:cubicBezTo>
                  <a:cubicBezTo>
                    <a:pt x="778" y="116"/>
                    <a:pt x="834" y="74"/>
                    <a:pt x="894" y="28"/>
                  </a:cubicBezTo>
                  <a:cubicBezTo>
                    <a:pt x="908" y="28"/>
                    <a:pt x="908" y="14"/>
                    <a:pt x="908" y="14"/>
                  </a:cubicBezTo>
                  <a:cubicBezTo>
                    <a:pt x="894" y="14"/>
                    <a:pt x="894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2" name="Google Shape;7512;p83"/>
            <p:cNvSpPr/>
            <p:nvPr/>
          </p:nvSpPr>
          <p:spPr>
            <a:xfrm>
              <a:off x="2648877" y="3398325"/>
              <a:ext cx="95281" cy="21981"/>
            </a:xfrm>
            <a:custGeom>
              <a:avLst/>
              <a:gdLst/>
              <a:ahLst/>
              <a:cxnLst/>
              <a:rect l="l" t="t" r="r" b="b"/>
              <a:pathLst>
                <a:path w="1010" h="233" extrusionOk="0">
                  <a:moveTo>
                    <a:pt x="982" y="1"/>
                  </a:moveTo>
                  <a:lnTo>
                    <a:pt x="982" y="15"/>
                  </a:lnTo>
                  <a:cubicBezTo>
                    <a:pt x="953" y="15"/>
                    <a:pt x="939" y="29"/>
                    <a:pt x="908" y="43"/>
                  </a:cubicBezTo>
                  <a:cubicBezTo>
                    <a:pt x="820" y="89"/>
                    <a:pt x="718" y="117"/>
                    <a:pt x="602" y="145"/>
                  </a:cubicBezTo>
                  <a:cubicBezTo>
                    <a:pt x="500" y="162"/>
                    <a:pt x="380" y="176"/>
                    <a:pt x="278" y="176"/>
                  </a:cubicBezTo>
                  <a:cubicBezTo>
                    <a:pt x="250" y="162"/>
                    <a:pt x="204" y="162"/>
                    <a:pt x="176" y="162"/>
                  </a:cubicBezTo>
                  <a:cubicBezTo>
                    <a:pt x="130" y="145"/>
                    <a:pt x="102" y="145"/>
                    <a:pt x="60" y="131"/>
                  </a:cubicBezTo>
                  <a:cubicBezTo>
                    <a:pt x="28" y="131"/>
                    <a:pt x="14" y="145"/>
                    <a:pt x="14" y="162"/>
                  </a:cubicBezTo>
                  <a:cubicBezTo>
                    <a:pt x="0" y="191"/>
                    <a:pt x="14" y="205"/>
                    <a:pt x="42" y="219"/>
                  </a:cubicBezTo>
                  <a:cubicBezTo>
                    <a:pt x="74" y="219"/>
                    <a:pt x="116" y="233"/>
                    <a:pt x="162" y="233"/>
                  </a:cubicBezTo>
                  <a:lnTo>
                    <a:pt x="278" y="233"/>
                  </a:lnTo>
                  <a:cubicBezTo>
                    <a:pt x="366" y="233"/>
                    <a:pt x="454" y="219"/>
                    <a:pt x="542" y="205"/>
                  </a:cubicBezTo>
                  <a:cubicBezTo>
                    <a:pt x="616" y="191"/>
                    <a:pt x="704" y="176"/>
                    <a:pt x="778" y="145"/>
                  </a:cubicBezTo>
                  <a:cubicBezTo>
                    <a:pt x="851" y="117"/>
                    <a:pt x="922" y="89"/>
                    <a:pt x="996" y="43"/>
                  </a:cubicBezTo>
                  <a:cubicBezTo>
                    <a:pt x="1010" y="29"/>
                    <a:pt x="1010" y="29"/>
                    <a:pt x="1010" y="15"/>
                  </a:cubicBezTo>
                  <a:cubicBezTo>
                    <a:pt x="996" y="15"/>
                    <a:pt x="996" y="1"/>
                    <a:pt x="98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3" name="Google Shape;7513;p83"/>
            <p:cNvSpPr/>
            <p:nvPr/>
          </p:nvSpPr>
          <p:spPr>
            <a:xfrm>
              <a:off x="3763193" y="4028783"/>
              <a:ext cx="229712" cy="224146"/>
            </a:xfrm>
            <a:custGeom>
              <a:avLst/>
              <a:gdLst/>
              <a:ahLst/>
              <a:cxnLst/>
              <a:rect l="l" t="t" r="r" b="b"/>
              <a:pathLst>
                <a:path w="2435" h="2376" extrusionOk="0">
                  <a:moveTo>
                    <a:pt x="1379" y="1"/>
                  </a:moveTo>
                  <a:cubicBezTo>
                    <a:pt x="1365" y="1"/>
                    <a:pt x="1351" y="1"/>
                    <a:pt x="1319" y="15"/>
                  </a:cubicBezTo>
                  <a:lnTo>
                    <a:pt x="1305" y="15"/>
                  </a:lnTo>
                  <a:cubicBezTo>
                    <a:pt x="1263" y="29"/>
                    <a:pt x="1217" y="57"/>
                    <a:pt x="1175" y="103"/>
                  </a:cubicBezTo>
                  <a:cubicBezTo>
                    <a:pt x="1143" y="131"/>
                    <a:pt x="1101" y="177"/>
                    <a:pt x="1069" y="219"/>
                  </a:cubicBezTo>
                  <a:cubicBezTo>
                    <a:pt x="1027" y="265"/>
                    <a:pt x="999" y="321"/>
                    <a:pt x="967" y="367"/>
                  </a:cubicBezTo>
                  <a:cubicBezTo>
                    <a:pt x="939" y="427"/>
                    <a:pt x="911" y="469"/>
                    <a:pt x="879" y="514"/>
                  </a:cubicBezTo>
                  <a:lnTo>
                    <a:pt x="879" y="529"/>
                  </a:lnTo>
                  <a:lnTo>
                    <a:pt x="865" y="543"/>
                  </a:lnTo>
                  <a:lnTo>
                    <a:pt x="837" y="585"/>
                  </a:lnTo>
                  <a:lnTo>
                    <a:pt x="471" y="585"/>
                  </a:lnTo>
                  <a:cubicBezTo>
                    <a:pt x="412" y="602"/>
                    <a:pt x="352" y="602"/>
                    <a:pt x="295" y="616"/>
                  </a:cubicBezTo>
                  <a:lnTo>
                    <a:pt x="264" y="616"/>
                  </a:lnTo>
                  <a:cubicBezTo>
                    <a:pt x="236" y="631"/>
                    <a:pt x="222" y="631"/>
                    <a:pt x="208" y="645"/>
                  </a:cubicBezTo>
                  <a:cubicBezTo>
                    <a:pt x="176" y="645"/>
                    <a:pt x="162" y="659"/>
                    <a:pt x="134" y="673"/>
                  </a:cubicBezTo>
                  <a:cubicBezTo>
                    <a:pt x="120" y="673"/>
                    <a:pt x="88" y="690"/>
                    <a:pt x="74" y="718"/>
                  </a:cubicBezTo>
                  <a:cubicBezTo>
                    <a:pt x="60" y="733"/>
                    <a:pt x="46" y="761"/>
                    <a:pt x="32" y="792"/>
                  </a:cubicBezTo>
                  <a:cubicBezTo>
                    <a:pt x="14" y="835"/>
                    <a:pt x="0" y="894"/>
                    <a:pt x="14" y="937"/>
                  </a:cubicBezTo>
                  <a:cubicBezTo>
                    <a:pt x="32" y="982"/>
                    <a:pt x="60" y="1025"/>
                    <a:pt x="102" y="1070"/>
                  </a:cubicBezTo>
                  <a:cubicBezTo>
                    <a:pt x="134" y="1112"/>
                    <a:pt x="176" y="1158"/>
                    <a:pt x="222" y="1186"/>
                  </a:cubicBezTo>
                  <a:cubicBezTo>
                    <a:pt x="264" y="1218"/>
                    <a:pt x="310" y="1246"/>
                    <a:pt x="352" y="1274"/>
                  </a:cubicBezTo>
                  <a:lnTo>
                    <a:pt x="383" y="1306"/>
                  </a:lnTo>
                  <a:cubicBezTo>
                    <a:pt x="412" y="1306"/>
                    <a:pt x="426" y="1320"/>
                    <a:pt x="440" y="1334"/>
                  </a:cubicBezTo>
                  <a:cubicBezTo>
                    <a:pt x="412" y="1376"/>
                    <a:pt x="366" y="1436"/>
                    <a:pt x="324" y="1510"/>
                  </a:cubicBezTo>
                  <a:cubicBezTo>
                    <a:pt x="295" y="1570"/>
                    <a:pt x="278" y="1612"/>
                    <a:pt x="250" y="1640"/>
                  </a:cubicBezTo>
                  <a:cubicBezTo>
                    <a:pt x="236" y="1686"/>
                    <a:pt x="222" y="1746"/>
                    <a:pt x="208" y="1802"/>
                  </a:cubicBezTo>
                  <a:cubicBezTo>
                    <a:pt x="190" y="1862"/>
                    <a:pt x="190" y="1904"/>
                    <a:pt x="208" y="1950"/>
                  </a:cubicBezTo>
                  <a:cubicBezTo>
                    <a:pt x="222" y="2009"/>
                    <a:pt x="264" y="2052"/>
                    <a:pt x="295" y="2080"/>
                  </a:cubicBezTo>
                  <a:cubicBezTo>
                    <a:pt x="338" y="2111"/>
                    <a:pt x="397" y="2126"/>
                    <a:pt x="440" y="2126"/>
                  </a:cubicBezTo>
                  <a:lnTo>
                    <a:pt x="454" y="2126"/>
                  </a:lnTo>
                  <a:cubicBezTo>
                    <a:pt x="485" y="2126"/>
                    <a:pt x="514" y="2126"/>
                    <a:pt x="542" y="2111"/>
                  </a:cubicBezTo>
                  <a:cubicBezTo>
                    <a:pt x="559" y="2111"/>
                    <a:pt x="573" y="2097"/>
                    <a:pt x="587" y="2097"/>
                  </a:cubicBezTo>
                  <a:cubicBezTo>
                    <a:pt x="704" y="2052"/>
                    <a:pt x="806" y="1992"/>
                    <a:pt x="879" y="1936"/>
                  </a:cubicBezTo>
                  <a:cubicBezTo>
                    <a:pt x="925" y="1904"/>
                    <a:pt x="953" y="1890"/>
                    <a:pt x="981" y="1862"/>
                  </a:cubicBezTo>
                  <a:lnTo>
                    <a:pt x="1013" y="1848"/>
                  </a:lnTo>
                  <a:lnTo>
                    <a:pt x="1027" y="1834"/>
                  </a:lnTo>
                  <a:lnTo>
                    <a:pt x="1069" y="1802"/>
                  </a:lnTo>
                  <a:lnTo>
                    <a:pt x="1087" y="1848"/>
                  </a:lnTo>
                  <a:cubicBezTo>
                    <a:pt x="1101" y="1904"/>
                    <a:pt x="1129" y="1950"/>
                    <a:pt x="1143" y="1992"/>
                  </a:cubicBezTo>
                  <a:cubicBezTo>
                    <a:pt x="1189" y="2097"/>
                    <a:pt x="1245" y="2199"/>
                    <a:pt x="1319" y="2273"/>
                  </a:cubicBezTo>
                  <a:cubicBezTo>
                    <a:pt x="1365" y="2315"/>
                    <a:pt x="1393" y="2344"/>
                    <a:pt x="1421" y="2361"/>
                  </a:cubicBezTo>
                  <a:cubicBezTo>
                    <a:pt x="1453" y="2361"/>
                    <a:pt x="1467" y="2375"/>
                    <a:pt x="1495" y="2375"/>
                  </a:cubicBezTo>
                  <a:lnTo>
                    <a:pt x="1583" y="2375"/>
                  </a:lnTo>
                  <a:cubicBezTo>
                    <a:pt x="1685" y="2344"/>
                    <a:pt x="1731" y="2242"/>
                    <a:pt x="1745" y="2199"/>
                  </a:cubicBezTo>
                  <a:cubicBezTo>
                    <a:pt x="1805" y="2038"/>
                    <a:pt x="1819" y="1876"/>
                    <a:pt x="1833" y="1728"/>
                  </a:cubicBezTo>
                  <a:lnTo>
                    <a:pt x="1833" y="1686"/>
                  </a:lnTo>
                  <a:cubicBezTo>
                    <a:pt x="1966" y="1640"/>
                    <a:pt x="2096" y="1584"/>
                    <a:pt x="2230" y="1510"/>
                  </a:cubicBezTo>
                  <a:cubicBezTo>
                    <a:pt x="2286" y="1464"/>
                    <a:pt x="2374" y="1408"/>
                    <a:pt x="2420" y="1320"/>
                  </a:cubicBezTo>
                  <a:cubicBezTo>
                    <a:pt x="2434" y="1274"/>
                    <a:pt x="2434" y="1232"/>
                    <a:pt x="2434" y="1186"/>
                  </a:cubicBezTo>
                  <a:cubicBezTo>
                    <a:pt x="2434" y="1144"/>
                    <a:pt x="2406" y="1084"/>
                    <a:pt x="2374" y="1056"/>
                  </a:cubicBezTo>
                  <a:cubicBezTo>
                    <a:pt x="2346" y="1025"/>
                    <a:pt x="2300" y="982"/>
                    <a:pt x="2244" y="954"/>
                  </a:cubicBezTo>
                  <a:cubicBezTo>
                    <a:pt x="2198" y="923"/>
                    <a:pt x="2142" y="908"/>
                    <a:pt x="2068" y="894"/>
                  </a:cubicBezTo>
                  <a:cubicBezTo>
                    <a:pt x="1980" y="866"/>
                    <a:pt x="1878" y="849"/>
                    <a:pt x="1805" y="835"/>
                  </a:cubicBezTo>
                  <a:lnTo>
                    <a:pt x="1759" y="821"/>
                  </a:lnTo>
                  <a:cubicBezTo>
                    <a:pt x="1745" y="747"/>
                    <a:pt x="1745" y="659"/>
                    <a:pt x="1731" y="585"/>
                  </a:cubicBezTo>
                  <a:cubicBezTo>
                    <a:pt x="1717" y="497"/>
                    <a:pt x="1702" y="441"/>
                    <a:pt x="1685" y="381"/>
                  </a:cubicBezTo>
                  <a:cubicBezTo>
                    <a:pt x="1671" y="307"/>
                    <a:pt x="1657" y="251"/>
                    <a:pt x="1629" y="205"/>
                  </a:cubicBezTo>
                  <a:cubicBezTo>
                    <a:pt x="1615" y="163"/>
                    <a:pt x="1583" y="117"/>
                    <a:pt x="1555" y="89"/>
                  </a:cubicBezTo>
                  <a:cubicBezTo>
                    <a:pt x="1527" y="57"/>
                    <a:pt x="1481" y="29"/>
                    <a:pt x="1453" y="15"/>
                  </a:cubicBezTo>
                  <a:cubicBezTo>
                    <a:pt x="1421" y="15"/>
                    <a:pt x="1407" y="1"/>
                    <a:pt x="137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4" name="Google Shape;7514;p83"/>
            <p:cNvSpPr/>
            <p:nvPr/>
          </p:nvSpPr>
          <p:spPr>
            <a:xfrm>
              <a:off x="3862719" y="4041141"/>
              <a:ext cx="30565" cy="42829"/>
            </a:xfrm>
            <a:custGeom>
              <a:avLst/>
              <a:gdLst/>
              <a:ahLst/>
              <a:cxnLst/>
              <a:rect l="l" t="t" r="r" b="b"/>
              <a:pathLst>
                <a:path w="324" h="454" extrusionOk="0">
                  <a:moveTo>
                    <a:pt x="264" y="0"/>
                  </a:moveTo>
                  <a:cubicBezTo>
                    <a:pt x="208" y="60"/>
                    <a:pt x="162" y="120"/>
                    <a:pt x="120" y="190"/>
                  </a:cubicBezTo>
                  <a:cubicBezTo>
                    <a:pt x="88" y="222"/>
                    <a:pt x="74" y="250"/>
                    <a:pt x="60" y="296"/>
                  </a:cubicBezTo>
                  <a:cubicBezTo>
                    <a:pt x="32" y="324"/>
                    <a:pt x="14" y="366"/>
                    <a:pt x="0" y="398"/>
                  </a:cubicBezTo>
                  <a:lnTo>
                    <a:pt x="0" y="426"/>
                  </a:lnTo>
                  <a:cubicBezTo>
                    <a:pt x="0" y="440"/>
                    <a:pt x="14" y="454"/>
                    <a:pt x="14" y="454"/>
                  </a:cubicBezTo>
                  <a:lnTo>
                    <a:pt x="32" y="454"/>
                  </a:lnTo>
                  <a:cubicBezTo>
                    <a:pt x="46" y="454"/>
                    <a:pt x="60" y="454"/>
                    <a:pt x="74" y="440"/>
                  </a:cubicBezTo>
                  <a:cubicBezTo>
                    <a:pt x="88" y="398"/>
                    <a:pt x="102" y="352"/>
                    <a:pt x="120" y="324"/>
                  </a:cubicBezTo>
                  <a:cubicBezTo>
                    <a:pt x="134" y="278"/>
                    <a:pt x="162" y="250"/>
                    <a:pt x="176" y="222"/>
                  </a:cubicBezTo>
                  <a:cubicBezTo>
                    <a:pt x="222" y="162"/>
                    <a:pt x="264" y="102"/>
                    <a:pt x="310" y="46"/>
                  </a:cubicBezTo>
                  <a:cubicBezTo>
                    <a:pt x="324" y="32"/>
                    <a:pt x="310" y="14"/>
                    <a:pt x="310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5" name="Google Shape;7515;p83"/>
            <p:cNvSpPr/>
            <p:nvPr/>
          </p:nvSpPr>
          <p:spPr>
            <a:xfrm>
              <a:off x="3781023" y="4096517"/>
              <a:ext cx="51603" cy="15377"/>
            </a:xfrm>
            <a:custGeom>
              <a:avLst/>
              <a:gdLst/>
              <a:ahLst/>
              <a:cxnLst/>
              <a:rect l="l" t="t" r="r" b="b"/>
              <a:pathLst>
                <a:path w="547" h="163" extrusionOk="0">
                  <a:moveTo>
                    <a:pt x="398" y="0"/>
                  </a:moveTo>
                  <a:cubicBezTo>
                    <a:pt x="353" y="0"/>
                    <a:pt x="311" y="15"/>
                    <a:pt x="265" y="15"/>
                  </a:cubicBezTo>
                  <a:cubicBezTo>
                    <a:pt x="177" y="29"/>
                    <a:pt x="89" y="60"/>
                    <a:pt x="19" y="103"/>
                  </a:cubicBezTo>
                  <a:lnTo>
                    <a:pt x="1" y="117"/>
                  </a:lnTo>
                  <a:cubicBezTo>
                    <a:pt x="1" y="131"/>
                    <a:pt x="1" y="148"/>
                    <a:pt x="19" y="148"/>
                  </a:cubicBezTo>
                  <a:cubicBezTo>
                    <a:pt x="19" y="162"/>
                    <a:pt x="33" y="162"/>
                    <a:pt x="47" y="162"/>
                  </a:cubicBezTo>
                  <a:lnTo>
                    <a:pt x="61" y="162"/>
                  </a:lnTo>
                  <a:cubicBezTo>
                    <a:pt x="75" y="148"/>
                    <a:pt x="106" y="131"/>
                    <a:pt x="121" y="117"/>
                  </a:cubicBezTo>
                  <a:cubicBezTo>
                    <a:pt x="163" y="88"/>
                    <a:pt x="223" y="74"/>
                    <a:pt x="265" y="60"/>
                  </a:cubicBezTo>
                  <a:cubicBezTo>
                    <a:pt x="311" y="60"/>
                    <a:pt x="339" y="43"/>
                    <a:pt x="370" y="43"/>
                  </a:cubicBezTo>
                  <a:lnTo>
                    <a:pt x="515" y="43"/>
                  </a:lnTo>
                  <a:cubicBezTo>
                    <a:pt x="529" y="43"/>
                    <a:pt x="546" y="43"/>
                    <a:pt x="546" y="29"/>
                  </a:cubicBezTo>
                  <a:cubicBezTo>
                    <a:pt x="546" y="15"/>
                    <a:pt x="529" y="15"/>
                    <a:pt x="529" y="15"/>
                  </a:cubicBezTo>
                  <a:cubicBezTo>
                    <a:pt x="486" y="0"/>
                    <a:pt x="441" y="0"/>
                    <a:pt x="398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6" name="Google Shape;7516;p83"/>
            <p:cNvSpPr/>
            <p:nvPr/>
          </p:nvSpPr>
          <p:spPr>
            <a:xfrm>
              <a:off x="3794985" y="4168497"/>
              <a:ext cx="24999" cy="38584"/>
            </a:xfrm>
            <a:custGeom>
              <a:avLst/>
              <a:gdLst/>
              <a:ahLst/>
              <a:cxnLst/>
              <a:rect l="l" t="t" r="r" b="b"/>
              <a:pathLst>
                <a:path w="265" h="409" extrusionOk="0">
                  <a:moveTo>
                    <a:pt x="205" y="1"/>
                  </a:moveTo>
                  <a:cubicBezTo>
                    <a:pt x="163" y="57"/>
                    <a:pt x="134" y="117"/>
                    <a:pt x="89" y="177"/>
                  </a:cubicBezTo>
                  <a:cubicBezTo>
                    <a:pt x="60" y="233"/>
                    <a:pt x="29" y="293"/>
                    <a:pt x="1" y="367"/>
                  </a:cubicBezTo>
                  <a:lnTo>
                    <a:pt x="1" y="395"/>
                  </a:lnTo>
                  <a:lnTo>
                    <a:pt x="15" y="409"/>
                  </a:lnTo>
                  <a:lnTo>
                    <a:pt x="46" y="409"/>
                  </a:lnTo>
                  <a:cubicBezTo>
                    <a:pt x="60" y="409"/>
                    <a:pt x="75" y="395"/>
                    <a:pt x="75" y="381"/>
                  </a:cubicBezTo>
                  <a:lnTo>
                    <a:pt x="75" y="353"/>
                  </a:lnTo>
                  <a:cubicBezTo>
                    <a:pt x="103" y="279"/>
                    <a:pt x="134" y="219"/>
                    <a:pt x="163" y="159"/>
                  </a:cubicBezTo>
                  <a:cubicBezTo>
                    <a:pt x="191" y="117"/>
                    <a:pt x="222" y="71"/>
                    <a:pt x="250" y="43"/>
                  </a:cubicBezTo>
                  <a:cubicBezTo>
                    <a:pt x="265" y="29"/>
                    <a:pt x="265" y="15"/>
                    <a:pt x="250" y="1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7" name="Google Shape;7517;p83"/>
            <p:cNvSpPr/>
            <p:nvPr/>
          </p:nvSpPr>
          <p:spPr>
            <a:xfrm>
              <a:off x="3880644" y="4198685"/>
              <a:ext cx="22264" cy="37641"/>
            </a:xfrm>
            <a:custGeom>
              <a:avLst/>
              <a:gdLst/>
              <a:ahLst/>
              <a:cxnLst/>
              <a:rect l="l" t="t" r="r" b="b"/>
              <a:pathLst>
                <a:path w="236" h="399" extrusionOk="0">
                  <a:moveTo>
                    <a:pt x="46" y="1"/>
                  </a:moveTo>
                  <a:lnTo>
                    <a:pt x="32" y="15"/>
                  </a:lnTo>
                  <a:cubicBezTo>
                    <a:pt x="18" y="15"/>
                    <a:pt x="0" y="33"/>
                    <a:pt x="18" y="47"/>
                  </a:cubicBezTo>
                  <a:cubicBezTo>
                    <a:pt x="32" y="103"/>
                    <a:pt x="46" y="163"/>
                    <a:pt x="60" y="223"/>
                  </a:cubicBezTo>
                  <a:cubicBezTo>
                    <a:pt x="74" y="251"/>
                    <a:pt x="88" y="279"/>
                    <a:pt x="106" y="310"/>
                  </a:cubicBezTo>
                  <a:cubicBezTo>
                    <a:pt x="120" y="339"/>
                    <a:pt x="148" y="367"/>
                    <a:pt x="162" y="398"/>
                  </a:cubicBezTo>
                  <a:lnTo>
                    <a:pt x="194" y="398"/>
                  </a:lnTo>
                  <a:cubicBezTo>
                    <a:pt x="208" y="398"/>
                    <a:pt x="222" y="398"/>
                    <a:pt x="222" y="384"/>
                  </a:cubicBezTo>
                  <a:cubicBezTo>
                    <a:pt x="236" y="384"/>
                    <a:pt x="236" y="367"/>
                    <a:pt x="236" y="353"/>
                  </a:cubicBezTo>
                  <a:lnTo>
                    <a:pt x="222" y="339"/>
                  </a:lnTo>
                  <a:lnTo>
                    <a:pt x="208" y="325"/>
                  </a:lnTo>
                  <a:cubicBezTo>
                    <a:pt x="176" y="296"/>
                    <a:pt x="148" y="265"/>
                    <a:pt x="134" y="223"/>
                  </a:cubicBezTo>
                  <a:cubicBezTo>
                    <a:pt x="106" y="177"/>
                    <a:pt x="88" y="120"/>
                    <a:pt x="74" y="61"/>
                  </a:cubicBezTo>
                  <a:lnTo>
                    <a:pt x="74" y="33"/>
                  </a:lnTo>
                  <a:lnTo>
                    <a:pt x="60" y="1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8" name="Google Shape;7518;p83"/>
            <p:cNvSpPr/>
            <p:nvPr/>
          </p:nvSpPr>
          <p:spPr>
            <a:xfrm>
              <a:off x="4195826" y="2414101"/>
              <a:ext cx="189618" cy="186600"/>
            </a:xfrm>
            <a:custGeom>
              <a:avLst/>
              <a:gdLst/>
              <a:ahLst/>
              <a:cxnLst/>
              <a:rect l="l" t="t" r="r" b="b"/>
              <a:pathLst>
                <a:path w="2010" h="1978" extrusionOk="0">
                  <a:moveTo>
                    <a:pt x="845" y="1"/>
                  </a:moveTo>
                  <a:cubicBezTo>
                    <a:pt x="827" y="1"/>
                    <a:pt x="808" y="4"/>
                    <a:pt x="792" y="11"/>
                  </a:cubicBezTo>
                  <a:cubicBezTo>
                    <a:pt x="764" y="25"/>
                    <a:pt x="736" y="43"/>
                    <a:pt x="704" y="71"/>
                  </a:cubicBezTo>
                  <a:cubicBezTo>
                    <a:pt x="690" y="99"/>
                    <a:pt x="676" y="131"/>
                    <a:pt x="648" y="173"/>
                  </a:cubicBezTo>
                  <a:cubicBezTo>
                    <a:pt x="634" y="219"/>
                    <a:pt x="616" y="261"/>
                    <a:pt x="602" y="321"/>
                  </a:cubicBezTo>
                  <a:cubicBezTo>
                    <a:pt x="588" y="377"/>
                    <a:pt x="588" y="423"/>
                    <a:pt x="574" y="497"/>
                  </a:cubicBezTo>
                  <a:cubicBezTo>
                    <a:pt x="574" y="553"/>
                    <a:pt x="560" y="627"/>
                    <a:pt x="560" y="701"/>
                  </a:cubicBezTo>
                  <a:lnTo>
                    <a:pt x="528" y="701"/>
                  </a:lnTo>
                  <a:cubicBezTo>
                    <a:pt x="458" y="715"/>
                    <a:pt x="370" y="729"/>
                    <a:pt x="296" y="760"/>
                  </a:cubicBezTo>
                  <a:cubicBezTo>
                    <a:pt x="251" y="774"/>
                    <a:pt x="208" y="789"/>
                    <a:pt x="163" y="817"/>
                  </a:cubicBezTo>
                  <a:cubicBezTo>
                    <a:pt x="120" y="848"/>
                    <a:pt x="75" y="876"/>
                    <a:pt x="47" y="905"/>
                  </a:cubicBezTo>
                  <a:cubicBezTo>
                    <a:pt x="33" y="936"/>
                    <a:pt x="18" y="964"/>
                    <a:pt x="18" y="1024"/>
                  </a:cubicBezTo>
                  <a:cubicBezTo>
                    <a:pt x="1" y="1052"/>
                    <a:pt x="18" y="1080"/>
                    <a:pt x="33" y="1112"/>
                  </a:cubicBezTo>
                  <a:cubicBezTo>
                    <a:pt x="61" y="1186"/>
                    <a:pt x="135" y="1242"/>
                    <a:pt x="194" y="1274"/>
                  </a:cubicBezTo>
                  <a:cubicBezTo>
                    <a:pt x="296" y="1330"/>
                    <a:pt x="426" y="1376"/>
                    <a:pt x="528" y="1404"/>
                  </a:cubicBezTo>
                  <a:lnTo>
                    <a:pt x="528" y="1450"/>
                  </a:lnTo>
                  <a:cubicBezTo>
                    <a:pt x="546" y="1566"/>
                    <a:pt x="546" y="1714"/>
                    <a:pt x="602" y="1830"/>
                  </a:cubicBezTo>
                  <a:cubicBezTo>
                    <a:pt x="616" y="1858"/>
                    <a:pt x="662" y="1946"/>
                    <a:pt x="750" y="1977"/>
                  </a:cubicBezTo>
                  <a:lnTo>
                    <a:pt x="824" y="1977"/>
                  </a:lnTo>
                  <a:cubicBezTo>
                    <a:pt x="838" y="1977"/>
                    <a:pt x="852" y="1960"/>
                    <a:pt x="866" y="1960"/>
                  </a:cubicBezTo>
                  <a:cubicBezTo>
                    <a:pt x="898" y="1946"/>
                    <a:pt x="926" y="1918"/>
                    <a:pt x="954" y="1890"/>
                  </a:cubicBezTo>
                  <a:cubicBezTo>
                    <a:pt x="1028" y="1816"/>
                    <a:pt x="1056" y="1728"/>
                    <a:pt x="1102" y="1654"/>
                  </a:cubicBezTo>
                  <a:cubicBezTo>
                    <a:pt x="1116" y="1608"/>
                    <a:pt x="1130" y="1566"/>
                    <a:pt x="1144" y="1520"/>
                  </a:cubicBezTo>
                  <a:lnTo>
                    <a:pt x="1162" y="1492"/>
                  </a:lnTo>
                  <a:cubicBezTo>
                    <a:pt x="1176" y="1492"/>
                    <a:pt x="1190" y="1506"/>
                    <a:pt x="1204" y="1520"/>
                  </a:cubicBezTo>
                  <a:lnTo>
                    <a:pt x="1232" y="1538"/>
                  </a:lnTo>
                  <a:cubicBezTo>
                    <a:pt x="1264" y="1552"/>
                    <a:pt x="1292" y="1566"/>
                    <a:pt x="1320" y="1594"/>
                  </a:cubicBezTo>
                  <a:cubicBezTo>
                    <a:pt x="1380" y="1640"/>
                    <a:pt x="1468" y="1682"/>
                    <a:pt x="1570" y="1714"/>
                  </a:cubicBezTo>
                  <a:cubicBezTo>
                    <a:pt x="1570" y="1728"/>
                    <a:pt x="1584" y="1728"/>
                    <a:pt x="1601" y="1728"/>
                  </a:cubicBezTo>
                  <a:cubicBezTo>
                    <a:pt x="1629" y="1728"/>
                    <a:pt x="1658" y="1742"/>
                    <a:pt x="1689" y="1742"/>
                  </a:cubicBezTo>
                  <a:cubicBezTo>
                    <a:pt x="1731" y="1728"/>
                    <a:pt x="1777" y="1714"/>
                    <a:pt x="1805" y="1696"/>
                  </a:cubicBezTo>
                  <a:cubicBezTo>
                    <a:pt x="1833" y="1668"/>
                    <a:pt x="1865" y="1626"/>
                    <a:pt x="1879" y="1594"/>
                  </a:cubicBezTo>
                  <a:lnTo>
                    <a:pt x="1879" y="1464"/>
                  </a:lnTo>
                  <a:cubicBezTo>
                    <a:pt x="1865" y="1418"/>
                    <a:pt x="1848" y="1376"/>
                    <a:pt x="1833" y="1330"/>
                  </a:cubicBezTo>
                  <a:cubicBezTo>
                    <a:pt x="1805" y="1302"/>
                    <a:pt x="1791" y="1274"/>
                    <a:pt x="1760" y="1228"/>
                  </a:cubicBezTo>
                  <a:cubicBezTo>
                    <a:pt x="1731" y="1168"/>
                    <a:pt x="1703" y="1126"/>
                    <a:pt x="1658" y="1080"/>
                  </a:cubicBezTo>
                  <a:cubicBezTo>
                    <a:pt x="1672" y="1066"/>
                    <a:pt x="1689" y="1052"/>
                    <a:pt x="1703" y="1052"/>
                  </a:cubicBezTo>
                  <a:lnTo>
                    <a:pt x="1731" y="1038"/>
                  </a:lnTo>
                  <a:cubicBezTo>
                    <a:pt x="1777" y="1010"/>
                    <a:pt x="1805" y="978"/>
                    <a:pt x="1833" y="950"/>
                  </a:cubicBezTo>
                  <a:cubicBezTo>
                    <a:pt x="1879" y="922"/>
                    <a:pt x="1921" y="891"/>
                    <a:pt x="1935" y="862"/>
                  </a:cubicBezTo>
                  <a:cubicBezTo>
                    <a:pt x="1967" y="817"/>
                    <a:pt x="1995" y="774"/>
                    <a:pt x="2009" y="746"/>
                  </a:cubicBezTo>
                  <a:cubicBezTo>
                    <a:pt x="2009" y="701"/>
                    <a:pt x="2009" y="658"/>
                    <a:pt x="1995" y="613"/>
                  </a:cubicBezTo>
                  <a:cubicBezTo>
                    <a:pt x="1981" y="599"/>
                    <a:pt x="1967" y="570"/>
                    <a:pt x="1953" y="553"/>
                  </a:cubicBezTo>
                  <a:cubicBezTo>
                    <a:pt x="1935" y="539"/>
                    <a:pt x="1921" y="525"/>
                    <a:pt x="1893" y="525"/>
                  </a:cubicBezTo>
                  <a:cubicBezTo>
                    <a:pt x="1879" y="511"/>
                    <a:pt x="1865" y="511"/>
                    <a:pt x="1848" y="497"/>
                  </a:cubicBezTo>
                  <a:cubicBezTo>
                    <a:pt x="1833" y="497"/>
                    <a:pt x="1819" y="497"/>
                    <a:pt x="1805" y="483"/>
                  </a:cubicBezTo>
                  <a:lnTo>
                    <a:pt x="1777" y="483"/>
                  </a:lnTo>
                  <a:cubicBezTo>
                    <a:pt x="1717" y="465"/>
                    <a:pt x="1672" y="465"/>
                    <a:pt x="1615" y="465"/>
                  </a:cubicBezTo>
                  <a:lnTo>
                    <a:pt x="1338" y="465"/>
                  </a:lnTo>
                  <a:cubicBezTo>
                    <a:pt x="1320" y="465"/>
                    <a:pt x="1320" y="465"/>
                    <a:pt x="1306" y="483"/>
                  </a:cubicBezTo>
                  <a:cubicBezTo>
                    <a:pt x="1306" y="451"/>
                    <a:pt x="1292" y="437"/>
                    <a:pt x="1278" y="423"/>
                  </a:cubicBezTo>
                  <a:lnTo>
                    <a:pt x="1278" y="409"/>
                  </a:lnTo>
                  <a:cubicBezTo>
                    <a:pt x="1250" y="377"/>
                    <a:pt x="1232" y="335"/>
                    <a:pt x="1204" y="289"/>
                  </a:cubicBezTo>
                  <a:cubicBezTo>
                    <a:pt x="1176" y="247"/>
                    <a:pt x="1144" y="219"/>
                    <a:pt x="1116" y="173"/>
                  </a:cubicBezTo>
                  <a:cubicBezTo>
                    <a:pt x="1088" y="131"/>
                    <a:pt x="1056" y="99"/>
                    <a:pt x="1028" y="71"/>
                  </a:cubicBezTo>
                  <a:cubicBezTo>
                    <a:pt x="986" y="43"/>
                    <a:pt x="954" y="25"/>
                    <a:pt x="912" y="11"/>
                  </a:cubicBezTo>
                  <a:lnTo>
                    <a:pt x="898" y="11"/>
                  </a:lnTo>
                  <a:cubicBezTo>
                    <a:pt x="882" y="4"/>
                    <a:pt x="864" y="1"/>
                    <a:pt x="84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9" name="Google Shape;7519;p83"/>
            <p:cNvSpPr/>
            <p:nvPr/>
          </p:nvSpPr>
          <p:spPr>
            <a:xfrm>
              <a:off x="4265258" y="2429007"/>
              <a:ext cx="11037" cy="47263"/>
            </a:xfrm>
            <a:custGeom>
              <a:avLst/>
              <a:gdLst/>
              <a:ahLst/>
              <a:cxnLst/>
              <a:rect l="l" t="t" r="r" b="b"/>
              <a:pathLst>
                <a:path w="117" h="501" extrusionOk="0">
                  <a:moveTo>
                    <a:pt x="74" y="1"/>
                  </a:moveTo>
                  <a:lnTo>
                    <a:pt x="56" y="15"/>
                  </a:lnTo>
                  <a:cubicBezTo>
                    <a:pt x="56" y="43"/>
                    <a:pt x="42" y="89"/>
                    <a:pt x="28" y="117"/>
                  </a:cubicBezTo>
                  <a:cubicBezTo>
                    <a:pt x="28" y="163"/>
                    <a:pt x="14" y="205"/>
                    <a:pt x="14" y="237"/>
                  </a:cubicBezTo>
                  <a:cubicBezTo>
                    <a:pt x="0" y="307"/>
                    <a:pt x="0" y="395"/>
                    <a:pt x="14" y="469"/>
                  </a:cubicBezTo>
                  <a:cubicBezTo>
                    <a:pt x="14" y="483"/>
                    <a:pt x="28" y="500"/>
                    <a:pt x="42" y="500"/>
                  </a:cubicBezTo>
                  <a:cubicBezTo>
                    <a:pt x="56" y="500"/>
                    <a:pt x="74" y="483"/>
                    <a:pt x="74" y="455"/>
                  </a:cubicBezTo>
                  <a:cubicBezTo>
                    <a:pt x="56" y="395"/>
                    <a:pt x="56" y="325"/>
                    <a:pt x="74" y="251"/>
                  </a:cubicBezTo>
                  <a:cubicBezTo>
                    <a:pt x="74" y="177"/>
                    <a:pt x="88" y="103"/>
                    <a:pt x="116" y="29"/>
                  </a:cubicBezTo>
                  <a:lnTo>
                    <a:pt x="116" y="1"/>
                  </a:ln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0" name="Google Shape;7520;p83"/>
            <p:cNvSpPr/>
            <p:nvPr/>
          </p:nvSpPr>
          <p:spPr>
            <a:xfrm>
              <a:off x="4218089" y="2492779"/>
              <a:ext cx="27641" cy="13679"/>
            </a:xfrm>
            <a:custGeom>
              <a:avLst/>
              <a:gdLst/>
              <a:ahLst/>
              <a:cxnLst/>
              <a:rect l="l" t="t" r="r" b="b"/>
              <a:pathLst>
                <a:path w="293" h="145" extrusionOk="0">
                  <a:moveTo>
                    <a:pt x="250" y="0"/>
                  </a:moveTo>
                  <a:cubicBezTo>
                    <a:pt x="222" y="14"/>
                    <a:pt x="176" y="14"/>
                    <a:pt x="134" y="28"/>
                  </a:cubicBezTo>
                  <a:cubicBezTo>
                    <a:pt x="88" y="42"/>
                    <a:pt x="60" y="57"/>
                    <a:pt x="15" y="88"/>
                  </a:cubicBezTo>
                  <a:cubicBezTo>
                    <a:pt x="1" y="88"/>
                    <a:pt x="1" y="116"/>
                    <a:pt x="15" y="130"/>
                  </a:cubicBezTo>
                  <a:cubicBezTo>
                    <a:pt x="15" y="130"/>
                    <a:pt x="15" y="144"/>
                    <a:pt x="29" y="144"/>
                  </a:cubicBezTo>
                  <a:lnTo>
                    <a:pt x="60" y="144"/>
                  </a:lnTo>
                  <a:cubicBezTo>
                    <a:pt x="88" y="116"/>
                    <a:pt x="103" y="102"/>
                    <a:pt x="134" y="88"/>
                  </a:cubicBezTo>
                  <a:cubicBezTo>
                    <a:pt x="162" y="88"/>
                    <a:pt x="176" y="71"/>
                    <a:pt x="205" y="71"/>
                  </a:cubicBezTo>
                  <a:cubicBezTo>
                    <a:pt x="222" y="71"/>
                    <a:pt x="236" y="71"/>
                    <a:pt x="264" y="57"/>
                  </a:cubicBezTo>
                  <a:cubicBezTo>
                    <a:pt x="278" y="57"/>
                    <a:pt x="292" y="42"/>
                    <a:pt x="278" y="28"/>
                  </a:cubicBezTo>
                  <a:cubicBezTo>
                    <a:pt x="278" y="14"/>
                    <a:pt x="264" y="0"/>
                    <a:pt x="250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1" name="Google Shape;7521;p83"/>
            <p:cNvSpPr/>
            <p:nvPr/>
          </p:nvSpPr>
          <p:spPr>
            <a:xfrm>
              <a:off x="4259598" y="2549193"/>
              <a:ext cx="9717" cy="29245"/>
            </a:xfrm>
            <a:custGeom>
              <a:avLst/>
              <a:gdLst/>
              <a:ahLst/>
              <a:cxnLst/>
              <a:rect l="l" t="t" r="r" b="b"/>
              <a:pathLst>
                <a:path w="103" h="310" extrusionOk="0">
                  <a:moveTo>
                    <a:pt x="28" y="0"/>
                  </a:moveTo>
                  <a:cubicBezTo>
                    <a:pt x="14" y="0"/>
                    <a:pt x="0" y="18"/>
                    <a:pt x="0" y="32"/>
                  </a:cubicBezTo>
                  <a:cubicBezTo>
                    <a:pt x="0" y="120"/>
                    <a:pt x="14" y="208"/>
                    <a:pt x="46" y="282"/>
                  </a:cubicBezTo>
                  <a:cubicBezTo>
                    <a:pt x="46" y="296"/>
                    <a:pt x="60" y="310"/>
                    <a:pt x="74" y="310"/>
                  </a:cubicBezTo>
                  <a:cubicBezTo>
                    <a:pt x="102" y="296"/>
                    <a:pt x="102" y="282"/>
                    <a:pt x="102" y="264"/>
                  </a:cubicBezTo>
                  <a:cubicBezTo>
                    <a:pt x="88" y="222"/>
                    <a:pt x="74" y="194"/>
                    <a:pt x="74" y="148"/>
                  </a:cubicBezTo>
                  <a:cubicBezTo>
                    <a:pt x="74" y="106"/>
                    <a:pt x="60" y="74"/>
                    <a:pt x="60" y="32"/>
                  </a:cubicBezTo>
                  <a:cubicBezTo>
                    <a:pt x="60" y="18"/>
                    <a:pt x="46" y="0"/>
                    <a:pt x="28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2" name="Google Shape;7522;p83"/>
            <p:cNvSpPr/>
            <p:nvPr/>
          </p:nvSpPr>
          <p:spPr>
            <a:xfrm>
              <a:off x="4324596" y="2543816"/>
              <a:ext cx="26320" cy="22075"/>
            </a:xfrm>
            <a:custGeom>
              <a:avLst/>
              <a:gdLst/>
              <a:ahLst/>
              <a:cxnLst/>
              <a:rect l="l" t="t" r="r" b="b"/>
              <a:pathLst>
                <a:path w="279" h="234" extrusionOk="0">
                  <a:moveTo>
                    <a:pt x="15" y="1"/>
                  </a:moveTo>
                  <a:cubicBezTo>
                    <a:pt x="1" y="1"/>
                    <a:pt x="1" y="15"/>
                    <a:pt x="1" y="29"/>
                  </a:cubicBezTo>
                  <a:cubicBezTo>
                    <a:pt x="29" y="75"/>
                    <a:pt x="75" y="117"/>
                    <a:pt x="117" y="145"/>
                  </a:cubicBezTo>
                  <a:cubicBezTo>
                    <a:pt x="131" y="163"/>
                    <a:pt x="148" y="177"/>
                    <a:pt x="177" y="191"/>
                  </a:cubicBezTo>
                  <a:cubicBezTo>
                    <a:pt x="191" y="205"/>
                    <a:pt x="219" y="219"/>
                    <a:pt x="250" y="219"/>
                  </a:cubicBezTo>
                  <a:lnTo>
                    <a:pt x="250" y="233"/>
                  </a:lnTo>
                  <a:cubicBezTo>
                    <a:pt x="264" y="233"/>
                    <a:pt x="264" y="219"/>
                    <a:pt x="264" y="219"/>
                  </a:cubicBezTo>
                  <a:cubicBezTo>
                    <a:pt x="279" y="219"/>
                    <a:pt x="279" y="219"/>
                    <a:pt x="279" y="205"/>
                  </a:cubicBezTo>
                  <a:lnTo>
                    <a:pt x="279" y="191"/>
                  </a:lnTo>
                  <a:cubicBezTo>
                    <a:pt x="279" y="177"/>
                    <a:pt x="264" y="177"/>
                    <a:pt x="264" y="177"/>
                  </a:cubicBezTo>
                  <a:cubicBezTo>
                    <a:pt x="250" y="177"/>
                    <a:pt x="250" y="177"/>
                    <a:pt x="236" y="163"/>
                  </a:cubicBezTo>
                  <a:cubicBezTo>
                    <a:pt x="205" y="163"/>
                    <a:pt x="177" y="131"/>
                    <a:pt x="148" y="117"/>
                  </a:cubicBezTo>
                  <a:cubicBezTo>
                    <a:pt x="117" y="103"/>
                    <a:pt x="103" y="75"/>
                    <a:pt x="75" y="57"/>
                  </a:cubicBezTo>
                  <a:cubicBezTo>
                    <a:pt x="60" y="43"/>
                    <a:pt x="60" y="29"/>
                    <a:pt x="43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3" name="Google Shape;7523;p83"/>
            <p:cNvSpPr/>
            <p:nvPr/>
          </p:nvSpPr>
          <p:spPr>
            <a:xfrm>
              <a:off x="3381503" y="2817583"/>
              <a:ext cx="76130" cy="59527"/>
            </a:xfrm>
            <a:custGeom>
              <a:avLst/>
              <a:gdLst/>
              <a:ahLst/>
              <a:cxnLst/>
              <a:rect l="l" t="t" r="r" b="b"/>
              <a:pathLst>
                <a:path w="807" h="631" extrusionOk="0">
                  <a:moveTo>
                    <a:pt x="33" y="1"/>
                  </a:moveTo>
                  <a:cubicBezTo>
                    <a:pt x="15" y="1"/>
                    <a:pt x="1" y="15"/>
                    <a:pt x="1" y="15"/>
                  </a:cubicBezTo>
                  <a:lnTo>
                    <a:pt x="1" y="75"/>
                  </a:lnTo>
                  <a:lnTo>
                    <a:pt x="1" y="205"/>
                  </a:lnTo>
                  <a:cubicBezTo>
                    <a:pt x="15" y="265"/>
                    <a:pt x="47" y="321"/>
                    <a:pt x="89" y="381"/>
                  </a:cubicBezTo>
                  <a:cubicBezTo>
                    <a:pt x="103" y="409"/>
                    <a:pt x="135" y="441"/>
                    <a:pt x="149" y="455"/>
                  </a:cubicBezTo>
                  <a:lnTo>
                    <a:pt x="191" y="497"/>
                  </a:lnTo>
                  <a:cubicBezTo>
                    <a:pt x="208" y="514"/>
                    <a:pt x="222" y="514"/>
                    <a:pt x="237" y="529"/>
                  </a:cubicBezTo>
                  <a:lnTo>
                    <a:pt x="296" y="557"/>
                  </a:lnTo>
                  <a:cubicBezTo>
                    <a:pt x="310" y="571"/>
                    <a:pt x="324" y="571"/>
                    <a:pt x="339" y="585"/>
                  </a:cubicBezTo>
                  <a:cubicBezTo>
                    <a:pt x="367" y="602"/>
                    <a:pt x="412" y="602"/>
                    <a:pt x="441" y="616"/>
                  </a:cubicBezTo>
                  <a:cubicBezTo>
                    <a:pt x="486" y="616"/>
                    <a:pt x="514" y="631"/>
                    <a:pt x="543" y="631"/>
                  </a:cubicBezTo>
                  <a:cubicBezTo>
                    <a:pt x="574" y="631"/>
                    <a:pt x="602" y="616"/>
                    <a:pt x="631" y="616"/>
                  </a:cubicBezTo>
                  <a:cubicBezTo>
                    <a:pt x="690" y="602"/>
                    <a:pt x="736" y="585"/>
                    <a:pt x="764" y="571"/>
                  </a:cubicBezTo>
                  <a:lnTo>
                    <a:pt x="792" y="543"/>
                  </a:lnTo>
                  <a:cubicBezTo>
                    <a:pt x="806" y="543"/>
                    <a:pt x="806" y="529"/>
                    <a:pt x="806" y="529"/>
                  </a:cubicBezTo>
                  <a:lnTo>
                    <a:pt x="806" y="514"/>
                  </a:lnTo>
                  <a:cubicBezTo>
                    <a:pt x="806" y="497"/>
                    <a:pt x="792" y="497"/>
                    <a:pt x="778" y="497"/>
                  </a:cubicBezTo>
                  <a:lnTo>
                    <a:pt x="778" y="514"/>
                  </a:lnTo>
                  <a:cubicBezTo>
                    <a:pt x="764" y="514"/>
                    <a:pt x="750" y="514"/>
                    <a:pt x="750" y="529"/>
                  </a:cubicBezTo>
                  <a:cubicBezTo>
                    <a:pt x="718" y="543"/>
                    <a:pt x="676" y="543"/>
                    <a:pt x="631" y="557"/>
                  </a:cubicBezTo>
                  <a:lnTo>
                    <a:pt x="543" y="557"/>
                  </a:lnTo>
                  <a:cubicBezTo>
                    <a:pt x="514" y="557"/>
                    <a:pt x="486" y="557"/>
                    <a:pt x="455" y="543"/>
                  </a:cubicBezTo>
                  <a:cubicBezTo>
                    <a:pt x="426" y="543"/>
                    <a:pt x="398" y="529"/>
                    <a:pt x="367" y="514"/>
                  </a:cubicBezTo>
                  <a:cubicBezTo>
                    <a:pt x="353" y="514"/>
                    <a:pt x="339" y="497"/>
                    <a:pt x="324" y="497"/>
                  </a:cubicBezTo>
                  <a:lnTo>
                    <a:pt x="279" y="469"/>
                  </a:lnTo>
                  <a:cubicBezTo>
                    <a:pt x="265" y="469"/>
                    <a:pt x="251" y="455"/>
                    <a:pt x="237" y="441"/>
                  </a:cubicBezTo>
                  <a:cubicBezTo>
                    <a:pt x="222" y="427"/>
                    <a:pt x="208" y="427"/>
                    <a:pt x="208" y="409"/>
                  </a:cubicBezTo>
                  <a:cubicBezTo>
                    <a:pt x="177" y="395"/>
                    <a:pt x="149" y="367"/>
                    <a:pt x="135" y="339"/>
                  </a:cubicBezTo>
                  <a:cubicBezTo>
                    <a:pt x="89" y="293"/>
                    <a:pt x="75" y="233"/>
                    <a:pt x="61" y="191"/>
                  </a:cubicBezTo>
                  <a:cubicBezTo>
                    <a:pt x="47" y="145"/>
                    <a:pt x="47" y="103"/>
                    <a:pt x="47" y="75"/>
                  </a:cubicBezTo>
                  <a:lnTo>
                    <a:pt x="47" y="29"/>
                  </a:lnTo>
                  <a:cubicBezTo>
                    <a:pt x="47" y="15"/>
                    <a:pt x="33" y="15"/>
                    <a:pt x="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4" name="Google Shape;7524;p83"/>
            <p:cNvSpPr/>
            <p:nvPr/>
          </p:nvSpPr>
          <p:spPr>
            <a:xfrm>
              <a:off x="3598574" y="2715038"/>
              <a:ext cx="102639" cy="142827"/>
            </a:xfrm>
            <a:custGeom>
              <a:avLst/>
              <a:gdLst/>
              <a:ahLst/>
              <a:cxnLst/>
              <a:rect l="l" t="t" r="r" b="b"/>
              <a:pathLst>
                <a:path w="1088" h="1514" extrusionOk="0">
                  <a:moveTo>
                    <a:pt x="479" y="1"/>
                  </a:moveTo>
                  <a:cubicBezTo>
                    <a:pt x="477" y="1"/>
                    <a:pt x="474" y="1"/>
                    <a:pt x="472" y="1"/>
                  </a:cubicBezTo>
                  <a:cubicBezTo>
                    <a:pt x="0" y="19"/>
                    <a:pt x="472" y="1014"/>
                    <a:pt x="560" y="1162"/>
                  </a:cubicBezTo>
                  <a:cubicBezTo>
                    <a:pt x="620" y="1251"/>
                    <a:pt x="824" y="1514"/>
                    <a:pt x="961" y="1514"/>
                  </a:cubicBezTo>
                  <a:cubicBezTo>
                    <a:pt x="1024" y="1514"/>
                    <a:pt x="1073" y="1459"/>
                    <a:pt x="1087" y="1306"/>
                  </a:cubicBezTo>
                  <a:cubicBezTo>
                    <a:pt x="1087" y="1306"/>
                    <a:pt x="941" y="1"/>
                    <a:pt x="4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5" name="Google Shape;7525;p83"/>
            <p:cNvSpPr/>
            <p:nvPr/>
          </p:nvSpPr>
          <p:spPr>
            <a:xfrm>
              <a:off x="3293297" y="2586267"/>
              <a:ext cx="184430" cy="55659"/>
            </a:xfrm>
            <a:custGeom>
              <a:avLst/>
              <a:gdLst/>
              <a:ahLst/>
              <a:cxnLst/>
              <a:rect l="l" t="t" r="r" b="b"/>
              <a:pathLst>
                <a:path w="1955" h="590" extrusionOk="0">
                  <a:moveTo>
                    <a:pt x="1290" y="1"/>
                  </a:moveTo>
                  <a:cubicBezTo>
                    <a:pt x="893" y="1"/>
                    <a:pt x="440" y="121"/>
                    <a:pt x="440" y="121"/>
                  </a:cubicBezTo>
                  <a:cubicBezTo>
                    <a:pt x="0" y="328"/>
                    <a:pt x="598" y="532"/>
                    <a:pt x="760" y="560"/>
                  </a:cubicBezTo>
                  <a:cubicBezTo>
                    <a:pt x="811" y="572"/>
                    <a:pt x="978" y="589"/>
                    <a:pt x="1168" y="589"/>
                  </a:cubicBezTo>
                  <a:cubicBezTo>
                    <a:pt x="1522" y="589"/>
                    <a:pt x="1955" y="527"/>
                    <a:pt x="1861" y="240"/>
                  </a:cubicBezTo>
                  <a:cubicBezTo>
                    <a:pt x="1801" y="56"/>
                    <a:pt x="1558" y="1"/>
                    <a:pt x="129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6" name="Google Shape;7526;p83"/>
            <p:cNvSpPr/>
            <p:nvPr/>
          </p:nvSpPr>
          <p:spPr>
            <a:xfrm>
              <a:off x="3406408" y="2702774"/>
              <a:ext cx="134148" cy="129808"/>
            </a:xfrm>
            <a:custGeom>
              <a:avLst/>
              <a:gdLst/>
              <a:ahLst/>
              <a:cxnLst/>
              <a:rect l="l" t="t" r="r" b="b"/>
              <a:pathLst>
                <a:path w="1422" h="1376" extrusionOk="0">
                  <a:moveTo>
                    <a:pt x="1394" y="1"/>
                  </a:moveTo>
                  <a:cubicBezTo>
                    <a:pt x="1394" y="1"/>
                    <a:pt x="1365" y="43"/>
                    <a:pt x="1334" y="103"/>
                  </a:cubicBezTo>
                  <a:cubicBezTo>
                    <a:pt x="1292" y="163"/>
                    <a:pt x="1246" y="265"/>
                    <a:pt x="1176" y="367"/>
                  </a:cubicBezTo>
                  <a:cubicBezTo>
                    <a:pt x="1102" y="469"/>
                    <a:pt x="1028" y="602"/>
                    <a:pt x="926" y="718"/>
                  </a:cubicBezTo>
                  <a:cubicBezTo>
                    <a:pt x="912" y="747"/>
                    <a:pt x="880" y="778"/>
                    <a:pt x="852" y="806"/>
                  </a:cubicBezTo>
                  <a:cubicBezTo>
                    <a:pt x="824" y="835"/>
                    <a:pt x="792" y="866"/>
                    <a:pt x="764" y="880"/>
                  </a:cubicBezTo>
                  <a:cubicBezTo>
                    <a:pt x="750" y="880"/>
                    <a:pt x="736" y="894"/>
                    <a:pt x="718" y="894"/>
                  </a:cubicBezTo>
                  <a:lnTo>
                    <a:pt x="704" y="880"/>
                  </a:lnTo>
                  <a:lnTo>
                    <a:pt x="676" y="866"/>
                  </a:lnTo>
                  <a:cubicBezTo>
                    <a:pt x="662" y="852"/>
                    <a:pt x="630" y="820"/>
                    <a:pt x="602" y="778"/>
                  </a:cubicBezTo>
                  <a:cubicBezTo>
                    <a:pt x="560" y="718"/>
                    <a:pt x="514" y="645"/>
                    <a:pt x="440" y="588"/>
                  </a:cubicBezTo>
                  <a:cubicBezTo>
                    <a:pt x="412" y="557"/>
                    <a:pt x="352" y="528"/>
                    <a:pt x="310" y="528"/>
                  </a:cubicBezTo>
                  <a:cubicBezTo>
                    <a:pt x="250" y="528"/>
                    <a:pt x="208" y="557"/>
                    <a:pt x="177" y="571"/>
                  </a:cubicBezTo>
                  <a:cubicBezTo>
                    <a:pt x="103" y="630"/>
                    <a:pt x="60" y="690"/>
                    <a:pt x="32" y="778"/>
                  </a:cubicBezTo>
                  <a:cubicBezTo>
                    <a:pt x="1" y="852"/>
                    <a:pt x="1" y="922"/>
                    <a:pt x="32" y="996"/>
                  </a:cubicBezTo>
                  <a:cubicBezTo>
                    <a:pt x="60" y="1116"/>
                    <a:pt x="120" y="1218"/>
                    <a:pt x="162" y="1274"/>
                  </a:cubicBezTo>
                  <a:cubicBezTo>
                    <a:pt x="208" y="1334"/>
                    <a:pt x="236" y="1362"/>
                    <a:pt x="236" y="1362"/>
                  </a:cubicBezTo>
                  <a:cubicBezTo>
                    <a:pt x="236" y="1371"/>
                    <a:pt x="240" y="1375"/>
                    <a:pt x="243" y="1375"/>
                  </a:cubicBezTo>
                  <a:cubicBezTo>
                    <a:pt x="247" y="1375"/>
                    <a:pt x="250" y="1371"/>
                    <a:pt x="250" y="1362"/>
                  </a:cubicBezTo>
                  <a:cubicBezTo>
                    <a:pt x="264" y="1362"/>
                    <a:pt x="264" y="1348"/>
                    <a:pt x="250" y="1348"/>
                  </a:cubicBezTo>
                  <a:cubicBezTo>
                    <a:pt x="250" y="1348"/>
                    <a:pt x="236" y="1320"/>
                    <a:pt x="191" y="1260"/>
                  </a:cubicBezTo>
                  <a:cubicBezTo>
                    <a:pt x="177" y="1218"/>
                    <a:pt x="148" y="1186"/>
                    <a:pt x="134" y="1144"/>
                  </a:cubicBezTo>
                  <a:cubicBezTo>
                    <a:pt x="103" y="1098"/>
                    <a:pt x="89" y="1042"/>
                    <a:pt x="75" y="982"/>
                  </a:cubicBezTo>
                  <a:cubicBezTo>
                    <a:pt x="60" y="922"/>
                    <a:pt x="60" y="852"/>
                    <a:pt x="89" y="792"/>
                  </a:cubicBezTo>
                  <a:cubicBezTo>
                    <a:pt x="103" y="733"/>
                    <a:pt x="162" y="676"/>
                    <a:pt x="208" y="630"/>
                  </a:cubicBezTo>
                  <a:cubicBezTo>
                    <a:pt x="231" y="619"/>
                    <a:pt x="263" y="599"/>
                    <a:pt x="291" y="599"/>
                  </a:cubicBezTo>
                  <a:cubicBezTo>
                    <a:pt x="298" y="599"/>
                    <a:pt x="304" y="600"/>
                    <a:pt x="310" y="602"/>
                  </a:cubicBezTo>
                  <a:cubicBezTo>
                    <a:pt x="338" y="602"/>
                    <a:pt x="367" y="602"/>
                    <a:pt x="398" y="630"/>
                  </a:cubicBezTo>
                  <a:cubicBezTo>
                    <a:pt x="454" y="690"/>
                    <a:pt x="500" y="764"/>
                    <a:pt x="542" y="820"/>
                  </a:cubicBezTo>
                  <a:cubicBezTo>
                    <a:pt x="574" y="866"/>
                    <a:pt x="602" y="894"/>
                    <a:pt x="648" y="922"/>
                  </a:cubicBezTo>
                  <a:lnTo>
                    <a:pt x="676" y="940"/>
                  </a:lnTo>
                  <a:lnTo>
                    <a:pt x="676" y="954"/>
                  </a:lnTo>
                  <a:lnTo>
                    <a:pt x="718" y="954"/>
                  </a:lnTo>
                  <a:cubicBezTo>
                    <a:pt x="728" y="958"/>
                    <a:pt x="737" y="960"/>
                    <a:pt x="745" y="960"/>
                  </a:cubicBezTo>
                  <a:cubicBezTo>
                    <a:pt x="765" y="960"/>
                    <a:pt x="782" y="950"/>
                    <a:pt x="792" y="940"/>
                  </a:cubicBezTo>
                  <a:cubicBezTo>
                    <a:pt x="838" y="908"/>
                    <a:pt x="866" y="880"/>
                    <a:pt x="894" y="852"/>
                  </a:cubicBezTo>
                  <a:lnTo>
                    <a:pt x="982" y="764"/>
                  </a:lnTo>
                  <a:cubicBezTo>
                    <a:pt x="1028" y="690"/>
                    <a:pt x="1070" y="630"/>
                    <a:pt x="1116" y="571"/>
                  </a:cubicBezTo>
                  <a:cubicBezTo>
                    <a:pt x="1158" y="514"/>
                    <a:pt x="1190" y="455"/>
                    <a:pt x="1218" y="395"/>
                  </a:cubicBezTo>
                  <a:cubicBezTo>
                    <a:pt x="1292" y="279"/>
                    <a:pt x="1334" y="191"/>
                    <a:pt x="1365" y="117"/>
                  </a:cubicBezTo>
                  <a:cubicBezTo>
                    <a:pt x="1394" y="61"/>
                    <a:pt x="1422" y="15"/>
                    <a:pt x="1422" y="15"/>
                  </a:cubicBezTo>
                  <a:cubicBezTo>
                    <a:pt x="1422" y="15"/>
                    <a:pt x="1422" y="1"/>
                    <a:pt x="1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7" name="Google Shape;7527;p83"/>
            <p:cNvSpPr/>
            <p:nvPr/>
          </p:nvSpPr>
          <p:spPr>
            <a:xfrm>
              <a:off x="3294618" y="2660039"/>
              <a:ext cx="113205" cy="100564"/>
            </a:xfrm>
            <a:custGeom>
              <a:avLst/>
              <a:gdLst/>
              <a:ahLst/>
              <a:cxnLst/>
              <a:rect l="l" t="t" r="r" b="b"/>
              <a:pathLst>
                <a:path w="1200" h="1066" extrusionOk="0">
                  <a:moveTo>
                    <a:pt x="514" y="0"/>
                  </a:moveTo>
                  <a:cubicBezTo>
                    <a:pt x="454" y="0"/>
                    <a:pt x="394" y="14"/>
                    <a:pt x="338" y="42"/>
                  </a:cubicBezTo>
                  <a:cubicBezTo>
                    <a:pt x="278" y="56"/>
                    <a:pt x="232" y="88"/>
                    <a:pt x="190" y="116"/>
                  </a:cubicBezTo>
                  <a:cubicBezTo>
                    <a:pt x="176" y="130"/>
                    <a:pt x="144" y="144"/>
                    <a:pt x="130" y="162"/>
                  </a:cubicBezTo>
                  <a:cubicBezTo>
                    <a:pt x="116" y="176"/>
                    <a:pt x="102" y="190"/>
                    <a:pt x="88" y="218"/>
                  </a:cubicBezTo>
                  <a:cubicBezTo>
                    <a:pt x="74" y="250"/>
                    <a:pt x="42" y="278"/>
                    <a:pt x="28" y="306"/>
                  </a:cubicBezTo>
                  <a:cubicBezTo>
                    <a:pt x="14" y="320"/>
                    <a:pt x="14" y="352"/>
                    <a:pt x="14" y="366"/>
                  </a:cubicBezTo>
                  <a:lnTo>
                    <a:pt x="0" y="380"/>
                  </a:lnTo>
                  <a:cubicBezTo>
                    <a:pt x="0" y="394"/>
                    <a:pt x="0" y="408"/>
                    <a:pt x="14" y="426"/>
                  </a:cubicBezTo>
                  <a:cubicBezTo>
                    <a:pt x="28" y="426"/>
                    <a:pt x="42" y="426"/>
                    <a:pt x="42" y="408"/>
                  </a:cubicBezTo>
                  <a:lnTo>
                    <a:pt x="57" y="394"/>
                  </a:lnTo>
                  <a:cubicBezTo>
                    <a:pt x="57" y="380"/>
                    <a:pt x="74" y="352"/>
                    <a:pt x="88" y="338"/>
                  </a:cubicBezTo>
                  <a:cubicBezTo>
                    <a:pt x="102" y="320"/>
                    <a:pt x="130" y="292"/>
                    <a:pt x="144" y="264"/>
                  </a:cubicBezTo>
                  <a:lnTo>
                    <a:pt x="190" y="218"/>
                  </a:lnTo>
                  <a:cubicBezTo>
                    <a:pt x="204" y="218"/>
                    <a:pt x="218" y="204"/>
                    <a:pt x="250" y="190"/>
                  </a:cubicBezTo>
                  <a:cubicBezTo>
                    <a:pt x="278" y="176"/>
                    <a:pt x="320" y="144"/>
                    <a:pt x="366" y="130"/>
                  </a:cubicBezTo>
                  <a:cubicBezTo>
                    <a:pt x="396" y="120"/>
                    <a:pt x="435" y="110"/>
                    <a:pt x="476" y="110"/>
                  </a:cubicBezTo>
                  <a:cubicBezTo>
                    <a:pt x="493" y="110"/>
                    <a:pt x="510" y="112"/>
                    <a:pt x="528" y="116"/>
                  </a:cubicBezTo>
                  <a:cubicBezTo>
                    <a:pt x="541" y="114"/>
                    <a:pt x="555" y="113"/>
                    <a:pt x="569" y="113"/>
                  </a:cubicBezTo>
                  <a:cubicBezTo>
                    <a:pt x="660" y="113"/>
                    <a:pt x="758" y="152"/>
                    <a:pt x="834" y="204"/>
                  </a:cubicBezTo>
                  <a:cubicBezTo>
                    <a:pt x="894" y="232"/>
                    <a:pt x="936" y="278"/>
                    <a:pt x="968" y="320"/>
                  </a:cubicBezTo>
                  <a:cubicBezTo>
                    <a:pt x="1010" y="366"/>
                    <a:pt x="1041" y="408"/>
                    <a:pt x="1056" y="454"/>
                  </a:cubicBezTo>
                  <a:cubicBezTo>
                    <a:pt x="1098" y="556"/>
                    <a:pt x="1112" y="658"/>
                    <a:pt x="1098" y="746"/>
                  </a:cubicBezTo>
                  <a:cubicBezTo>
                    <a:pt x="1098" y="792"/>
                    <a:pt x="1084" y="834"/>
                    <a:pt x="1070" y="865"/>
                  </a:cubicBezTo>
                  <a:cubicBezTo>
                    <a:pt x="1056" y="894"/>
                    <a:pt x="1041" y="922"/>
                    <a:pt x="1024" y="953"/>
                  </a:cubicBezTo>
                  <a:cubicBezTo>
                    <a:pt x="1010" y="981"/>
                    <a:pt x="996" y="996"/>
                    <a:pt x="996" y="996"/>
                  </a:cubicBezTo>
                  <a:cubicBezTo>
                    <a:pt x="982" y="1010"/>
                    <a:pt x="982" y="1024"/>
                    <a:pt x="982" y="1024"/>
                  </a:cubicBezTo>
                  <a:cubicBezTo>
                    <a:pt x="968" y="1024"/>
                    <a:pt x="982" y="1041"/>
                    <a:pt x="982" y="1055"/>
                  </a:cubicBezTo>
                  <a:cubicBezTo>
                    <a:pt x="989" y="1062"/>
                    <a:pt x="996" y="1066"/>
                    <a:pt x="1003" y="1066"/>
                  </a:cubicBezTo>
                  <a:cubicBezTo>
                    <a:pt x="1010" y="1066"/>
                    <a:pt x="1017" y="1062"/>
                    <a:pt x="1024" y="1055"/>
                  </a:cubicBezTo>
                  <a:lnTo>
                    <a:pt x="1041" y="1041"/>
                  </a:lnTo>
                  <a:cubicBezTo>
                    <a:pt x="1041" y="1024"/>
                    <a:pt x="1070" y="1010"/>
                    <a:pt x="1084" y="981"/>
                  </a:cubicBezTo>
                  <a:cubicBezTo>
                    <a:pt x="1098" y="967"/>
                    <a:pt x="1112" y="936"/>
                    <a:pt x="1129" y="894"/>
                  </a:cubicBezTo>
                  <a:cubicBezTo>
                    <a:pt x="1143" y="879"/>
                    <a:pt x="1158" y="848"/>
                    <a:pt x="1158" y="834"/>
                  </a:cubicBezTo>
                  <a:cubicBezTo>
                    <a:pt x="1172" y="806"/>
                    <a:pt x="1172" y="792"/>
                    <a:pt x="1172" y="760"/>
                  </a:cubicBezTo>
                  <a:cubicBezTo>
                    <a:pt x="1200" y="658"/>
                    <a:pt x="1200" y="542"/>
                    <a:pt x="1143" y="426"/>
                  </a:cubicBezTo>
                  <a:cubicBezTo>
                    <a:pt x="1129" y="366"/>
                    <a:pt x="1098" y="306"/>
                    <a:pt x="1056" y="250"/>
                  </a:cubicBezTo>
                  <a:cubicBezTo>
                    <a:pt x="1010" y="190"/>
                    <a:pt x="954" y="144"/>
                    <a:pt x="908" y="116"/>
                  </a:cubicBezTo>
                  <a:cubicBezTo>
                    <a:pt x="848" y="74"/>
                    <a:pt x="778" y="42"/>
                    <a:pt x="718" y="28"/>
                  </a:cubicBezTo>
                  <a:cubicBezTo>
                    <a:pt x="644" y="0"/>
                    <a:pt x="58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8" name="Google Shape;7528;p83"/>
            <p:cNvSpPr/>
            <p:nvPr/>
          </p:nvSpPr>
          <p:spPr>
            <a:xfrm>
              <a:off x="3278015" y="2665700"/>
              <a:ext cx="27641" cy="24150"/>
            </a:xfrm>
            <a:custGeom>
              <a:avLst/>
              <a:gdLst/>
              <a:ahLst/>
              <a:cxnLst/>
              <a:rect l="l" t="t" r="r" b="b"/>
              <a:pathLst>
                <a:path w="293" h="256" extrusionOk="0">
                  <a:moveTo>
                    <a:pt x="30" y="1"/>
                  </a:moveTo>
                  <a:cubicBezTo>
                    <a:pt x="22" y="1"/>
                    <a:pt x="14" y="5"/>
                    <a:pt x="14" y="14"/>
                  </a:cubicBezTo>
                  <a:cubicBezTo>
                    <a:pt x="0" y="28"/>
                    <a:pt x="0" y="42"/>
                    <a:pt x="14" y="56"/>
                  </a:cubicBezTo>
                  <a:lnTo>
                    <a:pt x="204" y="246"/>
                  </a:lnTo>
                  <a:lnTo>
                    <a:pt x="218" y="246"/>
                  </a:lnTo>
                  <a:cubicBezTo>
                    <a:pt x="224" y="252"/>
                    <a:pt x="233" y="255"/>
                    <a:pt x="243" y="255"/>
                  </a:cubicBezTo>
                  <a:cubicBezTo>
                    <a:pt x="256" y="255"/>
                    <a:pt x="270" y="249"/>
                    <a:pt x="278" y="232"/>
                  </a:cubicBezTo>
                  <a:cubicBezTo>
                    <a:pt x="292" y="218"/>
                    <a:pt x="292" y="190"/>
                    <a:pt x="278" y="172"/>
                  </a:cubicBezTo>
                  <a:lnTo>
                    <a:pt x="57" y="14"/>
                  </a:lnTo>
                  <a:cubicBezTo>
                    <a:pt x="50" y="5"/>
                    <a:pt x="39" y="1"/>
                    <a:pt x="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9" name="Google Shape;7529;p83"/>
            <p:cNvSpPr/>
            <p:nvPr/>
          </p:nvSpPr>
          <p:spPr>
            <a:xfrm>
              <a:off x="3288958" y="2654662"/>
              <a:ext cx="24999" cy="28490"/>
            </a:xfrm>
            <a:custGeom>
              <a:avLst/>
              <a:gdLst/>
              <a:ahLst/>
              <a:cxnLst/>
              <a:rect l="l" t="t" r="r" b="b"/>
              <a:pathLst>
                <a:path w="265" h="302" extrusionOk="0">
                  <a:moveTo>
                    <a:pt x="43" y="1"/>
                  </a:moveTo>
                  <a:cubicBezTo>
                    <a:pt x="33" y="1"/>
                    <a:pt x="22" y="4"/>
                    <a:pt x="15" y="11"/>
                  </a:cubicBezTo>
                  <a:cubicBezTo>
                    <a:pt x="0" y="25"/>
                    <a:pt x="0" y="43"/>
                    <a:pt x="15" y="57"/>
                  </a:cubicBezTo>
                  <a:lnTo>
                    <a:pt x="162" y="275"/>
                  </a:lnTo>
                  <a:lnTo>
                    <a:pt x="176" y="275"/>
                  </a:lnTo>
                  <a:cubicBezTo>
                    <a:pt x="184" y="293"/>
                    <a:pt x="198" y="301"/>
                    <a:pt x="211" y="301"/>
                  </a:cubicBezTo>
                  <a:cubicBezTo>
                    <a:pt x="221" y="301"/>
                    <a:pt x="230" y="297"/>
                    <a:pt x="236" y="289"/>
                  </a:cubicBezTo>
                  <a:cubicBezTo>
                    <a:pt x="264" y="261"/>
                    <a:pt x="264" y="233"/>
                    <a:pt x="236" y="219"/>
                  </a:cubicBezTo>
                  <a:lnTo>
                    <a:pt x="60" y="11"/>
                  </a:lnTo>
                  <a:cubicBezTo>
                    <a:pt x="60" y="4"/>
                    <a:pt x="52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0" name="Google Shape;7530;p83"/>
            <p:cNvSpPr/>
            <p:nvPr/>
          </p:nvSpPr>
          <p:spPr>
            <a:xfrm>
              <a:off x="3302920" y="2643436"/>
              <a:ext cx="19339" cy="30943"/>
            </a:xfrm>
            <a:custGeom>
              <a:avLst/>
              <a:gdLst/>
              <a:ahLst/>
              <a:cxnLst/>
              <a:rect l="l" t="t" r="r" b="b"/>
              <a:pathLst>
                <a:path w="205" h="328" extrusionOk="0">
                  <a:moveTo>
                    <a:pt x="28" y="0"/>
                  </a:moveTo>
                  <a:cubicBezTo>
                    <a:pt x="14" y="14"/>
                    <a:pt x="0" y="28"/>
                    <a:pt x="14" y="42"/>
                  </a:cubicBezTo>
                  <a:lnTo>
                    <a:pt x="116" y="292"/>
                  </a:lnTo>
                  <a:cubicBezTo>
                    <a:pt x="126" y="313"/>
                    <a:pt x="146" y="327"/>
                    <a:pt x="161" y="327"/>
                  </a:cubicBezTo>
                  <a:cubicBezTo>
                    <a:pt x="167" y="327"/>
                    <a:pt x="172" y="325"/>
                    <a:pt x="176" y="320"/>
                  </a:cubicBezTo>
                  <a:cubicBezTo>
                    <a:pt x="204" y="306"/>
                    <a:pt x="204" y="278"/>
                    <a:pt x="190" y="250"/>
                  </a:cubicBezTo>
                  <a:lnTo>
                    <a:pt x="74" y="14"/>
                  </a:lnTo>
                  <a:cubicBezTo>
                    <a:pt x="56" y="0"/>
                    <a:pt x="42" y="0"/>
                    <a:pt x="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1" name="Google Shape;7531;p83"/>
            <p:cNvSpPr/>
            <p:nvPr/>
          </p:nvSpPr>
          <p:spPr>
            <a:xfrm>
              <a:off x="3508953" y="2805036"/>
              <a:ext cx="118865" cy="100941"/>
            </a:xfrm>
            <a:custGeom>
              <a:avLst/>
              <a:gdLst/>
              <a:ahLst/>
              <a:cxnLst/>
              <a:rect l="l" t="t" r="r" b="b"/>
              <a:pathLst>
                <a:path w="1260" h="1070" extrusionOk="0">
                  <a:moveTo>
                    <a:pt x="556" y="0"/>
                  </a:moveTo>
                  <a:cubicBezTo>
                    <a:pt x="423" y="14"/>
                    <a:pt x="307" y="60"/>
                    <a:pt x="219" y="120"/>
                  </a:cubicBezTo>
                  <a:cubicBezTo>
                    <a:pt x="191" y="134"/>
                    <a:pt x="176" y="148"/>
                    <a:pt x="159" y="162"/>
                  </a:cubicBezTo>
                  <a:cubicBezTo>
                    <a:pt x="145" y="176"/>
                    <a:pt x="131" y="208"/>
                    <a:pt x="117" y="222"/>
                  </a:cubicBezTo>
                  <a:cubicBezTo>
                    <a:pt x="89" y="250"/>
                    <a:pt x="57" y="278"/>
                    <a:pt x="43" y="310"/>
                  </a:cubicBezTo>
                  <a:cubicBezTo>
                    <a:pt x="29" y="338"/>
                    <a:pt x="29" y="352"/>
                    <a:pt x="15" y="366"/>
                  </a:cubicBezTo>
                  <a:lnTo>
                    <a:pt x="15" y="398"/>
                  </a:lnTo>
                  <a:cubicBezTo>
                    <a:pt x="1" y="398"/>
                    <a:pt x="15" y="412"/>
                    <a:pt x="29" y="426"/>
                  </a:cubicBezTo>
                  <a:cubicBezTo>
                    <a:pt x="29" y="426"/>
                    <a:pt x="57" y="426"/>
                    <a:pt x="57" y="412"/>
                  </a:cubicBezTo>
                  <a:lnTo>
                    <a:pt x="71" y="398"/>
                  </a:lnTo>
                  <a:cubicBezTo>
                    <a:pt x="71" y="384"/>
                    <a:pt x="89" y="366"/>
                    <a:pt x="103" y="338"/>
                  </a:cubicBezTo>
                  <a:cubicBezTo>
                    <a:pt x="117" y="324"/>
                    <a:pt x="145" y="296"/>
                    <a:pt x="159" y="264"/>
                  </a:cubicBezTo>
                  <a:cubicBezTo>
                    <a:pt x="191" y="236"/>
                    <a:pt x="219" y="222"/>
                    <a:pt x="264" y="190"/>
                  </a:cubicBezTo>
                  <a:cubicBezTo>
                    <a:pt x="335" y="148"/>
                    <a:pt x="440" y="102"/>
                    <a:pt x="556" y="102"/>
                  </a:cubicBezTo>
                  <a:cubicBezTo>
                    <a:pt x="616" y="102"/>
                    <a:pt x="672" y="120"/>
                    <a:pt x="718" y="134"/>
                  </a:cubicBezTo>
                  <a:cubicBezTo>
                    <a:pt x="774" y="148"/>
                    <a:pt x="834" y="162"/>
                    <a:pt x="880" y="208"/>
                  </a:cubicBezTo>
                  <a:cubicBezTo>
                    <a:pt x="982" y="264"/>
                    <a:pt x="1056" y="352"/>
                    <a:pt x="1098" y="454"/>
                  </a:cubicBezTo>
                  <a:cubicBezTo>
                    <a:pt x="1126" y="514"/>
                    <a:pt x="1144" y="560"/>
                    <a:pt x="1144" y="616"/>
                  </a:cubicBezTo>
                  <a:cubicBezTo>
                    <a:pt x="1158" y="662"/>
                    <a:pt x="1144" y="704"/>
                    <a:pt x="1144" y="764"/>
                  </a:cubicBezTo>
                  <a:cubicBezTo>
                    <a:pt x="1144" y="778"/>
                    <a:pt x="1144" y="792"/>
                    <a:pt x="1126" y="823"/>
                  </a:cubicBezTo>
                  <a:lnTo>
                    <a:pt x="1126" y="852"/>
                  </a:lnTo>
                  <a:lnTo>
                    <a:pt x="1112" y="866"/>
                  </a:lnTo>
                  <a:lnTo>
                    <a:pt x="1112" y="880"/>
                  </a:lnTo>
                  <a:cubicBezTo>
                    <a:pt x="1098" y="911"/>
                    <a:pt x="1084" y="939"/>
                    <a:pt x="1070" y="954"/>
                  </a:cubicBezTo>
                  <a:cubicBezTo>
                    <a:pt x="1056" y="982"/>
                    <a:pt x="1038" y="999"/>
                    <a:pt x="1038" y="1013"/>
                  </a:cubicBezTo>
                  <a:lnTo>
                    <a:pt x="1024" y="1027"/>
                  </a:lnTo>
                  <a:cubicBezTo>
                    <a:pt x="1010" y="1041"/>
                    <a:pt x="1010" y="1056"/>
                    <a:pt x="1024" y="1070"/>
                  </a:cubicBezTo>
                  <a:lnTo>
                    <a:pt x="1070" y="1070"/>
                  </a:lnTo>
                  <a:cubicBezTo>
                    <a:pt x="1070" y="1070"/>
                    <a:pt x="1070" y="1056"/>
                    <a:pt x="1084" y="1056"/>
                  </a:cubicBezTo>
                  <a:cubicBezTo>
                    <a:pt x="1098" y="1041"/>
                    <a:pt x="1112" y="1027"/>
                    <a:pt x="1126" y="999"/>
                  </a:cubicBezTo>
                  <a:cubicBezTo>
                    <a:pt x="1144" y="968"/>
                    <a:pt x="1172" y="939"/>
                    <a:pt x="1186" y="911"/>
                  </a:cubicBezTo>
                  <a:cubicBezTo>
                    <a:pt x="1200" y="880"/>
                    <a:pt x="1200" y="866"/>
                    <a:pt x="1214" y="852"/>
                  </a:cubicBezTo>
                  <a:cubicBezTo>
                    <a:pt x="1214" y="823"/>
                    <a:pt x="1232" y="792"/>
                    <a:pt x="1232" y="778"/>
                  </a:cubicBezTo>
                  <a:cubicBezTo>
                    <a:pt x="1246" y="718"/>
                    <a:pt x="1260" y="662"/>
                    <a:pt x="1246" y="602"/>
                  </a:cubicBezTo>
                  <a:cubicBezTo>
                    <a:pt x="1246" y="542"/>
                    <a:pt x="1232" y="486"/>
                    <a:pt x="1200" y="412"/>
                  </a:cubicBezTo>
                  <a:cubicBezTo>
                    <a:pt x="1186" y="352"/>
                    <a:pt x="1144" y="296"/>
                    <a:pt x="1098" y="250"/>
                  </a:cubicBezTo>
                  <a:cubicBezTo>
                    <a:pt x="1056" y="190"/>
                    <a:pt x="996" y="148"/>
                    <a:pt x="936" y="102"/>
                  </a:cubicBezTo>
                  <a:cubicBezTo>
                    <a:pt x="880" y="74"/>
                    <a:pt x="820" y="46"/>
                    <a:pt x="746" y="32"/>
                  </a:cubicBezTo>
                  <a:cubicBezTo>
                    <a:pt x="687" y="0"/>
                    <a:pt x="616" y="0"/>
                    <a:pt x="55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2" name="Google Shape;7532;p83"/>
            <p:cNvSpPr/>
            <p:nvPr/>
          </p:nvSpPr>
          <p:spPr>
            <a:xfrm>
              <a:off x="3612536" y="2890317"/>
              <a:ext cx="31886" cy="19622"/>
            </a:xfrm>
            <a:custGeom>
              <a:avLst/>
              <a:gdLst/>
              <a:ahLst/>
              <a:cxnLst/>
              <a:rect l="l" t="t" r="r" b="b"/>
              <a:pathLst>
                <a:path w="338" h="208" extrusionOk="0">
                  <a:moveTo>
                    <a:pt x="50" y="0"/>
                  </a:moveTo>
                  <a:cubicBezTo>
                    <a:pt x="30" y="0"/>
                    <a:pt x="10" y="15"/>
                    <a:pt x="0" y="35"/>
                  </a:cubicBezTo>
                  <a:cubicBezTo>
                    <a:pt x="0" y="50"/>
                    <a:pt x="0" y="78"/>
                    <a:pt x="28" y="95"/>
                  </a:cubicBezTo>
                  <a:lnTo>
                    <a:pt x="278" y="197"/>
                  </a:lnTo>
                  <a:cubicBezTo>
                    <a:pt x="285" y="204"/>
                    <a:pt x="296" y="208"/>
                    <a:pt x="306" y="208"/>
                  </a:cubicBezTo>
                  <a:cubicBezTo>
                    <a:pt x="316" y="208"/>
                    <a:pt x="324" y="204"/>
                    <a:pt x="324" y="197"/>
                  </a:cubicBezTo>
                  <a:cubicBezTo>
                    <a:pt x="338" y="166"/>
                    <a:pt x="324" y="152"/>
                    <a:pt x="310" y="137"/>
                  </a:cubicBezTo>
                  <a:lnTo>
                    <a:pt x="74" y="7"/>
                  </a:lnTo>
                  <a:cubicBezTo>
                    <a:pt x="66" y="2"/>
                    <a:pt x="58" y="0"/>
                    <a:pt x="5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3" name="Google Shape;7533;p83"/>
            <p:cNvSpPr/>
            <p:nvPr/>
          </p:nvSpPr>
          <p:spPr>
            <a:xfrm>
              <a:off x="3615177" y="2879657"/>
              <a:ext cx="34905" cy="15377"/>
            </a:xfrm>
            <a:custGeom>
              <a:avLst/>
              <a:gdLst/>
              <a:ahLst/>
              <a:cxnLst/>
              <a:rect l="l" t="t" r="r" b="b"/>
              <a:pathLst>
                <a:path w="370" h="163" extrusionOk="0">
                  <a:moveTo>
                    <a:pt x="60" y="1"/>
                  </a:moveTo>
                  <a:cubicBezTo>
                    <a:pt x="46" y="1"/>
                    <a:pt x="18" y="15"/>
                    <a:pt x="0" y="46"/>
                  </a:cubicBezTo>
                  <a:cubicBezTo>
                    <a:pt x="0" y="75"/>
                    <a:pt x="18" y="103"/>
                    <a:pt x="46" y="103"/>
                  </a:cubicBezTo>
                  <a:lnTo>
                    <a:pt x="324" y="163"/>
                  </a:lnTo>
                  <a:cubicBezTo>
                    <a:pt x="338" y="163"/>
                    <a:pt x="352" y="148"/>
                    <a:pt x="352" y="134"/>
                  </a:cubicBezTo>
                  <a:cubicBezTo>
                    <a:pt x="370" y="120"/>
                    <a:pt x="352" y="103"/>
                    <a:pt x="338" y="89"/>
                  </a:cubicBezTo>
                  <a:lnTo>
                    <a:pt x="74" y="1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4" name="Google Shape;7534;p83"/>
            <p:cNvSpPr/>
            <p:nvPr/>
          </p:nvSpPr>
          <p:spPr>
            <a:xfrm>
              <a:off x="3620838" y="2868714"/>
              <a:ext cx="33207" cy="8396"/>
            </a:xfrm>
            <a:custGeom>
              <a:avLst/>
              <a:gdLst/>
              <a:ahLst/>
              <a:cxnLst/>
              <a:rect l="l" t="t" r="r" b="b"/>
              <a:pathLst>
                <a:path w="352" h="89" extrusionOk="0">
                  <a:moveTo>
                    <a:pt x="46" y="1"/>
                  </a:moveTo>
                  <a:cubicBezTo>
                    <a:pt x="14" y="1"/>
                    <a:pt x="0" y="15"/>
                    <a:pt x="0" y="43"/>
                  </a:cubicBezTo>
                  <a:cubicBezTo>
                    <a:pt x="0" y="74"/>
                    <a:pt x="14" y="89"/>
                    <a:pt x="46" y="89"/>
                  </a:cubicBezTo>
                  <a:lnTo>
                    <a:pt x="324" y="89"/>
                  </a:lnTo>
                  <a:cubicBezTo>
                    <a:pt x="338" y="89"/>
                    <a:pt x="352" y="74"/>
                    <a:pt x="352" y="60"/>
                  </a:cubicBezTo>
                  <a:cubicBezTo>
                    <a:pt x="352" y="29"/>
                    <a:pt x="338" y="15"/>
                    <a:pt x="324" y="15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5" name="Google Shape;7535;p83"/>
            <p:cNvSpPr/>
            <p:nvPr/>
          </p:nvSpPr>
          <p:spPr>
            <a:xfrm>
              <a:off x="3280656" y="2337782"/>
              <a:ext cx="636212" cy="623571"/>
            </a:xfrm>
            <a:custGeom>
              <a:avLst/>
              <a:gdLst/>
              <a:ahLst/>
              <a:cxnLst/>
              <a:rect l="l" t="t" r="r" b="b"/>
              <a:pathLst>
                <a:path w="6744" h="6610" extrusionOk="0">
                  <a:moveTo>
                    <a:pt x="1759" y="1"/>
                  </a:moveTo>
                  <a:cubicBezTo>
                    <a:pt x="1481" y="15"/>
                    <a:pt x="1232" y="60"/>
                    <a:pt x="996" y="148"/>
                  </a:cubicBezTo>
                  <a:cubicBezTo>
                    <a:pt x="880" y="176"/>
                    <a:pt x="778" y="236"/>
                    <a:pt x="662" y="293"/>
                  </a:cubicBezTo>
                  <a:cubicBezTo>
                    <a:pt x="556" y="366"/>
                    <a:pt x="468" y="440"/>
                    <a:pt x="380" y="528"/>
                  </a:cubicBezTo>
                  <a:cubicBezTo>
                    <a:pt x="292" y="616"/>
                    <a:pt x="222" y="718"/>
                    <a:pt x="162" y="834"/>
                  </a:cubicBezTo>
                  <a:cubicBezTo>
                    <a:pt x="88" y="940"/>
                    <a:pt x="46" y="1056"/>
                    <a:pt x="1" y="1204"/>
                  </a:cubicBezTo>
                  <a:cubicBezTo>
                    <a:pt x="1" y="1218"/>
                    <a:pt x="1" y="1232"/>
                    <a:pt x="15" y="1232"/>
                  </a:cubicBezTo>
                  <a:cubicBezTo>
                    <a:pt x="1" y="1246"/>
                    <a:pt x="1" y="1260"/>
                    <a:pt x="15" y="1274"/>
                  </a:cubicBezTo>
                  <a:cubicBezTo>
                    <a:pt x="29" y="1292"/>
                    <a:pt x="46" y="1292"/>
                    <a:pt x="60" y="1292"/>
                  </a:cubicBezTo>
                  <a:lnTo>
                    <a:pt x="88" y="1292"/>
                  </a:lnTo>
                  <a:cubicBezTo>
                    <a:pt x="176" y="1204"/>
                    <a:pt x="278" y="1130"/>
                    <a:pt x="398" y="1056"/>
                  </a:cubicBezTo>
                  <a:cubicBezTo>
                    <a:pt x="556" y="968"/>
                    <a:pt x="732" y="894"/>
                    <a:pt x="926" y="834"/>
                  </a:cubicBezTo>
                  <a:lnTo>
                    <a:pt x="940" y="834"/>
                  </a:lnTo>
                  <a:cubicBezTo>
                    <a:pt x="1172" y="764"/>
                    <a:pt x="1436" y="718"/>
                    <a:pt x="1773" y="704"/>
                  </a:cubicBezTo>
                  <a:cubicBezTo>
                    <a:pt x="1819" y="1306"/>
                    <a:pt x="2009" y="1921"/>
                    <a:pt x="2315" y="2491"/>
                  </a:cubicBezTo>
                  <a:cubicBezTo>
                    <a:pt x="2639" y="3064"/>
                    <a:pt x="3064" y="3578"/>
                    <a:pt x="3564" y="3972"/>
                  </a:cubicBezTo>
                  <a:cubicBezTo>
                    <a:pt x="3782" y="4148"/>
                    <a:pt x="4018" y="4310"/>
                    <a:pt x="4267" y="4426"/>
                  </a:cubicBezTo>
                  <a:cubicBezTo>
                    <a:pt x="4383" y="4485"/>
                    <a:pt x="4514" y="4545"/>
                    <a:pt x="4647" y="4587"/>
                  </a:cubicBezTo>
                  <a:cubicBezTo>
                    <a:pt x="4707" y="4616"/>
                    <a:pt x="4777" y="4647"/>
                    <a:pt x="4851" y="4661"/>
                  </a:cubicBezTo>
                  <a:cubicBezTo>
                    <a:pt x="4883" y="4675"/>
                    <a:pt x="4925" y="4689"/>
                    <a:pt x="4971" y="4689"/>
                  </a:cubicBezTo>
                  <a:lnTo>
                    <a:pt x="4911" y="4763"/>
                  </a:lnTo>
                  <a:cubicBezTo>
                    <a:pt x="4865" y="4823"/>
                    <a:pt x="4823" y="4897"/>
                    <a:pt x="4795" y="4953"/>
                  </a:cubicBezTo>
                  <a:cubicBezTo>
                    <a:pt x="4689" y="5087"/>
                    <a:pt x="4619" y="5203"/>
                    <a:pt x="4545" y="5319"/>
                  </a:cubicBezTo>
                  <a:cubicBezTo>
                    <a:pt x="4471" y="5467"/>
                    <a:pt x="4397" y="5583"/>
                    <a:pt x="4355" y="5717"/>
                  </a:cubicBezTo>
                  <a:cubicBezTo>
                    <a:pt x="4310" y="5864"/>
                    <a:pt x="4281" y="5980"/>
                    <a:pt x="4281" y="6096"/>
                  </a:cubicBezTo>
                  <a:cubicBezTo>
                    <a:pt x="4295" y="6244"/>
                    <a:pt x="4338" y="6360"/>
                    <a:pt x="4412" y="6448"/>
                  </a:cubicBezTo>
                  <a:cubicBezTo>
                    <a:pt x="4426" y="6462"/>
                    <a:pt x="4457" y="6494"/>
                    <a:pt x="4485" y="6508"/>
                  </a:cubicBezTo>
                  <a:cubicBezTo>
                    <a:pt x="4514" y="6536"/>
                    <a:pt x="4545" y="6550"/>
                    <a:pt x="4559" y="6568"/>
                  </a:cubicBezTo>
                  <a:cubicBezTo>
                    <a:pt x="4619" y="6582"/>
                    <a:pt x="4675" y="6596"/>
                    <a:pt x="4749" y="6610"/>
                  </a:cubicBezTo>
                  <a:lnTo>
                    <a:pt x="4809" y="6610"/>
                  </a:lnTo>
                  <a:cubicBezTo>
                    <a:pt x="4851" y="6610"/>
                    <a:pt x="4897" y="6610"/>
                    <a:pt x="4939" y="6596"/>
                  </a:cubicBezTo>
                  <a:cubicBezTo>
                    <a:pt x="4999" y="6596"/>
                    <a:pt x="5059" y="6582"/>
                    <a:pt x="5129" y="6550"/>
                  </a:cubicBezTo>
                  <a:cubicBezTo>
                    <a:pt x="5249" y="6522"/>
                    <a:pt x="5365" y="6462"/>
                    <a:pt x="5453" y="6392"/>
                  </a:cubicBezTo>
                  <a:cubicBezTo>
                    <a:pt x="5569" y="6304"/>
                    <a:pt x="5657" y="6216"/>
                    <a:pt x="5745" y="6128"/>
                  </a:cubicBezTo>
                  <a:cubicBezTo>
                    <a:pt x="5762" y="6128"/>
                    <a:pt x="5762" y="6111"/>
                    <a:pt x="5776" y="6111"/>
                  </a:cubicBezTo>
                  <a:cubicBezTo>
                    <a:pt x="6040" y="5790"/>
                    <a:pt x="6230" y="5513"/>
                    <a:pt x="6378" y="5249"/>
                  </a:cubicBezTo>
                  <a:cubicBezTo>
                    <a:pt x="6554" y="4925"/>
                    <a:pt x="6656" y="4602"/>
                    <a:pt x="6712" y="4295"/>
                  </a:cubicBezTo>
                  <a:cubicBezTo>
                    <a:pt x="6744" y="4120"/>
                    <a:pt x="6744" y="3944"/>
                    <a:pt x="6744" y="3768"/>
                  </a:cubicBezTo>
                  <a:cubicBezTo>
                    <a:pt x="6730" y="3592"/>
                    <a:pt x="6712" y="3416"/>
                    <a:pt x="6670" y="3226"/>
                  </a:cubicBezTo>
                  <a:cubicBezTo>
                    <a:pt x="6596" y="2917"/>
                    <a:pt x="6480" y="2611"/>
                    <a:pt x="6332" y="2329"/>
                  </a:cubicBezTo>
                  <a:cubicBezTo>
                    <a:pt x="6184" y="2051"/>
                    <a:pt x="5994" y="1802"/>
                    <a:pt x="5790" y="1569"/>
                  </a:cubicBezTo>
                  <a:cubicBezTo>
                    <a:pt x="5586" y="1334"/>
                    <a:pt x="5337" y="1130"/>
                    <a:pt x="5087" y="954"/>
                  </a:cubicBezTo>
                  <a:cubicBezTo>
                    <a:pt x="4573" y="602"/>
                    <a:pt x="4003" y="338"/>
                    <a:pt x="3356" y="176"/>
                  </a:cubicBezTo>
                  <a:cubicBezTo>
                    <a:pt x="3226" y="148"/>
                    <a:pt x="3092" y="117"/>
                    <a:pt x="2931" y="89"/>
                  </a:cubicBezTo>
                  <a:cubicBezTo>
                    <a:pt x="2800" y="74"/>
                    <a:pt x="2684" y="43"/>
                    <a:pt x="2565" y="29"/>
                  </a:cubicBezTo>
                  <a:cubicBezTo>
                    <a:pt x="2347" y="15"/>
                    <a:pt x="2157" y="1"/>
                    <a:pt x="19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6" name="Google Shape;7536;p83"/>
            <p:cNvSpPr/>
            <p:nvPr/>
          </p:nvSpPr>
          <p:spPr>
            <a:xfrm>
              <a:off x="3481124" y="2405517"/>
              <a:ext cx="324898" cy="337540"/>
            </a:xfrm>
            <a:custGeom>
              <a:avLst/>
              <a:gdLst/>
              <a:ahLst/>
              <a:cxnLst/>
              <a:rect l="l" t="t" r="r" b="b"/>
              <a:pathLst>
                <a:path w="3444" h="3578" extrusionOk="0">
                  <a:moveTo>
                    <a:pt x="32" y="0"/>
                  </a:moveTo>
                  <a:lnTo>
                    <a:pt x="14" y="14"/>
                  </a:lnTo>
                  <a:cubicBezTo>
                    <a:pt x="0" y="14"/>
                    <a:pt x="0" y="28"/>
                    <a:pt x="0" y="46"/>
                  </a:cubicBezTo>
                  <a:cubicBezTo>
                    <a:pt x="74" y="352"/>
                    <a:pt x="190" y="644"/>
                    <a:pt x="324" y="939"/>
                  </a:cubicBezTo>
                  <a:cubicBezTo>
                    <a:pt x="398" y="1084"/>
                    <a:pt x="471" y="1231"/>
                    <a:pt x="559" y="1379"/>
                  </a:cubicBezTo>
                  <a:cubicBezTo>
                    <a:pt x="602" y="1453"/>
                    <a:pt x="647" y="1509"/>
                    <a:pt x="690" y="1583"/>
                  </a:cubicBezTo>
                  <a:cubicBezTo>
                    <a:pt x="735" y="1657"/>
                    <a:pt x="777" y="1731"/>
                    <a:pt x="837" y="1787"/>
                  </a:cubicBezTo>
                  <a:cubicBezTo>
                    <a:pt x="939" y="1935"/>
                    <a:pt x="1041" y="2068"/>
                    <a:pt x="1157" y="2199"/>
                  </a:cubicBezTo>
                  <a:cubicBezTo>
                    <a:pt x="1263" y="2315"/>
                    <a:pt x="1379" y="2448"/>
                    <a:pt x="1509" y="2564"/>
                  </a:cubicBezTo>
                  <a:cubicBezTo>
                    <a:pt x="1629" y="2684"/>
                    <a:pt x="1759" y="2786"/>
                    <a:pt x="1893" y="2888"/>
                  </a:cubicBezTo>
                  <a:cubicBezTo>
                    <a:pt x="2023" y="2990"/>
                    <a:pt x="2156" y="3078"/>
                    <a:pt x="2301" y="3166"/>
                  </a:cubicBezTo>
                  <a:cubicBezTo>
                    <a:pt x="2462" y="3268"/>
                    <a:pt x="2624" y="3342"/>
                    <a:pt x="2800" y="3416"/>
                  </a:cubicBezTo>
                  <a:cubicBezTo>
                    <a:pt x="2888" y="3444"/>
                    <a:pt x="2976" y="3475"/>
                    <a:pt x="3050" y="3504"/>
                  </a:cubicBezTo>
                  <a:cubicBezTo>
                    <a:pt x="3092" y="3518"/>
                    <a:pt x="3138" y="3532"/>
                    <a:pt x="3180" y="3546"/>
                  </a:cubicBezTo>
                  <a:cubicBezTo>
                    <a:pt x="3226" y="3563"/>
                    <a:pt x="3268" y="3563"/>
                    <a:pt x="3314" y="3577"/>
                  </a:cubicBezTo>
                  <a:cubicBezTo>
                    <a:pt x="3342" y="3577"/>
                    <a:pt x="3356" y="3577"/>
                    <a:pt x="3387" y="3563"/>
                  </a:cubicBezTo>
                  <a:cubicBezTo>
                    <a:pt x="3402" y="3546"/>
                    <a:pt x="3430" y="3532"/>
                    <a:pt x="3430" y="3504"/>
                  </a:cubicBezTo>
                  <a:cubicBezTo>
                    <a:pt x="3444" y="3458"/>
                    <a:pt x="3416" y="3402"/>
                    <a:pt x="3356" y="3388"/>
                  </a:cubicBezTo>
                  <a:cubicBezTo>
                    <a:pt x="3314" y="3370"/>
                    <a:pt x="3268" y="3356"/>
                    <a:pt x="3212" y="3342"/>
                  </a:cubicBezTo>
                  <a:cubicBezTo>
                    <a:pt x="3166" y="3328"/>
                    <a:pt x="3124" y="3314"/>
                    <a:pt x="3078" y="3300"/>
                  </a:cubicBezTo>
                  <a:cubicBezTo>
                    <a:pt x="2976" y="3268"/>
                    <a:pt x="2888" y="3240"/>
                    <a:pt x="2786" y="3194"/>
                  </a:cubicBezTo>
                  <a:cubicBezTo>
                    <a:pt x="2448" y="3050"/>
                    <a:pt x="2125" y="2860"/>
                    <a:pt x="1833" y="2638"/>
                  </a:cubicBezTo>
                  <a:lnTo>
                    <a:pt x="1847" y="2638"/>
                  </a:lnTo>
                  <a:lnTo>
                    <a:pt x="1833" y="2624"/>
                  </a:lnTo>
                  <a:cubicBezTo>
                    <a:pt x="1643" y="2476"/>
                    <a:pt x="1467" y="2315"/>
                    <a:pt x="1291" y="2139"/>
                  </a:cubicBezTo>
                  <a:cubicBezTo>
                    <a:pt x="1129" y="1963"/>
                    <a:pt x="967" y="1773"/>
                    <a:pt x="823" y="1569"/>
                  </a:cubicBezTo>
                  <a:cubicBezTo>
                    <a:pt x="763" y="1481"/>
                    <a:pt x="704" y="1393"/>
                    <a:pt x="647" y="1305"/>
                  </a:cubicBezTo>
                  <a:cubicBezTo>
                    <a:pt x="573" y="1217"/>
                    <a:pt x="514" y="1115"/>
                    <a:pt x="454" y="1013"/>
                  </a:cubicBezTo>
                  <a:cubicBezTo>
                    <a:pt x="352" y="837"/>
                    <a:pt x="264" y="630"/>
                    <a:pt x="176" y="426"/>
                  </a:cubicBezTo>
                  <a:lnTo>
                    <a:pt x="176" y="426"/>
                  </a:lnTo>
                  <a:lnTo>
                    <a:pt x="190" y="440"/>
                  </a:lnTo>
                  <a:cubicBezTo>
                    <a:pt x="134" y="310"/>
                    <a:pt x="88" y="162"/>
                    <a:pt x="46" y="28"/>
                  </a:cubicBezTo>
                  <a:cubicBezTo>
                    <a:pt x="46" y="14"/>
                    <a:pt x="32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7" name="Google Shape;7537;p83"/>
            <p:cNvSpPr/>
            <p:nvPr/>
          </p:nvSpPr>
          <p:spPr>
            <a:xfrm>
              <a:off x="3653950" y="2653058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8" name="Google Shape;7538;p83"/>
            <p:cNvSpPr/>
            <p:nvPr/>
          </p:nvSpPr>
          <p:spPr>
            <a:xfrm>
              <a:off x="3558764" y="2553438"/>
              <a:ext cx="94" cy="1509"/>
            </a:xfrm>
            <a:custGeom>
              <a:avLst/>
              <a:gdLst/>
              <a:ahLst/>
              <a:cxnLst/>
              <a:rect l="l" t="t" r="r" b="b"/>
              <a:pathLst>
                <a:path w="1" h="16" extrusionOk="0">
                  <a:moveTo>
                    <a:pt x="0" y="15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9" name="Google Shape;7539;p83"/>
            <p:cNvSpPr/>
            <p:nvPr/>
          </p:nvSpPr>
          <p:spPr>
            <a:xfrm>
              <a:off x="3651309" y="2572683"/>
              <a:ext cx="210184" cy="127544"/>
            </a:xfrm>
            <a:custGeom>
              <a:avLst/>
              <a:gdLst/>
              <a:ahLst/>
              <a:cxnLst/>
              <a:rect l="l" t="t" r="r" b="b"/>
              <a:pathLst>
                <a:path w="2228" h="1352" extrusionOk="0">
                  <a:moveTo>
                    <a:pt x="29" y="1"/>
                  </a:moveTo>
                  <a:cubicBezTo>
                    <a:pt x="15" y="1"/>
                    <a:pt x="1" y="15"/>
                    <a:pt x="15" y="33"/>
                  </a:cubicBezTo>
                  <a:cubicBezTo>
                    <a:pt x="74" y="89"/>
                    <a:pt x="131" y="163"/>
                    <a:pt x="191" y="223"/>
                  </a:cubicBezTo>
                  <a:cubicBezTo>
                    <a:pt x="250" y="279"/>
                    <a:pt x="307" y="339"/>
                    <a:pt x="381" y="398"/>
                  </a:cubicBezTo>
                  <a:cubicBezTo>
                    <a:pt x="440" y="472"/>
                    <a:pt x="514" y="529"/>
                    <a:pt x="570" y="588"/>
                  </a:cubicBezTo>
                  <a:cubicBezTo>
                    <a:pt x="644" y="648"/>
                    <a:pt x="704" y="704"/>
                    <a:pt x="778" y="764"/>
                  </a:cubicBezTo>
                  <a:cubicBezTo>
                    <a:pt x="848" y="806"/>
                    <a:pt x="922" y="866"/>
                    <a:pt x="996" y="912"/>
                  </a:cubicBezTo>
                  <a:cubicBezTo>
                    <a:pt x="1070" y="968"/>
                    <a:pt x="1158" y="1014"/>
                    <a:pt x="1232" y="1056"/>
                  </a:cubicBezTo>
                  <a:cubicBezTo>
                    <a:pt x="1394" y="1144"/>
                    <a:pt x="1552" y="1218"/>
                    <a:pt x="1714" y="1264"/>
                  </a:cubicBezTo>
                  <a:cubicBezTo>
                    <a:pt x="1788" y="1292"/>
                    <a:pt x="1861" y="1306"/>
                    <a:pt x="1921" y="1320"/>
                  </a:cubicBezTo>
                  <a:cubicBezTo>
                    <a:pt x="1963" y="1320"/>
                    <a:pt x="1992" y="1334"/>
                    <a:pt x="2023" y="1334"/>
                  </a:cubicBezTo>
                  <a:cubicBezTo>
                    <a:pt x="2065" y="1334"/>
                    <a:pt x="2111" y="1352"/>
                    <a:pt x="2153" y="1352"/>
                  </a:cubicBezTo>
                  <a:cubicBezTo>
                    <a:pt x="2167" y="1352"/>
                    <a:pt x="2185" y="1334"/>
                    <a:pt x="2185" y="1334"/>
                  </a:cubicBezTo>
                  <a:cubicBezTo>
                    <a:pt x="2199" y="1320"/>
                    <a:pt x="2213" y="1306"/>
                    <a:pt x="2213" y="1292"/>
                  </a:cubicBezTo>
                  <a:cubicBezTo>
                    <a:pt x="2227" y="1264"/>
                    <a:pt x="2213" y="1246"/>
                    <a:pt x="2199" y="1232"/>
                  </a:cubicBezTo>
                  <a:cubicBezTo>
                    <a:pt x="2199" y="1218"/>
                    <a:pt x="2185" y="1204"/>
                    <a:pt x="2153" y="1204"/>
                  </a:cubicBezTo>
                  <a:cubicBezTo>
                    <a:pt x="2065" y="1190"/>
                    <a:pt x="1963" y="1190"/>
                    <a:pt x="1875" y="1176"/>
                  </a:cubicBezTo>
                  <a:cubicBezTo>
                    <a:pt x="1788" y="1158"/>
                    <a:pt x="1700" y="1130"/>
                    <a:pt x="1612" y="1102"/>
                  </a:cubicBezTo>
                  <a:cubicBezTo>
                    <a:pt x="1510" y="1070"/>
                    <a:pt x="1394" y="1028"/>
                    <a:pt x="1288" y="968"/>
                  </a:cubicBezTo>
                  <a:cubicBezTo>
                    <a:pt x="1186" y="926"/>
                    <a:pt x="1070" y="866"/>
                    <a:pt x="968" y="792"/>
                  </a:cubicBezTo>
                  <a:lnTo>
                    <a:pt x="968" y="792"/>
                  </a:lnTo>
                  <a:lnTo>
                    <a:pt x="982" y="806"/>
                  </a:lnTo>
                  <a:cubicBezTo>
                    <a:pt x="894" y="750"/>
                    <a:pt x="806" y="690"/>
                    <a:pt x="718" y="617"/>
                  </a:cubicBezTo>
                  <a:cubicBezTo>
                    <a:pt x="644" y="560"/>
                    <a:pt x="556" y="500"/>
                    <a:pt x="483" y="427"/>
                  </a:cubicBezTo>
                  <a:cubicBezTo>
                    <a:pt x="321" y="296"/>
                    <a:pt x="176" y="163"/>
                    <a:pt x="43" y="15"/>
                  </a:cubicBezTo>
                  <a:lnTo>
                    <a:pt x="29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0" name="Google Shape;7540;p83"/>
            <p:cNvSpPr/>
            <p:nvPr/>
          </p:nvSpPr>
          <p:spPr>
            <a:xfrm>
              <a:off x="3723005" y="2791452"/>
              <a:ext cx="61131" cy="121507"/>
            </a:xfrm>
            <a:custGeom>
              <a:avLst/>
              <a:gdLst/>
              <a:ahLst/>
              <a:cxnLst/>
              <a:rect l="l" t="t" r="r" b="b"/>
              <a:pathLst>
                <a:path w="648" h="1288" extrusionOk="0">
                  <a:moveTo>
                    <a:pt x="634" y="0"/>
                  </a:moveTo>
                  <a:lnTo>
                    <a:pt x="616" y="14"/>
                  </a:lnTo>
                  <a:cubicBezTo>
                    <a:pt x="546" y="88"/>
                    <a:pt x="472" y="176"/>
                    <a:pt x="398" y="264"/>
                  </a:cubicBezTo>
                  <a:cubicBezTo>
                    <a:pt x="352" y="320"/>
                    <a:pt x="324" y="366"/>
                    <a:pt x="296" y="408"/>
                  </a:cubicBezTo>
                  <a:cubicBezTo>
                    <a:pt x="250" y="454"/>
                    <a:pt x="222" y="510"/>
                    <a:pt x="194" y="570"/>
                  </a:cubicBezTo>
                  <a:cubicBezTo>
                    <a:pt x="134" y="672"/>
                    <a:pt x="88" y="774"/>
                    <a:pt x="60" y="879"/>
                  </a:cubicBezTo>
                  <a:cubicBezTo>
                    <a:pt x="18" y="996"/>
                    <a:pt x="0" y="1112"/>
                    <a:pt x="0" y="1245"/>
                  </a:cubicBezTo>
                  <a:cubicBezTo>
                    <a:pt x="0" y="1273"/>
                    <a:pt x="32" y="1287"/>
                    <a:pt x="46" y="1287"/>
                  </a:cubicBezTo>
                  <a:cubicBezTo>
                    <a:pt x="74" y="1287"/>
                    <a:pt x="106" y="1273"/>
                    <a:pt x="106" y="1245"/>
                  </a:cubicBezTo>
                  <a:cubicBezTo>
                    <a:pt x="106" y="1171"/>
                    <a:pt x="106" y="1112"/>
                    <a:pt x="120" y="1038"/>
                  </a:cubicBezTo>
                  <a:cubicBezTo>
                    <a:pt x="120" y="981"/>
                    <a:pt x="134" y="922"/>
                    <a:pt x="148" y="862"/>
                  </a:cubicBezTo>
                  <a:cubicBezTo>
                    <a:pt x="162" y="806"/>
                    <a:pt x="194" y="746"/>
                    <a:pt x="208" y="704"/>
                  </a:cubicBezTo>
                  <a:cubicBezTo>
                    <a:pt x="250" y="598"/>
                    <a:pt x="296" y="510"/>
                    <a:pt x="352" y="422"/>
                  </a:cubicBezTo>
                  <a:cubicBezTo>
                    <a:pt x="412" y="334"/>
                    <a:pt x="472" y="246"/>
                    <a:pt x="528" y="158"/>
                  </a:cubicBezTo>
                  <a:cubicBezTo>
                    <a:pt x="560" y="116"/>
                    <a:pt x="602" y="70"/>
                    <a:pt x="634" y="28"/>
                  </a:cubicBezTo>
                  <a:cubicBezTo>
                    <a:pt x="648" y="28"/>
                    <a:pt x="648" y="14"/>
                    <a:pt x="634" y="14"/>
                  </a:cubicBezTo>
                  <a:lnTo>
                    <a:pt x="63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1" name="Google Shape;7541;p83"/>
            <p:cNvSpPr/>
            <p:nvPr/>
          </p:nvSpPr>
          <p:spPr>
            <a:xfrm>
              <a:off x="3626404" y="2373631"/>
              <a:ext cx="143770" cy="110941"/>
            </a:xfrm>
            <a:custGeom>
              <a:avLst/>
              <a:gdLst/>
              <a:ahLst/>
              <a:cxnLst/>
              <a:rect l="l" t="t" r="r" b="b"/>
              <a:pathLst>
                <a:path w="1524" h="1176" extrusionOk="0">
                  <a:moveTo>
                    <a:pt x="29" y="0"/>
                  </a:moveTo>
                  <a:cubicBezTo>
                    <a:pt x="15" y="0"/>
                    <a:pt x="1" y="0"/>
                    <a:pt x="1" y="15"/>
                  </a:cubicBezTo>
                  <a:cubicBezTo>
                    <a:pt x="1" y="32"/>
                    <a:pt x="1" y="46"/>
                    <a:pt x="15" y="60"/>
                  </a:cubicBezTo>
                  <a:cubicBezTo>
                    <a:pt x="177" y="120"/>
                    <a:pt x="321" y="190"/>
                    <a:pt x="469" y="278"/>
                  </a:cubicBezTo>
                  <a:cubicBezTo>
                    <a:pt x="585" y="352"/>
                    <a:pt x="690" y="426"/>
                    <a:pt x="792" y="514"/>
                  </a:cubicBezTo>
                  <a:cubicBezTo>
                    <a:pt x="894" y="602"/>
                    <a:pt x="996" y="704"/>
                    <a:pt x="1084" y="806"/>
                  </a:cubicBezTo>
                  <a:cubicBezTo>
                    <a:pt x="1186" y="912"/>
                    <a:pt x="1274" y="1028"/>
                    <a:pt x="1362" y="1144"/>
                  </a:cubicBezTo>
                  <a:cubicBezTo>
                    <a:pt x="1376" y="1158"/>
                    <a:pt x="1394" y="1175"/>
                    <a:pt x="1422" y="1175"/>
                  </a:cubicBezTo>
                  <a:cubicBezTo>
                    <a:pt x="1436" y="1175"/>
                    <a:pt x="1464" y="1175"/>
                    <a:pt x="1482" y="1158"/>
                  </a:cubicBezTo>
                  <a:cubicBezTo>
                    <a:pt x="1510" y="1130"/>
                    <a:pt x="1524" y="1087"/>
                    <a:pt x="1496" y="1042"/>
                  </a:cubicBezTo>
                  <a:cubicBezTo>
                    <a:pt x="1408" y="926"/>
                    <a:pt x="1288" y="806"/>
                    <a:pt x="1186" y="704"/>
                  </a:cubicBezTo>
                  <a:cubicBezTo>
                    <a:pt x="1084" y="602"/>
                    <a:pt x="968" y="500"/>
                    <a:pt x="834" y="412"/>
                  </a:cubicBezTo>
                  <a:cubicBezTo>
                    <a:pt x="602" y="236"/>
                    <a:pt x="321" y="102"/>
                    <a:pt x="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2" name="Google Shape;7542;p83"/>
            <p:cNvSpPr/>
            <p:nvPr/>
          </p:nvSpPr>
          <p:spPr>
            <a:xfrm>
              <a:off x="3248770" y="2401460"/>
              <a:ext cx="199241" cy="91413"/>
            </a:xfrm>
            <a:custGeom>
              <a:avLst/>
              <a:gdLst/>
              <a:ahLst/>
              <a:cxnLst/>
              <a:rect l="l" t="t" r="r" b="b"/>
              <a:pathLst>
                <a:path w="2112" h="969" extrusionOk="0">
                  <a:moveTo>
                    <a:pt x="2097" y="1"/>
                  </a:moveTo>
                  <a:cubicBezTo>
                    <a:pt x="1935" y="15"/>
                    <a:pt x="1774" y="15"/>
                    <a:pt x="1629" y="43"/>
                  </a:cubicBezTo>
                  <a:cubicBezTo>
                    <a:pt x="1468" y="57"/>
                    <a:pt x="1306" y="103"/>
                    <a:pt x="1144" y="131"/>
                  </a:cubicBezTo>
                  <a:cubicBezTo>
                    <a:pt x="1070" y="159"/>
                    <a:pt x="1000" y="177"/>
                    <a:pt x="926" y="205"/>
                  </a:cubicBezTo>
                  <a:cubicBezTo>
                    <a:pt x="838" y="233"/>
                    <a:pt x="764" y="265"/>
                    <a:pt x="690" y="307"/>
                  </a:cubicBezTo>
                  <a:cubicBezTo>
                    <a:pt x="543" y="367"/>
                    <a:pt x="398" y="469"/>
                    <a:pt x="279" y="571"/>
                  </a:cubicBezTo>
                  <a:cubicBezTo>
                    <a:pt x="177" y="645"/>
                    <a:pt x="89" y="747"/>
                    <a:pt x="15" y="849"/>
                  </a:cubicBezTo>
                  <a:cubicBezTo>
                    <a:pt x="1" y="880"/>
                    <a:pt x="1" y="923"/>
                    <a:pt x="33" y="951"/>
                  </a:cubicBezTo>
                  <a:cubicBezTo>
                    <a:pt x="33" y="968"/>
                    <a:pt x="61" y="968"/>
                    <a:pt x="75" y="968"/>
                  </a:cubicBezTo>
                  <a:cubicBezTo>
                    <a:pt x="89" y="968"/>
                    <a:pt x="120" y="968"/>
                    <a:pt x="135" y="951"/>
                  </a:cubicBezTo>
                  <a:cubicBezTo>
                    <a:pt x="177" y="880"/>
                    <a:pt x="237" y="821"/>
                    <a:pt x="296" y="761"/>
                  </a:cubicBezTo>
                  <a:cubicBezTo>
                    <a:pt x="353" y="704"/>
                    <a:pt x="426" y="659"/>
                    <a:pt x="486" y="599"/>
                  </a:cubicBezTo>
                  <a:cubicBezTo>
                    <a:pt x="676" y="469"/>
                    <a:pt x="880" y="353"/>
                    <a:pt x="1088" y="265"/>
                  </a:cubicBezTo>
                  <a:cubicBezTo>
                    <a:pt x="1366" y="159"/>
                    <a:pt x="1644" y="89"/>
                    <a:pt x="1935" y="57"/>
                  </a:cubicBezTo>
                  <a:cubicBezTo>
                    <a:pt x="1981" y="57"/>
                    <a:pt x="2038" y="57"/>
                    <a:pt x="2097" y="43"/>
                  </a:cubicBezTo>
                  <a:cubicBezTo>
                    <a:pt x="2111" y="43"/>
                    <a:pt x="2111" y="43"/>
                    <a:pt x="2111" y="29"/>
                  </a:cubicBezTo>
                  <a:cubicBezTo>
                    <a:pt x="2111" y="15"/>
                    <a:pt x="2111" y="1"/>
                    <a:pt x="209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43" name="Google Shape;7543;p83"/>
          <p:cNvGrpSpPr/>
          <p:nvPr/>
        </p:nvGrpSpPr>
        <p:grpSpPr>
          <a:xfrm>
            <a:off x="1380802" y="1276377"/>
            <a:ext cx="1420040" cy="3168513"/>
            <a:chOff x="-109650" y="1942225"/>
            <a:chExt cx="1121674" cy="2502775"/>
          </a:xfrm>
        </p:grpSpPr>
        <p:sp>
          <p:nvSpPr>
            <p:cNvPr id="7544" name="Google Shape;7544;p83"/>
            <p:cNvSpPr/>
            <p:nvPr/>
          </p:nvSpPr>
          <p:spPr>
            <a:xfrm>
              <a:off x="96383" y="2903242"/>
              <a:ext cx="814416" cy="835359"/>
            </a:xfrm>
            <a:custGeom>
              <a:avLst/>
              <a:gdLst/>
              <a:ahLst/>
              <a:cxnLst/>
              <a:rect l="l" t="t" r="r" b="b"/>
              <a:pathLst>
                <a:path w="8633" h="8855" extrusionOk="0">
                  <a:moveTo>
                    <a:pt x="5220" y="0"/>
                  </a:moveTo>
                  <a:cubicBezTo>
                    <a:pt x="5101" y="0"/>
                    <a:pt x="4971" y="15"/>
                    <a:pt x="4823" y="15"/>
                  </a:cubicBezTo>
                  <a:cubicBezTo>
                    <a:pt x="4411" y="29"/>
                    <a:pt x="4003" y="117"/>
                    <a:pt x="3606" y="236"/>
                  </a:cubicBezTo>
                  <a:cubicBezTo>
                    <a:pt x="3240" y="352"/>
                    <a:pt x="2874" y="528"/>
                    <a:pt x="2522" y="750"/>
                  </a:cubicBezTo>
                  <a:cubicBezTo>
                    <a:pt x="2199" y="954"/>
                    <a:pt x="1893" y="1203"/>
                    <a:pt x="1615" y="1495"/>
                  </a:cubicBezTo>
                  <a:cubicBezTo>
                    <a:pt x="1070" y="2051"/>
                    <a:pt x="630" y="2741"/>
                    <a:pt x="366" y="3518"/>
                  </a:cubicBezTo>
                  <a:cubicBezTo>
                    <a:pt x="102" y="4281"/>
                    <a:pt x="0" y="5115"/>
                    <a:pt x="102" y="5920"/>
                  </a:cubicBezTo>
                  <a:cubicBezTo>
                    <a:pt x="120" y="6142"/>
                    <a:pt x="162" y="6346"/>
                    <a:pt x="208" y="6554"/>
                  </a:cubicBezTo>
                  <a:cubicBezTo>
                    <a:pt x="250" y="6758"/>
                    <a:pt x="324" y="6948"/>
                    <a:pt x="398" y="7138"/>
                  </a:cubicBezTo>
                  <a:cubicBezTo>
                    <a:pt x="560" y="7503"/>
                    <a:pt x="764" y="7799"/>
                    <a:pt x="1013" y="8063"/>
                  </a:cubicBezTo>
                  <a:cubicBezTo>
                    <a:pt x="1130" y="8179"/>
                    <a:pt x="1277" y="8281"/>
                    <a:pt x="1422" y="8383"/>
                  </a:cubicBezTo>
                  <a:cubicBezTo>
                    <a:pt x="1555" y="8471"/>
                    <a:pt x="1703" y="8545"/>
                    <a:pt x="1879" y="8618"/>
                  </a:cubicBezTo>
                  <a:cubicBezTo>
                    <a:pt x="2185" y="8752"/>
                    <a:pt x="2551" y="8822"/>
                    <a:pt x="2934" y="8854"/>
                  </a:cubicBezTo>
                  <a:lnTo>
                    <a:pt x="3198" y="8854"/>
                  </a:lnTo>
                  <a:cubicBezTo>
                    <a:pt x="3430" y="8854"/>
                    <a:pt x="3680" y="8840"/>
                    <a:pt x="3929" y="8794"/>
                  </a:cubicBezTo>
                  <a:cubicBezTo>
                    <a:pt x="4341" y="8780"/>
                    <a:pt x="4749" y="8720"/>
                    <a:pt x="5189" y="8632"/>
                  </a:cubicBezTo>
                  <a:cubicBezTo>
                    <a:pt x="5453" y="8590"/>
                    <a:pt x="5730" y="8516"/>
                    <a:pt x="6026" y="8428"/>
                  </a:cubicBezTo>
                  <a:cubicBezTo>
                    <a:pt x="6156" y="8400"/>
                    <a:pt x="6290" y="8355"/>
                    <a:pt x="6434" y="8312"/>
                  </a:cubicBezTo>
                  <a:cubicBezTo>
                    <a:pt x="6539" y="8267"/>
                    <a:pt x="6656" y="8224"/>
                    <a:pt x="6786" y="8179"/>
                  </a:cubicBezTo>
                  <a:cubicBezTo>
                    <a:pt x="6979" y="8105"/>
                    <a:pt x="7155" y="8017"/>
                    <a:pt x="7313" y="7915"/>
                  </a:cubicBezTo>
                  <a:cubicBezTo>
                    <a:pt x="7475" y="7813"/>
                    <a:pt x="7623" y="7711"/>
                    <a:pt x="7753" y="7577"/>
                  </a:cubicBezTo>
                  <a:cubicBezTo>
                    <a:pt x="7887" y="7461"/>
                    <a:pt x="7989" y="7313"/>
                    <a:pt x="8091" y="7169"/>
                  </a:cubicBezTo>
                  <a:cubicBezTo>
                    <a:pt x="8179" y="7021"/>
                    <a:pt x="8267" y="6846"/>
                    <a:pt x="8326" y="6670"/>
                  </a:cubicBezTo>
                  <a:cubicBezTo>
                    <a:pt x="8386" y="6480"/>
                    <a:pt x="8428" y="6290"/>
                    <a:pt x="8474" y="6068"/>
                  </a:cubicBezTo>
                  <a:cubicBezTo>
                    <a:pt x="8488" y="5952"/>
                    <a:pt x="8502" y="5833"/>
                    <a:pt x="8516" y="5716"/>
                  </a:cubicBezTo>
                  <a:cubicBezTo>
                    <a:pt x="8530" y="5586"/>
                    <a:pt x="8544" y="5467"/>
                    <a:pt x="8544" y="5351"/>
                  </a:cubicBezTo>
                  <a:cubicBezTo>
                    <a:pt x="8604" y="4795"/>
                    <a:pt x="8632" y="4281"/>
                    <a:pt x="8618" y="3810"/>
                  </a:cubicBezTo>
                  <a:cubicBezTo>
                    <a:pt x="8590" y="3254"/>
                    <a:pt x="8530" y="2755"/>
                    <a:pt x="8400" y="2315"/>
                  </a:cubicBezTo>
                  <a:cubicBezTo>
                    <a:pt x="8340" y="2083"/>
                    <a:pt x="8267" y="1861"/>
                    <a:pt x="8165" y="1643"/>
                  </a:cubicBezTo>
                  <a:cubicBezTo>
                    <a:pt x="8077" y="1453"/>
                    <a:pt x="7975" y="1277"/>
                    <a:pt x="7859" y="1116"/>
                  </a:cubicBezTo>
                  <a:cubicBezTo>
                    <a:pt x="7753" y="968"/>
                    <a:pt x="7623" y="820"/>
                    <a:pt x="7489" y="704"/>
                  </a:cubicBezTo>
                  <a:cubicBezTo>
                    <a:pt x="7359" y="588"/>
                    <a:pt x="7211" y="486"/>
                    <a:pt x="7067" y="398"/>
                  </a:cubicBezTo>
                  <a:cubicBezTo>
                    <a:pt x="6772" y="236"/>
                    <a:pt x="6434" y="134"/>
                    <a:pt x="6040" y="60"/>
                  </a:cubicBezTo>
                  <a:cubicBezTo>
                    <a:pt x="5790" y="29"/>
                    <a:pt x="5526" y="0"/>
                    <a:pt x="522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5" name="Google Shape;7545;p83"/>
            <p:cNvSpPr/>
            <p:nvPr/>
          </p:nvSpPr>
          <p:spPr>
            <a:xfrm>
              <a:off x="103364" y="3424551"/>
              <a:ext cx="174241" cy="261221"/>
            </a:xfrm>
            <a:custGeom>
              <a:avLst/>
              <a:gdLst/>
              <a:ahLst/>
              <a:cxnLst/>
              <a:rect l="l" t="t" r="r" b="b"/>
              <a:pathLst>
                <a:path w="1847" h="2769" extrusionOk="0">
                  <a:moveTo>
                    <a:pt x="1217" y="0"/>
                  </a:moveTo>
                  <a:cubicBezTo>
                    <a:pt x="1101" y="43"/>
                    <a:pt x="982" y="74"/>
                    <a:pt x="866" y="88"/>
                  </a:cubicBezTo>
                  <a:cubicBezTo>
                    <a:pt x="750" y="102"/>
                    <a:pt x="630" y="117"/>
                    <a:pt x="500" y="117"/>
                  </a:cubicBezTo>
                  <a:cubicBezTo>
                    <a:pt x="338" y="117"/>
                    <a:pt x="162" y="88"/>
                    <a:pt x="0" y="74"/>
                  </a:cubicBezTo>
                  <a:lnTo>
                    <a:pt x="0" y="74"/>
                  </a:lnTo>
                  <a:cubicBezTo>
                    <a:pt x="0" y="176"/>
                    <a:pt x="14" y="292"/>
                    <a:pt x="14" y="394"/>
                  </a:cubicBezTo>
                  <a:cubicBezTo>
                    <a:pt x="46" y="616"/>
                    <a:pt x="88" y="820"/>
                    <a:pt x="134" y="1028"/>
                  </a:cubicBezTo>
                  <a:cubicBezTo>
                    <a:pt x="176" y="1232"/>
                    <a:pt x="250" y="1422"/>
                    <a:pt x="324" y="1626"/>
                  </a:cubicBezTo>
                  <a:cubicBezTo>
                    <a:pt x="486" y="1977"/>
                    <a:pt x="690" y="2273"/>
                    <a:pt x="939" y="2537"/>
                  </a:cubicBezTo>
                  <a:cubicBezTo>
                    <a:pt x="1027" y="2625"/>
                    <a:pt x="1129" y="2698"/>
                    <a:pt x="1217" y="2769"/>
                  </a:cubicBezTo>
                  <a:lnTo>
                    <a:pt x="1291" y="2769"/>
                  </a:lnTo>
                  <a:cubicBezTo>
                    <a:pt x="1365" y="2755"/>
                    <a:pt x="1421" y="2741"/>
                    <a:pt x="1481" y="2713"/>
                  </a:cubicBezTo>
                  <a:cubicBezTo>
                    <a:pt x="1523" y="2698"/>
                    <a:pt x="1569" y="2667"/>
                    <a:pt x="1611" y="2639"/>
                  </a:cubicBezTo>
                  <a:cubicBezTo>
                    <a:pt x="1643" y="2611"/>
                    <a:pt x="1671" y="2579"/>
                    <a:pt x="1699" y="2551"/>
                  </a:cubicBezTo>
                  <a:cubicBezTo>
                    <a:pt x="1731" y="2505"/>
                    <a:pt x="1759" y="2463"/>
                    <a:pt x="1773" y="2417"/>
                  </a:cubicBezTo>
                  <a:cubicBezTo>
                    <a:pt x="1805" y="2361"/>
                    <a:pt x="1819" y="2287"/>
                    <a:pt x="1833" y="2213"/>
                  </a:cubicBezTo>
                  <a:cubicBezTo>
                    <a:pt x="1847" y="2083"/>
                    <a:pt x="1833" y="1949"/>
                    <a:pt x="1819" y="1801"/>
                  </a:cubicBezTo>
                  <a:cubicBezTo>
                    <a:pt x="1787" y="1612"/>
                    <a:pt x="1745" y="1408"/>
                    <a:pt x="1685" y="1218"/>
                  </a:cubicBezTo>
                  <a:cubicBezTo>
                    <a:pt x="1611" y="982"/>
                    <a:pt x="1523" y="764"/>
                    <a:pt x="1435" y="528"/>
                  </a:cubicBezTo>
                  <a:cubicBezTo>
                    <a:pt x="1393" y="440"/>
                    <a:pt x="1348" y="338"/>
                    <a:pt x="1319" y="250"/>
                  </a:cubicBezTo>
                  <a:cubicBezTo>
                    <a:pt x="1291" y="176"/>
                    <a:pt x="1260" y="88"/>
                    <a:pt x="1231" y="15"/>
                  </a:cubicBezTo>
                  <a:lnTo>
                    <a:pt x="1217" y="15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6" name="Google Shape;7546;p83"/>
            <p:cNvSpPr/>
            <p:nvPr/>
          </p:nvSpPr>
          <p:spPr>
            <a:xfrm>
              <a:off x="225154" y="368567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7" name="Google Shape;7547;p83"/>
            <p:cNvSpPr/>
            <p:nvPr/>
          </p:nvSpPr>
          <p:spPr>
            <a:xfrm>
              <a:off x="126949" y="2903242"/>
              <a:ext cx="507441" cy="358105"/>
            </a:xfrm>
            <a:custGeom>
              <a:avLst/>
              <a:gdLst/>
              <a:ahLst/>
              <a:cxnLst/>
              <a:rect l="l" t="t" r="r" b="b"/>
              <a:pathLst>
                <a:path w="5379" h="3796" extrusionOk="0">
                  <a:moveTo>
                    <a:pt x="4896" y="0"/>
                  </a:moveTo>
                  <a:cubicBezTo>
                    <a:pt x="4777" y="0"/>
                    <a:pt x="4647" y="15"/>
                    <a:pt x="4499" y="15"/>
                  </a:cubicBezTo>
                  <a:cubicBezTo>
                    <a:pt x="4087" y="29"/>
                    <a:pt x="3679" y="102"/>
                    <a:pt x="3282" y="236"/>
                  </a:cubicBezTo>
                  <a:cubicBezTo>
                    <a:pt x="2916" y="352"/>
                    <a:pt x="2550" y="528"/>
                    <a:pt x="2198" y="750"/>
                  </a:cubicBezTo>
                  <a:cubicBezTo>
                    <a:pt x="1875" y="954"/>
                    <a:pt x="1569" y="1203"/>
                    <a:pt x="1291" y="1495"/>
                  </a:cubicBezTo>
                  <a:cubicBezTo>
                    <a:pt x="746" y="2051"/>
                    <a:pt x="306" y="2741"/>
                    <a:pt x="42" y="3518"/>
                  </a:cubicBezTo>
                  <a:cubicBezTo>
                    <a:pt x="28" y="3564"/>
                    <a:pt x="14" y="3606"/>
                    <a:pt x="0" y="3666"/>
                  </a:cubicBezTo>
                  <a:lnTo>
                    <a:pt x="42" y="3708"/>
                  </a:lnTo>
                  <a:cubicBezTo>
                    <a:pt x="88" y="3722"/>
                    <a:pt x="130" y="3754"/>
                    <a:pt x="176" y="3768"/>
                  </a:cubicBezTo>
                  <a:cubicBezTo>
                    <a:pt x="236" y="3782"/>
                    <a:pt x="306" y="3796"/>
                    <a:pt x="380" y="3796"/>
                  </a:cubicBezTo>
                  <a:cubicBezTo>
                    <a:pt x="482" y="3796"/>
                    <a:pt x="587" y="3796"/>
                    <a:pt x="675" y="3768"/>
                  </a:cubicBezTo>
                  <a:cubicBezTo>
                    <a:pt x="763" y="3754"/>
                    <a:pt x="834" y="3740"/>
                    <a:pt x="893" y="3694"/>
                  </a:cubicBezTo>
                  <a:cubicBezTo>
                    <a:pt x="939" y="3680"/>
                    <a:pt x="967" y="3652"/>
                    <a:pt x="1010" y="3620"/>
                  </a:cubicBezTo>
                  <a:cubicBezTo>
                    <a:pt x="1055" y="3592"/>
                    <a:pt x="1098" y="3564"/>
                    <a:pt x="1129" y="3532"/>
                  </a:cubicBezTo>
                  <a:cubicBezTo>
                    <a:pt x="1245" y="3430"/>
                    <a:pt x="1347" y="3314"/>
                    <a:pt x="1435" y="3212"/>
                  </a:cubicBezTo>
                  <a:cubicBezTo>
                    <a:pt x="1523" y="3078"/>
                    <a:pt x="1611" y="2962"/>
                    <a:pt x="1699" y="2829"/>
                  </a:cubicBezTo>
                  <a:cubicBezTo>
                    <a:pt x="1773" y="2698"/>
                    <a:pt x="1861" y="2565"/>
                    <a:pt x="1949" y="2435"/>
                  </a:cubicBezTo>
                  <a:cubicBezTo>
                    <a:pt x="2023" y="2315"/>
                    <a:pt x="2111" y="2185"/>
                    <a:pt x="2184" y="2069"/>
                  </a:cubicBezTo>
                  <a:cubicBezTo>
                    <a:pt x="2213" y="2023"/>
                    <a:pt x="2258" y="1981"/>
                    <a:pt x="2286" y="1935"/>
                  </a:cubicBezTo>
                  <a:cubicBezTo>
                    <a:pt x="2315" y="1907"/>
                    <a:pt x="2346" y="1861"/>
                    <a:pt x="2374" y="1833"/>
                  </a:cubicBezTo>
                  <a:cubicBezTo>
                    <a:pt x="2434" y="1745"/>
                    <a:pt x="2505" y="1671"/>
                    <a:pt x="2578" y="1597"/>
                  </a:cubicBezTo>
                  <a:cubicBezTo>
                    <a:pt x="2712" y="1453"/>
                    <a:pt x="2856" y="1320"/>
                    <a:pt x="3018" y="1189"/>
                  </a:cubicBezTo>
                  <a:cubicBezTo>
                    <a:pt x="3342" y="926"/>
                    <a:pt x="3708" y="704"/>
                    <a:pt x="4073" y="514"/>
                  </a:cubicBezTo>
                  <a:cubicBezTo>
                    <a:pt x="4471" y="324"/>
                    <a:pt x="4865" y="162"/>
                    <a:pt x="5290" y="46"/>
                  </a:cubicBezTo>
                  <a:cubicBezTo>
                    <a:pt x="5319" y="46"/>
                    <a:pt x="5350" y="29"/>
                    <a:pt x="5378" y="29"/>
                  </a:cubicBezTo>
                  <a:cubicBezTo>
                    <a:pt x="5231" y="15"/>
                    <a:pt x="5072" y="0"/>
                    <a:pt x="48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8" name="Google Shape;7548;p83"/>
            <p:cNvSpPr/>
            <p:nvPr/>
          </p:nvSpPr>
          <p:spPr>
            <a:xfrm>
              <a:off x="128270" y="3261253"/>
              <a:ext cx="41509" cy="163676"/>
            </a:xfrm>
            <a:custGeom>
              <a:avLst/>
              <a:gdLst/>
              <a:ahLst/>
              <a:cxnLst/>
              <a:rect l="l" t="t" r="r" b="b"/>
              <a:pathLst>
                <a:path w="440" h="1735" extrusionOk="0">
                  <a:moveTo>
                    <a:pt x="292" y="1"/>
                  </a:moveTo>
                  <a:cubicBezTo>
                    <a:pt x="236" y="1"/>
                    <a:pt x="176" y="47"/>
                    <a:pt x="162" y="103"/>
                  </a:cubicBezTo>
                  <a:cubicBezTo>
                    <a:pt x="102" y="353"/>
                    <a:pt x="60" y="602"/>
                    <a:pt x="28" y="852"/>
                  </a:cubicBezTo>
                  <a:cubicBezTo>
                    <a:pt x="0" y="1116"/>
                    <a:pt x="0" y="1380"/>
                    <a:pt x="46" y="1644"/>
                  </a:cubicBezTo>
                  <a:cubicBezTo>
                    <a:pt x="58" y="1705"/>
                    <a:pt x="121" y="1735"/>
                    <a:pt x="174" y="1735"/>
                  </a:cubicBezTo>
                  <a:cubicBezTo>
                    <a:pt x="185" y="1735"/>
                    <a:pt x="195" y="1734"/>
                    <a:pt x="204" y="1731"/>
                  </a:cubicBezTo>
                  <a:cubicBezTo>
                    <a:pt x="250" y="1731"/>
                    <a:pt x="278" y="1703"/>
                    <a:pt x="292" y="1672"/>
                  </a:cubicBezTo>
                  <a:cubicBezTo>
                    <a:pt x="310" y="1644"/>
                    <a:pt x="310" y="1615"/>
                    <a:pt x="310" y="1570"/>
                  </a:cubicBezTo>
                  <a:cubicBezTo>
                    <a:pt x="292" y="1542"/>
                    <a:pt x="292" y="1510"/>
                    <a:pt x="292" y="1468"/>
                  </a:cubicBezTo>
                  <a:cubicBezTo>
                    <a:pt x="264" y="1246"/>
                    <a:pt x="264" y="1014"/>
                    <a:pt x="292" y="792"/>
                  </a:cubicBezTo>
                  <a:cubicBezTo>
                    <a:pt x="324" y="588"/>
                    <a:pt x="366" y="367"/>
                    <a:pt x="426" y="163"/>
                  </a:cubicBezTo>
                  <a:cubicBezTo>
                    <a:pt x="440" y="103"/>
                    <a:pt x="398" y="33"/>
                    <a:pt x="32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9" name="Google Shape;7549;p83"/>
            <p:cNvSpPr/>
            <p:nvPr/>
          </p:nvSpPr>
          <p:spPr>
            <a:xfrm>
              <a:off x="263644" y="3658131"/>
              <a:ext cx="141129" cy="66508"/>
            </a:xfrm>
            <a:custGeom>
              <a:avLst/>
              <a:gdLst/>
              <a:ahLst/>
              <a:cxnLst/>
              <a:rect l="l" t="t" r="r" b="b"/>
              <a:pathLst>
                <a:path w="1496" h="705" extrusionOk="0">
                  <a:moveTo>
                    <a:pt x="134" y="1"/>
                  </a:moveTo>
                  <a:cubicBezTo>
                    <a:pt x="88" y="15"/>
                    <a:pt x="60" y="29"/>
                    <a:pt x="46" y="61"/>
                  </a:cubicBezTo>
                  <a:cubicBezTo>
                    <a:pt x="18" y="89"/>
                    <a:pt x="0" y="117"/>
                    <a:pt x="18" y="149"/>
                  </a:cubicBezTo>
                  <a:cubicBezTo>
                    <a:pt x="18" y="191"/>
                    <a:pt x="32" y="222"/>
                    <a:pt x="60" y="237"/>
                  </a:cubicBezTo>
                  <a:cubicBezTo>
                    <a:pt x="440" y="486"/>
                    <a:pt x="880" y="662"/>
                    <a:pt x="1337" y="704"/>
                  </a:cubicBezTo>
                  <a:cubicBezTo>
                    <a:pt x="1407" y="704"/>
                    <a:pt x="1481" y="662"/>
                    <a:pt x="1481" y="588"/>
                  </a:cubicBezTo>
                  <a:cubicBezTo>
                    <a:pt x="1495" y="528"/>
                    <a:pt x="1453" y="455"/>
                    <a:pt x="1379" y="441"/>
                  </a:cubicBezTo>
                  <a:cubicBezTo>
                    <a:pt x="1231" y="426"/>
                    <a:pt x="1101" y="412"/>
                    <a:pt x="968" y="367"/>
                  </a:cubicBezTo>
                  <a:cubicBezTo>
                    <a:pt x="749" y="310"/>
                    <a:pt x="528" y="205"/>
                    <a:pt x="324" y="89"/>
                  </a:cubicBezTo>
                  <a:cubicBezTo>
                    <a:pt x="296" y="75"/>
                    <a:pt x="250" y="61"/>
                    <a:pt x="222" y="29"/>
                  </a:cubicBezTo>
                  <a:cubicBezTo>
                    <a:pt x="194" y="15"/>
                    <a:pt x="176" y="1"/>
                    <a:pt x="14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0" name="Google Shape;7550;p83"/>
            <p:cNvSpPr/>
            <p:nvPr/>
          </p:nvSpPr>
          <p:spPr>
            <a:xfrm>
              <a:off x="155816" y="2196748"/>
              <a:ext cx="826963" cy="767341"/>
            </a:xfrm>
            <a:custGeom>
              <a:avLst/>
              <a:gdLst/>
              <a:ahLst/>
              <a:cxnLst/>
              <a:rect l="l" t="t" r="r" b="b"/>
              <a:pathLst>
                <a:path w="8766" h="8134" extrusionOk="0">
                  <a:moveTo>
                    <a:pt x="4882" y="1"/>
                  </a:moveTo>
                  <a:cubicBezTo>
                    <a:pt x="4573" y="1"/>
                    <a:pt x="4281" y="15"/>
                    <a:pt x="3989" y="74"/>
                  </a:cubicBezTo>
                  <a:cubicBezTo>
                    <a:pt x="3591" y="131"/>
                    <a:pt x="3212" y="236"/>
                    <a:pt x="2874" y="381"/>
                  </a:cubicBezTo>
                  <a:cubicBezTo>
                    <a:pt x="2698" y="468"/>
                    <a:pt x="2522" y="556"/>
                    <a:pt x="2360" y="658"/>
                  </a:cubicBezTo>
                  <a:cubicBezTo>
                    <a:pt x="2216" y="746"/>
                    <a:pt x="2068" y="852"/>
                    <a:pt x="1921" y="968"/>
                  </a:cubicBezTo>
                  <a:cubicBezTo>
                    <a:pt x="1805" y="1070"/>
                    <a:pt x="1688" y="1172"/>
                    <a:pt x="1569" y="1292"/>
                  </a:cubicBezTo>
                  <a:cubicBezTo>
                    <a:pt x="1453" y="1408"/>
                    <a:pt x="1351" y="1538"/>
                    <a:pt x="1277" y="1671"/>
                  </a:cubicBezTo>
                  <a:cubicBezTo>
                    <a:pt x="1115" y="1890"/>
                    <a:pt x="1027" y="2125"/>
                    <a:pt x="985" y="2347"/>
                  </a:cubicBezTo>
                  <a:cubicBezTo>
                    <a:pt x="967" y="2287"/>
                    <a:pt x="939" y="2227"/>
                    <a:pt x="897" y="2171"/>
                  </a:cubicBezTo>
                  <a:cubicBezTo>
                    <a:pt x="851" y="2111"/>
                    <a:pt x="809" y="2065"/>
                    <a:pt x="763" y="2009"/>
                  </a:cubicBezTo>
                  <a:cubicBezTo>
                    <a:pt x="721" y="1963"/>
                    <a:pt x="661" y="1935"/>
                    <a:pt x="602" y="1907"/>
                  </a:cubicBezTo>
                  <a:cubicBezTo>
                    <a:pt x="559" y="1890"/>
                    <a:pt x="514" y="1875"/>
                    <a:pt x="471" y="1875"/>
                  </a:cubicBezTo>
                  <a:lnTo>
                    <a:pt x="426" y="1875"/>
                  </a:lnTo>
                  <a:cubicBezTo>
                    <a:pt x="398" y="1890"/>
                    <a:pt x="369" y="1890"/>
                    <a:pt x="338" y="1907"/>
                  </a:cubicBezTo>
                  <a:cubicBezTo>
                    <a:pt x="310" y="1921"/>
                    <a:pt x="281" y="1935"/>
                    <a:pt x="264" y="1963"/>
                  </a:cubicBezTo>
                  <a:cubicBezTo>
                    <a:pt x="222" y="1995"/>
                    <a:pt x="208" y="2037"/>
                    <a:pt x="194" y="2083"/>
                  </a:cubicBezTo>
                  <a:cubicBezTo>
                    <a:pt x="194" y="2125"/>
                    <a:pt x="208" y="2185"/>
                    <a:pt x="236" y="2227"/>
                  </a:cubicBezTo>
                  <a:cubicBezTo>
                    <a:pt x="250" y="2273"/>
                    <a:pt x="281" y="2315"/>
                    <a:pt x="324" y="2361"/>
                  </a:cubicBezTo>
                  <a:cubicBezTo>
                    <a:pt x="369" y="2403"/>
                    <a:pt x="398" y="2449"/>
                    <a:pt x="457" y="2491"/>
                  </a:cubicBezTo>
                  <a:cubicBezTo>
                    <a:pt x="500" y="2537"/>
                    <a:pt x="545" y="2565"/>
                    <a:pt x="587" y="2593"/>
                  </a:cubicBezTo>
                  <a:lnTo>
                    <a:pt x="528" y="2593"/>
                  </a:lnTo>
                  <a:cubicBezTo>
                    <a:pt x="457" y="2593"/>
                    <a:pt x="383" y="2611"/>
                    <a:pt x="310" y="2625"/>
                  </a:cubicBezTo>
                  <a:cubicBezTo>
                    <a:pt x="236" y="2639"/>
                    <a:pt x="176" y="2667"/>
                    <a:pt x="120" y="2713"/>
                  </a:cubicBezTo>
                  <a:cubicBezTo>
                    <a:pt x="106" y="2727"/>
                    <a:pt x="74" y="2755"/>
                    <a:pt x="60" y="2787"/>
                  </a:cubicBezTo>
                  <a:cubicBezTo>
                    <a:pt x="46" y="2801"/>
                    <a:pt x="46" y="2815"/>
                    <a:pt x="32" y="2829"/>
                  </a:cubicBezTo>
                  <a:cubicBezTo>
                    <a:pt x="32" y="2843"/>
                    <a:pt x="32" y="2857"/>
                    <a:pt x="18" y="2889"/>
                  </a:cubicBezTo>
                  <a:lnTo>
                    <a:pt x="18" y="2962"/>
                  </a:lnTo>
                  <a:cubicBezTo>
                    <a:pt x="18" y="2991"/>
                    <a:pt x="32" y="3005"/>
                    <a:pt x="46" y="3033"/>
                  </a:cubicBezTo>
                  <a:cubicBezTo>
                    <a:pt x="60" y="3050"/>
                    <a:pt x="74" y="3064"/>
                    <a:pt x="88" y="3093"/>
                  </a:cubicBezTo>
                  <a:cubicBezTo>
                    <a:pt x="106" y="3107"/>
                    <a:pt x="134" y="3121"/>
                    <a:pt x="162" y="3121"/>
                  </a:cubicBezTo>
                  <a:cubicBezTo>
                    <a:pt x="208" y="3152"/>
                    <a:pt x="264" y="3166"/>
                    <a:pt x="324" y="3166"/>
                  </a:cubicBezTo>
                  <a:lnTo>
                    <a:pt x="440" y="3166"/>
                  </a:lnTo>
                  <a:cubicBezTo>
                    <a:pt x="352" y="3268"/>
                    <a:pt x="281" y="3384"/>
                    <a:pt x="222" y="3518"/>
                  </a:cubicBezTo>
                  <a:cubicBezTo>
                    <a:pt x="134" y="3680"/>
                    <a:pt x="74" y="3856"/>
                    <a:pt x="46" y="4046"/>
                  </a:cubicBezTo>
                  <a:cubicBezTo>
                    <a:pt x="18" y="4222"/>
                    <a:pt x="0" y="4412"/>
                    <a:pt x="0" y="4602"/>
                  </a:cubicBezTo>
                  <a:cubicBezTo>
                    <a:pt x="18" y="4791"/>
                    <a:pt x="46" y="4985"/>
                    <a:pt x="88" y="5175"/>
                  </a:cubicBezTo>
                  <a:cubicBezTo>
                    <a:pt x="176" y="5541"/>
                    <a:pt x="324" y="5907"/>
                    <a:pt x="528" y="6258"/>
                  </a:cubicBezTo>
                  <a:cubicBezTo>
                    <a:pt x="735" y="6596"/>
                    <a:pt x="967" y="6888"/>
                    <a:pt x="1249" y="7138"/>
                  </a:cubicBezTo>
                  <a:cubicBezTo>
                    <a:pt x="1495" y="7373"/>
                    <a:pt x="1790" y="7563"/>
                    <a:pt x="2111" y="7725"/>
                  </a:cubicBezTo>
                  <a:cubicBezTo>
                    <a:pt x="2406" y="7869"/>
                    <a:pt x="2744" y="7975"/>
                    <a:pt x="3078" y="8045"/>
                  </a:cubicBezTo>
                  <a:cubicBezTo>
                    <a:pt x="3373" y="8105"/>
                    <a:pt x="3679" y="8133"/>
                    <a:pt x="3989" y="8133"/>
                  </a:cubicBezTo>
                  <a:lnTo>
                    <a:pt x="4105" y="8133"/>
                  </a:lnTo>
                  <a:cubicBezTo>
                    <a:pt x="4457" y="8133"/>
                    <a:pt x="4794" y="8077"/>
                    <a:pt x="5132" y="7989"/>
                  </a:cubicBezTo>
                  <a:cubicBezTo>
                    <a:pt x="5822" y="7813"/>
                    <a:pt x="6437" y="7489"/>
                    <a:pt x="6933" y="7050"/>
                  </a:cubicBezTo>
                  <a:cubicBezTo>
                    <a:pt x="7169" y="6832"/>
                    <a:pt x="7373" y="6596"/>
                    <a:pt x="7549" y="6332"/>
                  </a:cubicBezTo>
                  <a:cubicBezTo>
                    <a:pt x="7623" y="6199"/>
                    <a:pt x="7710" y="6054"/>
                    <a:pt x="7784" y="5921"/>
                  </a:cubicBezTo>
                  <a:cubicBezTo>
                    <a:pt x="7858" y="5731"/>
                    <a:pt x="7960" y="5495"/>
                    <a:pt x="8002" y="5249"/>
                  </a:cubicBezTo>
                  <a:cubicBezTo>
                    <a:pt x="8002" y="5231"/>
                    <a:pt x="8002" y="5231"/>
                    <a:pt x="7988" y="5231"/>
                  </a:cubicBezTo>
                  <a:cubicBezTo>
                    <a:pt x="8136" y="5013"/>
                    <a:pt x="8252" y="4763"/>
                    <a:pt x="8354" y="4514"/>
                  </a:cubicBezTo>
                  <a:cubicBezTo>
                    <a:pt x="8400" y="4369"/>
                    <a:pt x="8442" y="4208"/>
                    <a:pt x="8474" y="4060"/>
                  </a:cubicBezTo>
                  <a:cubicBezTo>
                    <a:pt x="8516" y="3898"/>
                    <a:pt x="8530" y="3736"/>
                    <a:pt x="8530" y="3578"/>
                  </a:cubicBezTo>
                  <a:cubicBezTo>
                    <a:pt x="8530" y="3384"/>
                    <a:pt x="8502" y="3195"/>
                    <a:pt x="8442" y="3005"/>
                  </a:cubicBezTo>
                  <a:cubicBezTo>
                    <a:pt x="8386" y="2829"/>
                    <a:pt x="8298" y="2667"/>
                    <a:pt x="8196" y="2523"/>
                  </a:cubicBezTo>
                  <a:cubicBezTo>
                    <a:pt x="8238" y="2523"/>
                    <a:pt x="8298" y="2505"/>
                    <a:pt x="8354" y="2477"/>
                  </a:cubicBezTo>
                  <a:cubicBezTo>
                    <a:pt x="8428" y="2449"/>
                    <a:pt x="8502" y="2403"/>
                    <a:pt x="8562" y="2329"/>
                  </a:cubicBezTo>
                  <a:cubicBezTo>
                    <a:pt x="8678" y="2213"/>
                    <a:pt x="8752" y="2051"/>
                    <a:pt x="8752" y="1875"/>
                  </a:cubicBezTo>
                  <a:cubicBezTo>
                    <a:pt x="8766" y="1714"/>
                    <a:pt x="8724" y="1555"/>
                    <a:pt x="8636" y="1408"/>
                  </a:cubicBezTo>
                  <a:cubicBezTo>
                    <a:pt x="8562" y="1274"/>
                    <a:pt x="8460" y="1158"/>
                    <a:pt x="8312" y="1042"/>
                  </a:cubicBezTo>
                  <a:cubicBezTo>
                    <a:pt x="8196" y="940"/>
                    <a:pt x="8062" y="852"/>
                    <a:pt x="7886" y="746"/>
                  </a:cubicBezTo>
                  <a:cubicBezTo>
                    <a:pt x="7756" y="676"/>
                    <a:pt x="7623" y="616"/>
                    <a:pt x="7461" y="542"/>
                  </a:cubicBezTo>
                  <a:cubicBezTo>
                    <a:pt x="7123" y="395"/>
                    <a:pt x="6757" y="264"/>
                    <a:pt x="6363" y="176"/>
                  </a:cubicBezTo>
                  <a:cubicBezTo>
                    <a:pt x="5980" y="89"/>
                    <a:pt x="5586" y="29"/>
                    <a:pt x="5188" y="1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1" name="Google Shape;7551;p83"/>
            <p:cNvSpPr/>
            <p:nvPr/>
          </p:nvSpPr>
          <p:spPr>
            <a:xfrm>
              <a:off x="839009" y="2408158"/>
              <a:ext cx="95375" cy="275465"/>
            </a:xfrm>
            <a:custGeom>
              <a:avLst/>
              <a:gdLst/>
              <a:ahLst/>
              <a:cxnLst/>
              <a:rect l="l" t="t" r="r" b="b"/>
              <a:pathLst>
                <a:path w="1011" h="2920" extrusionOk="0">
                  <a:moveTo>
                    <a:pt x="264" y="0"/>
                  </a:moveTo>
                  <a:cubicBezTo>
                    <a:pt x="250" y="0"/>
                    <a:pt x="233" y="18"/>
                    <a:pt x="219" y="18"/>
                  </a:cubicBezTo>
                  <a:cubicBezTo>
                    <a:pt x="191" y="32"/>
                    <a:pt x="177" y="32"/>
                    <a:pt x="162" y="46"/>
                  </a:cubicBezTo>
                  <a:cubicBezTo>
                    <a:pt x="145" y="60"/>
                    <a:pt x="131" y="74"/>
                    <a:pt x="117" y="88"/>
                  </a:cubicBezTo>
                  <a:cubicBezTo>
                    <a:pt x="103" y="120"/>
                    <a:pt x="75" y="148"/>
                    <a:pt x="57" y="194"/>
                  </a:cubicBezTo>
                  <a:cubicBezTo>
                    <a:pt x="43" y="250"/>
                    <a:pt x="29" y="310"/>
                    <a:pt x="15" y="384"/>
                  </a:cubicBezTo>
                  <a:cubicBezTo>
                    <a:pt x="15" y="426"/>
                    <a:pt x="1" y="472"/>
                    <a:pt x="1" y="514"/>
                  </a:cubicBezTo>
                  <a:lnTo>
                    <a:pt x="1" y="662"/>
                  </a:lnTo>
                  <a:cubicBezTo>
                    <a:pt x="15" y="764"/>
                    <a:pt x="15" y="866"/>
                    <a:pt x="29" y="968"/>
                  </a:cubicBezTo>
                  <a:cubicBezTo>
                    <a:pt x="75" y="1305"/>
                    <a:pt x="177" y="1643"/>
                    <a:pt x="338" y="2023"/>
                  </a:cubicBezTo>
                  <a:cubicBezTo>
                    <a:pt x="454" y="2318"/>
                    <a:pt x="602" y="2610"/>
                    <a:pt x="792" y="2920"/>
                  </a:cubicBezTo>
                  <a:cubicBezTo>
                    <a:pt x="866" y="2800"/>
                    <a:pt x="936" y="2684"/>
                    <a:pt x="996" y="2550"/>
                  </a:cubicBezTo>
                  <a:lnTo>
                    <a:pt x="996" y="2287"/>
                  </a:lnTo>
                  <a:lnTo>
                    <a:pt x="996" y="2023"/>
                  </a:lnTo>
                  <a:lnTo>
                    <a:pt x="996" y="1921"/>
                  </a:lnTo>
                  <a:cubicBezTo>
                    <a:pt x="1010" y="1847"/>
                    <a:pt x="1010" y="1777"/>
                    <a:pt x="1010" y="1703"/>
                  </a:cubicBezTo>
                  <a:lnTo>
                    <a:pt x="1010" y="1379"/>
                  </a:lnTo>
                  <a:cubicBezTo>
                    <a:pt x="1010" y="1277"/>
                    <a:pt x="996" y="1175"/>
                    <a:pt x="996" y="1073"/>
                  </a:cubicBezTo>
                  <a:cubicBezTo>
                    <a:pt x="982" y="968"/>
                    <a:pt x="954" y="866"/>
                    <a:pt x="936" y="792"/>
                  </a:cubicBezTo>
                  <a:cubicBezTo>
                    <a:pt x="908" y="704"/>
                    <a:pt x="880" y="633"/>
                    <a:pt x="848" y="546"/>
                  </a:cubicBezTo>
                  <a:cubicBezTo>
                    <a:pt x="792" y="426"/>
                    <a:pt x="732" y="324"/>
                    <a:pt x="672" y="236"/>
                  </a:cubicBezTo>
                  <a:lnTo>
                    <a:pt x="542" y="106"/>
                  </a:lnTo>
                  <a:cubicBezTo>
                    <a:pt x="497" y="74"/>
                    <a:pt x="454" y="46"/>
                    <a:pt x="409" y="32"/>
                  </a:cubicBezTo>
                  <a:cubicBezTo>
                    <a:pt x="395" y="18"/>
                    <a:pt x="381" y="18"/>
                    <a:pt x="366" y="18"/>
                  </a:cubicBezTo>
                  <a:cubicBezTo>
                    <a:pt x="352" y="0"/>
                    <a:pt x="338" y="0"/>
                    <a:pt x="321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2" name="Google Shape;7552;p83"/>
            <p:cNvSpPr/>
            <p:nvPr/>
          </p:nvSpPr>
          <p:spPr>
            <a:xfrm>
              <a:off x="154401" y="2376649"/>
              <a:ext cx="305748" cy="582062"/>
            </a:xfrm>
            <a:custGeom>
              <a:avLst/>
              <a:gdLst/>
              <a:ahLst/>
              <a:cxnLst/>
              <a:rect l="l" t="t" r="r" b="b"/>
              <a:pathLst>
                <a:path w="3241" h="6170" extrusionOk="0">
                  <a:moveTo>
                    <a:pt x="353" y="0"/>
                  </a:moveTo>
                  <a:cubicBezTo>
                    <a:pt x="325" y="14"/>
                    <a:pt x="296" y="28"/>
                    <a:pt x="279" y="42"/>
                  </a:cubicBezTo>
                  <a:cubicBezTo>
                    <a:pt x="237" y="88"/>
                    <a:pt x="209" y="130"/>
                    <a:pt x="209" y="176"/>
                  </a:cubicBezTo>
                  <a:cubicBezTo>
                    <a:pt x="209" y="218"/>
                    <a:pt x="223" y="278"/>
                    <a:pt x="237" y="320"/>
                  </a:cubicBezTo>
                  <a:cubicBezTo>
                    <a:pt x="265" y="366"/>
                    <a:pt x="296" y="408"/>
                    <a:pt x="339" y="468"/>
                  </a:cubicBezTo>
                  <a:cubicBezTo>
                    <a:pt x="367" y="496"/>
                    <a:pt x="413" y="542"/>
                    <a:pt x="472" y="584"/>
                  </a:cubicBezTo>
                  <a:cubicBezTo>
                    <a:pt x="500" y="630"/>
                    <a:pt x="543" y="658"/>
                    <a:pt x="588" y="686"/>
                  </a:cubicBezTo>
                  <a:lnTo>
                    <a:pt x="543" y="686"/>
                  </a:lnTo>
                  <a:cubicBezTo>
                    <a:pt x="472" y="686"/>
                    <a:pt x="398" y="704"/>
                    <a:pt x="325" y="718"/>
                  </a:cubicBezTo>
                  <a:cubicBezTo>
                    <a:pt x="251" y="732"/>
                    <a:pt x="177" y="760"/>
                    <a:pt x="135" y="806"/>
                  </a:cubicBezTo>
                  <a:cubicBezTo>
                    <a:pt x="121" y="820"/>
                    <a:pt x="89" y="848"/>
                    <a:pt x="75" y="880"/>
                  </a:cubicBezTo>
                  <a:cubicBezTo>
                    <a:pt x="61" y="894"/>
                    <a:pt x="61" y="908"/>
                    <a:pt x="47" y="922"/>
                  </a:cubicBezTo>
                  <a:cubicBezTo>
                    <a:pt x="47" y="936"/>
                    <a:pt x="33" y="950"/>
                    <a:pt x="33" y="982"/>
                  </a:cubicBezTo>
                  <a:lnTo>
                    <a:pt x="33" y="1055"/>
                  </a:lnTo>
                  <a:cubicBezTo>
                    <a:pt x="33" y="1084"/>
                    <a:pt x="47" y="1098"/>
                    <a:pt x="61" y="1126"/>
                  </a:cubicBezTo>
                  <a:cubicBezTo>
                    <a:pt x="61" y="1143"/>
                    <a:pt x="75" y="1157"/>
                    <a:pt x="103" y="1186"/>
                  </a:cubicBezTo>
                  <a:cubicBezTo>
                    <a:pt x="121" y="1200"/>
                    <a:pt x="149" y="1214"/>
                    <a:pt x="177" y="1231"/>
                  </a:cubicBezTo>
                  <a:cubicBezTo>
                    <a:pt x="223" y="1245"/>
                    <a:pt x="279" y="1259"/>
                    <a:pt x="339" y="1259"/>
                  </a:cubicBezTo>
                  <a:cubicBezTo>
                    <a:pt x="353" y="1273"/>
                    <a:pt x="384" y="1273"/>
                    <a:pt x="398" y="1273"/>
                  </a:cubicBezTo>
                  <a:cubicBezTo>
                    <a:pt x="413" y="1273"/>
                    <a:pt x="441" y="1273"/>
                    <a:pt x="455" y="1259"/>
                  </a:cubicBezTo>
                  <a:lnTo>
                    <a:pt x="455" y="1259"/>
                  </a:lnTo>
                  <a:cubicBezTo>
                    <a:pt x="367" y="1361"/>
                    <a:pt x="296" y="1477"/>
                    <a:pt x="237" y="1611"/>
                  </a:cubicBezTo>
                  <a:cubicBezTo>
                    <a:pt x="149" y="1773"/>
                    <a:pt x="89" y="1949"/>
                    <a:pt x="61" y="2139"/>
                  </a:cubicBezTo>
                  <a:cubicBezTo>
                    <a:pt x="15" y="2315"/>
                    <a:pt x="1" y="2505"/>
                    <a:pt x="15" y="2695"/>
                  </a:cubicBezTo>
                  <a:cubicBezTo>
                    <a:pt x="33" y="2884"/>
                    <a:pt x="47" y="3078"/>
                    <a:pt x="103" y="3268"/>
                  </a:cubicBezTo>
                  <a:cubicBezTo>
                    <a:pt x="177" y="3634"/>
                    <a:pt x="339" y="4000"/>
                    <a:pt x="543" y="4351"/>
                  </a:cubicBezTo>
                  <a:cubicBezTo>
                    <a:pt x="750" y="4689"/>
                    <a:pt x="982" y="4981"/>
                    <a:pt x="1264" y="5245"/>
                  </a:cubicBezTo>
                  <a:cubicBezTo>
                    <a:pt x="1510" y="5466"/>
                    <a:pt x="1805" y="5656"/>
                    <a:pt x="2126" y="5818"/>
                  </a:cubicBezTo>
                  <a:cubicBezTo>
                    <a:pt x="2421" y="5962"/>
                    <a:pt x="2741" y="6068"/>
                    <a:pt x="3093" y="6138"/>
                  </a:cubicBezTo>
                  <a:cubicBezTo>
                    <a:pt x="3139" y="6156"/>
                    <a:pt x="3198" y="6170"/>
                    <a:pt x="3241" y="6170"/>
                  </a:cubicBezTo>
                  <a:cubicBezTo>
                    <a:pt x="3139" y="6082"/>
                    <a:pt x="3037" y="5994"/>
                    <a:pt x="2903" y="5906"/>
                  </a:cubicBezTo>
                  <a:cubicBezTo>
                    <a:pt x="2671" y="5716"/>
                    <a:pt x="2421" y="5540"/>
                    <a:pt x="2171" y="5364"/>
                  </a:cubicBezTo>
                  <a:lnTo>
                    <a:pt x="2143" y="5333"/>
                  </a:lnTo>
                  <a:cubicBezTo>
                    <a:pt x="2055" y="5276"/>
                    <a:pt x="1981" y="5231"/>
                    <a:pt x="1907" y="5171"/>
                  </a:cubicBezTo>
                  <a:cubicBezTo>
                    <a:pt x="1805" y="5101"/>
                    <a:pt x="1718" y="5041"/>
                    <a:pt x="1644" y="4981"/>
                  </a:cubicBezTo>
                  <a:cubicBezTo>
                    <a:pt x="1482" y="4837"/>
                    <a:pt x="1334" y="4689"/>
                    <a:pt x="1204" y="4527"/>
                  </a:cubicBezTo>
                  <a:cubicBezTo>
                    <a:pt x="1056" y="4365"/>
                    <a:pt x="940" y="4204"/>
                    <a:pt x="838" y="4045"/>
                  </a:cubicBezTo>
                  <a:cubicBezTo>
                    <a:pt x="736" y="3852"/>
                    <a:pt x="648" y="3662"/>
                    <a:pt x="574" y="3472"/>
                  </a:cubicBezTo>
                  <a:cubicBezTo>
                    <a:pt x="543" y="3370"/>
                    <a:pt x="515" y="3268"/>
                    <a:pt x="486" y="3166"/>
                  </a:cubicBezTo>
                  <a:cubicBezTo>
                    <a:pt x="472" y="3120"/>
                    <a:pt x="455" y="3060"/>
                    <a:pt x="441" y="3004"/>
                  </a:cubicBezTo>
                  <a:cubicBezTo>
                    <a:pt x="441" y="2958"/>
                    <a:pt x="427" y="2902"/>
                    <a:pt x="427" y="2856"/>
                  </a:cubicBezTo>
                  <a:cubicBezTo>
                    <a:pt x="398" y="2638"/>
                    <a:pt x="398" y="2431"/>
                    <a:pt x="427" y="2213"/>
                  </a:cubicBezTo>
                  <a:cubicBezTo>
                    <a:pt x="441" y="2005"/>
                    <a:pt x="500" y="1801"/>
                    <a:pt x="588" y="1625"/>
                  </a:cubicBezTo>
                  <a:cubicBezTo>
                    <a:pt x="631" y="1523"/>
                    <a:pt x="690" y="1421"/>
                    <a:pt x="750" y="1347"/>
                  </a:cubicBezTo>
                  <a:cubicBezTo>
                    <a:pt x="778" y="1288"/>
                    <a:pt x="807" y="1245"/>
                    <a:pt x="838" y="1214"/>
                  </a:cubicBezTo>
                  <a:cubicBezTo>
                    <a:pt x="866" y="1186"/>
                    <a:pt x="894" y="1143"/>
                    <a:pt x="926" y="1112"/>
                  </a:cubicBezTo>
                  <a:cubicBezTo>
                    <a:pt x="880" y="1098"/>
                    <a:pt x="852" y="1084"/>
                    <a:pt x="824" y="1069"/>
                  </a:cubicBezTo>
                  <a:cubicBezTo>
                    <a:pt x="807" y="1055"/>
                    <a:pt x="792" y="1055"/>
                    <a:pt x="778" y="1038"/>
                  </a:cubicBezTo>
                  <a:cubicBezTo>
                    <a:pt x="764" y="1038"/>
                    <a:pt x="764" y="1024"/>
                    <a:pt x="750" y="1024"/>
                  </a:cubicBezTo>
                  <a:cubicBezTo>
                    <a:pt x="736" y="1010"/>
                    <a:pt x="736" y="996"/>
                    <a:pt x="719" y="996"/>
                  </a:cubicBezTo>
                  <a:cubicBezTo>
                    <a:pt x="719" y="982"/>
                    <a:pt x="705" y="967"/>
                    <a:pt x="705" y="950"/>
                  </a:cubicBezTo>
                  <a:cubicBezTo>
                    <a:pt x="705" y="950"/>
                    <a:pt x="690" y="936"/>
                    <a:pt x="690" y="922"/>
                  </a:cubicBezTo>
                  <a:lnTo>
                    <a:pt x="690" y="908"/>
                  </a:lnTo>
                  <a:cubicBezTo>
                    <a:pt x="690" y="880"/>
                    <a:pt x="690" y="862"/>
                    <a:pt x="705" y="834"/>
                  </a:cubicBezTo>
                  <a:cubicBezTo>
                    <a:pt x="719" y="820"/>
                    <a:pt x="736" y="792"/>
                    <a:pt x="750" y="774"/>
                  </a:cubicBezTo>
                  <a:cubicBezTo>
                    <a:pt x="778" y="732"/>
                    <a:pt x="824" y="704"/>
                    <a:pt x="880" y="658"/>
                  </a:cubicBezTo>
                  <a:cubicBezTo>
                    <a:pt x="807" y="616"/>
                    <a:pt x="750" y="584"/>
                    <a:pt x="690" y="542"/>
                  </a:cubicBezTo>
                  <a:cubicBezTo>
                    <a:pt x="662" y="510"/>
                    <a:pt x="617" y="482"/>
                    <a:pt x="588" y="454"/>
                  </a:cubicBezTo>
                  <a:cubicBezTo>
                    <a:pt x="543" y="422"/>
                    <a:pt x="515" y="380"/>
                    <a:pt x="486" y="352"/>
                  </a:cubicBezTo>
                  <a:cubicBezTo>
                    <a:pt x="455" y="320"/>
                    <a:pt x="427" y="292"/>
                    <a:pt x="413" y="246"/>
                  </a:cubicBezTo>
                  <a:cubicBezTo>
                    <a:pt x="384" y="204"/>
                    <a:pt x="367" y="176"/>
                    <a:pt x="353" y="130"/>
                  </a:cubicBezTo>
                  <a:cubicBezTo>
                    <a:pt x="353" y="88"/>
                    <a:pt x="339" y="56"/>
                    <a:pt x="353" y="14"/>
                  </a:cubicBezTo>
                  <a:lnTo>
                    <a:pt x="353" y="0"/>
                  </a:ln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3" name="Google Shape;7553;p83"/>
            <p:cNvSpPr/>
            <p:nvPr/>
          </p:nvSpPr>
          <p:spPr>
            <a:xfrm>
              <a:off x="599769" y="2972297"/>
              <a:ext cx="173015" cy="174241"/>
            </a:xfrm>
            <a:custGeom>
              <a:avLst/>
              <a:gdLst/>
              <a:ahLst/>
              <a:cxnLst/>
              <a:rect l="l" t="t" r="r" b="b"/>
              <a:pathLst>
                <a:path w="1834" h="1847" extrusionOk="0">
                  <a:moveTo>
                    <a:pt x="968" y="0"/>
                  </a:moveTo>
                  <a:cubicBezTo>
                    <a:pt x="922" y="0"/>
                    <a:pt x="880" y="0"/>
                    <a:pt x="834" y="18"/>
                  </a:cubicBezTo>
                  <a:cubicBezTo>
                    <a:pt x="704" y="18"/>
                    <a:pt x="588" y="60"/>
                    <a:pt x="468" y="106"/>
                  </a:cubicBezTo>
                  <a:cubicBezTo>
                    <a:pt x="366" y="148"/>
                    <a:pt x="278" y="194"/>
                    <a:pt x="205" y="264"/>
                  </a:cubicBezTo>
                  <a:cubicBezTo>
                    <a:pt x="205" y="236"/>
                    <a:pt x="190" y="222"/>
                    <a:pt x="176" y="208"/>
                  </a:cubicBezTo>
                  <a:cubicBezTo>
                    <a:pt x="176" y="194"/>
                    <a:pt x="162" y="176"/>
                    <a:pt x="131" y="176"/>
                  </a:cubicBezTo>
                  <a:cubicBezTo>
                    <a:pt x="131" y="176"/>
                    <a:pt x="117" y="176"/>
                    <a:pt x="117" y="194"/>
                  </a:cubicBezTo>
                  <a:cubicBezTo>
                    <a:pt x="103" y="194"/>
                    <a:pt x="88" y="208"/>
                    <a:pt x="88" y="222"/>
                  </a:cubicBezTo>
                  <a:lnTo>
                    <a:pt x="88" y="250"/>
                  </a:lnTo>
                  <a:lnTo>
                    <a:pt x="103" y="264"/>
                  </a:lnTo>
                  <a:lnTo>
                    <a:pt x="103" y="281"/>
                  </a:lnTo>
                  <a:cubicBezTo>
                    <a:pt x="131" y="338"/>
                    <a:pt x="148" y="398"/>
                    <a:pt x="162" y="471"/>
                  </a:cubicBezTo>
                  <a:lnTo>
                    <a:pt x="162" y="704"/>
                  </a:lnTo>
                  <a:lnTo>
                    <a:pt x="162" y="721"/>
                  </a:lnTo>
                  <a:cubicBezTo>
                    <a:pt x="148" y="809"/>
                    <a:pt x="117" y="911"/>
                    <a:pt x="74" y="1013"/>
                  </a:cubicBezTo>
                  <a:lnTo>
                    <a:pt x="74" y="1027"/>
                  </a:lnTo>
                  <a:cubicBezTo>
                    <a:pt x="60" y="1055"/>
                    <a:pt x="29" y="1101"/>
                    <a:pt x="15" y="1129"/>
                  </a:cubicBezTo>
                  <a:cubicBezTo>
                    <a:pt x="1" y="1161"/>
                    <a:pt x="1" y="1189"/>
                    <a:pt x="29" y="1203"/>
                  </a:cubicBezTo>
                  <a:lnTo>
                    <a:pt x="43" y="1203"/>
                  </a:lnTo>
                  <a:cubicBezTo>
                    <a:pt x="176" y="1337"/>
                    <a:pt x="292" y="1425"/>
                    <a:pt x="412" y="1513"/>
                  </a:cubicBezTo>
                  <a:cubicBezTo>
                    <a:pt x="570" y="1615"/>
                    <a:pt x="718" y="1703"/>
                    <a:pt x="866" y="1759"/>
                  </a:cubicBezTo>
                  <a:cubicBezTo>
                    <a:pt x="940" y="1791"/>
                    <a:pt x="1028" y="1819"/>
                    <a:pt x="1098" y="1833"/>
                  </a:cubicBezTo>
                  <a:cubicBezTo>
                    <a:pt x="1158" y="1847"/>
                    <a:pt x="1218" y="1847"/>
                    <a:pt x="1291" y="1847"/>
                  </a:cubicBezTo>
                  <a:lnTo>
                    <a:pt x="1348" y="1847"/>
                  </a:lnTo>
                  <a:cubicBezTo>
                    <a:pt x="1422" y="1847"/>
                    <a:pt x="1510" y="1819"/>
                    <a:pt x="1583" y="1791"/>
                  </a:cubicBezTo>
                  <a:cubicBezTo>
                    <a:pt x="1643" y="1776"/>
                    <a:pt x="1699" y="1731"/>
                    <a:pt x="1745" y="1671"/>
                  </a:cubicBezTo>
                  <a:cubicBezTo>
                    <a:pt x="1787" y="1629"/>
                    <a:pt x="1801" y="1583"/>
                    <a:pt x="1819" y="1527"/>
                  </a:cubicBezTo>
                  <a:cubicBezTo>
                    <a:pt x="1833" y="1481"/>
                    <a:pt x="1833" y="1425"/>
                    <a:pt x="1833" y="1365"/>
                  </a:cubicBezTo>
                  <a:cubicBezTo>
                    <a:pt x="1833" y="1305"/>
                    <a:pt x="1819" y="1263"/>
                    <a:pt x="1787" y="1189"/>
                  </a:cubicBezTo>
                  <a:cubicBezTo>
                    <a:pt x="1773" y="1143"/>
                    <a:pt x="1745" y="1087"/>
                    <a:pt x="1699" y="1027"/>
                  </a:cubicBezTo>
                  <a:cubicBezTo>
                    <a:pt x="1699" y="1013"/>
                    <a:pt x="1685" y="1013"/>
                    <a:pt x="1685" y="1013"/>
                  </a:cubicBezTo>
                  <a:cubicBezTo>
                    <a:pt x="1657" y="925"/>
                    <a:pt x="1626" y="823"/>
                    <a:pt x="1612" y="721"/>
                  </a:cubicBezTo>
                  <a:cubicBezTo>
                    <a:pt x="1583" y="559"/>
                    <a:pt x="1583" y="398"/>
                    <a:pt x="1612" y="222"/>
                  </a:cubicBezTo>
                  <a:lnTo>
                    <a:pt x="1612" y="236"/>
                  </a:lnTo>
                  <a:cubicBezTo>
                    <a:pt x="1612" y="176"/>
                    <a:pt x="1626" y="134"/>
                    <a:pt x="1643" y="74"/>
                  </a:cubicBezTo>
                  <a:cubicBezTo>
                    <a:pt x="1643" y="46"/>
                    <a:pt x="1626" y="32"/>
                    <a:pt x="1597" y="18"/>
                  </a:cubicBezTo>
                  <a:lnTo>
                    <a:pt x="1583" y="18"/>
                  </a:lnTo>
                  <a:cubicBezTo>
                    <a:pt x="1569" y="18"/>
                    <a:pt x="1538" y="32"/>
                    <a:pt x="1538" y="46"/>
                  </a:cubicBezTo>
                  <a:cubicBezTo>
                    <a:pt x="1538" y="88"/>
                    <a:pt x="1524" y="134"/>
                    <a:pt x="1524" y="176"/>
                  </a:cubicBezTo>
                  <a:cubicBezTo>
                    <a:pt x="1436" y="106"/>
                    <a:pt x="1334" y="60"/>
                    <a:pt x="1218" y="32"/>
                  </a:cubicBezTo>
                  <a:cubicBezTo>
                    <a:pt x="1144" y="18"/>
                    <a:pt x="1056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4" name="Google Shape;7554;p83"/>
            <p:cNvSpPr/>
            <p:nvPr/>
          </p:nvSpPr>
          <p:spPr>
            <a:xfrm>
              <a:off x="608071" y="2972297"/>
              <a:ext cx="146789" cy="80753"/>
            </a:xfrm>
            <a:custGeom>
              <a:avLst/>
              <a:gdLst/>
              <a:ahLst/>
              <a:cxnLst/>
              <a:rect l="l" t="t" r="r" b="b"/>
              <a:pathLst>
                <a:path w="1556" h="856" extrusionOk="0">
                  <a:moveTo>
                    <a:pt x="746" y="0"/>
                  </a:moveTo>
                  <a:cubicBezTo>
                    <a:pt x="616" y="18"/>
                    <a:pt x="500" y="60"/>
                    <a:pt x="380" y="106"/>
                  </a:cubicBezTo>
                  <a:cubicBezTo>
                    <a:pt x="278" y="148"/>
                    <a:pt x="190" y="194"/>
                    <a:pt x="117" y="250"/>
                  </a:cubicBezTo>
                  <a:cubicBezTo>
                    <a:pt x="117" y="236"/>
                    <a:pt x="102" y="222"/>
                    <a:pt x="88" y="208"/>
                  </a:cubicBezTo>
                  <a:cubicBezTo>
                    <a:pt x="88" y="194"/>
                    <a:pt x="74" y="176"/>
                    <a:pt x="43" y="176"/>
                  </a:cubicBezTo>
                  <a:lnTo>
                    <a:pt x="29" y="176"/>
                  </a:lnTo>
                  <a:cubicBezTo>
                    <a:pt x="15" y="194"/>
                    <a:pt x="0" y="208"/>
                    <a:pt x="0" y="222"/>
                  </a:cubicBezTo>
                  <a:lnTo>
                    <a:pt x="0" y="250"/>
                  </a:lnTo>
                  <a:lnTo>
                    <a:pt x="15" y="264"/>
                  </a:lnTo>
                  <a:lnTo>
                    <a:pt x="15" y="281"/>
                  </a:lnTo>
                  <a:cubicBezTo>
                    <a:pt x="43" y="338"/>
                    <a:pt x="60" y="398"/>
                    <a:pt x="74" y="471"/>
                  </a:cubicBezTo>
                  <a:lnTo>
                    <a:pt x="74" y="545"/>
                  </a:lnTo>
                  <a:cubicBezTo>
                    <a:pt x="102" y="545"/>
                    <a:pt x="117" y="559"/>
                    <a:pt x="148" y="573"/>
                  </a:cubicBezTo>
                  <a:cubicBezTo>
                    <a:pt x="338" y="675"/>
                    <a:pt x="528" y="749"/>
                    <a:pt x="746" y="809"/>
                  </a:cubicBezTo>
                  <a:cubicBezTo>
                    <a:pt x="878" y="832"/>
                    <a:pt x="1020" y="855"/>
                    <a:pt x="1163" y="855"/>
                  </a:cubicBezTo>
                  <a:cubicBezTo>
                    <a:pt x="1195" y="855"/>
                    <a:pt x="1227" y="854"/>
                    <a:pt x="1260" y="851"/>
                  </a:cubicBezTo>
                  <a:cubicBezTo>
                    <a:pt x="1320" y="851"/>
                    <a:pt x="1379" y="851"/>
                    <a:pt x="1436" y="837"/>
                  </a:cubicBezTo>
                  <a:cubicBezTo>
                    <a:pt x="1467" y="837"/>
                    <a:pt x="1509" y="823"/>
                    <a:pt x="1538" y="823"/>
                  </a:cubicBezTo>
                  <a:cubicBezTo>
                    <a:pt x="1538" y="792"/>
                    <a:pt x="1524" y="749"/>
                    <a:pt x="1524" y="721"/>
                  </a:cubicBezTo>
                  <a:cubicBezTo>
                    <a:pt x="1495" y="559"/>
                    <a:pt x="1509" y="398"/>
                    <a:pt x="1524" y="222"/>
                  </a:cubicBezTo>
                  <a:lnTo>
                    <a:pt x="1524" y="236"/>
                  </a:lnTo>
                  <a:lnTo>
                    <a:pt x="1538" y="176"/>
                  </a:lnTo>
                  <a:cubicBezTo>
                    <a:pt x="1538" y="148"/>
                    <a:pt x="1538" y="106"/>
                    <a:pt x="1555" y="74"/>
                  </a:cubicBezTo>
                  <a:cubicBezTo>
                    <a:pt x="1555" y="46"/>
                    <a:pt x="1538" y="32"/>
                    <a:pt x="1509" y="18"/>
                  </a:cubicBezTo>
                  <a:lnTo>
                    <a:pt x="1495" y="18"/>
                  </a:lnTo>
                  <a:cubicBezTo>
                    <a:pt x="1481" y="18"/>
                    <a:pt x="1450" y="32"/>
                    <a:pt x="1450" y="46"/>
                  </a:cubicBezTo>
                  <a:cubicBezTo>
                    <a:pt x="1436" y="88"/>
                    <a:pt x="1436" y="134"/>
                    <a:pt x="1436" y="176"/>
                  </a:cubicBezTo>
                  <a:cubicBezTo>
                    <a:pt x="1348" y="106"/>
                    <a:pt x="1246" y="60"/>
                    <a:pt x="1130" y="32"/>
                  </a:cubicBezTo>
                  <a:cubicBezTo>
                    <a:pt x="1056" y="18"/>
                    <a:pt x="968" y="0"/>
                    <a:pt x="880" y="0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5" name="Google Shape;7555;p83"/>
            <p:cNvSpPr/>
            <p:nvPr/>
          </p:nvSpPr>
          <p:spPr>
            <a:xfrm>
              <a:off x="879197" y="2590607"/>
              <a:ext cx="121507" cy="171694"/>
            </a:xfrm>
            <a:custGeom>
              <a:avLst/>
              <a:gdLst/>
              <a:ahLst/>
              <a:cxnLst/>
              <a:rect l="l" t="t" r="r" b="b"/>
              <a:pathLst>
                <a:path w="1288" h="1820" extrusionOk="0">
                  <a:moveTo>
                    <a:pt x="598" y="1"/>
                  </a:moveTo>
                  <a:cubicBezTo>
                    <a:pt x="496" y="1"/>
                    <a:pt x="380" y="33"/>
                    <a:pt x="278" y="89"/>
                  </a:cubicBezTo>
                  <a:cubicBezTo>
                    <a:pt x="176" y="149"/>
                    <a:pt x="71" y="251"/>
                    <a:pt x="14" y="370"/>
                  </a:cubicBezTo>
                  <a:cubicBezTo>
                    <a:pt x="14" y="384"/>
                    <a:pt x="0" y="398"/>
                    <a:pt x="14" y="398"/>
                  </a:cubicBezTo>
                  <a:cubicBezTo>
                    <a:pt x="14" y="412"/>
                    <a:pt x="14" y="427"/>
                    <a:pt x="28" y="441"/>
                  </a:cubicBezTo>
                  <a:lnTo>
                    <a:pt x="71" y="441"/>
                  </a:lnTo>
                  <a:cubicBezTo>
                    <a:pt x="71" y="441"/>
                    <a:pt x="88" y="427"/>
                    <a:pt x="102" y="427"/>
                  </a:cubicBezTo>
                  <a:cubicBezTo>
                    <a:pt x="116" y="370"/>
                    <a:pt x="159" y="325"/>
                    <a:pt x="190" y="296"/>
                  </a:cubicBezTo>
                  <a:cubicBezTo>
                    <a:pt x="204" y="282"/>
                    <a:pt x="218" y="265"/>
                    <a:pt x="232" y="251"/>
                  </a:cubicBezTo>
                  <a:lnTo>
                    <a:pt x="232" y="251"/>
                  </a:lnTo>
                  <a:cubicBezTo>
                    <a:pt x="218" y="265"/>
                    <a:pt x="218" y="282"/>
                    <a:pt x="218" y="296"/>
                  </a:cubicBezTo>
                  <a:cubicBezTo>
                    <a:pt x="204" y="353"/>
                    <a:pt x="190" y="427"/>
                    <a:pt x="190" y="500"/>
                  </a:cubicBezTo>
                  <a:cubicBezTo>
                    <a:pt x="176" y="634"/>
                    <a:pt x="190" y="778"/>
                    <a:pt x="246" y="926"/>
                  </a:cubicBezTo>
                  <a:cubicBezTo>
                    <a:pt x="278" y="1074"/>
                    <a:pt x="352" y="1204"/>
                    <a:pt x="422" y="1320"/>
                  </a:cubicBezTo>
                  <a:cubicBezTo>
                    <a:pt x="510" y="1454"/>
                    <a:pt x="598" y="1556"/>
                    <a:pt x="704" y="1644"/>
                  </a:cubicBezTo>
                  <a:cubicBezTo>
                    <a:pt x="658" y="1689"/>
                    <a:pt x="598" y="1703"/>
                    <a:pt x="556" y="1732"/>
                  </a:cubicBezTo>
                  <a:cubicBezTo>
                    <a:pt x="528" y="1732"/>
                    <a:pt x="496" y="1746"/>
                    <a:pt x="496" y="1777"/>
                  </a:cubicBezTo>
                  <a:cubicBezTo>
                    <a:pt x="496" y="1791"/>
                    <a:pt x="496" y="1805"/>
                    <a:pt x="510" y="1805"/>
                  </a:cubicBezTo>
                  <a:cubicBezTo>
                    <a:pt x="528" y="1819"/>
                    <a:pt x="528" y="1819"/>
                    <a:pt x="542" y="1819"/>
                  </a:cubicBezTo>
                  <a:lnTo>
                    <a:pt x="598" y="1819"/>
                  </a:lnTo>
                  <a:cubicBezTo>
                    <a:pt x="616" y="1805"/>
                    <a:pt x="630" y="1805"/>
                    <a:pt x="644" y="1791"/>
                  </a:cubicBezTo>
                  <a:cubicBezTo>
                    <a:pt x="672" y="1777"/>
                    <a:pt x="704" y="1760"/>
                    <a:pt x="746" y="1746"/>
                  </a:cubicBezTo>
                  <a:cubicBezTo>
                    <a:pt x="806" y="1703"/>
                    <a:pt x="862" y="1658"/>
                    <a:pt x="908" y="1615"/>
                  </a:cubicBezTo>
                  <a:cubicBezTo>
                    <a:pt x="1010" y="1513"/>
                    <a:pt x="1098" y="1394"/>
                    <a:pt x="1172" y="1250"/>
                  </a:cubicBezTo>
                  <a:cubicBezTo>
                    <a:pt x="1231" y="1116"/>
                    <a:pt x="1260" y="968"/>
                    <a:pt x="1274" y="824"/>
                  </a:cubicBezTo>
                  <a:cubicBezTo>
                    <a:pt x="1288" y="676"/>
                    <a:pt x="1260" y="529"/>
                    <a:pt x="1200" y="398"/>
                  </a:cubicBezTo>
                  <a:cubicBezTo>
                    <a:pt x="1158" y="296"/>
                    <a:pt x="1070" y="194"/>
                    <a:pt x="968" y="121"/>
                  </a:cubicBezTo>
                  <a:cubicBezTo>
                    <a:pt x="862" y="47"/>
                    <a:pt x="746" y="19"/>
                    <a:pt x="630" y="1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6" name="Google Shape;7556;p83"/>
            <p:cNvSpPr/>
            <p:nvPr/>
          </p:nvSpPr>
          <p:spPr>
            <a:xfrm>
              <a:off x="906744" y="2618531"/>
              <a:ext cx="56791" cy="55187"/>
            </a:xfrm>
            <a:custGeom>
              <a:avLst/>
              <a:gdLst/>
              <a:ahLst/>
              <a:cxnLst/>
              <a:rect l="l" t="t" r="r" b="b"/>
              <a:pathLst>
                <a:path w="602" h="585" extrusionOk="0">
                  <a:moveTo>
                    <a:pt x="542" y="0"/>
                  </a:moveTo>
                  <a:cubicBezTo>
                    <a:pt x="482" y="14"/>
                    <a:pt x="426" y="43"/>
                    <a:pt x="366" y="74"/>
                  </a:cubicBezTo>
                  <a:cubicBezTo>
                    <a:pt x="306" y="102"/>
                    <a:pt x="250" y="145"/>
                    <a:pt x="204" y="190"/>
                  </a:cubicBezTo>
                  <a:cubicBezTo>
                    <a:pt x="116" y="278"/>
                    <a:pt x="60" y="394"/>
                    <a:pt x="14" y="514"/>
                  </a:cubicBezTo>
                  <a:cubicBezTo>
                    <a:pt x="0" y="542"/>
                    <a:pt x="28" y="570"/>
                    <a:pt x="42" y="584"/>
                  </a:cubicBezTo>
                  <a:cubicBezTo>
                    <a:pt x="74" y="584"/>
                    <a:pt x="102" y="570"/>
                    <a:pt x="116" y="542"/>
                  </a:cubicBezTo>
                  <a:cubicBezTo>
                    <a:pt x="116" y="528"/>
                    <a:pt x="130" y="496"/>
                    <a:pt x="148" y="482"/>
                  </a:cubicBezTo>
                  <a:cubicBezTo>
                    <a:pt x="176" y="408"/>
                    <a:pt x="204" y="352"/>
                    <a:pt x="250" y="292"/>
                  </a:cubicBezTo>
                  <a:cubicBezTo>
                    <a:pt x="278" y="250"/>
                    <a:pt x="306" y="218"/>
                    <a:pt x="352" y="190"/>
                  </a:cubicBezTo>
                  <a:cubicBezTo>
                    <a:pt x="394" y="162"/>
                    <a:pt x="426" y="131"/>
                    <a:pt x="468" y="116"/>
                  </a:cubicBezTo>
                  <a:cubicBezTo>
                    <a:pt x="500" y="102"/>
                    <a:pt x="528" y="88"/>
                    <a:pt x="556" y="88"/>
                  </a:cubicBezTo>
                  <a:cubicBezTo>
                    <a:pt x="588" y="88"/>
                    <a:pt x="602" y="57"/>
                    <a:pt x="602" y="29"/>
                  </a:cubicBezTo>
                  <a:cubicBezTo>
                    <a:pt x="588" y="14"/>
                    <a:pt x="570" y="0"/>
                    <a:pt x="556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7" name="Google Shape;7557;p83"/>
            <p:cNvSpPr/>
            <p:nvPr/>
          </p:nvSpPr>
          <p:spPr>
            <a:xfrm>
              <a:off x="250059" y="2347405"/>
              <a:ext cx="716116" cy="665079"/>
            </a:xfrm>
            <a:custGeom>
              <a:avLst/>
              <a:gdLst/>
              <a:ahLst/>
              <a:cxnLst/>
              <a:rect l="l" t="t" r="r" b="b"/>
              <a:pathLst>
                <a:path w="7591" h="7050" extrusionOk="0">
                  <a:moveTo>
                    <a:pt x="5069" y="1"/>
                  </a:moveTo>
                  <a:cubicBezTo>
                    <a:pt x="4910" y="1"/>
                    <a:pt x="4717" y="15"/>
                    <a:pt x="4499" y="29"/>
                  </a:cubicBezTo>
                  <a:cubicBezTo>
                    <a:pt x="4397" y="29"/>
                    <a:pt x="4295" y="46"/>
                    <a:pt x="4175" y="60"/>
                  </a:cubicBezTo>
                  <a:cubicBezTo>
                    <a:pt x="3943" y="89"/>
                    <a:pt x="3693" y="134"/>
                    <a:pt x="3430" y="191"/>
                  </a:cubicBezTo>
                  <a:cubicBezTo>
                    <a:pt x="3180" y="250"/>
                    <a:pt x="2916" y="324"/>
                    <a:pt x="2666" y="426"/>
                  </a:cubicBezTo>
                  <a:cubicBezTo>
                    <a:pt x="2403" y="514"/>
                    <a:pt x="2139" y="630"/>
                    <a:pt x="1903" y="750"/>
                  </a:cubicBezTo>
                  <a:cubicBezTo>
                    <a:pt x="1657" y="880"/>
                    <a:pt x="1421" y="1028"/>
                    <a:pt x="1217" y="1172"/>
                  </a:cubicBezTo>
                  <a:cubicBezTo>
                    <a:pt x="760" y="1524"/>
                    <a:pt x="468" y="1907"/>
                    <a:pt x="306" y="2333"/>
                  </a:cubicBezTo>
                  <a:cubicBezTo>
                    <a:pt x="264" y="2449"/>
                    <a:pt x="232" y="2565"/>
                    <a:pt x="218" y="2684"/>
                  </a:cubicBezTo>
                  <a:cubicBezTo>
                    <a:pt x="204" y="2815"/>
                    <a:pt x="190" y="2962"/>
                    <a:pt x="204" y="3124"/>
                  </a:cubicBezTo>
                  <a:cubicBezTo>
                    <a:pt x="204" y="3268"/>
                    <a:pt x="232" y="3430"/>
                    <a:pt x="264" y="3620"/>
                  </a:cubicBezTo>
                  <a:cubicBezTo>
                    <a:pt x="292" y="3782"/>
                    <a:pt x="338" y="3944"/>
                    <a:pt x="394" y="4120"/>
                  </a:cubicBezTo>
                  <a:cubicBezTo>
                    <a:pt x="454" y="4281"/>
                    <a:pt x="514" y="4426"/>
                    <a:pt x="584" y="4587"/>
                  </a:cubicBezTo>
                  <a:cubicBezTo>
                    <a:pt x="644" y="4689"/>
                    <a:pt x="704" y="4809"/>
                    <a:pt x="760" y="4897"/>
                  </a:cubicBezTo>
                  <a:cubicBezTo>
                    <a:pt x="718" y="4897"/>
                    <a:pt x="672" y="4883"/>
                    <a:pt x="630" y="4883"/>
                  </a:cubicBezTo>
                  <a:cubicBezTo>
                    <a:pt x="584" y="4883"/>
                    <a:pt x="542" y="4897"/>
                    <a:pt x="496" y="4897"/>
                  </a:cubicBezTo>
                  <a:cubicBezTo>
                    <a:pt x="440" y="4911"/>
                    <a:pt x="366" y="4939"/>
                    <a:pt x="306" y="4971"/>
                  </a:cubicBezTo>
                  <a:cubicBezTo>
                    <a:pt x="264" y="4999"/>
                    <a:pt x="204" y="5027"/>
                    <a:pt x="162" y="5073"/>
                  </a:cubicBezTo>
                  <a:cubicBezTo>
                    <a:pt x="88" y="5147"/>
                    <a:pt x="42" y="5249"/>
                    <a:pt x="14" y="5365"/>
                  </a:cubicBezTo>
                  <a:cubicBezTo>
                    <a:pt x="0" y="5467"/>
                    <a:pt x="0" y="5586"/>
                    <a:pt x="14" y="5717"/>
                  </a:cubicBezTo>
                  <a:cubicBezTo>
                    <a:pt x="28" y="5819"/>
                    <a:pt x="74" y="5938"/>
                    <a:pt x="130" y="6054"/>
                  </a:cubicBezTo>
                  <a:cubicBezTo>
                    <a:pt x="190" y="6156"/>
                    <a:pt x="250" y="6244"/>
                    <a:pt x="338" y="6332"/>
                  </a:cubicBezTo>
                  <a:cubicBezTo>
                    <a:pt x="380" y="6378"/>
                    <a:pt x="426" y="6420"/>
                    <a:pt x="496" y="6466"/>
                  </a:cubicBezTo>
                  <a:cubicBezTo>
                    <a:pt x="556" y="6508"/>
                    <a:pt x="630" y="6536"/>
                    <a:pt x="704" y="6568"/>
                  </a:cubicBezTo>
                  <a:cubicBezTo>
                    <a:pt x="848" y="6624"/>
                    <a:pt x="1010" y="6670"/>
                    <a:pt x="1171" y="6670"/>
                  </a:cubicBezTo>
                  <a:lnTo>
                    <a:pt x="1217" y="6670"/>
                  </a:lnTo>
                  <a:cubicBezTo>
                    <a:pt x="1347" y="6670"/>
                    <a:pt x="1481" y="6656"/>
                    <a:pt x="1597" y="6610"/>
                  </a:cubicBezTo>
                  <a:cubicBezTo>
                    <a:pt x="1671" y="6596"/>
                    <a:pt x="1727" y="6568"/>
                    <a:pt x="1801" y="6522"/>
                  </a:cubicBezTo>
                  <a:cubicBezTo>
                    <a:pt x="1847" y="6494"/>
                    <a:pt x="1889" y="6466"/>
                    <a:pt x="1949" y="6420"/>
                  </a:cubicBezTo>
                  <a:cubicBezTo>
                    <a:pt x="2051" y="6522"/>
                    <a:pt x="2167" y="6610"/>
                    <a:pt x="2300" y="6684"/>
                  </a:cubicBezTo>
                  <a:cubicBezTo>
                    <a:pt x="2431" y="6758"/>
                    <a:pt x="2592" y="6832"/>
                    <a:pt x="2768" y="6888"/>
                  </a:cubicBezTo>
                  <a:cubicBezTo>
                    <a:pt x="2916" y="6934"/>
                    <a:pt x="3078" y="6962"/>
                    <a:pt x="3268" y="6993"/>
                  </a:cubicBezTo>
                  <a:cubicBezTo>
                    <a:pt x="3416" y="7022"/>
                    <a:pt x="3591" y="7036"/>
                    <a:pt x="3767" y="7050"/>
                  </a:cubicBezTo>
                  <a:lnTo>
                    <a:pt x="4087" y="7050"/>
                  </a:lnTo>
                  <a:cubicBezTo>
                    <a:pt x="4661" y="7050"/>
                    <a:pt x="5188" y="6976"/>
                    <a:pt x="5670" y="6818"/>
                  </a:cubicBezTo>
                  <a:cubicBezTo>
                    <a:pt x="5980" y="6712"/>
                    <a:pt x="6272" y="6568"/>
                    <a:pt x="6522" y="6406"/>
                  </a:cubicBezTo>
                  <a:cubicBezTo>
                    <a:pt x="6652" y="6318"/>
                    <a:pt x="6785" y="6216"/>
                    <a:pt x="6901" y="6114"/>
                  </a:cubicBezTo>
                  <a:cubicBezTo>
                    <a:pt x="7021" y="5994"/>
                    <a:pt x="7123" y="5878"/>
                    <a:pt x="7211" y="5745"/>
                  </a:cubicBezTo>
                  <a:cubicBezTo>
                    <a:pt x="7267" y="5688"/>
                    <a:pt x="7313" y="5615"/>
                    <a:pt x="7355" y="5541"/>
                  </a:cubicBezTo>
                  <a:cubicBezTo>
                    <a:pt x="7401" y="5467"/>
                    <a:pt x="7443" y="5379"/>
                    <a:pt x="7475" y="5305"/>
                  </a:cubicBezTo>
                  <a:cubicBezTo>
                    <a:pt x="7503" y="5217"/>
                    <a:pt x="7531" y="5129"/>
                    <a:pt x="7563" y="5041"/>
                  </a:cubicBezTo>
                  <a:cubicBezTo>
                    <a:pt x="7577" y="4971"/>
                    <a:pt x="7591" y="4883"/>
                    <a:pt x="7591" y="4795"/>
                  </a:cubicBezTo>
                  <a:cubicBezTo>
                    <a:pt x="7591" y="4633"/>
                    <a:pt x="7577" y="4471"/>
                    <a:pt x="7531" y="4281"/>
                  </a:cubicBezTo>
                  <a:cubicBezTo>
                    <a:pt x="7489" y="4120"/>
                    <a:pt x="7443" y="3972"/>
                    <a:pt x="7373" y="3782"/>
                  </a:cubicBezTo>
                  <a:lnTo>
                    <a:pt x="7327" y="3666"/>
                  </a:lnTo>
                  <a:cubicBezTo>
                    <a:pt x="7225" y="3388"/>
                    <a:pt x="7123" y="3107"/>
                    <a:pt x="7077" y="2801"/>
                  </a:cubicBezTo>
                  <a:cubicBezTo>
                    <a:pt x="7077" y="2727"/>
                    <a:pt x="7063" y="2639"/>
                    <a:pt x="7063" y="2565"/>
                  </a:cubicBezTo>
                  <a:lnTo>
                    <a:pt x="7063" y="2537"/>
                  </a:lnTo>
                  <a:cubicBezTo>
                    <a:pt x="7049" y="2449"/>
                    <a:pt x="7049" y="2361"/>
                    <a:pt x="7049" y="2273"/>
                  </a:cubicBezTo>
                  <a:cubicBezTo>
                    <a:pt x="7021" y="2069"/>
                    <a:pt x="7003" y="1893"/>
                    <a:pt x="6989" y="1731"/>
                  </a:cubicBezTo>
                  <a:cubicBezTo>
                    <a:pt x="6961" y="1555"/>
                    <a:pt x="6915" y="1379"/>
                    <a:pt x="6873" y="1218"/>
                  </a:cubicBezTo>
                  <a:cubicBezTo>
                    <a:pt x="6828" y="1056"/>
                    <a:pt x="6771" y="880"/>
                    <a:pt x="6697" y="732"/>
                  </a:cubicBezTo>
                  <a:cubicBezTo>
                    <a:pt x="6581" y="486"/>
                    <a:pt x="6405" y="250"/>
                    <a:pt x="6198" y="46"/>
                  </a:cubicBezTo>
                  <a:cubicBezTo>
                    <a:pt x="6184" y="29"/>
                    <a:pt x="6170" y="29"/>
                    <a:pt x="6156" y="29"/>
                  </a:cubicBezTo>
                  <a:cubicBezTo>
                    <a:pt x="6142" y="29"/>
                    <a:pt x="6124" y="29"/>
                    <a:pt x="6124" y="46"/>
                  </a:cubicBezTo>
                  <a:cubicBezTo>
                    <a:pt x="6110" y="46"/>
                    <a:pt x="6110" y="60"/>
                    <a:pt x="6110" y="74"/>
                  </a:cubicBezTo>
                  <a:cubicBezTo>
                    <a:pt x="6110" y="89"/>
                    <a:pt x="6110" y="103"/>
                    <a:pt x="6124" y="103"/>
                  </a:cubicBezTo>
                  <a:lnTo>
                    <a:pt x="6124" y="117"/>
                  </a:lnTo>
                  <a:cubicBezTo>
                    <a:pt x="5846" y="46"/>
                    <a:pt x="5508" y="1"/>
                    <a:pt x="5115" y="1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8" name="Google Shape;7558;p83"/>
            <p:cNvSpPr/>
            <p:nvPr/>
          </p:nvSpPr>
          <p:spPr>
            <a:xfrm>
              <a:off x="436471" y="2666926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" y="1"/>
                  </a:moveTo>
                  <a:lnTo>
                    <a:pt x="15" y="1"/>
                  </a:ln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9" name="Google Shape;7559;p83"/>
            <p:cNvSpPr/>
            <p:nvPr/>
          </p:nvSpPr>
          <p:spPr>
            <a:xfrm>
              <a:off x="436471" y="2666926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0" name="Google Shape;7560;p83"/>
            <p:cNvSpPr/>
            <p:nvPr/>
          </p:nvSpPr>
          <p:spPr>
            <a:xfrm>
              <a:off x="320341" y="2846450"/>
              <a:ext cx="62546" cy="84432"/>
            </a:xfrm>
            <a:custGeom>
              <a:avLst/>
              <a:gdLst/>
              <a:ahLst/>
              <a:cxnLst/>
              <a:rect l="l" t="t" r="r" b="b"/>
              <a:pathLst>
                <a:path w="663" h="895" extrusionOk="0">
                  <a:moveTo>
                    <a:pt x="61" y="1"/>
                  </a:moveTo>
                  <a:cubicBezTo>
                    <a:pt x="32" y="1"/>
                    <a:pt x="1" y="33"/>
                    <a:pt x="1" y="75"/>
                  </a:cubicBezTo>
                  <a:cubicBezTo>
                    <a:pt x="1" y="251"/>
                    <a:pt x="61" y="427"/>
                    <a:pt x="177" y="574"/>
                  </a:cubicBezTo>
                  <a:cubicBezTo>
                    <a:pt x="208" y="617"/>
                    <a:pt x="236" y="648"/>
                    <a:pt x="265" y="676"/>
                  </a:cubicBezTo>
                  <a:cubicBezTo>
                    <a:pt x="296" y="704"/>
                    <a:pt x="324" y="736"/>
                    <a:pt x="367" y="764"/>
                  </a:cubicBezTo>
                  <a:cubicBezTo>
                    <a:pt x="440" y="824"/>
                    <a:pt x="514" y="866"/>
                    <a:pt x="602" y="894"/>
                  </a:cubicBezTo>
                  <a:cubicBezTo>
                    <a:pt x="630" y="894"/>
                    <a:pt x="648" y="880"/>
                    <a:pt x="662" y="866"/>
                  </a:cubicBezTo>
                  <a:cubicBezTo>
                    <a:pt x="662" y="838"/>
                    <a:pt x="648" y="824"/>
                    <a:pt x="630" y="806"/>
                  </a:cubicBezTo>
                  <a:cubicBezTo>
                    <a:pt x="616" y="806"/>
                    <a:pt x="588" y="792"/>
                    <a:pt x="574" y="792"/>
                  </a:cubicBezTo>
                  <a:cubicBezTo>
                    <a:pt x="528" y="764"/>
                    <a:pt x="472" y="736"/>
                    <a:pt x="426" y="704"/>
                  </a:cubicBezTo>
                  <a:lnTo>
                    <a:pt x="296" y="574"/>
                  </a:lnTo>
                  <a:cubicBezTo>
                    <a:pt x="250" y="515"/>
                    <a:pt x="222" y="455"/>
                    <a:pt x="191" y="384"/>
                  </a:cubicBezTo>
                  <a:cubicBezTo>
                    <a:pt x="163" y="310"/>
                    <a:pt x="148" y="237"/>
                    <a:pt x="134" y="163"/>
                  </a:cubicBezTo>
                  <a:cubicBezTo>
                    <a:pt x="120" y="135"/>
                    <a:pt x="120" y="103"/>
                    <a:pt x="120" y="75"/>
                  </a:cubicBezTo>
                  <a:cubicBezTo>
                    <a:pt x="120" y="33"/>
                    <a:pt x="89" y="1"/>
                    <a:pt x="61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1" name="Google Shape;7561;p83"/>
            <p:cNvSpPr/>
            <p:nvPr/>
          </p:nvSpPr>
          <p:spPr>
            <a:xfrm>
              <a:off x="269304" y="2843809"/>
              <a:ext cx="62451" cy="30660"/>
            </a:xfrm>
            <a:custGeom>
              <a:avLst/>
              <a:gdLst/>
              <a:ahLst/>
              <a:cxnLst/>
              <a:rect l="l" t="t" r="r" b="b"/>
              <a:pathLst>
                <a:path w="662" h="325" extrusionOk="0">
                  <a:moveTo>
                    <a:pt x="440" y="1"/>
                  </a:moveTo>
                  <a:cubicBezTo>
                    <a:pt x="366" y="1"/>
                    <a:pt x="310" y="29"/>
                    <a:pt x="250" y="61"/>
                  </a:cubicBezTo>
                  <a:cubicBezTo>
                    <a:pt x="190" y="75"/>
                    <a:pt x="148" y="117"/>
                    <a:pt x="102" y="163"/>
                  </a:cubicBezTo>
                  <a:cubicBezTo>
                    <a:pt x="60" y="191"/>
                    <a:pt x="28" y="251"/>
                    <a:pt x="0" y="307"/>
                  </a:cubicBezTo>
                  <a:cubicBezTo>
                    <a:pt x="0" y="307"/>
                    <a:pt x="0" y="324"/>
                    <a:pt x="14" y="324"/>
                  </a:cubicBezTo>
                  <a:lnTo>
                    <a:pt x="46" y="324"/>
                  </a:lnTo>
                  <a:cubicBezTo>
                    <a:pt x="46" y="293"/>
                    <a:pt x="60" y="279"/>
                    <a:pt x="60" y="265"/>
                  </a:cubicBezTo>
                  <a:cubicBezTo>
                    <a:pt x="72" y="241"/>
                    <a:pt x="84" y="224"/>
                    <a:pt x="104" y="203"/>
                  </a:cubicBezTo>
                  <a:lnTo>
                    <a:pt x="104" y="203"/>
                  </a:lnTo>
                  <a:cubicBezTo>
                    <a:pt x="135" y="176"/>
                    <a:pt x="163" y="162"/>
                    <a:pt x="190" y="149"/>
                  </a:cubicBezTo>
                  <a:cubicBezTo>
                    <a:pt x="222" y="131"/>
                    <a:pt x="250" y="117"/>
                    <a:pt x="292" y="103"/>
                  </a:cubicBezTo>
                  <a:cubicBezTo>
                    <a:pt x="324" y="89"/>
                    <a:pt x="366" y="89"/>
                    <a:pt x="398" y="89"/>
                  </a:cubicBezTo>
                  <a:cubicBezTo>
                    <a:pt x="426" y="89"/>
                    <a:pt x="468" y="89"/>
                    <a:pt x="500" y="103"/>
                  </a:cubicBezTo>
                  <a:cubicBezTo>
                    <a:pt x="514" y="103"/>
                    <a:pt x="528" y="117"/>
                    <a:pt x="542" y="117"/>
                  </a:cubicBezTo>
                  <a:lnTo>
                    <a:pt x="556" y="131"/>
                  </a:lnTo>
                  <a:cubicBezTo>
                    <a:pt x="563" y="138"/>
                    <a:pt x="575" y="143"/>
                    <a:pt x="588" y="143"/>
                  </a:cubicBezTo>
                  <a:cubicBezTo>
                    <a:pt x="604" y="143"/>
                    <a:pt x="622" y="135"/>
                    <a:pt x="630" y="117"/>
                  </a:cubicBezTo>
                  <a:cubicBezTo>
                    <a:pt x="644" y="103"/>
                    <a:pt x="661" y="89"/>
                    <a:pt x="644" y="75"/>
                  </a:cubicBezTo>
                  <a:lnTo>
                    <a:pt x="644" y="43"/>
                  </a:lnTo>
                  <a:cubicBezTo>
                    <a:pt x="630" y="43"/>
                    <a:pt x="630" y="29"/>
                    <a:pt x="616" y="29"/>
                  </a:cubicBezTo>
                  <a:cubicBezTo>
                    <a:pt x="587" y="15"/>
                    <a:pt x="556" y="15"/>
                    <a:pt x="528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2" name="Google Shape;7562;p83"/>
            <p:cNvSpPr/>
            <p:nvPr/>
          </p:nvSpPr>
          <p:spPr>
            <a:xfrm>
              <a:off x="680050" y="4248495"/>
              <a:ext cx="304050" cy="196505"/>
            </a:xfrm>
            <a:custGeom>
              <a:avLst/>
              <a:gdLst/>
              <a:ahLst/>
              <a:cxnLst/>
              <a:rect l="l" t="t" r="r" b="b"/>
              <a:pathLst>
                <a:path w="3223" h="2083" extrusionOk="0">
                  <a:moveTo>
                    <a:pt x="1214" y="1"/>
                  </a:moveTo>
                  <a:cubicBezTo>
                    <a:pt x="996" y="1"/>
                    <a:pt x="775" y="32"/>
                    <a:pt x="497" y="74"/>
                  </a:cubicBezTo>
                  <a:cubicBezTo>
                    <a:pt x="367" y="88"/>
                    <a:pt x="233" y="120"/>
                    <a:pt x="117" y="148"/>
                  </a:cubicBezTo>
                  <a:lnTo>
                    <a:pt x="71" y="148"/>
                  </a:lnTo>
                  <a:cubicBezTo>
                    <a:pt x="57" y="148"/>
                    <a:pt x="43" y="162"/>
                    <a:pt x="43" y="176"/>
                  </a:cubicBezTo>
                  <a:cubicBezTo>
                    <a:pt x="15" y="454"/>
                    <a:pt x="1" y="690"/>
                    <a:pt x="1" y="912"/>
                  </a:cubicBezTo>
                  <a:cubicBezTo>
                    <a:pt x="15" y="1144"/>
                    <a:pt x="57" y="1379"/>
                    <a:pt x="145" y="1569"/>
                  </a:cubicBezTo>
                  <a:lnTo>
                    <a:pt x="145" y="1597"/>
                  </a:lnTo>
                  <a:cubicBezTo>
                    <a:pt x="159" y="1615"/>
                    <a:pt x="177" y="1629"/>
                    <a:pt x="191" y="1643"/>
                  </a:cubicBezTo>
                  <a:cubicBezTo>
                    <a:pt x="191" y="1657"/>
                    <a:pt x="205" y="1657"/>
                    <a:pt x="205" y="1671"/>
                  </a:cubicBezTo>
                  <a:cubicBezTo>
                    <a:pt x="219" y="1671"/>
                    <a:pt x="233" y="1685"/>
                    <a:pt x="233" y="1703"/>
                  </a:cubicBezTo>
                  <a:cubicBezTo>
                    <a:pt x="247" y="1703"/>
                    <a:pt x="247" y="1703"/>
                    <a:pt x="265" y="1717"/>
                  </a:cubicBezTo>
                  <a:cubicBezTo>
                    <a:pt x="455" y="1833"/>
                    <a:pt x="687" y="1921"/>
                    <a:pt x="968" y="1995"/>
                  </a:cubicBezTo>
                  <a:cubicBezTo>
                    <a:pt x="1214" y="2055"/>
                    <a:pt x="1464" y="2083"/>
                    <a:pt x="1728" y="2083"/>
                  </a:cubicBezTo>
                  <a:lnTo>
                    <a:pt x="1904" y="2083"/>
                  </a:lnTo>
                  <a:cubicBezTo>
                    <a:pt x="2111" y="2069"/>
                    <a:pt x="2301" y="2037"/>
                    <a:pt x="2477" y="1995"/>
                  </a:cubicBezTo>
                  <a:cubicBezTo>
                    <a:pt x="2639" y="1949"/>
                    <a:pt x="2797" y="1893"/>
                    <a:pt x="2931" y="1819"/>
                  </a:cubicBezTo>
                  <a:cubicBezTo>
                    <a:pt x="2931" y="1805"/>
                    <a:pt x="2931" y="1805"/>
                    <a:pt x="2945" y="1805"/>
                  </a:cubicBezTo>
                  <a:cubicBezTo>
                    <a:pt x="2959" y="1791"/>
                    <a:pt x="2973" y="1791"/>
                    <a:pt x="2991" y="1773"/>
                  </a:cubicBezTo>
                  <a:cubicBezTo>
                    <a:pt x="2991" y="1759"/>
                    <a:pt x="3005" y="1759"/>
                    <a:pt x="3019" y="1745"/>
                  </a:cubicBezTo>
                  <a:cubicBezTo>
                    <a:pt x="3033" y="1717"/>
                    <a:pt x="3061" y="1685"/>
                    <a:pt x="3079" y="1657"/>
                  </a:cubicBezTo>
                  <a:cubicBezTo>
                    <a:pt x="3107" y="1629"/>
                    <a:pt x="3121" y="1597"/>
                    <a:pt x="3135" y="1555"/>
                  </a:cubicBezTo>
                  <a:cubicBezTo>
                    <a:pt x="3167" y="1481"/>
                    <a:pt x="3195" y="1408"/>
                    <a:pt x="3209" y="1306"/>
                  </a:cubicBezTo>
                  <a:cubicBezTo>
                    <a:pt x="3223" y="1232"/>
                    <a:pt x="3223" y="1158"/>
                    <a:pt x="3223" y="1070"/>
                  </a:cubicBezTo>
                  <a:cubicBezTo>
                    <a:pt x="3209" y="982"/>
                    <a:pt x="3195" y="912"/>
                    <a:pt x="3181" y="852"/>
                  </a:cubicBezTo>
                  <a:cubicBezTo>
                    <a:pt x="3167" y="792"/>
                    <a:pt x="3135" y="750"/>
                    <a:pt x="3107" y="704"/>
                  </a:cubicBezTo>
                  <a:cubicBezTo>
                    <a:pt x="3079" y="662"/>
                    <a:pt x="3033" y="630"/>
                    <a:pt x="2991" y="602"/>
                  </a:cubicBezTo>
                  <a:cubicBezTo>
                    <a:pt x="2903" y="542"/>
                    <a:pt x="2815" y="528"/>
                    <a:pt x="2709" y="514"/>
                  </a:cubicBezTo>
                  <a:cubicBezTo>
                    <a:pt x="2681" y="500"/>
                    <a:pt x="2653" y="500"/>
                    <a:pt x="2621" y="486"/>
                  </a:cubicBezTo>
                  <a:cubicBezTo>
                    <a:pt x="2579" y="486"/>
                    <a:pt x="2533" y="486"/>
                    <a:pt x="2505" y="472"/>
                  </a:cubicBezTo>
                  <a:cubicBezTo>
                    <a:pt x="2431" y="454"/>
                    <a:pt x="2375" y="440"/>
                    <a:pt x="2315" y="412"/>
                  </a:cubicBezTo>
                  <a:cubicBezTo>
                    <a:pt x="2287" y="398"/>
                    <a:pt x="2255" y="366"/>
                    <a:pt x="2227" y="352"/>
                  </a:cubicBezTo>
                  <a:cubicBezTo>
                    <a:pt x="2213" y="324"/>
                    <a:pt x="2182" y="310"/>
                    <a:pt x="2168" y="278"/>
                  </a:cubicBezTo>
                  <a:cubicBezTo>
                    <a:pt x="2153" y="250"/>
                    <a:pt x="2139" y="236"/>
                    <a:pt x="2139" y="208"/>
                  </a:cubicBezTo>
                  <a:cubicBezTo>
                    <a:pt x="2125" y="190"/>
                    <a:pt x="2111" y="176"/>
                    <a:pt x="2094" y="176"/>
                  </a:cubicBezTo>
                  <a:cubicBezTo>
                    <a:pt x="2080" y="176"/>
                    <a:pt x="2080" y="176"/>
                    <a:pt x="2066" y="190"/>
                  </a:cubicBezTo>
                  <a:cubicBezTo>
                    <a:pt x="2066" y="190"/>
                    <a:pt x="2051" y="190"/>
                    <a:pt x="2051" y="208"/>
                  </a:cubicBezTo>
                  <a:cubicBezTo>
                    <a:pt x="1978" y="148"/>
                    <a:pt x="1876" y="103"/>
                    <a:pt x="1760" y="74"/>
                  </a:cubicBezTo>
                  <a:cubicBezTo>
                    <a:pt x="1640" y="32"/>
                    <a:pt x="1510" y="15"/>
                    <a:pt x="1348" y="15"/>
                  </a:cubicBezTo>
                  <a:cubicBezTo>
                    <a:pt x="1302" y="1"/>
                    <a:pt x="1260" y="1"/>
                    <a:pt x="121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3" name="Google Shape;7563;p83"/>
            <p:cNvSpPr/>
            <p:nvPr/>
          </p:nvSpPr>
          <p:spPr>
            <a:xfrm>
              <a:off x="684013" y="4294249"/>
              <a:ext cx="300088" cy="150751"/>
            </a:xfrm>
            <a:custGeom>
              <a:avLst/>
              <a:gdLst/>
              <a:ahLst/>
              <a:cxnLst/>
              <a:rect l="l" t="t" r="r" b="b"/>
              <a:pathLst>
                <a:path w="3181" h="1598" extrusionOk="0">
                  <a:moveTo>
                    <a:pt x="2551" y="1"/>
                  </a:moveTo>
                  <a:cubicBezTo>
                    <a:pt x="2537" y="1"/>
                    <a:pt x="2523" y="15"/>
                    <a:pt x="2509" y="15"/>
                  </a:cubicBezTo>
                  <a:cubicBezTo>
                    <a:pt x="2477" y="43"/>
                    <a:pt x="2449" y="57"/>
                    <a:pt x="2421" y="89"/>
                  </a:cubicBezTo>
                  <a:cubicBezTo>
                    <a:pt x="2389" y="103"/>
                    <a:pt x="2361" y="131"/>
                    <a:pt x="2333" y="163"/>
                  </a:cubicBezTo>
                  <a:cubicBezTo>
                    <a:pt x="2301" y="191"/>
                    <a:pt x="2273" y="219"/>
                    <a:pt x="2245" y="265"/>
                  </a:cubicBezTo>
                  <a:cubicBezTo>
                    <a:pt x="2213" y="293"/>
                    <a:pt x="2185" y="339"/>
                    <a:pt x="2171" y="381"/>
                  </a:cubicBezTo>
                  <a:lnTo>
                    <a:pt x="2171" y="367"/>
                  </a:lnTo>
                  <a:cubicBezTo>
                    <a:pt x="2140" y="427"/>
                    <a:pt x="2111" y="483"/>
                    <a:pt x="2097" y="529"/>
                  </a:cubicBezTo>
                  <a:cubicBezTo>
                    <a:pt x="2069" y="585"/>
                    <a:pt x="2052" y="645"/>
                    <a:pt x="2038" y="704"/>
                  </a:cubicBezTo>
                  <a:lnTo>
                    <a:pt x="2038" y="690"/>
                  </a:lnTo>
                  <a:cubicBezTo>
                    <a:pt x="2009" y="821"/>
                    <a:pt x="1981" y="954"/>
                    <a:pt x="1995" y="1084"/>
                  </a:cubicBezTo>
                  <a:lnTo>
                    <a:pt x="1995" y="1200"/>
                  </a:lnTo>
                  <a:lnTo>
                    <a:pt x="1995" y="1232"/>
                  </a:lnTo>
                  <a:lnTo>
                    <a:pt x="1995" y="1246"/>
                  </a:lnTo>
                  <a:lnTo>
                    <a:pt x="1981" y="1246"/>
                  </a:lnTo>
                  <a:cubicBezTo>
                    <a:pt x="1922" y="1260"/>
                    <a:pt x="1862" y="1274"/>
                    <a:pt x="1805" y="1274"/>
                  </a:cubicBezTo>
                  <a:cubicBezTo>
                    <a:pt x="1733" y="1280"/>
                    <a:pt x="1662" y="1284"/>
                    <a:pt x="1592" y="1284"/>
                  </a:cubicBezTo>
                  <a:cubicBezTo>
                    <a:pt x="1493" y="1284"/>
                    <a:pt x="1395" y="1277"/>
                    <a:pt x="1292" y="1260"/>
                  </a:cubicBezTo>
                  <a:cubicBezTo>
                    <a:pt x="1130" y="1246"/>
                    <a:pt x="954" y="1200"/>
                    <a:pt x="792" y="1144"/>
                  </a:cubicBezTo>
                  <a:cubicBezTo>
                    <a:pt x="631" y="1098"/>
                    <a:pt x="469" y="1025"/>
                    <a:pt x="325" y="937"/>
                  </a:cubicBezTo>
                  <a:cubicBezTo>
                    <a:pt x="205" y="880"/>
                    <a:pt x="103" y="806"/>
                    <a:pt x="1" y="719"/>
                  </a:cubicBezTo>
                  <a:lnTo>
                    <a:pt x="1" y="719"/>
                  </a:lnTo>
                  <a:cubicBezTo>
                    <a:pt x="15" y="849"/>
                    <a:pt x="61" y="982"/>
                    <a:pt x="103" y="1098"/>
                  </a:cubicBezTo>
                  <a:lnTo>
                    <a:pt x="103" y="1112"/>
                  </a:lnTo>
                  <a:cubicBezTo>
                    <a:pt x="117" y="1130"/>
                    <a:pt x="135" y="1144"/>
                    <a:pt x="149" y="1158"/>
                  </a:cubicBezTo>
                  <a:cubicBezTo>
                    <a:pt x="149" y="1172"/>
                    <a:pt x="163" y="1172"/>
                    <a:pt x="163" y="1186"/>
                  </a:cubicBezTo>
                  <a:lnTo>
                    <a:pt x="191" y="1200"/>
                  </a:lnTo>
                  <a:lnTo>
                    <a:pt x="191" y="1218"/>
                  </a:lnTo>
                  <a:lnTo>
                    <a:pt x="223" y="1232"/>
                  </a:lnTo>
                  <a:cubicBezTo>
                    <a:pt x="413" y="1348"/>
                    <a:pt x="645" y="1436"/>
                    <a:pt x="926" y="1510"/>
                  </a:cubicBezTo>
                  <a:cubicBezTo>
                    <a:pt x="1172" y="1570"/>
                    <a:pt x="1422" y="1598"/>
                    <a:pt x="1686" y="1598"/>
                  </a:cubicBezTo>
                  <a:lnTo>
                    <a:pt x="1862" y="1598"/>
                  </a:lnTo>
                  <a:cubicBezTo>
                    <a:pt x="2069" y="1584"/>
                    <a:pt x="2259" y="1552"/>
                    <a:pt x="2435" y="1510"/>
                  </a:cubicBezTo>
                  <a:cubicBezTo>
                    <a:pt x="2597" y="1464"/>
                    <a:pt x="2755" y="1408"/>
                    <a:pt x="2889" y="1334"/>
                  </a:cubicBezTo>
                  <a:lnTo>
                    <a:pt x="2889" y="1320"/>
                  </a:lnTo>
                  <a:lnTo>
                    <a:pt x="2903" y="1320"/>
                  </a:lnTo>
                  <a:cubicBezTo>
                    <a:pt x="2917" y="1306"/>
                    <a:pt x="2931" y="1306"/>
                    <a:pt x="2949" y="1288"/>
                  </a:cubicBezTo>
                  <a:cubicBezTo>
                    <a:pt x="2949" y="1274"/>
                    <a:pt x="2963" y="1274"/>
                    <a:pt x="2977" y="1260"/>
                  </a:cubicBezTo>
                  <a:cubicBezTo>
                    <a:pt x="2991" y="1232"/>
                    <a:pt x="3019" y="1200"/>
                    <a:pt x="3037" y="1172"/>
                  </a:cubicBezTo>
                  <a:cubicBezTo>
                    <a:pt x="3065" y="1144"/>
                    <a:pt x="3079" y="1112"/>
                    <a:pt x="3093" y="1070"/>
                  </a:cubicBezTo>
                  <a:cubicBezTo>
                    <a:pt x="3139" y="996"/>
                    <a:pt x="3153" y="923"/>
                    <a:pt x="3167" y="821"/>
                  </a:cubicBezTo>
                  <a:cubicBezTo>
                    <a:pt x="3181" y="747"/>
                    <a:pt x="3181" y="659"/>
                    <a:pt x="3181" y="571"/>
                  </a:cubicBezTo>
                  <a:cubicBezTo>
                    <a:pt x="3167" y="497"/>
                    <a:pt x="3167" y="427"/>
                    <a:pt x="3139" y="367"/>
                  </a:cubicBezTo>
                  <a:cubicBezTo>
                    <a:pt x="3125" y="307"/>
                    <a:pt x="3093" y="265"/>
                    <a:pt x="3065" y="219"/>
                  </a:cubicBezTo>
                  <a:cubicBezTo>
                    <a:pt x="3037" y="177"/>
                    <a:pt x="2991" y="145"/>
                    <a:pt x="2949" y="117"/>
                  </a:cubicBezTo>
                  <a:cubicBezTo>
                    <a:pt x="2861" y="57"/>
                    <a:pt x="2773" y="43"/>
                    <a:pt x="2667" y="15"/>
                  </a:cubicBezTo>
                  <a:cubicBezTo>
                    <a:pt x="2639" y="15"/>
                    <a:pt x="2611" y="15"/>
                    <a:pt x="25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4" name="Google Shape;7564;p83"/>
            <p:cNvSpPr/>
            <p:nvPr/>
          </p:nvSpPr>
          <p:spPr>
            <a:xfrm>
              <a:off x="858254" y="4276324"/>
              <a:ext cx="40282" cy="35943"/>
            </a:xfrm>
            <a:custGeom>
              <a:avLst/>
              <a:gdLst/>
              <a:ahLst/>
              <a:cxnLst/>
              <a:rect l="l" t="t" r="r" b="b"/>
              <a:pathLst>
                <a:path w="427" h="381" extrusionOk="0">
                  <a:moveTo>
                    <a:pt x="352" y="1"/>
                  </a:moveTo>
                  <a:cubicBezTo>
                    <a:pt x="205" y="57"/>
                    <a:pt x="75" y="159"/>
                    <a:pt x="1" y="307"/>
                  </a:cubicBezTo>
                  <a:lnTo>
                    <a:pt x="1" y="335"/>
                  </a:lnTo>
                  <a:cubicBezTo>
                    <a:pt x="1" y="353"/>
                    <a:pt x="15" y="367"/>
                    <a:pt x="29" y="381"/>
                  </a:cubicBezTo>
                  <a:lnTo>
                    <a:pt x="60" y="381"/>
                  </a:lnTo>
                  <a:cubicBezTo>
                    <a:pt x="75" y="381"/>
                    <a:pt x="89" y="367"/>
                    <a:pt x="89" y="353"/>
                  </a:cubicBezTo>
                  <a:cubicBezTo>
                    <a:pt x="103" y="321"/>
                    <a:pt x="134" y="293"/>
                    <a:pt x="148" y="247"/>
                  </a:cubicBezTo>
                  <a:cubicBezTo>
                    <a:pt x="177" y="219"/>
                    <a:pt x="222" y="191"/>
                    <a:pt x="250" y="159"/>
                  </a:cubicBezTo>
                  <a:cubicBezTo>
                    <a:pt x="293" y="131"/>
                    <a:pt x="338" y="103"/>
                    <a:pt x="398" y="89"/>
                  </a:cubicBezTo>
                  <a:cubicBezTo>
                    <a:pt x="412" y="89"/>
                    <a:pt x="412" y="71"/>
                    <a:pt x="412" y="57"/>
                  </a:cubicBezTo>
                  <a:cubicBezTo>
                    <a:pt x="426" y="43"/>
                    <a:pt x="426" y="29"/>
                    <a:pt x="412" y="15"/>
                  </a:cubicBezTo>
                  <a:cubicBezTo>
                    <a:pt x="412" y="15"/>
                    <a:pt x="398" y="1"/>
                    <a:pt x="38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5" name="Google Shape;7565;p83"/>
            <p:cNvSpPr/>
            <p:nvPr/>
          </p:nvSpPr>
          <p:spPr>
            <a:xfrm>
              <a:off x="873537" y="4281702"/>
              <a:ext cx="41603" cy="41131"/>
            </a:xfrm>
            <a:custGeom>
              <a:avLst/>
              <a:gdLst/>
              <a:ahLst/>
              <a:cxnLst/>
              <a:rect l="l" t="t" r="r" b="b"/>
              <a:pathLst>
                <a:path w="441" h="436" extrusionOk="0">
                  <a:moveTo>
                    <a:pt x="366" y="0"/>
                  </a:moveTo>
                  <a:cubicBezTo>
                    <a:pt x="219" y="88"/>
                    <a:pt x="88" y="208"/>
                    <a:pt x="15" y="366"/>
                  </a:cubicBezTo>
                  <a:cubicBezTo>
                    <a:pt x="15" y="384"/>
                    <a:pt x="0" y="384"/>
                    <a:pt x="15" y="398"/>
                  </a:cubicBezTo>
                  <a:cubicBezTo>
                    <a:pt x="15" y="412"/>
                    <a:pt x="15" y="426"/>
                    <a:pt x="29" y="426"/>
                  </a:cubicBezTo>
                  <a:cubicBezTo>
                    <a:pt x="42" y="432"/>
                    <a:pt x="54" y="435"/>
                    <a:pt x="65" y="435"/>
                  </a:cubicBezTo>
                  <a:cubicBezTo>
                    <a:pt x="81" y="435"/>
                    <a:pt x="94" y="428"/>
                    <a:pt x="102" y="412"/>
                  </a:cubicBezTo>
                  <a:cubicBezTo>
                    <a:pt x="117" y="366"/>
                    <a:pt x="148" y="324"/>
                    <a:pt x="176" y="296"/>
                  </a:cubicBezTo>
                  <a:cubicBezTo>
                    <a:pt x="219" y="236"/>
                    <a:pt x="278" y="176"/>
                    <a:pt x="338" y="134"/>
                  </a:cubicBezTo>
                  <a:cubicBezTo>
                    <a:pt x="366" y="120"/>
                    <a:pt x="380" y="102"/>
                    <a:pt x="412" y="88"/>
                  </a:cubicBezTo>
                  <a:cubicBezTo>
                    <a:pt x="440" y="74"/>
                    <a:pt x="440" y="46"/>
                    <a:pt x="426" y="32"/>
                  </a:cubicBezTo>
                  <a:cubicBezTo>
                    <a:pt x="426" y="14"/>
                    <a:pt x="412" y="0"/>
                    <a:pt x="38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6" name="Google Shape;7566;p83"/>
            <p:cNvSpPr/>
            <p:nvPr/>
          </p:nvSpPr>
          <p:spPr>
            <a:xfrm>
              <a:off x="701937" y="4302550"/>
              <a:ext cx="74810" cy="74055"/>
            </a:xfrm>
            <a:custGeom>
              <a:avLst/>
              <a:gdLst/>
              <a:ahLst/>
              <a:cxnLst/>
              <a:rect l="l" t="t" r="r" b="b"/>
              <a:pathLst>
                <a:path w="793" h="785" extrusionOk="0">
                  <a:moveTo>
                    <a:pt x="441" y="103"/>
                  </a:moveTo>
                  <a:cubicBezTo>
                    <a:pt x="472" y="117"/>
                    <a:pt x="500" y="117"/>
                    <a:pt x="529" y="131"/>
                  </a:cubicBezTo>
                  <a:cubicBezTo>
                    <a:pt x="543" y="145"/>
                    <a:pt x="574" y="163"/>
                    <a:pt x="588" y="177"/>
                  </a:cubicBezTo>
                  <a:lnTo>
                    <a:pt x="631" y="219"/>
                  </a:lnTo>
                  <a:cubicBezTo>
                    <a:pt x="648" y="251"/>
                    <a:pt x="662" y="265"/>
                    <a:pt x="676" y="293"/>
                  </a:cubicBezTo>
                  <a:cubicBezTo>
                    <a:pt x="676" y="321"/>
                    <a:pt x="690" y="339"/>
                    <a:pt x="690" y="367"/>
                  </a:cubicBezTo>
                  <a:lnTo>
                    <a:pt x="690" y="441"/>
                  </a:lnTo>
                  <a:cubicBezTo>
                    <a:pt x="676" y="469"/>
                    <a:pt x="676" y="497"/>
                    <a:pt x="662" y="514"/>
                  </a:cubicBezTo>
                  <a:cubicBezTo>
                    <a:pt x="648" y="543"/>
                    <a:pt x="631" y="557"/>
                    <a:pt x="616" y="585"/>
                  </a:cubicBezTo>
                  <a:cubicBezTo>
                    <a:pt x="602" y="602"/>
                    <a:pt x="588" y="616"/>
                    <a:pt x="560" y="631"/>
                  </a:cubicBezTo>
                  <a:cubicBezTo>
                    <a:pt x="543" y="645"/>
                    <a:pt x="514" y="659"/>
                    <a:pt x="500" y="673"/>
                  </a:cubicBezTo>
                  <a:cubicBezTo>
                    <a:pt x="472" y="673"/>
                    <a:pt x="441" y="673"/>
                    <a:pt x="427" y="690"/>
                  </a:cubicBezTo>
                  <a:cubicBezTo>
                    <a:pt x="398" y="690"/>
                    <a:pt x="367" y="690"/>
                    <a:pt x="353" y="673"/>
                  </a:cubicBezTo>
                  <a:cubicBezTo>
                    <a:pt x="325" y="673"/>
                    <a:pt x="296" y="659"/>
                    <a:pt x="265" y="659"/>
                  </a:cubicBezTo>
                  <a:cubicBezTo>
                    <a:pt x="251" y="645"/>
                    <a:pt x="223" y="631"/>
                    <a:pt x="208" y="616"/>
                  </a:cubicBezTo>
                  <a:cubicBezTo>
                    <a:pt x="191" y="602"/>
                    <a:pt x="177" y="585"/>
                    <a:pt x="163" y="557"/>
                  </a:cubicBezTo>
                  <a:cubicBezTo>
                    <a:pt x="149" y="543"/>
                    <a:pt x="135" y="514"/>
                    <a:pt x="120" y="497"/>
                  </a:cubicBezTo>
                  <a:cubicBezTo>
                    <a:pt x="120" y="469"/>
                    <a:pt x="103" y="441"/>
                    <a:pt x="103" y="409"/>
                  </a:cubicBezTo>
                  <a:lnTo>
                    <a:pt x="103" y="339"/>
                  </a:lnTo>
                  <a:lnTo>
                    <a:pt x="120" y="339"/>
                  </a:lnTo>
                  <a:lnTo>
                    <a:pt x="120" y="321"/>
                  </a:lnTo>
                  <a:cubicBezTo>
                    <a:pt x="120" y="307"/>
                    <a:pt x="135" y="279"/>
                    <a:pt x="135" y="265"/>
                  </a:cubicBezTo>
                  <a:cubicBezTo>
                    <a:pt x="135" y="251"/>
                    <a:pt x="149" y="233"/>
                    <a:pt x="149" y="233"/>
                  </a:cubicBezTo>
                  <a:cubicBezTo>
                    <a:pt x="163" y="219"/>
                    <a:pt x="163" y="205"/>
                    <a:pt x="177" y="205"/>
                  </a:cubicBezTo>
                  <a:cubicBezTo>
                    <a:pt x="191" y="191"/>
                    <a:pt x="208" y="163"/>
                    <a:pt x="237" y="145"/>
                  </a:cubicBezTo>
                  <a:cubicBezTo>
                    <a:pt x="237" y="145"/>
                    <a:pt x="251" y="145"/>
                    <a:pt x="265" y="131"/>
                  </a:cubicBezTo>
                  <a:cubicBezTo>
                    <a:pt x="265" y="131"/>
                    <a:pt x="279" y="117"/>
                    <a:pt x="296" y="117"/>
                  </a:cubicBezTo>
                  <a:cubicBezTo>
                    <a:pt x="325" y="117"/>
                    <a:pt x="339" y="103"/>
                    <a:pt x="367" y="103"/>
                  </a:cubicBezTo>
                  <a:close/>
                  <a:moveTo>
                    <a:pt x="384" y="1"/>
                  </a:moveTo>
                  <a:cubicBezTo>
                    <a:pt x="310" y="1"/>
                    <a:pt x="251" y="29"/>
                    <a:pt x="191" y="57"/>
                  </a:cubicBezTo>
                  <a:cubicBezTo>
                    <a:pt x="163" y="75"/>
                    <a:pt x="135" y="103"/>
                    <a:pt x="120" y="131"/>
                  </a:cubicBezTo>
                  <a:lnTo>
                    <a:pt x="103" y="131"/>
                  </a:lnTo>
                  <a:cubicBezTo>
                    <a:pt x="103" y="145"/>
                    <a:pt x="89" y="145"/>
                    <a:pt x="89" y="163"/>
                  </a:cubicBezTo>
                  <a:cubicBezTo>
                    <a:pt x="75" y="177"/>
                    <a:pt x="61" y="191"/>
                    <a:pt x="61" y="205"/>
                  </a:cubicBezTo>
                  <a:cubicBezTo>
                    <a:pt x="15" y="265"/>
                    <a:pt x="1" y="321"/>
                    <a:pt x="1" y="395"/>
                  </a:cubicBezTo>
                  <a:cubicBezTo>
                    <a:pt x="1" y="497"/>
                    <a:pt x="47" y="585"/>
                    <a:pt x="103" y="659"/>
                  </a:cubicBezTo>
                  <a:cubicBezTo>
                    <a:pt x="135" y="690"/>
                    <a:pt x="177" y="718"/>
                    <a:pt x="208" y="733"/>
                  </a:cubicBezTo>
                  <a:cubicBezTo>
                    <a:pt x="251" y="761"/>
                    <a:pt x="296" y="778"/>
                    <a:pt x="353" y="778"/>
                  </a:cubicBezTo>
                  <a:cubicBezTo>
                    <a:pt x="368" y="783"/>
                    <a:pt x="383" y="785"/>
                    <a:pt x="397" y="785"/>
                  </a:cubicBezTo>
                  <a:cubicBezTo>
                    <a:pt x="427" y="785"/>
                    <a:pt x="456" y="778"/>
                    <a:pt x="486" y="778"/>
                  </a:cubicBezTo>
                  <a:cubicBezTo>
                    <a:pt x="529" y="761"/>
                    <a:pt x="574" y="747"/>
                    <a:pt x="616" y="718"/>
                  </a:cubicBezTo>
                  <a:cubicBezTo>
                    <a:pt x="690" y="659"/>
                    <a:pt x="750" y="585"/>
                    <a:pt x="778" y="497"/>
                  </a:cubicBezTo>
                  <a:cubicBezTo>
                    <a:pt x="792" y="455"/>
                    <a:pt x="792" y="395"/>
                    <a:pt x="778" y="353"/>
                  </a:cubicBezTo>
                  <a:cubicBezTo>
                    <a:pt x="778" y="307"/>
                    <a:pt x="764" y="265"/>
                    <a:pt x="750" y="219"/>
                  </a:cubicBezTo>
                  <a:cubicBezTo>
                    <a:pt x="736" y="191"/>
                    <a:pt x="704" y="145"/>
                    <a:pt x="676" y="117"/>
                  </a:cubicBezTo>
                  <a:cubicBezTo>
                    <a:pt x="648" y="89"/>
                    <a:pt x="602" y="57"/>
                    <a:pt x="560" y="43"/>
                  </a:cubicBezTo>
                  <a:cubicBezTo>
                    <a:pt x="514" y="15"/>
                    <a:pt x="455" y="1"/>
                    <a:pt x="3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7" name="Google Shape;7567;p83"/>
            <p:cNvSpPr/>
            <p:nvPr/>
          </p:nvSpPr>
          <p:spPr>
            <a:xfrm>
              <a:off x="701937" y="4307928"/>
              <a:ext cx="44622" cy="68112"/>
            </a:xfrm>
            <a:custGeom>
              <a:avLst/>
              <a:gdLst/>
              <a:ahLst/>
              <a:cxnLst/>
              <a:rect l="l" t="t" r="r" b="b"/>
              <a:pathLst>
                <a:path w="473" h="722" extrusionOk="0">
                  <a:moveTo>
                    <a:pt x="177" y="0"/>
                  </a:moveTo>
                  <a:cubicBezTo>
                    <a:pt x="163" y="32"/>
                    <a:pt x="135" y="46"/>
                    <a:pt x="103" y="74"/>
                  </a:cubicBezTo>
                  <a:cubicBezTo>
                    <a:pt x="103" y="88"/>
                    <a:pt x="89" y="88"/>
                    <a:pt x="89" y="106"/>
                  </a:cubicBezTo>
                  <a:cubicBezTo>
                    <a:pt x="75" y="120"/>
                    <a:pt x="61" y="134"/>
                    <a:pt x="61" y="148"/>
                  </a:cubicBezTo>
                  <a:cubicBezTo>
                    <a:pt x="15" y="208"/>
                    <a:pt x="1" y="264"/>
                    <a:pt x="1" y="338"/>
                  </a:cubicBezTo>
                  <a:cubicBezTo>
                    <a:pt x="1" y="426"/>
                    <a:pt x="47" y="528"/>
                    <a:pt x="103" y="602"/>
                  </a:cubicBezTo>
                  <a:cubicBezTo>
                    <a:pt x="135" y="633"/>
                    <a:pt x="177" y="661"/>
                    <a:pt x="208" y="676"/>
                  </a:cubicBezTo>
                  <a:cubicBezTo>
                    <a:pt x="251" y="704"/>
                    <a:pt x="296" y="721"/>
                    <a:pt x="353" y="721"/>
                  </a:cubicBezTo>
                  <a:lnTo>
                    <a:pt x="472" y="721"/>
                  </a:lnTo>
                  <a:cubicBezTo>
                    <a:pt x="441" y="690"/>
                    <a:pt x="427" y="661"/>
                    <a:pt x="398" y="633"/>
                  </a:cubicBezTo>
                  <a:cubicBezTo>
                    <a:pt x="384" y="633"/>
                    <a:pt x="367" y="633"/>
                    <a:pt x="353" y="616"/>
                  </a:cubicBezTo>
                  <a:cubicBezTo>
                    <a:pt x="325" y="616"/>
                    <a:pt x="296" y="602"/>
                    <a:pt x="265" y="602"/>
                  </a:cubicBezTo>
                  <a:cubicBezTo>
                    <a:pt x="251" y="588"/>
                    <a:pt x="223" y="574"/>
                    <a:pt x="208" y="559"/>
                  </a:cubicBezTo>
                  <a:cubicBezTo>
                    <a:pt x="191" y="545"/>
                    <a:pt x="177" y="528"/>
                    <a:pt x="163" y="500"/>
                  </a:cubicBezTo>
                  <a:cubicBezTo>
                    <a:pt x="149" y="486"/>
                    <a:pt x="135" y="457"/>
                    <a:pt x="120" y="440"/>
                  </a:cubicBezTo>
                  <a:cubicBezTo>
                    <a:pt x="120" y="412"/>
                    <a:pt x="103" y="384"/>
                    <a:pt x="103" y="352"/>
                  </a:cubicBezTo>
                  <a:lnTo>
                    <a:pt x="103" y="282"/>
                  </a:lnTo>
                  <a:lnTo>
                    <a:pt x="120" y="282"/>
                  </a:lnTo>
                  <a:lnTo>
                    <a:pt x="120" y="264"/>
                  </a:lnTo>
                  <a:cubicBezTo>
                    <a:pt x="120" y="250"/>
                    <a:pt x="120" y="236"/>
                    <a:pt x="135" y="222"/>
                  </a:cubicBezTo>
                  <a:lnTo>
                    <a:pt x="135" y="208"/>
                  </a:lnTo>
                  <a:cubicBezTo>
                    <a:pt x="135" y="194"/>
                    <a:pt x="149" y="176"/>
                    <a:pt x="149" y="176"/>
                  </a:cubicBezTo>
                  <a:cubicBezTo>
                    <a:pt x="163" y="162"/>
                    <a:pt x="163" y="148"/>
                    <a:pt x="177" y="148"/>
                  </a:cubicBezTo>
                  <a:cubicBezTo>
                    <a:pt x="177" y="134"/>
                    <a:pt x="191" y="134"/>
                    <a:pt x="208" y="120"/>
                  </a:cubicBezTo>
                  <a:cubicBezTo>
                    <a:pt x="191" y="74"/>
                    <a:pt x="191" y="46"/>
                    <a:pt x="17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8" name="Google Shape;7568;p83"/>
            <p:cNvSpPr/>
            <p:nvPr/>
          </p:nvSpPr>
          <p:spPr>
            <a:xfrm>
              <a:off x="106006" y="4094630"/>
              <a:ext cx="244994" cy="310276"/>
            </a:xfrm>
            <a:custGeom>
              <a:avLst/>
              <a:gdLst/>
              <a:ahLst/>
              <a:cxnLst/>
              <a:rect l="l" t="t" r="r" b="b"/>
              <a:pathLst>
                <a:path w="2597" h="3289" extrusionOk="0">
                  <a:moveTo>
                    <a:pt x="1057" y="0"/>
                  </a:moveTo>
                  <a:cubicBezTo>
                    <a:pt x="1051" y="0"/>
                    <a:pt x="1046" y="2"/>
                    <a:pt x="1042" y="6"/>
                  </a:cubicBezTo>
                  <a:cubicBezTo>
                    <a:pt x="809" y="151"/>
                    <a:pt x="616" y="284"/>
                    <a:pt x="458" y="432"/>
                  </a:cubicBezTo>
                  <a:cubicBezTo>
                    <a:pt x="282" y="590"/>
                    <a:pt x="134" y="784"/>
                    <a:pt x="32" y="974"/>
                  </a:cubicBezTo>
                  <a:cubicBezTo>
                    <a:pt x="18" y="974"/>
                    <a:pt x="18" y="988"/>
                    <a:pt x="18" y="988"/>
                  </a:cubicBezTo>
                  <a:cubicBezTo>
                    <a:pt x="18" y="1002"/>
                    <a:pt x="0" y="1030"/>
                    <a:pt x="0" y="1048"/>
                  </a:cubicBezTo>
                  <a:lnTo>
                    <a:pt x="0" y="1076"/>
                  </a:lnTo>
                  <a:lnTo>
                    <a:pt x="0" y="1118"/>
                  </a:lnTo>
                  <a:lnTo>
                    <a:pt x="0" y="1150"/>
                  </a:lnTo>
                  <a:cubicBezTo>
                    <a:pt x="32" y="1368"/>
                    <a:pt x="106" y="1617"/>
                    <a:pt x="236" y="1867"/>
                  </a:cubicBezTo>
                  <a:cubicBezTo>
                    <a:pt x="338" y="2103"/>
                    <a:pt x="486" y="2307"/>
                    <a:pt x="648" y="2511"/>
                  </a:cubicBezTo>
                  <a:cubicBezTo>
                    <a:pt x="690" y="2557"/>
                    <a:pt x="736" y="2599"/>
                    <a:pt x="764" y="2645"/>
                  </a:cubicBezTo>
                  <a:cubicBezTo>
                    <a:pt x="897" y="2789"/>
                    <a:pt x="1042" y="2922"/>
                    <a:pt x="1189" y="3039"/>
                  </a:cubicBezTo>
                  <a:cubicBezTo>
                    <a:pt x="1337" y="3141"/>
                    <a:pt x="1467" y="3214"/>
                    <a:pt x="1615" y="3274"/>
                  </a:cubicBezTo>
                  <a:lnTo>
                    <a:pt x="1629" y="3274"/>
                  </a:lnTo>
                  <a:cubicBezTo>
                    <a:pt x="1643" y="3274"/>
                    <a:pt x="1671" y="3288"/>
                    <a:pt x="1689" y="3288"/>
                  </a:cubicBezTo>
                  <a:lnTo>
                    <a:pt x="1833" y="3288"/>
                  </a:lnTo>
                  <a:cubicBezTo>
                    <a:pt x="1865" y="3288"/>
                    <a:pt x="1907" y="3274"/>
                    <a:pt x="1953" y="3260"/>
                  </a:cubicBezTo>
                  <a:cubicBezTo>
                    <a:pt x="2023" y="3246"/>
                    <a:pt x="2097" y="3214"/>
                    <a:pt x="2185" y="3172"/>
                  </a:cubicBezTo>
                  <a:cubicBezTo>
                    <a:pt x="2245" y="3126"/>
                    <a:pt x="2318" y="3084"/>
                    <a:pt x="2375" y="3010"/>
                  </a:cubicBezTo>
                  <a:cubicBezTo>
                    <a:pt x="2435" y="2965"/>
                    <a:pt x="2480" y="2908"/>
                    <a:pt x="2522" y="2849"/>
                  </a:cubicBezTo>
                  <a:cubicBezTo>
                    <a:pt x="2551" y="2806"/>
                    <a:pt x="2568" y="2747"/>
                    <a:pt x="2582" y="2701"/>
                  </a:cubicBezTo>
                  <a:cubicBezTo>
                    <a:pt x="2596" y="2659"/>
                    <a:pt x="2596" y="2599"/>
                    <a:pt x="2596" y="2557"/>
                  </a:cubicBezTo>
                  <a:cubicBezTo>
                    <a:pt x="2582" y="2455"/>
                    <a:pt x="2537" y="2349"/>
                    <a:pt x="2494" y="2279"/>
                  </a:cubicBezTo>
                  <a:cubicBezTo>
                    <a:pt x="2480" y="2247"/>
                    <a:pt x="2449" y="2219"/>
                    <a:pt x="2435" y="2191"/>
                  </a:cubicBezTo>
                  <a:cubicBezTo>
                    <a:pt x="2420" y="2159"/>
                    <a:pt x="2406" y="2117"/>
                    <a:pt x="2375" y="2085"/>
                  </a:cubicBezTo>
                  <a:lnTo>
                    <a:pt x="2392" y="2085"/>
                  </a:lnTo>
                  <a:cubicBezTo>
                    <a:pt x="2347" y="2029"/>
                    <a:pt x="2333" y="1969"/>
                    <a:pt x="2318" y="1909"/>
                  </a:cubicBezTo>
                  <a:cubicBezTo>
                    <a:pt x="2304" y="1867"/>
                    <a:pt x="2304" y="1839"/>
                    <a:pt x="2304" y="1793"/>
                  </a:cubicBezTo>
                  <a:cubicBezTo>
                    <a:pt x="2304" y="1765"/>
                    <a:pt x="2318" y="1734"/>
                    <a:pt x="2318" y="1705"/>
                  </a:cubicBezTo>
                  <a:cubicBezTo>
                    <a:pt x="2333" y="1677"/>
                    <a:pt x="2333" y="1663"/>
                    <a:pt x="2347" y="1632"/>
                  </a:cubicBezTo>
                  <a:cubicBezTo>
                    <a:pt x="2361" y="1617"/>
                    <a:pt x="2361" y="1603"/>
                    <a:pt x="2347" y="1589"/>
                  </a:cubicBezTo>
                  <a:lnTo>
                    <a:pt x="2333" y="1575"/>
                  </a:lnTo>
                  <a:cubicBezTo>
                    <a:pt x="2318" y="1558"/>
                    <a:pt x="2304" y="1558"/>
                    <a:pt x="2304" y="1558"/>
                  </a:cubicBezTo>
                  <a:cubicBezTo>
                    <a:pt x="2304" y="1470"/>
                    <a:pt x="2273" y="1368"/>
                    <a:pt x="2216" y="1252"/>
                  </a:cubicBezTo>
                  <a:cubicBezTo>
                    <a:pt x="2171" y="1150"/>
                    <a:pt x="2097" y="1030"/>
                    <a:pt x="2009" y="914"/>
                  </a:cubicBezTo>
                  <a:cubicBezTo>
                    <a:pt x="1981" y="872"/>
                    <a:pt x="1953" y="840"/>
                    <a:pt x="1921" y="798"/>
                  </a:cubicBezTo>
                  <a:cubicBezTo>
                    <a:pt x="1791" y="636"/>
                    <a:pt x="1629" y="474"/>
                    <a:pt x="1407" y="284"/>
                  </a:cubicBezTo>
                  <a:cubicBezTo>
                    <a:pt x="1320" y="196"/>
                    <a:pt x="1218" y="123"/>
                    <a:pt x="1115" y="35"/>
                  </a:cubicBezTo>
                  <a:lnTo>
                    <a:pt x="1101" y="20"/>
                  </a:lnTo>
                  <a:cubicBezTo>
                    <a:pt x="1101" y="6"/>
                    <a:pt x="1087" y="6"/>
                    <a:pt x="1087" y="6"/>
                  </a:cubicBezTo>
                  <a:cubicBezTo>
                    <a:pt x="1078" y="6"/>
                    <a:pt x="1067" y="0"/>
                    <a:pt x="10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9" name="Google Shape;7569;p83"/>
            <p:cNvSpPr/>
            <p:nvPr/>
          </p:nvSpPr>
          <p:spPr>
            <a:xfrm>
              <a:off x="106006" y="4155950"/>
              <a:ext cx="244994" cy="248957"/>
            </a:xfrm>
            <a:custGeom>
              <a:avLst/>
              <a:gdLst/>
              <a:ahLst/>
              <a:cxnLst/>
              <a:rect l="l" t="t" r="r" b="b"/>
              <a:pathLst>
                <a:path w="2597" h="2639" extrusionOk="0">
                  <a:moveTo>
                    <a:pt x="250" y="0"/>
                  </a:moveTo>
                  <a:cubicBezTo>
                    <a:pt x="162" y="102"/>
                    <a:pt x="88" y="204"/>
                    <a:pt x="32" y="324"/>
                  </a:cubicBezTo>
                  <a:lnTo>
                    <a:pt x="18" y="324"/>
                  </a:lnTo>
                  <a:lnTo>
                    <a:pt x="18" y="338"/>
                  </a:lnTo>
                  <a:cubicBezTo>
                    <a:pt x="18" y="352"/>
                    <a:pt x="0" y="380"/>
                    <a:pt x="0" y="398"/>
                  </a:cubicBezTo>
                  <a:lnTo>
                    <a:pt x="0" y="426"/>
                  </a:lnTo>
                  <a:lnTo>
                    <a:pt x="0" y="454"/>
                  </a:lnTo>
                  <a:lnTo>
                    <a:pt x="0" y="468"/>
                  </a:lnTo>
                  <a:lnTo>
                    <a:pt x="0" y="500"/>
                  </a:lnTo>
                  <a:cubicBezTo>
                    <a:pt x="32" y="718"/>
                    <a:pt x="106" y="967"/>
                    <a:pt x="236" y="1217"/>
                  </a:cubicBezTo>
                  <a:cubicBezTo>
                    <a:pt x="338" y="1453"/>
                    <a:pt x="486" y="1671"/>
                    <a:pt x="648" y="1861"/>
                  </a:cubicBezTo>
                  <a:cubicBezTo>
                    <a:pt x="690" y="1907"/>
                    <a:pt x="722" y="1963"/>
                    <a:pt x="764" y="1995"/>
                  </a:cubicBezTo>
                  <a:cubicBezTo>
                    <a:pt x="897" y="2139"/>
                    <a:pt x="1042" y="2272"/>
                    <a:pt x="1189" y="2389"/>
                  </a:cubicBezTo>
                  <a:cubicBezTo>
                    <a:pt x="1337" y="2491"/>
                    <a:pt x="1467" y="2564"/>
                    <a:pt x="1615" y="2624"/>
                  </a:cubicBezTo>
                  <a:lnTo>
                    <a:pt x="1629" y="2624"/>
                  </a:lnTo>
                  <a:cubicBezTo>
                    <a:pt x="1643" y="2624"/>
                    <a:pt x="1671" y="2638"/>
                    <a:pt x="1689" y="2638"/>
                  </a:cubicBezTo>
                  <a:lnTo>
                    <a:pt x="1833" y="2638"/>
                  </a:lnTo>
                  <a:cubicBezTo>
                    <a:pt x="1865" y="2638"/>
                    <a:pt x="1907" y="2624"/>
                    <a:pt x="1953" y="2624"/>
                  </a:cubicBezTo>
                  <a:cubicBezTo>
                    <a:pt x="2023" y="2596"/>
                    <a:pt x="2097" y="2564"/>
                    <a:pt x="2185" y="2522"/>
                  </a:cubicBezTo>
                  <a:cubicBezTo>
                    <a:pt x="2245" y="2476"/>
                    <a:pt x="2318" y="2434"/>
                    <a:pt x="2375" y="2374"/>
                  </a:cubicBezTo>
                  <a:cubicBezTo>
                    <a:pt x="2435" y="2315"/>
                    <a:pt x="2480" y="2258"/>
                    <a:pt x="2522" y="2199"/>
                  </a:cubicBezTo>
                  <a:cubicBezTo>
                    <a:pt x="2551" y="2156"/>
                    <a:pt x="2568" y="2097"/>
                    <a:pt x="2582" y="2051"/>
                  </a:cubicBezTo>
                  <a:cubicBezTo>
                    <a:pt x="2596" y="2009"/>
                    <a:pt x="2596" y="1949"/>
                    <a:pt x="2596" y="1907"/>
                  </a:cubicBezTo>
                  <a:cubicBezTo>
                    <a:pt x="2582" y="1805"/>
                    <a:pt x="2537" y="1699"/>
                    <a:pt x="2494" y="1629"/>
                  </a:cubicBezTo>
                  <a:cubicBezTo>
                    <a:pt x="2480" y="1597"/>
                    <a:pt x="2463" y="1569"/>
                    <a:pt x="2435" y="1541"/>
                  </a:cubicBezTo>
                  <a:lnTo>
                    <a:pt x="2435" y="1523"/>
                  </a:lnTo>
                  <a:lnTo>
                    <a:pt x="2420" y="1509"/>
                  </a:lnTo>
                  <a:cubicBezTo>
                    <a:pt x="2420" y="1509"/>
                    <a:pt x="2406" y="1495"/>
                    <a:pt x="2392" y="1495"/>
                  </a:cubicBezTo>
                  <a:cubicBezTo>
                    <a:pt x="2347" y="1481"/>
                    <a:pt x="2318" y="1467"/>
                    <a:pt x="2273" y="1467"/>
                  </a:cubicBezTo>
                  <a:cubicBezTo>
                    <a:pt x="2245" y="1453"/>
                    <a:pt x="2199" y="1453"/>
                    <a:pt x="2171" y="1453"/>
                  </a:cubicBezTo>
                  <a:cubicBezTo>
                    <a:pt x="2129" y="1435"/>
                    <a:pt x="2083" y="1435"/>
                    <a:pt x="2041" y="1435"/>
                  </a:cubicBezTo>
                  <a:cubicBezTo>
                    <a:pt x="1981" y="1453"/>
                    <a:pt x="1935" y="1453"/>
                    <a:pt x="1893" y="1453"/>
                  </a:cubicBezTo>
                  <a:cubicBezTo>
                    <a:pt x="1833" y="1467"/>
                    <a:pt x="1791" y="1481"/>
                    <a:pt x="1731" y="1495"/>
                  </a:cubicBezTo>
                  <a:cubicBezTo>
                    <a:pt x="1671" y="1509"/>
                    <a:pt x="1615" y="1541"/>
                    <a:pt x="1555" y="1569"/>
                  </a:cubicBezTo>
                  <a:lnTo>
                    <a:pt x="1569" y="1555"/>
                  </a:lnTo>
                  <a:lnTo>
                    <a:pt x="1569" y="1555"/>
                  </a:lnTo>
                  <a:cubicBezTo>
                    <a:pt x="1439" y="1611"/>
                    <a:pt x="1337" y="1685"/>
                    <a:pt x="1232" y="1773"/>
                  </a:cubicBezTo>
                  <a:cubicBezTo>
                    <a:pt x="1203" y="1787"/>
                    <a:pt x="1175" y="1819"/>
                    <a:pt x="1144" y="1847"/>
                  </a:cubicBezTo>
                  <a:cubicBezTo>
                    <a:pt x="1144" y="1861"/>
                    <a:pt x="1144" y="1861"/>
                    <a:pt x="1130" y="1861"/>
                  </a:cubicBezTo>
                  <a:lnTo>
                    <a:pt x="1130" y="1875"/>
                  </a:lnTo>
                  <a:lnTo>
                    <a:pt x="1101" y="1875"/>
                  </a:lnTo>
                  <a:lnTo>
                    <a:pt x="968" y="1745"/>
                  </a:lnTo>
                  <a:cubicBezTo>
                    <a:pt x="852" y="1629"/>
                    <a:pt x="750" y="1495"/>
                    <a:pt x="662" y="1347"/>
                  </a:cubicBezTo>
                  <a:cubicBezTo>
                    <a:pt x="560" y="1203"/>
                    <a:pt x="486" y="1041"/>
                    <a:pt x="426" y="880"/>
                  </a:cubicBezTo>
                  <a:cubicBezTo>
                    <a:pt x="370" y="732"/>
                    <a:pt x="310" y="556"/>
                    <a:pt x="282" y="398"/>
                  </a:cubicBezTo>
                  <a:cubicBezTo>
                    <a:pt x="264" y="264"/>
                    <a:pt x="250" y="134"/>
                    <a:pt x="25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0" name="Google Shape;7570;p83"/>
            <p:cNvSpPr/>
            <p:nvPr/>
          </p:nvSpPr>
          <p:spPr>
            <a:xfrm>
              <a:off x="280247" y="4253589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99" y="1"/>
                  </a:moveTo>
                  <a:cubicBezTo>
                    <a:pt x="149" y="1"/>
                    <a:pt x="97" y="7"/>
                    <a:pt x="46" y="20"/>
                  </a:cubicBezTo>
                  <a:cubicBezTo>
                    <a:pt x="32" y="20"/>
                    <a:pt x="32" y="20"/>
                    <a:pt x="18" y="34"/>
                  </a:cubicBezTo>
                  <a:cubicBezTo>
                    <a:pt x="18" y="49"/>
                    <a:pt x="0" y="66"/>
                    <a:pt x="18" y="80"/>
                  </a:cubicBezTo>
                  <a:cubicBezTo>
                    <a:pt x="18" y="80"/>
                    <a:pt x="18" y="94"/>
                    <a:pt x="32" y="108"/>
                  </a:cubicBezTo>
                  <a:cubicBezTo>
                    <a:pt x="32" y="108"/>
                    <a:pt x="44" y="115"/>
                    <a:pt x="53" y="115"/>
                  </a:cubicBezTo>
                  <a:cubicBezTo>
                    <a:pt x="57" y="115"/>
                    <a:pt x="60" y="113"/>
                    <a:pt x="60" y="108"/>
                  </a:cubicBezTo>
                  <a:cubicBezTo>
                    <a:pt x="106" y="108"/>
                    <a:pt x="148" y="94"/>
                    <a:pt x="176" y="94"/>
                  </a:cubicBezTo>
                  <a:cubicBezTo>
                    <a:pt x="222" y="94"/>
                    <a:pt x="264" y="108"/>
                    <a:pt x="310" y="108"/>
                  </a:cubicBezTo>
                  <a:cubicBezTo>
                    <a:pt x="369" y="122"/>
                    <a:pt x="412" y="154"/>
                    <a:pt x="471" y="182"/>
                  </a:cubicBezTo>
                  <a:lnTo>
                    <a:pt x="500" y="182"/>
                  </a:lnTo>
                  <a:cubicBezTo>
                    <a:pt x="514" y="168"/>
                    <a:pt x="528" y="168"/>
                    <a:pt x="528" y="154"/>
                  </a:cubicBezTo>
                  <a:lnTo>
                    <a:pt x="528" y="108"/>
                  </a:lnTo>
                  <a:lnTo>
                    <a:pt x="528" y="94"/>
                  </a:lnTo>
                  <a:cubicBezTo>
                    <a:pt x="514" y="94"/>
                    <a:pt x="514" y="94"/>
                    <a:pt x="500" y="80"/>
                  </a:cubicBezTo>
                  <a:cubicBezTo>
                    <a:pt x="411" y="30"/>
                    <a:pt x="307" y="1"/>
                    <a:pt x="19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1" name="Google Shape;7571;p83"/>
            <p:cNvSpPr/>
            <p:nvPr/>
          </p:nvSpPr>
          <p:spPr>
            <a:xfrm>
              <a:off x="283172" y="4272740"/>
              <a:ext cx="53867" cy="14717"/>
            </a:xfrm>
            <a:custGeom>
              <a:avLst/>
              <a:gdLst/>
              <a:ahLst/>
              <a:cxnLst/>
              <a:rect l="l" t="t" r="r" b="b"/>
              <a:pathLst>
                <a:path w="571" h="156" extrusionOk="0">
                  <a:moveTo>
                    <a:pt x="214" y="1"/>
                  </a:moveTo>
                  <a:cubicBezTo>
                    <a:pt x="156" y="1"/>
                    <a:pt x="99" y="7"/>
                    <a:pt x="43" y="21"/>
                  </a:cubicBezTo>
                  <a:cubicBezTo>
                    <a:pt x="29" y="21"/>
                    <a:pt x="15" y="21"/>
                    <a:pt x="1" y="39"/>
                  </a:cubicBezTo>
                  <a:lnTo>
                    <a:pt x="1" y="67"/>
                  </a:lnTo>
                  <a:cubicBezTo>
                    <a:pt x="1" y="90"/>
                    <a:pt x="19" y="114"/>
                    <a:pt x="40" y="114"/>
                  </a:cubicBezTo>
                  <a:cubicBezTo>
                    <a:pt x="46" y="114"/>
                    <a:pt x="51" y="113"/>
                    <a:pt x="57" y="109"/>
                  </a:cubicBezTo>
                  <a:cubicBezTo>
                    <a:pt x="103" y="109"/>
                    <a:pt x="145" y="95"/>
                    <a:pt x="205" y="95"/>
                  </a:cubicBezTo>
                  <a:cubicBezTo>
                    <a:pt x="279" y="95"/>
                    <a:pt x="353" y="109"/>
                    <a:pt x="426" y="127"/>
                  </a:cubicBezTo>
                  <a:cubicBezTo>
                    <a:pt x="455" y="127"/>
                    <a:pt x="469" y="141"/>
                    <a:pt x="497" y="155"/>
                  </a:cubicBezTo>
                  <a:cubicBezTo>
                    <a:pt x="528" y="155"/>
                    <a:pt x="557" y="155"/>
                    <a:pt x="557" y="127"/>
                  </a:cubicBezTo>
                  <a:cubicBezTo>
                    <a:pt x="571" y="109"/>
                    <a:pt x="571" y="81"/>
                    <a:pt x="557" y="67"/>
                  </a:cubicBezTo>
                  <a:cubicBezTo>
                    <a:pt x="557" y="67"/>
                    <a:pt x="542" y="67"/>
                    <a:pt x="542" y="53"/>
                  </a:cubicBezTo>
                  <a:cubicBezTo>
                    <a:pt x="436" y="23"/>
                    <a:pt x="324" y="1"/>
                    <a:pt x="21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2" name="Google Shape;7572;p83"/>
            <p:cNvSpPr/>
            <p:nvPr/>
          </p:nvSpPr>
          <p:spPr>
            <a:xfrm>
              <a:off x="144779" y="4147648"/>
              <a:ext cx="74810" cy="73961"/>
            </a:xfrm>
            <a:custGeom>
              <a:avLst/>
              <a:gdLst/>
              <a:ahLst/>
              <a:cxnLst/>
              <a:rect l="l" t="t" r="r" b="b"/>
              <a:pathLst>
                <a:path w="793" h="784" extrusionOk="0">
                  <a:moveTo>
                    <a:pt x="398" y="102"/>
                  </a:moveTo>
                  <a:cubicBezTo>
                    <a:pt x="427" y="102"/>
                    <a:pt x="455" y="102"/>
                    <a:pt x="486" y="116"/>
                  </a:cubicBezTo>
                  <a:lnTo>
                    <a:pt x="515" y="116"/>
                  </a:lnTo>
                  <a:cubicBezTo>
                    <a:pt x="515" y="134"/>
                    <a:pt x="529" y="134"/>
                    <a:pt x="543" y="134"/>
                  </a:cubicBezTo>
                  <a:cubicBezTo>
                    <a:pt x="574" y="148"/>
                    <a:pt x="588" y="176"/>
                    <a:pt x="602" y="190"/>
                  </a:cubicBezTo>
                  <a:cubicBezTo>
                    <a:pt x="617" y="204"/>
                    <a:pt x="645" y="222"/>
                    <a:pt x="645" y="250"/>
                  </a:cubicBezTo>
                  <a:cubicBezTo>
                    <a:pt x="662" y="278"/>
                    <a:pt x="676" y="292"/>
                    <a:pt x="690" y="324"/>
                  </a:cubicBezTo>
                  <a:lnTo>
                    <a:pt x="690" y="398"/>
                  </a:lnTo>
                  <a:cubicBezTo>
                    <a:pt x="690" y="426"/>
                    <a:pt x="690" y="454"/>
                    <a:pt x="676" y="468"/>
                  </a:cubicBezTo>
                  <a:cubicBezTo>
                    <a:pt x="676" y="500"/>
                    <a:pt x="662" y="514"/>
                    <a:pt x="645" y="542"/>
                  </a:cubicBezTo>
                  <a:cubicBezTo>
                    <a:pt x="631" y="556"/>
                    <a:pt x="617" y="588"/>
                    <a:pt x="602" y="602"/>
                  </a:cubicBezTo>
                  <a:cubicBezTo>
                    <a:pt x="588" y="616"/>
                    <a:pt x="557" y="630"/>
                    <a:pt x="543" y="644"/>
                  </a:cubicBezTo>
                  <a:cubicBezTo>
                    <a:pt x="515" y="661"/>
                    <a:pt x="500" y="676"/>
                    <a:pt x="469" y="676"/>
                  </a:cubicBezTo>
                  <a:cubicBezTo>
                    <a:pt x="441" y="676"/>
                    <a:pt x="427" y="690"/>
                    <a:pt x="398" y="690"/>
                  </a:cubicBezTo>
                  <a:cubicBezTo>
                    <a:pt x="367" y="690"/>
                    <a:pt x="339" y="676"/>
                    <a:pt x="325" y="676"/>
                  </a:cubicBezTo>
                  <a:cubicBezTo>
                    <a:pt x="293" y="661"/>
                    <a:pt x="265" y="661"/>
                    <a:pt x="251" y="644"/>
                  </a:cubicBezTo>
                  <a:cubicBezTo>
                    <a:pt x="223" y="630"/>
                    <a:pt x="205" y="616"/>
                    <a:pt x="191" y="602"/>
                  </a:cubicBezTo>
                  <a:cubicBezTo>
                    <a:pt x="177" y="574"/>
                    <a:pt x="163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02"/>
                  </a:cubicBezTo>
                  <a:close/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62"/>
                    <a:pt x="29" y="250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89" y="644"/>
                    <a:pt x="135" y="676"/>
                    <a:pt x="163" y="704"/>
                  </a:cubicBezTo>
                  <a:cubicBezTo>
                    <a:pt x="205" y="732"/>
                    <a:pt x="251" y="749"/>
                    <a:pt x="293" y="764"/>
                  </a:cubicBezTo>
                  <a:cubicBezTo>
                    <a:pt x="332" y="776"/>
                    <a:pt x="372" y="783"/>
                    <a:pt x="412" y="783"/>
                  </a:cubicBezTo>
                  <a:cubicBezTo>
                    <a:pt x="460" y="783"/>
                    <a:pt x="508" y="773"/>
                    <a:pt x="557" y="749"/>
                  </a:cubicBezTo>
                  <a:cubicBezTo>
                    <a:pt x="602" y="732"/>
                    <a:pt x="645" y="704"/>
                    <a:pt x="676" y="676"/>
                  </a:cubicBezTo>
                  <a:cubicBezTo>
                    <a:pt x="704" y="630"/>
                    <a:pt x="733" y="602"/>
                    <a:pt x="750" y="556"/>
                  </a:cubicBezTo>
                  <a:cubicBezTo>
                    <a:pt x="764" y="528"/>
                    <a:pt x="778" y="486"/>
                    <a:pt x="792" y="440"/>
                  </a:cubicBezTo>
                  <a:cubicBezTo>
                    <a:pt x="792" y="398"/>
                    <a:pt x="792" y="338"/>
                    <a:pt x="778" y="292"/>
                  </a:cubicBezTo>
                  <a:cubicBezTo>
                    <a:pt x="764" y="236"/>
                    <a:pt x="733" y="190"/>
                    <a:pt x="704" y="148"/>
                  </a:cubicBezTo>
                  <a:lnTo>
                    <a:pt x="690" y="134"/>
                  </a:lnTo>
                  <a:cubicBezTo>
                    <a:pt x="645" y="88"/>
                    <a:pt x="588" y="46"/>
                    <a:pt x="529" y="28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3" name="Google Shape;7573;p83"/>
            <p:cNvSpPr/>
            <p:nvPr/>
          </p:nvSpPr>
          <p:spPr>
            <a:xfrm>
              <a:off x="144779" y="4147648"/>
              <a:ext cx="48584" cy="65093"/>
            </a:xfrm>
            <a:custGeom>
              <a:avLst/>
              <a:gdLst/>
              <a:ahLst/>
              <a:cxnLst/>
              <a:rect l="l" t="t" r="r" b="b"/>
              <a:pathLst>
                <a:path w="515" h="690" extrusionOk="0"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48"/>
                    <a:pt x="29" y="236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75" y="616"/>
                    <a:pt x="89" y="630"/>
                    <a:pt x="103" y="644"/>
                  </a:cubicBezTo>
                  <a:cubicBezTo>
                    <a:pt x="103" y="661"/>
                    <a:pt x="135" y="676"/>
                    <a:pt x="149" y="690"/>
                  </a:cubicBezTo>
                  <a:cubicBezTo>
                    <a:pt x="149" y="661"/>
                    <a:pt x="163" y="616"/>
                    <a:pt x="177" y="588"/>
                  </a:cubicBezTo>
                  <a:cubicBezTo>
                    <a:pt x="163" y="574"/>
                    <a:pt x="149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16"/>
                  </a:cubicBezTo>
                  <a:lnTo>
                    <a:pt x="325" y="102"/>
                  </a:lnTo>
                  <a:lnTo>
                    <a:pt x="441" y="102"/>
                  </a:lnTo>
                  <a:cubicBezTo>
                    <a:pt x="469" y="74"/>
                    <a:pt x="486" y="46"/>
                    <a:pt x="515" y="14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4" name="Google Shape;7574;p83"/>
            <p:cNvSpPr/>
            <p:nvPr/>
          </p:nvSpPr>
          <p:spPr>
            <a:xfrm>
              <a:off x="650900" y="3580868"/>
              <a:ext cx="291786" cy="721776"/>
            </a:xfrm>
            <a:custGeom>
              <a:avLst/>
              <a:gdLst/>
              <a:ahLst/>
              <a:cxnLst/>
              <a:rect l="l" t="t" r="r" b="b"/>
              <a:pathLst>
                <a:path w="3093" h="7651" extrusionOk="0">
                  <a:moveTo>
                    <a:pt x="102" y="1713"/>
                  </a:moveTo>
                  <a:cubicBezTo>
                    <a:pt x="115" y="2075"/>
                    <a:pt x="116" y="2422"/>
                    <a:pt x="116" y="2768"/>
                  </a:cubicBezTo>
                  <a:lnTo>
                    <a:pt x="116" y="2768"/>
                  </a:lnTo>
                  <a:cubicBezTo>
                    <a:pt x="102" y="2607"/>
                    <a:pt x="102" y="2462"/>
                    <a:pt x="102" y="2315"/>
                  </a:cubicBezTo>
                  <a:lnTo>
                    <a:pt x="102" y="2255"/>
                  </a:lnTo>
                  <a:lnTo>
                    <a:pt x="102" y="2111"/>
                  </a:lnTo>
                  <a:lnTo>
                    <a:pt x="102" y="1977"/>
                  </a:lnTo>
                  <a:lnTo>
                    <a:pt x="102" y="1903"/>
                  </a:lnTo>
                  <a:lnTo>
                    <a:pt x="102" y="1713"/>
                  </a:lnTo>
                  <a:close/>
                  <a:moveTo>
                    <a:pt x="1643" y="0"/>
                  </a:moveTo>
                  <a:cubicBezTo>
                    <a:pt x="1495" y="0"/>
                    <a:pt x="1347" y="14"/>
                    <a:pt x="1203" y="42"/>
                  </a:cubicBezTo>
                  <a:cubicBezTo>
                    <a:pt x="894" y="102"/>
                    <a:pt x="630" y="232"/>
                    <a:pt x="440" y="408"/>
                  </a:cubicBezTo>
                  <a:cubicBezTo>
                    <a:pt x="380" y="454"/>
                    <a:pt x="338" y="514"/>
                    <a:pt x="292" y="556"/>
                  </a:cubicBezTo>
                  <a:cubicBezTo>
                    <a:pt x="250" y="616"/>
                    <a:pt x="222" y="672"/>
                    <a:pt x="176" y="746"/>
                  </a:cubicBezTo>
                  <a:cubicBezTo>
                    <a:pt x="102" y="880"/>
                    <a:pt x="60" y="1041"/>
                    <a:pt x="28" y="1260"/>
                  </a:cubicBezTo>
                  <a:cubicBezTo>
                    <a:pt x="14" y="1435"/>
                    <a:pt x="0" y="1611"/>
                    <a:pt x="0" y="1787"/>
                  </a:cubicBezTo>
                  <a:lnTo>
                    <a:pt x="0" y="2009"/>
                  </a:lnTo>
                  <a:lnTo>
                    <a:pt x="0" y="2051"/>
                  </a:lnTo>
                  <a:lnTo>
                    <a:pt x="0" y="2287"/>
                  </a:lnTo>
                  <a:lnTo>
                    <a:pt x="0" y="2315"/>
                  </a:lnTo>
                  <a:cubicBezTo>
                    <a:pt x="0" y="2712"/>
                    <a:pt x="28" y="3106"/>
                    <a:pt x="74" y="3532"/>
                  </a:cubicBezTo>
                  <a:cubicBezTo>
                    <a:pt x="74" y="3560"/>
                    <a:pt x="102" y="3574"/>
                    <a:pt x="116" y="3574"/>
                  </a:cubicBezTo>
                  <a:cubicBezTo>
                    <a:pt x="134" y="3606"/>
                    <a:pt x="134" y="3620"/>
                    <a:pt x="134" y="3634"/>
                  </a:cubicBezTo>
                  <a:cubicBezTo>
                    <a:pt x="148" y="4425"/>
                    <a:pt x="162" y="5350"/>
                    <a:pt x="236" y="6258"/>
                  </a:cubicBezTo>
                  <a:cubicBezTo>
                    <a:pt x="250" y="6610"/>
                    <a:pt x="292" y="6947"/>
                    <a:pt x="324" y="7285"/>
                  </a:cubicBezTo>
                  <a:cubicBezTo>
                    <a:pt x="324" y="7299"/>
                    <a:pt x="324" y="7313"/>
                    <a:pt x="338" y="7313"/>
                  </a:cubicBezTo>
                  <a:cubicBezTo>
                    <a:pt x="338" y="7327"/>
                    <a:pt x="352" y="7341"/>
                    <a:pt x="352" y="7341"/>
                  </a:cubicBezTo>
                  <a:cubicBezTo>
                    <a:pt x="440" y="7415"/>
                    <a:pt x="542" y="7475"/>
                    <a:pt x="676" y="7517"/>
                  </a:cubicBezTo>
                  <a:cubicBezTo>
                    <a:pt x="792" y="7563"/>
                    <a:pt x="925" y="7605"/>
                    <a:pt x="1070" y="7619"/>
                  </a:cubicBezTo>
                  <a:cubicBezTo>
                    <a:pt x="1172" y="7637"/>
                    <a:pt x="1291" y="7651"/>
                    <a:pt x="1393" y="7651"/>
                  </a:cubicBezTo>
                  <a:cubicBezTo>
                    <a:pt x="1435" y="7651"/>
                    <a:pt x="1467" y="7651"/>
                    <a:pt x="1509" y="7637"/>
                  </a:cubicBezTo>
                  <a:cubicBezTo>
                    <a:pt x="1657" y="7637"/>
                    <a:pt x="1805" y="7619"/>
                    <a:pt x="1935" y="7591"/>
                  </a:cubicBezTo>
                  <a:cubicBezTo>
                    <a:pt x="2156" y="7531"/>
                    <a:pt x="2332" y="7461"/>
                    <a:pt x="2477" y="7355"/>
                  </a:cubicBezTo>
                  <a:cubicBezTo>
                    <a:pt x="2477" y="7355"/>
                    <a:pt x="2491" y="7341"/>
                    <a:pt x="2491" y="7327"/>
                  </a:cubicBezTo>
                  <a:lnTo>
                    <a:pt x="2508" y="7313"/>
                  </a:lnTo>
                  <a:cubicBezTo>
                    <a:pt x="2550" y="6814"/>
                    <a:pt x="2579" y="6374"/>
                    <a:pt x="2624" y="5966"/>
                  </a:cubicBezTo>
                  <a:cubicBezTo>
                    <a:pt x="2652" y="5656"/>
                    <a:pt x="2684" y="5364"/>
                    <a:pt x="2712" y="5055"/>
                  </a:cubicBezTo>
                  <a:lnTo>
                    <a:pt x="2754" y="4615"/>
                  </a:lnTo>
                  <a:cubicBezTo>
                    <a:pt x="2842" y="3796"/>
                    <a:pt x="2930" y="2842"/>
                    <a:pt x="3004" y="1903"/>
                  </a:cubicBezTo>
                  <a:cubicBezTo>
                    <a:pt x="3050" y="1362"/>
                    <a:pt x="3078" y="880"/>
                    <a:pt x="3092" y="408"/>
                  </a:cubicBezTo>
                  <a:cubicBezTo>
                    <a:pt x="3092" y="408"/>
                    <a:pt x="3078" y="394"/>
                    <a:pt x="3078" y="380"/>
                  </a:cubicBezTo>
                  <a:cubicBezTo>
                    <a:pt x="3064" y="366"/>
                    <a:pt x="3050" y="366"/>
                    <a:pt x="3036" y="366"/>
                  </a:cubicBezTo>
                  <a:cubicBezTo>
                    <a:pt x="3018" y="366"/>
                    <a:pt x="2990" y="394"/>
                    <a:pt x="2990" y="408"/>
                  </a:cubicBezTo>
                  <a:lnTo>
                    <a:pt x="2990" y="542"/>
                  </a:lnTo>
                  <a:cubicBezTo>
                    <a:pt x="2842" y="408"/>
                    <a:pt x="2712" y="320"/>
                    <a:pt x="2579" y="250"/>
                  </a:cubicBezTo>
                  <a:cubicBezTo>
                    <a:pt x="2420" y="144"/>
                    <a:pt x="2244" y="74"/>
                    <a:pt x="2083" y="42"/>
                  </a:cubicBezTo>
                  <a:cubicBezTo>
                    <a:pt x="1949" y="14"/>
                    <a:pt x="1805" y="0"/>
                    <a:pt x="16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5" name="Google Shape;7575;p83"/>
            <p:cNvSpPr/>
            <p:nvPr/>
          </p:nvSpPr>
          <p:spPr>
            <a:xfrm>
              <a:off x="195910" y="3602754"/>
              <a:ext cx="527064" cy="651495"/>
            </a:xfrm>
            <a:custGeom>
              <a:avLst/>
              <a:gdLst/>
              <a:ahLst/>
              <a:cxnLst/>
              <a:rect l="l" t="t" r="r" b="b"/>
              <a:pathLst>
                <a:path w="5587" h="6906" extrusionOk="0">
                  <a:moveTo>
                    <a:pt x="3606" y="0"/>
                  </a:moveTo>
                  <a:cubicBezTo>
                    <a:pt x="3490" y="0"/>
                    <a:pt x="3374" y="18"/>
                    <a:pt x="3240" y="18"/>
                  </a:cubicBezTo>
                  <a:cubicBezTo>
                    <a:pt x="2948" y="46"/>
                    <a:pt x="2670" y="106"/>
                    <a:pt x="2407" y="194"/>
                  </a:cubicBezTo>
                  <a:lnTo>
                    <a:pt x="2407" y="134"/>
                  </a:lnTo>
                  <a:cubicBezTo>
                    <a:pt x="2407" y="120"/>
                    <a:pt x="2389" y="106"/>
                    <a:pt x="2375" y="106"/>
                  </a:cubicBezTo>
                  <a:cubicBezTo>
                    <a:pt x="2361" y="426"/>
                    <a:pt x="2361" y="764"/>
                    <a:pt x="2361" y="1101"/>
                  </a:cubicBezTo>
                  <a:cubicBezTo>
                    <a:pt x="2361" y="1305"/>
                    <a:pt x="2347" y="1513"/>
                    <a:pt x="2333" y="1717"/>
                  </a:cubicBezTo>
                  <a:cubicBezTo>
                    <a:pt x="2319" y="1907"/>
                    <a:pt x="2301" y="2111"/>
                    <a:pt x="2287" y="2304"/>
                  </a:cubicBezTo>
                  <a:cubicBezTo>
                    <a:pt x="2273" y="2392"/>
                    <a:pt x="2259" y="2480"/>
                    <a:pt x="2231" y="2568"/>
                  </a:cubicBezTo>
                  <a:cubicBezTo>
                    <a:pt x="2213" y="2656"/>
                    <a:pt x="2185" y="2726"/>
                    <a:pt x="2157" y="2800"/>
                  </a:cubicBezTo>
                  <a:cubicBezTo>
                    <a:pt x="2097" y="2962"/>
                    <a:pt x="2023" y="3110"/>
                    <a:pt x="1935" y="3240"/>
                  </a:cubicBezTo>
                  <a:cubicBezTo>
                    <a:pt x="1759" y="3518"/>
                    <a:pt x="1541" y="3768"/>
                    <a:pt x="1306" y="4003"/>
                  </a:cubicBezTo>
                  <a:cubicBezTo>
                    <a:pt x="1190" y="4119"/>
                    <a:pt x="1070" y="4239"/>
                    <a:pt x="954" y="4355"/>
                  </a:cubicBezTo>
                  <a:cubicBezTo>
                    <a:pt x="894" y="4397"/>
                    <a:pt x="838" y="4457"/>
                    <a:pt x="778" y="4517"/>
                  </a:cubicBezTo>
                  <a:cubicBezTo>
                    <a:pt x="704" y="4591"/>
                    <a:pt x="648" y="4647"/>
                    <a:pt x="574" y="4707"/>
                  </a:cubicBezTo>
                  <a:cubicBezTo>
                    <a:pt x="440" y="4837"/>
                    <a:pt x="296" y="4971"/>
                    <a:pt x="148" y="5087"/>
                  </a:cubicBezTo>
                  <a:cubicBezTo>
                    <a:pt x="103" y="5132"/>
                    <a:pt x="46" y="5161"/>
                    <a:pt x="1" y="5206"/>
                  </a:cubicBezTo>
                  <a:cubicBezTo>
                    <a:pt x="32" y="5453"/>
                    <a:pt x="134" y="5716"/>
                    <a:pt x="310" y="5980"/>
                  </a:cubicBezTo>
                  <a:cubicBezTo>
                    <a:pt x="500" y="6262"/>
                    <a:pt x="750" y="6525"/>
                    <a:pt x="1028" y="6715"/>
                  </a:cubicBezTo>
                  <a:cubicBezTo>
                    <a:pt x="1144" y="6789"/>
                    <a:pt x="1263" y="6860"/>
                    <a:pt x="1380" y="6905"/>
                  </a:cubicBezTo>
                  <a:lnTo>
                    <a:pt x="1439" y="6905"/>
                  </a:lnTo>
                  <a:cubicBezTo>
                    <a:pt x="1745" y="6715"/>
                    <a:pt x="2069" y="6494"/>
                    <a:pt x="2477" y="6188"/>
                  </a:cubicBezTo>
                  <a:cubicBezTo>
                    <a:pt x="2583" y="6114"/>
                    <a:pt x="2685" y="6040"/>
                    <a:pt x="2787" y="5966"/>
                  </a:cubicBezTo>
                  <a:lnTo>
                    <a:pt x="2962" y="5836"/>
                  </a:lnTo>
                  <a:cubicBezTo>
                    <a:pt x="3022" y="5790"/>
                    <a:pt x="3079" y="5748"/>
                    <a:pt x="3138" y="5702"/>
                  </a:cubicBezTo>
                  <a:cubicBezTo>
                    <a:pt x="3226" y="5646"/>
                    <a:pt x="3300" y="5586"/>
                    <a:pt x="3388" y="5526"/>
                  </a:cubicBezTo>
                  <a:cubicBezTo>
                    <a:pt x="3620" y="5351"/>
                    <a:pt x="3916" y="5132"/>
                    <a:pt x="4165" y="4897"/>
                  </a:cubicBezTo>
                  <a:cubicBezTo>
                    <a:pt x="4429" y="4647"/>
                    <a:pt x="4647" y="4383"/>
                    <a:pt x="4809" y="4119"/>
                  </a:cubicBezTo>
                  <a:cubicBezTo>
                    <a:pt x="4897" y="3989"/>
                    <a:pt x="4985" y="3827"/>
                    <a:pt x="5045" y="3666"/>
                  </a:cubicBezTo>
                  <a:cubicBezTo>
                    <a:pt x="5101" y="3504"/>
                    <a:pt x="5161" y="3328"/>
                    <a:pt x="5221" y="3138"/>
                  </a:cubicBezTo>
                  <a:cubicBezTo>
                    <a:pt x="5337" y="2772"/>
                    <a:pt x="5425" y="2392"/>
                    <a:pt x="5484" y="2009"/>
                  </a:cubicBezTo>
                  <a:cubicBezTo>
                    <a:pt x="5555" y="1569"/>
                    <a:pt x="5587" y="1161"/>
                    <a:pt x="5572" y="778"/>
                  </a:cubicBezTo>
                  <a:cubicBezTo>
                    <a:pt x="5572" y="750"/>
                    <a:pt x="5555" y="722"/>
                    <a:pt x="5527" y="722"/>
                  </a:cubicBezTo>
                  <a:cubicBezTo>
                    <a:pt x="5513" y="722"/>
                    <a:pt x="5499" y="736"/>
                    <a:pt x="5484" y="736"/>
                  </a:cubicBezTo>
                  <a:lnTo>
                    <a:pt x="5484" y="778"/>
                  </a:lnTo>
                  <a:lnTo>
                    <a:pt x="5484" y="838"/>
                  </a:lnTo>
                  <a:cubicBezTo>
                    <a:pt x="5453" y="792"/>
                    <a:pt x="5439" y="750"/>
                    <a:pt x="5411" y="722"/>
                  </a:cubicBezTo>
                  <a:cubicBezTo>
                    <a:pt x="5323" y="602"/>
                    <a:pt x="5203" y="486"/>
                    <a:pt x="5045" y="384"/>
                  </a:cubicBezTo>
                  <a:cubicBezTo>
                    <a:pt x="4809" y="222"/>
                    <a:pt x="4517" y="106"/>
                    <a:pt x="4165" y="46"/>
                  </a:cubicBezTo>
                  <a:cubicBezTo>
                    <a:pt x="3990" y="18"/>
                    <a:pt x="3796" y="0"/>
                    <a:pt x="360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6" name="Google Shape;7576;p83"/>
            <p:cNvSpPr/>
            <p:nvPr/>
          </p:nvSpPr>
          <p:spPr>
            <a:xfrm>
              <a:off x="760049" y="3062200"/>
              <a:ext cx="137167" cy="107450"/>
            </a:xfrm>
            <a:custGeom>
              <a:avLst/>
              <a:gdLst/>
              <a:ahLst/>
              <a:cxnLst/>
              <a:rect l="l" t="t" r="r" b="b"/>
              <a:pathLst>
                <a:path w="1454" h="1139" extrusionOk="0">
                  <a:moveTo>
                    <a:pt x="88" y="0"/>
                  </a:moveTo>
                  <a:cubicBezTo>
                    <a:pt x="74" y="14"/>
                    <a:pt x="46" y="14"/>
                    <a:pt x="15" y="14"/>
                  </a:cubicBezTo>
                  <a:cubicBezTo>
                    <a:pt x="15" y="32"/>
                    <a:pt x="0" y="32"/>
                    <a:pt x="0" y="46"/>
                  </a:cubicBezTo>
                  <a:cubicBezTo>
                    <a:pt x="0" y="74"/>
                    <a:pt x="15" y="88"/>
                    <a:pt x="46" y="88"/>
                  </a:cubicBezTo>
                  <a:cubicBezTo>
                    <a:pt x="88" y="88"/>
                    <a:pt x="134" y="102"/>
                    <a:pt x="176" y="102"/>
                  </a:cubicBezTo>
                  <a:cubicBezTo>
                    <a:pt x="250" y="120"/>
                    <a:pt x="324" y="148"/>
                    <a:pt x="384" y="162"/>
                  </a:cubicBezTo>
                  <a:cubicBezTo>
                    <a:pt x="352" y="176"/>
                    <a:pt x="338" y="190"/>
                    <a:pt x="324" y="208"/>
                  </a:cubicBezTo>
                  <a:cubicBezTo>
                    <a:pt x="310" y="236"/>
                    <a:pt x="296" y="264"/>
                    <a:pt x="310" y="296"/>
                  </a:cubicBezTo>
                  <a:cubicBezTo>
                    <a:pt x="310" y="324"/>
                    <a:pt x="324" y="338"/>
                    <a:pt x="352" y="352"/>
                  </a:cubicBezTo>
                  <a:cubicBezTo>
                    <a:pt x="398" y="384"/>
                    <a:pt x="440" y="398"/>
                    <a:pt x="486" y="426"/>
                  </a:cubicBezTo>
                  <a:cubicBezTo>
                    <a:pt x="528" y="454"/>
                    <a:pt x="588" y="486"/>
                    <a:pt x="630" y="514"/>
                  </a:cubicBezTo>
                  <a:cubicBezTo>
                    <a:pt x="718" y="574"/>
                    <a:pt x="792" y="630"/>
                    <a:pt x="880" y="690"/>
                  </a:cubicBezTo>
                  <a:lnTo>
                    <a:pt x="866" y="690"/>
                  </a:lnTo>
                  <a:lnTo>
                    <a:pt x="880" y="704"/>
                  </a:lnTo>
                  <a:cubicBezTo>
                    <a:pt x="1028" y="823"/>
                    <a:pt x="1158" y="968"/>
                    <a:pt x="1277" y="1115"/>
                  </a:cubicBezTo>
                  <a:cubicBezTo>
                    <a:pt x="1294" y="1132"/>
                    <a:pt x="1316" y="1139"/>
                    <a:pt x="1341" y="1139"/>
                  </a:cubicBezTo>
                  <a:cubicBezTo>
                    <a:pt x="1358" y="1139"/>
                    <a:pt x="1376" y="1135"/>
                    <a:pt x="1393" y="1129"/>
                  </a:cubicBezTo>
                  <a:cubicBezTo>
                    <a:pt x="1422" y="1115"/>
                    <a:pt x="1453" y="1070"/>
                    <a:pt x="1439" y="1027"/>
                  </a:cubicBezTo>
                  <a:cubicBezTo>
                    <a:pt x="1407" y="880"/>
                    <a:pt x="1320" y="750"/>
                    <a:pt x="1232" y="616"/>
                  </a:cubicBezTo>
                  <a:cubicBezTo>
                    <a:pt x="1130" y="500"/>
                    <a:pt x="1014" y="398"/>
                    <a:pt x="880" y="310"/>
                  </a:cubicBezTo>
                  <a:cubicBezTo>
                    <a:pt x="764" y="222"/>
                    <a:pt x="616" y="148"/>
                    <a:pt x="472" y="88"/>
                  </a:cubicBezTo>
                  <a:cubicBezTo>
                    <a:pt x="352" y="46"/>
                    <a:pt x="222" y="14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7" name="Google Shape;7577;p83"/>
            <p:cNvSpPr/>
            <p:nvPr/>
          </p:nvSpPr>
          <p:spPr>
            <a:xfrm>
              <a:off x="842972" y="312719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8" name="Google Shape;7578;p83"/>
            <p:cNvSpPr/>
            <p:nvPr/>
          </p:nvSpPr>
          <p:spPr>
            <a:xfrm>
              <a:off x="780992" y="3074842"/>
              <a:ext cx="26226" cy="9717"/>
            </a:xfrm>
            <a:custGeom>
              <a:avLst/>
              <a:gdLst/>
              <a:ahLst/>
              <a:cxnLst/>
              <a:rect l="l" t="t" r="r" b="b"/>
              <a:pathLst>
                <a:path w="278" h="103" extrusionOk="0">
                  <a:moveTo>
                    <a:pt x="28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14"/>
                    <a:pt x="14" y="42"/>
                    <a:pt x="14" y="42"/>
                  </a:cubicBezTo>
                  <a:cubicBezTo>
                    <a:pt x="56" y="56"/>
                    <a:pt x="88" y="74"/>
                    <a:pt x="116" y="74"/>
                  </a:cubicBezTo>
                  <a:cubicBezTo>
                    <a:pt x="144" y="88"/>
                    <a:pt x="162" y="88"/>
                    <a:pt x="190" y="88"/>
                  </a:cubicBezTo>
                  <a:lnTo>
                    <a:pt x="204" y="88"/>
                  </a:lnTo>
                  <a:cubicBezTo>
                    <a:pt x="218" y="102"/>
                    <a:pt x="232" y="102"/>
                    <a:pt x="232" y="102"/>
                  </a:cubicBezTo>
                  <a:lnTo>
                    <a:pt x="264" y="102"/>
                  </a:lnTo>
                  <a:cubicBezTo>
                    <a:pt x="264" y="88"/>
                    <a:pt x="278" y="88"/>
                    <a:pt x="278" y="74"/>
                  </a:cubicBezTo>
                  <a:lnTo>
                    <a:pt x="278" y="56"/>
                  </a:lnTo>
                  <a:cubicBezTo>
                    <a:pt x="264" y="42"/>
                    <a:pt x="264" y="42"/>
                    <a:pt x="250" y="42"/>
                  </a:cubicBezTo>
                  <a:cubicBezTo>
                    <a:pt x="218" y="42"/>
                    <a:pt x="176" y="28"/>
                    <a:pt x="144" y="28"/>
                  </a:cubicBezTo>
                  <a:lnTo>
                    <a:pt x="130" y="28"/>
                  </a:lnTo>
                  <a:cubicBezTo>
                    <a:pt x="102" y="14"/>
                    <a:pt x="74" y="0"/>
                    <a:pt x="4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9" name="Google Shape;7579;p83"/>
            <p:cNvSpPr/>
            <p:nvPr/>
          </p:nvSpPr>
          <p:spPr>
            <a:xfrm>
              <a:off x="784954" y="3070502"/>
              <a:ext cx="45848" cy="16698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14" y="0"/>
                  </a:moveTo>
                  <a:cubicBezTo>
                    <a:pt x="0" y="0"/>
                    <a:pt x="0" y="0"/>
                    <a:pt x="0" y="14"/>
                  </a:cubicBezTo>
                  <a:cubicBezTo>
                    <a:pt x="0" y="14"/>
                    <a:pt x="0" y="32"/>
                    <a:pt x="14" y="32"/>
                  </a:cubicBezTo>
                  <a:cubicBezTo>
                    <a:pt x="88" y="60"/>
                    <a:pt x="162" y="74"/>
                    <a:pt x="236" y="102"/>
                  </a:cubicBezTo>
                  <a:cubicBezTo>
                    <a:pt x="310" y="120"/>
                    <a:pt x="384" y="148"/>
                    <a:pt x="454" y="176"/>
                  </a:cubicBezTo>
                  <a:lnTo>
                    <a:pt x="486" y="176"/>
                  </a:lnTo>
                  <a:lnTo>
                    <a:pt x="486" y="162"/>
                  </a:lnTo>
                  <a:lnTo>
                    <a:pt x="472" y="148"/>
                  </a:lnTo>
                  <a:cubicBezTo>
                    <a:pt x="324" y="88"/>
                    <a:pt x="176" y="46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0" name="Google Shape;7580;p83"/>
            <p:cNvSpPr/>
            <p:nvPr/>
          </p:nvSpPr>
          <p:spPr>
            <a:xfrm>
              <a:off x="771369" y="3067861"/>
              <a:ext cx="39905" cy="11037"/>
            </a:xfrm>
            <a:custGeom>
              <a:avLst/>
              <a:gdLst/>
              <a:ahLst/>
              <a:cxnLst/>
              <a:rect l="l" t="t" r="r" b="b"/>
              <a:pathLst>
                <a:path w="423" h="11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70" y="28"/>
                  </a:lnTo>
                  <a:cubicBezTo>
                    <a:pt x="116" y="42"/>
                    <a:pt x="176" y="60"/>
                    <a:pt x="232" y="74"/>
                  </a:cubicBezTo>
                  <a:cubicBezTo>
                    <a:pt x="292" y="88"/>
                    <a:pt x="352" y="102"/>
                    <a:pt x="408" y="116"/>
                  </a:cubicBezTo>
                  <a:lnTo>
                    <a:pt x="422" y="116"/>
                  </a:lnTo>
                  <a:lnTo>
                    <a:pt x="422" y="102"/>
                  </a:lnTo>
                  <a:lnTo>
                    <a:pt x="408" y="88"/>
                  </a:lnTo>
                  <a:cubicBezTo>
                    <a:pt x="380" y="74"/>
                    <a:pt x="352" y="74"/>
                    <a:pt x="320" y="60"/>
                  </a:cubicBezTo>
                  <a:cubicBezTo>
                    <a:pt x="292" y="42"/>
                    <a:pt x="246" y="42"/>
                    <a:pt x="218" y="28"/>
                  </a:cubicBezTo>
                  <a:cubicBezTo>
                    <a:pt x="144" y="14"/>
                    <a:pt x="88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1" name="Google Shape;7581;p83"/>
            <p:cNvSpPr/>
            <p:nvPr/>
          </p:nvSpPr>
          <p:spPr>
            <a:xfrm>
              <a:off x="767030" y="3066540"/>
              <a:ext cx="24999" cy="5377"/>
            </a:xfrm>
            <a:custGeom>
              <a:avLst/>
              <a:gdLst/>
              <a:ahLst/>
              <a:cxnLst/>
              <a:rect l="l" t="t" r="r" b="b"/>
              <a:pathLst>
                <a:path w="265" h="5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14" y="28"/>
                  </a:lnTo>
                  <a:cubicBezTo>
                    <a:pt x="88" y="42"/>
                    <a:pt x="148" y="42"/>
                    <a:pt x="222" y="56"/>
                  </a:cubicBezTo>
                  <a:lnTo>
                    <a:pt x="264" y="56"/>
                  </a:lnTo>
                  <a:lnTo>
                    <a:pt x="264" y="42"/>
                  </a:lnTo>
                  <a:lnTo>
                    <a:pt x="264" y="28"/>
                  </a:lnTo>
                  <a:cubicBezTo>
                    <a:pt x="176" y="14"/>
                    <a:pt x="102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2" name="Google Shape;7582;p83"/>
            <p:cNvSpPr/>
            <p:nvPr/>
          </p:nvSpPr>
          <p:spPr>
            <a:xfrm>
              <a:off x="764388" y="3065219"/>
              <a:ext cx="20660" cy="6698"/>
            </a:xfrm>
            <a:custGeom>
              <a:avLst/>
              <a:gdLst/>
              <a:ahLst/>
              <a:cxnLst/>
              <a:rect l="l" t="t" r="r" b="b"/>
              <a:pathLst>
                <a:path w="219" h="71" extrusionOk="0">
                  <a:moveTo>
                    <a:pt x="28" y="0"/>
                  </a:moveTo>
                  <a:cubicBezTo>
                    <a:pt x="14" y="0"/>
                    <a:pt x="0" y="14"/>
                    <a:pt x="0" y="28"/>
                  </a:cubicBezTo>
                  <a:lnTo>
                    <a:pt x="0" y="42"/>
                  </a:lnTo>
                  <a:cubicBezTo>
                    <a:pt x="14" y="42"/>
                    <a:pt x="14" y="42"/>
                    <a:pt x="28" y="56"/>
                  </a:cubicBezTo>
                  <a:lnTo>
                    <a:pt x="162" y="56"/>
                  </a:lnTo>
                  <a:cubicBezTo>
                    <a:pt x="176" y="70"/>
                    <a:pt x="176" y="70"/>
                    <a:pt x="190" y="70"/>
                  </a:cubicBezTo>
                  <a:cubicBezTo>
                    <a:pt x="190" y="70"/>
                    <a:pt x="204" y="70"/>
                    <a:pt x="204" y="56"/>
                  </a:cubicBezTo>
                  <a:cubicBezTo>
                    <a:pt x="204" y="56"/>
                    <a:pt x="218" y="56"/>
                    <a:pt x="218" y="42"/>
                  </a:cubicBezTo>
                  <a:cubicBezTo>
                    <a:pt x="218" y="42"/>
                    <a:pt x="218" y="14"/>
                    <a:pt x="204" y="14"/>
                  </a:cubicBezTo>
                  <a:cubicBezTo>
                    <a:pt x="144" y="14"/>
                    <a:pt x="88" y="0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3" name="Google Shape;7583;p83"/>
            <p:cNvSpPr/>
            <p:nvPr/>
          </p:nvSpPr>
          <p:spPr>
            <a:xfrm>
              <a:off x="761369" y="3065219"/>
              <a:ext cx="18301" cy="5377"/>
            </a:xfrm>
            <a:custGeom>
              <a:avLst/>
              <a:gdLst/>
              <a:ahLst/>
              <a:cxnLst/>
              <a:rect l="l" t="t" r="r" b="b"/>
              <a:pathLst>
                <a:path w="194" h="57" extrusionOk="0">
                  <a:moveTo>
                    <a:pt x="18" y="0"/>
                  </a:moveTo>
                  <a:cubicBezTo>
                    <a:pt x="1" y="0"/>
                    <a:pt x="1" y="14"/>
                    <a:pt x="1" y="28"/>
                  </a:cubicBezTo>
                  <a:cubicBezTo>
                    <a:pt x="1" y="28"/>
                    <a:pt x="1" y="42"/>
                    <a:pt x="18" y="42"/>
                  </a:cubicBezTo>
                  <a:cubicBezTo>
                    <a:pt x="74" y="42"/>
                    <a:pt x="120" y="42"/>
                    <a:pt x="176" y="56"/>
                  </a:cubicBezTo>
                  <a:cubicBezTo>
                    <a:pt x="176" y="56"/>
                    <a:pt x="194" y="42"/>
                    <a:pt x="194" y="28"/>
                  </a:cubicBezTo>
                  <a:lnTo>
                    <a:pt x="194" y="14"/>
                  </a:lnTo>
                  <a:lnTo>
                    <a:pt x="176" y="14"/>
                  </a:lnTo>
                  <a:cubicBezTo>
                    <a:pt x="120" y="0"/>
                    <a:pt x="74" y="0"/>
                    <a:pt x="3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4" name="Google Shape;7584;p83"/>
            <p:cNvSpPr/>
            <p:nvPr/>
          </p:nvSpPr>
          <p:spPr>
            <a:xfrm>
              <a:off x="757407" y="3063521"/>
              <a:ext cx="19339" cy="6321"/>
            </a:xfrm>
            <a:custGeom>
              <a:avLst/>
              <a:gdLst/>
              <a:ahLst/>
              <a:cxnLst/>
              <a:rect l="l" t="t" r="r" b="b"/>
              <a:pathLst>
                <a:path w="205" h="67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lnTo>
                    <a:pt x="14" y="60"/>
                  </a:lnTo>
                  <a:lnTo>
                    <a:pt x="176" y="60"/>
                  </a:lnTo>
                  <a:cubicBezTo>
                    <a:pt x="180" y="64"/>
                    <a:pt x="184" y="66"/>
                    <a:pt x="188" y="66"/>
                  </a:cubicBezTo>
                  <a:cubicBezTo>
                    <a:pt x="197" y="66"/>
                    <a:pt x="204" y="56"/>
                    <a:pt x="204" y="46"/>
                  </a:cubicBezTo>
                  <a:cubicBezTo>
                    <a:pt x="204" y="46"/>
                    <a:pt x="204" y="32"/>
                    <a:pt x="190" y="32"/>
                  </a:cubicBezTo>
                  <a:cubicBezTo>
                    <a:pt x="190" y="32"/>
                    <a:pt x="190" y="18"/>
                    <a:pt x="176" y="18"/>
                  </a:cubicBez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5" name="Google Shape;7585;p83"/>
            <p:cNvSpPr/>
            <p:nvPr/>
          </p:nvSpPr>
          <p:spPr>
            <a:xfrm>
              <a:off x="757407" y="3063521"/>
              <a:ext cx="18018" cy="5755"/>
            </a:xfrm>
            <a:custGeom>
              <a:avLst/>
              <a:gdLst/>
              <a:ahLst/>
              <a:cxnLst/>
              <a:rect l="l" t="t" r="r" b="b"/>
              <a:pathLst>
                <a:path w="191" h="61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cubicBezTo>
                    <a:pt x="74" y="60"/>
                    <a:pt x="116" y="60"/>
                    <a:pt x="176" y="60"/>
                  </a:cubicBezTo>
                  <a:cubicBezTo>
                    <a:pt x="190" y="60"/>
                    <a:pt x="190" y="46"/>
                    <a:pt x="190" y="46"/>
                  </a:cubicBezTo>
                  <a:lnTo>
                    <a:pt x="190" y="32"/>
                  </a:lnTo>
                  <a:lnTo>
                    <a:pt x="176" y="18"/>
                  </a:ln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6" name="Google Shape;7586;p83"/>
            <p:cNvSpPr/>
            <p:nvPr/>
          </p:nvSpPr>
          <p:spPr>
            <a:xfrm>
              <a:off x="757407" y="3063521"/>
              <a:ext cx="19339" cy="5755"/>
            </a:xfrm>
            <a:custGeom>
              <a:avLst/>
              <a:gdLst/>
              <a:ahLst/>
              <a:cxnLst/>
              <a:rect l="l" t="t" r="r" b="b"/>
              <a:pathLst>
                <a:path w="205" h="61" extrusionOk="0">
                  <a:moveTo>
                    <a:pt x="88" y="0"/>
                  </a:moveTo>
                  <a:cubicBezTo>
                    <a:pt x="60" y="0"/>
                    <a:pt x="28" y="0"/>
                    <a:pt x="0" y="18"/>
                  </a:cubicBezTo>
                  <a:lnTo>
                    <a:pt x="14" y="32"/>
                  </a:lnTo>
                  <a:cubicBezTo>
                    <a:pt x="14" y="46"/>
                    <a:pt x="28" y="46"/>
                    <a:pt x="28" y="46"/>
                  </a:cubicBezTo>
                  <a:lnTo>
                    <a:pt x="116" y="46"/>
                  </a:lnTo>
                  <a:cubicBezTo>
                    <a:pt x="130" y="60"/>
                    <a:pt x="162" y="60"/>
                    <a:pt x="176" y="60"/>
                  </a:cubicBezTo>
                  <a:lnTo>
                    <a:pt x="190" y="60"/>
                  </a:lnTo>
                  <a:cubicBezTo>
                    <a:pt x="204" y="60"/>
                    <a:pt x="204" y="46"/>
                    <a:pt x="204" y="46"/>
                  </a:cubicBezTo>
                  <a:cubicBezTo>
                    <a:pt x="204" y="32"/>
                    <a:pt x="204" y="18"/>
                    <a:pt x="190" y="18"/>
                  </a:cubicBezTo>
                  <a:cubicBezTo>
                    <a:pt x="162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7" name="Google Shape;7587;p83"/>
            <p:cNvSpPr/>
            <p:nvPr/>
          </p:nvSpPr>
          <p:spPr>
            <a:xfrm>
              <a:off x="768350" y="3067861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8" name="Google Shape;7588;p83"/>
            <p:cNvSpPr/>
            <p:nvPr/>
          </p:nvSpPr>
          <p:spPr>
            <a:xfrm>
              <a:off x="758728" y="3063521"/>
              <a:ext cx="16698" cy="5377"/>
            </a:xfrm>
            <a:custGeom>
              <a:avLst/>
              <a:gdLst/>
              <a:ahLst/>
              <a:cxnLst/>
              <a:rect l="l" t="t" r="r" b="b"/>
              <a:pathLst>
                <a:path w="177" h="57" extrusionOk="0">
                  <a:moveTo>
                    <a:pt x="88" y="0"/>
                  </a:moveTo>
                  <a:cubicBezTo>
                    <a:pt x="60" y="0"/>
                    <a:pt x="29" y="0"/>
                    <a:pt x="0" y="18"/>
                  </a:cubicBezTo>
                  <a:cubicBezTo>
                    <a:pt x="0" y="32"/>
                    <a:pt x="0" y="46"/>
                    <a:pt x="14" y="46"/>
                  </a:cubicBezTo>
                  <a:lnTo>
                    <a:pt x="148" y="46"/>
                  </a:lnTo>
                  <a:cubicBezTo>
                    <a:pt x="155" y="53"/>
                    <a:pt x="159" y="57"/>
                    <a:pt x="162" y="57"/>
                  </a:cubicBezTo>
                  <a:cubicBezTo>
                    <a:pt x="166" y="57"/>
                    <a:pt x="169" y="53"/>
                    <a:pt x="176" y="46"/>
                  </a:cubicBezTo>
                  <a:lnTo>
                    <a:pt x="176" y="32"/>
                  </a:lnTo>
                  <a:cubicBezTo>
                    <a:pt x="176" y="32"/>
                    <a:pt x="176" y="18"/>
                    <a:pt x="162" y="18"/>
                  </a:cubicBezTo>
                  <a:cubicBezTo>
                    <a:pt x="134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9" name="Google Shape;7589;p83"/>
            <p:cNvSpPr/>
            <p:nvPr/>
          </p:nvSpPr>
          <p:spPr>
            <a:xfrm>
              <a:off x="757407" y="3063521"/>
              <a:ext cx="15377" cy="4434"/>
            </a:xfrm>
            <a:custGeom>
              <a:avLst/>
              <a:gdLst/>
              <a:ahLst/>
              <a:cxnLst/>
              <a:rect l="l" t="t" r="r" b="b"/>
              <a:pathLst>
                <a:path w="163" h="47" extrusionOk="0">
                  <a:moveTo>
                    <a:pt x="0" y="0"/>
                  </a:moveTo>
                  <a:lnTo>
                    <a:pt x="0" y="18"/>
                  </a:lnTo>
                  <a:lnTo>
                    <a:pt x="14" y="32"/>
                  </a:lnTo>
                  <a:cubicBezTo>
                    <a:pt x="60" y="32"/>
                    <a:pt x="102" y="46"/>
                    <a:pt x="148" y="46"/>
                  </a:cubicBezTo>
                  <a:lnTo>
                    <a:pt x="162" y="32"/>
                  </a:lnTo>
                  <a:lnTo>
                    <a:pt x="162" y="1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0" name="Google Shape;7590;p83"/>
            <p:cNvSpPr/>
            <p:nvPr/>
          </p:nvSpPr>
          <p:spPr>
            <a:xfrm>
              <a:off x="757407" y="3062200"/>
              <a:ext cx="14056" cy="4434"/>
            </a:xfrm>
            <a:custGeom>
              <a:avLst/>
              <a:gdLst/>
              <a:ahLst/>
              <a:cxnLst/>
              <a:rect l="l" t="t" r="r" b="b"/>
              <a:pathLst>
                <a:path w="149" h="47" extrusionOk="0">
                  <a:moveTo>
                    <a:pt x="43" y="0"/>
                  </a:moveTo>
                  <a:cubicBezTo>
                    <a:pt x="28" y="0"/>
                    <a:pt x="14" y="0"/>
                    <a:pt x="0" y="14"/>
                  </a:cubicBezTo>
                  <a:lnTo>
                    <a:pt x="0" y="32"/>
                  </a:lnTo>
                  <a:lnTo>
                    <a:pt x="14" y="46"/>
                  </a:lnTo>
                  <a:lnTo>
                    <a:pt x="148" y="46"/>
                  </a:lnTo>
                  <a:lnTo>
                    <a:pt x="148" y="32"/>
                  </a:lnTo>
                  <a:lnTo>
                    <a:pt x="148" y="14"/>
                  </a:lnTo>
                  <a:lnTo>
                    <a:pt x="130" y="14"/>
                  </a:lnTo>
                  <a:cubicBezTo>
                    <a:pt x="102" y="0"/>
                    <a:pt x="74" y="0"/>
                    <a:pt x="43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1" name="Google Shape;7591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0" y="0"/>
                  </a:moveTo>
                  <a:lnTo>
                    <a:pt x="0" y="32"/>
                  </a:lnTo>
                  <a:cubicBezTo>
                    <a:pt x="28" y="32"/>
                    <a:pt x="60" y="46"/>
                    <a:pt x="88" y="46"/>
                  </a:cubicBezTo>
                  <a:lnTo>
                    <a:pt x="162" y="46"/>
                  </a:lnTo>
                  <a:lnTo>
                    <a:pt x="176" y="32"/>
                  </a:lnTo>
                  <a:cubicBezTo>
                    <a:pt x="176" y="14"/>
                    <a:pt x="176" y="14"/>
                    <a:pt x="162" y="14"/>
                  </a:cubicBezTo>
                  <a:cubicBezTo>
                    <a:pt x="130" y="0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2" name="Google Shape;7592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14" y="0"/>
                  </a:moveTo>
                  <a:lnTo>
                    <a:pt x="0" y="14"/>
                  </a:lnTo>
                  <a:lnTo>
                    <a:pt x="14" y="32"/>
                  </a:lnTo>
                  <a:cubicBezTo>
                    <a:pt x="60" y="32"/>
                    <a:pt x="116" y="46"/>
                    <a:pt x="162" y="46"/>
                  </a:cubicBezTo>
                  <a:cubicBezTo>
                    <a:pt x="162" y="46"/>
                    <a:pt x="176" y="46"/>
                    <a:pt x="176" y="32"/>
                  </a:cubicBezTo>
                  <a:cubicBezTo>
                    <a:pt x="176" y="32"/>
                    <a:pt x="176" y="14"/>
                    <a:pt x="162" y="14"/>
                  </a:cubicBezTo>
                  <a:cubicBezTo>
                    <a:pt x="130" y="14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3" name="Google Shape;7593;p83"/>
            <p:cNvSpPr/>
            <p:nvPr/>
          </p:nvSpPr>
          <p:spPr>
            <a:xfrm>
              <a:off x="757407" y="3062200"/>
              <a:ext cx="30565" cy="7075"/>
            </a:xfrm>
            <a:custGeom>
              <a:avLst/>
              <a:gdLst/>
              <a:ahLst/>
              <a:cxnLst/>
              <a:rect l="l" t="t" r="r" b="b"/>
              <a:pathLst>
                <a:path w="324" h="75" extrusionOk="0">
                  <a:moveTo>
                    <a:pt x="0" y="0"/>
                  </a:moveTo>
                  <a:lnTo>
                    <a:pt x="0" y="32"/>
                  </a:lnTo>
                  <a:lnTo>
                    <a:pt x="14" y="46"/>
                  </a:lnTo>
                  <a:lnTo>
                    <a:pt x="43" y="46"/>
                  </a:lnTo>
                  <a:cubicBezTo>
                    <a:pt x="130" y="46"/>
                    <a:pt x="204" y="74"/>
                    <a:pt x="292" y="74"/>
                  </a:cubicBezTo>
                  <a:cubicBezTo>
                    <a:pt x="306" y="74"/>
                    <a:pt x="306" y="74"/>
                    <a:pt x="324" y="60"/>
                  </a:cubicBezTo>
                  <a:lnTo>
                    <a:pt x="306" y="46"/>
                  </a:lnTo>
                  <a:cubicBezTo>
                    <a:pt x="250" y="32"/>
                    <a:pt x="204" y="32"/>
                    <a:pt x="162" y="14"/>
                  </a:cubicBezTo>
                  <a:cubicBezTo>
                    <a:pt x="102" y="14"/>
                    <a:pt x="60" y="0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4" name="Google Shape;7594;p83"/>
            <p:cNvSpPr/>
            <p:nvPr/>
          </p:nvSpPr>
          <p:spPr>
            <a:xfrm>
              <a:off x="758728" y="3063521"/>
              <a:ext cx="29245" cy="5755"/>
            </a:xfrm>
            <a:custGeom>
              <a:avLst/>
              <a:gdLst/>
              <a:ahLst/>
              <a:cxnLst/>
              <a:rect l="l" t="t" r="r" b="b"/>
              <a:pathLst>
                <a:path w="310" h="61" extrusionOk="0">
                  <a:moveTo>
                    <a:pt x="29" y="0"/>
                  </a:moveTo>
                  <a:cubicBezTo>
                    <a:pt x="14" y="0"/>
                    <a:pt x="0" y="0"/>
                    <a:pt x="0" y="18"/>
                  </a:cubicBezTo>
                  <a:cubicBezTo>
                    <a:pt x="14" y="32"/>
                    <a:pt x="14" y="32"/>
                    <a:pt x="29" y="32"/>
                  </a:cubicBezTo>
                  <a:lnTo>
                    <a:pt x="102" y="32"/>
                  </a:lnTo>
                  <a:cubicBezTo>
                    <a:pt x="162" y="32"/>
                    <a:pt x="222" y="46"/>
                    <a:pt x="292" y="60"/>
                  </a:cubicBezTo>
                  <a:cubicBezTo>
                    <a:pt x="292" y="60"/>
                    <a:pt x="310" y="60"/>
                    <a:pt x="310" y="46"/>
                  </a:cubicBezTo>
                  <a:cubicBezTo>
                    <a:pt x="310" y="32"/>
                    <a:pt x="310" y="32"/>
                    <a:pt x="292" y="32"/>
                  </a:cubicBezTo>
                  <a:cubicBezTo>
                    <a:pt x="250" y="18"/>
                    <a:pt x="204" y="18"/>
                    <a:pt x="16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5" name="Google Shape;7595;p83"/>
            <p:cNvSpPr/>
            <p:nvPr/>
          </p:nvSpPr>
          <p:spPr>
            <a:xfrm>
              <a:off x="608071" y="3019371"/>
              <a:ext cx="352539" cy="548950"/>
            </a:xfrm>
            <a:custGeom>
              <a:avLst/>
              <a:gdLst/>
              <a:ahLst/>
              <a:cxnLst/>
              <a:rect l="l" t="t" r="r" b="b"/>
              <a:pathLst>
                <a:path w="3737" h="5819" extrusionOk="0">
                  <a:moveTo>
                    <a:pt x="1801" y="1"/>
                  </a:moveTo>
                  <a:cubicBezTo>
                    <a:pt x="1759" y="1"/>
                    <a:pt x="1731" y="1"/>
                    <a:pt x="1685" y="15"/>
                  </a:cubicBezTo>
                  <a:cubicBezTo>
                    <a:pt x="1671" y="15"/>
                    <a:pt x="1657" y="46"/>
                    <a:pt x="1657" y="74"/>
                  </a:cubicBezTo>
                  <a:lnTo>
                    <a:pt x="1657" y="89"/>
                  </a:lnTo>
                  <a:cubicBezTo>
                    <a:pt x="1671" y="103"/>
                    <a:pt x="1685" y="117"/>
                    <a:pt x="1699" y="117"/>
                  </a:cubicBezTo>
                  <a:lnTo>
                    <a:pt x="1713" y="117"/>
                  </a:lnTo>
                  <a:cubicBezTo>
                    <a:pt x="1787" y="162"/>
                    <a:pt x="1847" y="191"/>
                    <a:pt x="1921" y="250"/>
                  </a:cubicBezTo>
                  <a:cubicBezTo>
                    <a:pt x="2037" y="338"/>
                    <a:pt x="2139" y="454"/>
                    <a:pt x="2259" y="588"/>
                  </a:cubicBezTo>
                  <a:cubicBezTo>
                    <a:pt x="2361" y="718"/>
                    <a:pt x="2449" y="866"/>
                    <a:pt x="2537" y="1028"/>
                  </a:cubicBezTo>
                  <a:cubicBezTo>
                    <a:pt x="2610" y="1172"/>
                    <a:pt x="2681" y="1306"/>
                    <a:pt x="2741" y="1453"/>
                  </a:cubicBezTo>
                  <a:cubicBezTo>
                    <a:pt x="2800" y="1583"/>
                    <a:pt x="2843" y="1685"/>
                    <a:pt x="2874" y="1805"/>
                  </a:cubicBezTo>
                  <a:cubicBezTo>
                    <a:pt x="2902" y="1921"/>
                    <a:pt x="2931" y="2069"/>
                    <a:pt x="2945" y="2199"/>
                  </a:cubicBezTo>
                  <a:cubicBezTo>
                    <a:pt x="2990" y="2449"/>
                    <a:pt x="2990" y="2699"/>
                    <a:pt x="2962" y="2948"/>
                  </a:cubicBezTo>
                  <a:cubicBezTo>
                    <a:pt x="2931" y="3064"/>
                    <a:pt x="2916" y="3180"/>
                    <a:pt x="2888" y="3282"/>
                  </a:cubicBezTo>
                  <a:cubicBezTo>
                    <a:pt x="2857" y="3388"/>
                    <a:pt x="2829" y="3490"/>
                    <a:pt x="2786" y="3592"/>
                  </a:cubicBezTo>
                  <a:cubicBezTo>
                    <a:pt x="2681" y="3810"/>
                    <a:pt x="2551" y="4032"/>
                    <a:pt x="2403" y="4236"/>
                  </a:cubicBezTo>
                  <a:cubicBezTo>
                    <a:pt x="2227" y="4457"/>
                    <a:pt x="2023" y="4661"/>
                    <a:pt x="1787" y="4837"/>
                  </a:cubicBezTo>
                  <a:cubicBezTo>
                    <a:pt x="1524" y="5041"/>
                    <a:pt x="1218" y="5235"/>
                    <a:pt x="880" y="5365"/>
                  </a:cubicBezTo>
                  <a:cubicBezTo>
                    <a:pt x="616" y="5481"/>
                    <a:pt x="324" y="5569"/>
                    <a:pt x="29" y="5629"/>
                  </a:cubicBezTo>
                  <a:cubicBezTo>
                    <a:pt x="29" y="5643"/>
                    <a:pt x="15" y="5643"/>
                    <a:pt x="0" y="5657"/>
                  </a:cubicBezTo>
                  <a:lnTo>
                    <a:pt x="0" y="5703"/>
                  </a:lnTo>
                  <a:cubicBezTo>
                    <a:pt x="0" y="5717"/>
                    <a:pt x="15" y="5731"/>
                    <a:pt x="15" y="5731"/>
                  </a:cubicBezTo>
                  <a:cubicBezTo>
                    <a:pt x="43" y="5762"/>
                    <a:pt x="88" y="5790"/>
                    <a:pt x="117" y="5805"/>
                  </a:cubicBezTo>
                  <a:cubicBezTo>
                    <a:pt x="131" y="5819"/>
                    <a:pt x="131" y="5819"/>
                    <a:pt x="148" y="5819"/>
                  </a:cubicBezTo>
                  <a:lnTo>
                    <a:pt x="190" y="5819"/>
                  </a:lnTo>
                  <a:cubicBezTo>
                    <a:pt x="556" y="5745"/>
                    <a:pt x="922" y="5643"/>
                    <a:pt x="1274" y="5527"/>
                  </a:cubicBezTo>
                  <a:cubicBezTo>
                    <a:pt x="1626" y="5379"/>
                    <a:pt x="1949" y="5217"/>
                    <a:pt x="2241" y="5027"/>
                  </a:cubicBezTo>
                  <a:cubicBezTo>
                    <a:pt x="2403" y="4939"/>
                    <a:pt x="2551" y="4823"/>
                    <a:pt x="2681" y="4721"/>
                  </a:cubicBezTo>
                  <a:cubicBezTo>
                    <a:pt x="2814" y="4602"/>
                    <a:pt x="2931" y="4485"/>
                    <a:pt x="3050" y="4355"/>
                  </a:cubicBezTo>
                  <a:cubicBezTo>
                    <a:pt x="3296" y="4091"/>
                    <a:pt x="3472" y="3782"/>
                    <a:pt x="3592" y="3476"/>
                  </a:cubicBezTo>
                  <a:cubicBezTo>
                    <a:pt x="3648" y="3300"/>
                    <a:pt x="3694" y="3107"/>
                    <a:pt x="3722" y="2917"/>
                  </a:cubicBezTo>
                  <a:cubicBezTo>
                    <a:pt x="3736" y="2727"/>
                    <a:pt x="3736" y="2537"/>
                    <a:pt x="3708" y="2333"/>
                  </a:cubicBezTo>
                  <a:cubicBezTo>
                    <a:pt x="3680" y="2139"/>
                    <a:pt x="3634" y="1949"/>
                    <a:pt x="3560" y="1773"/>
                  </a:cubicBezTo>
                  <a:cubicBezTo>
                    <a:pt x="3518" y="1643"/>
                    <a:pt x="3458" y="1510"/>
                    <a:pt x="3370" y="1348"/>
                  </a:cubicBezTo>
                  <a:cubicBezTo>
                    <a:pt x="3208" y="1070"/>
                    <a:pt x="3033" y="820"/>
                    <a:pt x="2843" y="616"/>
                  </a:cubicBezTo>
                  <a:cubicBezTo>
                    <a:pt x="2741" y="486"/>
                    <a:pt x="2625" y="380"/>
                    <a:pt x="2523" y="310"/>
                  </a:cubicBezTo>
                  <a:cubicBezTo>
                    <a:pt x="2491" y="293"/>
                    <a:pt x="2463" y="264"/>
                    <a:pt x="2435" y="250"/>
                  </a:cubicBezTo>
                  <a:cubicBezTo>
                    <a:pt x="2347" y="191"/>
                    <a:pt x="2259" y="148"/>
                    <a:pt x="2171" y="103"/>
                  </a:cubicBezTo>
                  <a:cubicBezTo>
                    <a:pt x="2097" y="60"/>
                    <a:pt x="2009" y="29"/>
                    <a:pt x="1935" y="15"/>
                  </a:cubicBezTo>
                  <a:cubicBezTo>
                    <a:pt x="1889" y="1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6" name="Google Shape;7596;p83"/>
            <p:cNvSpPr/>
            <p:nvPr/>
          </p:nvSpPr>
          <p:spPr>
            <a:xfrm>
              <a:off x="751747" y="3002768"/>
              <a:ext cx="73395" cy="37075"/>
            </a:xfrm>
            <a:custGeom>
              <a:avLst/>
              <a:gdLst/>
              <a:ahLst/>
              <a:cxnLst/>
              <a:rect l="l" t="t" r="r" b="b"/>
              <a:pathLst>
                <a:path w="778" h="393" extrusionOk="0">
                  <a:moveTo>
                    <a:pt x="630" y="1"/>
                  </a:moveTo>
                  <a:cubicBezTo>
                    <a:pt x="440" y="1"/>
                    <a:pt x="250" y="46"/>
                    <a:pt x="88" y="134"/>
                  </a:cubicBezTo>
                  <a:cubicBezTo>
                    <a:pt x="60" y="163"/>
                    <a:pt x="32" y="177"/>
                    <a:pt x="15" y="222"/>
                  </a:cubicBezTo>
                  <a:cubicBezTo>
                    <a:pt x="1" y="250"/>
                    <a:pt x="15" y="279"/>
                    <a:pt x="32" y="310"/>
                  </a:cubicBezTo>
                  <a:cubicBezTo>
                    <a:pt x="43" y="362"/>
                    <a:pt x="93" y="393"/>
                    <a:pt x="141" y="393"/>
                  </a:cubicBezTo>
                  <a:cubicBezTo>
                    <a:pt x="159" y="393"/>
                    <a:pt x="176" y="389"/>
                    <a:pt x="190" y="381"/>
                  </a:cubicBezTo>
                  <a:cubicBezTo>
                    <a:pt x="250" y="352"/>
                    <a:pt x="310" y="324"/>
                    <a:pt x="366" y="310"/>
                  </a:cubicBezTo>
                  <a:cubicBezTo>
                    <a:pt x="440" y="279"/>
                    <a:pt x="500" y="279"/>
                    <a:pt x="574" y="265"/>
                  </a:cubicBezTo>
                  <a:lnTo>
                    <a:pt x="630" y="265"/>
                  </a:lnTo>
                  <a:cubicBezTo>
                    <a:pt x="662" y="265"/>
                    <a:pt x="704" y="265"/>
                    <a:pt x="736" y="236"/>
                  </a:cubicBezTo>
                  <a:cubicBezTo>
                    <a:pt x="750" y="205"/>
                    <a:pt x="764" y="177"/>
                    <a:pt x="778" y="148"/>
                  </a:cubicBezTo>
                  <a:cubicBezTo>
                    <a:pt x="778" y="75"/>
                    <a:pt x="718" y="1"/>
                    <a:pt x="6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7" name="Google Shape;7597;p83"/>
            <p:cNvSpPr/>
            <p:nvPr/>
          </p:nvSpPr>
          <p:spPr>
            <a:xfrm>
              <a:off x="897121" y="3257290"/>
              <a:ext cx="114903" cy="174336"/>
            </a:xfrm>
            <a:custGeom>
              <a:avLst/>
              <a:gdLst/>
              <a:ahLst/>
              <a:cxnLst/>
              <a:rect l="l" t="t" r="r" b="b"/>
              <a:pathLst>
                <a:path w="1218" h="1848" extrusionOk="0">
                  <a:moveTo>
                    <a:pt x="1070" y="1"/>
                  </a:moveTo>
                  <a:cubicBezTo>
                    <a:pt x="1055" y="1"/>
                    <a:pt x="1055" y="1"/>
                    <a:pt x="1041" y="15"/>
                  </a:cubicBezTo>
                  <a:lnTo>
                    <a:pt x="1010" y="15"/>
                  </a:lnTo>
                  <a:cubicBezTo>
                    <a:pt x="848" y="75"/>
                    <a:pt x="704" y="145"/>
                    <a:pt x="584" y="250"/>
                  </a:cubicBezTo>
                  <a:cubicBezTo>
                    <a:pt x="514" y="293"/>
                    <a:pt x="454" y="352"/>
                    <a:pt x="394" y="409"/>
                  </a:cubicBezTo>
                  <a:cubicBezTo>
                    <a:pt x="338" y="468"/>
                    <a:pt x="292" y="528"/>
                    <a:pt x="232" y="602"/>
                  </a:cubicBezTo>
                  <a:cubicBezTo>
                    <a:pt x="190" y="658"/>
                    <a:pt x="162" y="732"/>
                    <a:pt x="130" y="806"/>
                  </a:cubicBezTo>
                  <a:cubicBezTo>
                    <a:pt x="88" y="894"/>
                    <a:pt x="56" y="968"/>
                    <a:pt x="42" y="1042"/>
                  </a:cubicBezTo>
                  <a:cubicBezTo>
                    <a:pt x="14" y="1130"/>
                    <a:pt x="14" y="1218"/>
                    <a:pt x="0" y="1306"/>
                  </a:cubicBezTo>
                  <a:cubicBezTo>
                    <a:pt x="0" y="1376"/>
                    <a:pt x="14" y="1450"/>
                    <a:pt x="28" y="1510"/>
                  </a:cubicBezTo>
                  <a:cubicBezTo>
                    <a:pt x="28" y="1552"/>
                    <a:pt x="42" y="1584"/>
                    <a:pt x="56" y="1612"/>
                  </a:cubicBezTo>
                  <a:cubicBezTo>
                    <a:pt x="74" y="1626"/>
                    <a:pt x="88" y="1657"/>
                    <a:pt x="102" y="1671"/>
                  </a:cubicBezTo>
                  <a:cubicBezTo>
                    <a:pt x="130" y="1728"/>
                    <a:pt x="176" y="1773"/>
                    <a:pt x="218" y="1802"/>
                  </a:cubicBezTo>
                  <a:cubicBezTo>
                    <a:pt x="278" y="1833"/>
                    <a:pt x="352" y="1847"/>
                    <a:pt x="426" y="1847"/>
                  </a:cubicBezTo>
                  <a:cubicBezTo>
                    <a:pt x="454" y="1847"/>
                    <a:pt x="496" y="1847"/>
                    <a:pt x="542" y="1833"/>
                  </a:cubicBezTo>
                  <a:cubicBezTo>
                    <a:pt x="584" y="1816"/>
                    <a:pt x="644" y="1802"/>
                    <a:pt x="690" y="1773"/>
                  </a:cubicBezTo>
                  <a:cubicBezTo>
                    <a:pt x="746" y="1745"/>
                    <a:pt x="792" y="1700"/>
                    <a:pt x="848" y="1657"/>
                  </a:cubicBezTo>
                  <a:cubicBezTo>
                    <a:pt x="894" y="1612"/>
                    <a:pt x="936" y="1552"/>
                    <a:pt x="982" y="1496"/>
                  </a:cubicBezTo>
                  <a:cubicBezTo>
                    <a:pt x="1024" y="1422"/>
                    <a:pt x="1070" y="1348"/>
                    <a:pt x="1098" y="1260"/>
                  </a:cubicBezTo>
                  <a:cubicBezTo>
                    <a:pt x="1112" y="1218"/>
                    <a:pt x="1129" y="1172"/>
                    <a:pt x="1143" y="1130"/>
                  </a:cubicBezTo>
                  <a:cubicBezTo>
                    <a:pt x="1172" y="1070"/>
                    <a:pt x="1172" y="1010"/>
                    <a:pt x="1186" y="968"/>
                  </a:cubicBezTo>
                  <a:cubicBezTo>
                    <a:pt x="1200" y="866"/>
                    <a:pt x="1217" y="746"/>
                    <a:pt x="1217" y="644"/>
                  </a:cubicBezTo>
                  <a:cubicBezTo>
                    <a:pt x="1217" y="468"/>
                    <a:pt x="1200" y="307"/>
                    <a:pt x="1143" y="145"/>
                  </a:cubicBezTo>
                  <a:cubicBezTo>
                    <a:pt x="1143" y="131"/>
                    <a:pt x="1129" y="117"/>
                    <a:pt x="1129" y="103"/>
                  </a:cubicBezTo>
                  <a:cubicBezTo>
                    <a:pt x="1112" y="75"/>
                    <a:pt x="1098" y="29"/>
                    <a:pt x="107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8" name="Google Shape;7598;p83"/>
            <p:cNvSpPr/>
            <p:nvPr/>
          </p:nvSpPr>
          <p:spPr>
            <a:xfrm>
              <a:off x="890140" y="3159085"/>
              <a:ext cx="114903" cy="185279"/>
            </a:xfrm>
            <a:custGeom>
              <a:avLst/>
              <a:gdLst/>
              <a:ahLst/>
              <a:cxnLst/>
              <a:rect l="l" t="t" r="r" b="b"/>
              <a:pathLst>
                <a:path w="1218" h="1964" extrusionOk="0">
                  <a:moveTo>
                    <a:pt x="528" y="0"/>
                  </a:moveTo>
                  <a:cubicBezTo>
                    <a:pt x="514" y="15"/>
                    <a:pt x="500" y="15"/>
                    <a:pt x="482" y="29"/>
                  </a:cubicBezTo>
                  <a:cubicBezTo>
                    <a:pt x="440" y="60"/>
                    <a:pt x="426" y="102"/>
                    <a:pt x="426" y="148"/>
                  </a:cubicBezTo>
                  <a:lnTo>
                    <a:pt x="426" y="190"/>
                  </a:lnTo>
                  <a:cubicBezTo>
                    <a:pt x="394" y="162"/>
                    <a:pt x="380" y="148"/>
                    <a:pt x="352" y="131"/>
                  </a:cubicBezTo>
                  <a:cubicBezTo>
                    <a:pt x="338" y="117"/>
                    <a:pt x="324" y="102"/>
                    <a:pt x="292" y="88"/>
                  </a:cubicBezTo>
                  <a:cubicBezTo>
                    <a:pt x="264" y="74"/>
                    <a:pt x="250" y="74"/>
                    <a:pt x="218" y="74"/>
                  </a:cubicBezTo>
                  <a:lnTo>
                    <a:pt x="162" y="74"/>
                  </a:lnTo>
                  <a:cubicBezTo>
                    <a:pt x="130" y="88"/>
                    <a:pt x="116" y="117"/>
                    <a:pt x="102" y="131"/>
                  </a:cubicBezTo>
                  <a:cubicBezTo>
                    <a:pt x="74" y="162"/>
                    <a:pt x="74" y="176"/>
                    <a:pt x="60" y="204"/>
                  </a:cubicBezTo>
                  <a:cubicBezTo>
                    <a:pt x="43" y="236"/>
                    <a:pt x="43" y="250"/>
                    <a:pt x="43" y="278"/>
                  </a:cubicBezTo>
                  <a:cubicBezTo>
                    <a:pt x="43" y="306"/>
                    <a:pt x="43" y="338"/>
                    <a:pt x="60" y="352"/>
                  </a:cubicBezTo>
                  <a:cubicBezTo>
                    <a:pt x="60" y="412"/>
                    <a:pt x="88" y="454"/>
                    <a:pt x="116" y="514"/>
                  </a:cubicBezTo>
                  <a:cubicBezTo>
                    <a:pt x="130" y="542"/>
                    <a:pt x="148" y="556"/>
                    <a:pt x="148" y="570"/>
                  </a:cubicBezTo>
                  <a:cubicBezTo>
                    <a:pt x="130" y="570"/>
                    <a:pt x="116" y="570"/>
                    <a:pt x="102" y="588"/>
                  </a:cubicBezTo>
                  <a:cubicBezTo>
                    <a:pt x="88" y="588"/>
                    <a:pt x="88" y="588"/>
                    <a:pt x="74" y="602"/>
                  </a:cubicBezTo>
                  <a:cubicBezTo>
                    <a:pt x="43" y="616"/>
                    <a:pt x="28" y="644"/>
                    <a:pt x="14" y="676"/>
                  </a:cubicBezTo>
                  <a:cubicBezTo>
                    <a:pt x="0" y="718"/>
                    <a:pt x="0" y="764"/>
                    <a:pt x="0" y="806"/>
                  </a:cubicBezTo>
                  <a:cubicBezTo>
                    <a:pt x="14" y="820"/>
                    <a:pt x="14" y="852"/>
                    <a:pt x="28" y="880"/>
                  </a:cubicBezTo>
                  <a:cubicBezTo>
                    <a:pt x="28" y="908"/>
                    <a:pt x="43" y="922"/>
                    <a:pt x="43" y="954"/>
                  </a:cubicBezTo>
                  <a:cubicBezTo>
                    <a:pt x="74" y="996"/>
                    <a:pt x="88" y="1042"/>
                    <a:pt x="116" y="1084"/>
                  </a:cubicBezTo>
                  <a:lnTo>
                    <a:pt x="88" y="1084"/>
                  </a:lnTo>
                  <a:cubicBezTo>
                    <a:pt x="14" y="1130"/>
                    <a:pt x="0" y="1232"/>
                    <a:pt x="0" y="1305"/>
                  </a:cubicBezTo>
                  <a:cubicBezTo>
                    <a:pt x="14" y="1422"/>
                    <a:pt x="43" y="1538"/>
                    <a:pt x="116" y="1626"/>
                  </a:cubicBezTo>
                  <a:cubicBezTo>
                    <a:pt x="148" y="1671"/>
                    <a:pt x="190" y="1714"/>
                    <a:pt x="250" y="1759"/>
                  </a:cubicBezTo>
                  <a:cubicBezTo>
                    <a:pt x="292" y="1801"/>
                    <a:pt x="338" y="1833"/>
                    <a:pt x="380" y="1861"/>
                  </a:cubicBezTo>
                  <a:cubicBezTo>
                    <a:pt x="454" y="1889"/>
                    <a:pt x="528" y="1921"/>
                    <a:pt x="588" y="1949"/>
                  </a:cubicBezTo>
                  <a:cubicBezTo>
                    <a:pt x="658" y="1963"/>
                    <a:pt x="732" y="1963"/>
                    <a:pt x="792" y="1963"/>
                  </a:cubicBezTo>
                  <a:cubicBezTo>
                    <a:pt x="820" y="1963"/>
                    <a:pt x="834" y="1949"/>
                    <a:pt x="866" y="1949"/>
                  </a:cubicBezTo>
                  <a:cubicBezTo>
                    <a:pt x="908" y="1935"/>
                    <a:pt x="940" y="1921"/>
                    <a:pt x="982" y="1889"/>
                  </a:cubicBezTo>
                  <a:cubicBezTo>
                    <a:pt x="1042" y="1847"/>
                    <a:pt x="1084" y="1787"/>
                    <a:pt x="1129" y="1714"/>
                  </a:cubicBezTo>
                  <a:cubicBezTo>
                    <a:pt x="1186" y="1597"/>
                    <a:pt x="1217" y="1450"/>
                    <a:pt x="1203" y="1291"/>
                  </a:cubicBezTo>
                  <a:cubicBezTo>
                    <a:pt x="1203" y="1218"/>
                    <a:pt x="1186" y="1130"/>
                    <a:pt x="1158" y="1028"/>
                  </a:cubicBezTo>
                  <a:cubicBezTo>
                    <a:pt x="1129" y="922"/>
                    <a:pt x="1098" y="820"/>
                    <a:pt x="1070" y="718"/>
                  </a:cubicBezTo>
                  <a:cubicBezTo>
                    <a:pt x="1056" y="704"/>
                    <a:pt x="1042" y="676"/>
                    <a:pt x="1042" y="644"/>
                  </a:cubicBezTo>
                  <a:cubicBezTo>
                    <a:pt x="1027" y="616"/>
                    <a:pt x="1010" y="570"/>
                    <a:pt x="996" y="528"/>
                  </a:cubicBezTo>
                  <a:cubicBezTo>
                    <a:pt x="982" y="500"/>
                    <a:pt x="968" y="468"/>
                    <a:pt x="954" y="440"/>
                  </a:cubicBezTo>
                  <a:cubicBezTo>
                    <a:pt x="922" y="366"/>
                    <a:pt x="894" y="292"/>
                    <a:pt x="852" y="219"/>
                  </a:cubicBezTo>
                  <a:cubicBezTo>
                    <a:pt x="806" y="148"/>
                    <a:pt x="764" y="102"/>
                    <a:pt x="718" y="60"/>
                  </a:cubicBezTo>
                  <a:cubicBezTo>
                    <a:pt x="676" y="15"/>
                    <a:pt x="630" y="0"/>
                    <a:pt x="58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9" name="Google Shape;7599;p83"/>
            <p:cNvSpPr/>
            <p:nvPr/>
          </p:nvSpPr>
          <p:spPr>
            <a:xfrm>
              <a:off x="902404" y="3212857"/>
              <a:ext cx="11415" cy="15377"/>
            </a:xfrm>
            <a:custGeom>
              <a:avLst/>
              <a:gdLst/>
              <a:ahLst/>
              <a:cxnLst/>
              <a:rect l="l" t="t" r="r" b="b"/>
              <a:pathLst>
                <a:path w="121" h="163" extrusionOk="0">
                  <a:moveTo>
                    <a:pt x="18" y="0"/>
                  </a:moveTo>
                  <a:lnTo>
                    <a:pt x="18" y="18"/>
                  </a:lnTo>
                  <a:cubicBezTo>
                    <a:pt x="18" y="18"/>
                    <a:pt x="0" y="18"/>
                    <a:pt x="0" y="32"/>
                  </a:cubicBezTo>
                  <a:cubicBezTo>
                    <a:pt x="0" y="32"/>
                    <a:pt x="0" y="46"/>
                    <a:pt x="18" y="46"/>
                  </a:cubicBezTo>
                  <a:cubicBezTo>
                    <a:pt x="18" y="60"/>
                    <a:pt x="32" y="88"/>
                    <a:pt x="46" y="106"/>
                  </a:cubicBezTo>
                  <a:cubicBezTo>
                    <a:pt x="60" y="134"/>
                    <a:pt x="74" y="148"/>
                    <a:pt x="88" y="162"/>
                  </a:cubicBezTo>
                  <a:lnTo>
                    <a:pt x="120" y="162"/>
                  </a:lnTo>
                  <a:lnTo>
                    <a:pt x="120" y="134"/>
                  </a:lnTo>
                  <a:lnTo>
                    <a:pt x="120" y="120"/>
                  </a:lnTo>
                  <a:lnTo>
                    <a:pt x="106" y="120"/>
                  </a:lnTo>
                  <a:cubicBezTo>
                    <a:pt x="88" y="106"/>
                    <a:pt x="74" y="74"/>
                    <a:pt x="74" y="60"/>
                  </a:cubicBezTo>
                  <a:cubicBezTo>
                    <a:pt x="60" y="46"/>
                    <a:pt x="46" y="32"/>
                    <a:pt x="46" y="18"/>
                  </a:cubicBezTo>
                  <a:cubicBezTo>
                    <a:pt x="46" y="0"/>
                    <a:pt x="32" y="0"/>
                    <a:pt x="1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0" name="Google Shape;7600;p83"/>
            <p:cNvSpPr/>
            <p:nvPr/>
          </p:nvSpPr>
          <p:spPr>
            <a:xfrm>
              <a:off x="899763" y="3259366"/>
              <a:ext cx="11037" cy="13302"/>
            </a:xfrm>
            <a:custGeom>
              <a:avLst/>
              <a:gdLst/>
              <a:ahLst/>
              <a:cxnLst/>
              <a:rect l="l" t="t" r="r" b="b"/>
              <a:pathLst>
                <a:path w="117" h="141" extrusionOk="0">
                  <a:moveTo>
                    <a:pt x="33" y="1"/>
                  </a:moveTo>
                  <a:cubicBezTo>
                    <a:pt x="30" y="1"/>
                    <a:pt x="28" y="2"/>
                    <a:pt x="28" y="7"/>
                  </a:cubicBezTo>
                  <a:lnTo>
                    <a:pt x="14" y="7"/>
                  </a:lnTo>
                  <a:cubicBezTo>
                    <a:pt x="14" y="7"/>
                    <a:pt x="0" y="35"/>
                    <a:pt x="14" y="35"/>
                  </a:cubicBezTo>
                  <a:cubicBezTo>
                    <a:pt x="28" y="67"/>
                    <a:pt x="60" y="109"/>
                    <a:pt x="74" y="123"/>
                  </a:cubicBezTo>
                  <a:cubicBezTo>
                    <a:pt x="74" y="140"/>
                    <a:pt x="88" y="140"/>
                    <a:pt x="88" y="140"/>
                  </a:cubicBezTo>
                  <a:lnTo>
                    <a:pt x="102" y="140"/>
                  </a:lnTo>
                  <a:lnTo>
                    <a:pt x="116" y="123"/>
                  </a:lnTo>
                  <a:lnTo>
                    <a:pt x="116" y="95"/>
                  </a:lnTo>
                  <a:cubicBezTo>
                    <a:pt x="88" y="67"/>
                    <a:pt x="74" y="35"/>
                    <a:pt x="46" y="7"/>
                  </a:cubicBezTo>
                  <a:cubicBezTo>
                    <a:pt x="46" y="7"/>
                    <a:pt x="38" y="1"/>
                    <a:pt x="33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1" name="Google Shape;7601;p83"/>
            <p:cNvSpPr/>
            <p:nvPr/>
          </p:nvSpPr>
          <p:spPr>
            <a:xfrm>
              <a:off x="928913" y="3177764"/>
              <a:ext cx="38584" cy="43112"/>
            </a:xfrm>
            <a:custGeom>
              <a:avLst/>
              <a:gdLst/>
              <a:ahLst/>
              <a:cxnLst/>
              <a:rect l="l" t="t" r="r" b="b"/>
              <a:pathLst>
                <a:path w="409" h="457" extrusionOk="0">
                  <a:moveTo>
                    <a:pt x="19" y="0"/>
                  </a:moveTo>
                  <a:cubicBezTo>
                    <a:pt x="17" y="0"/>
                    <a:pt x="15" y="2"/>
                    <a:pt x="15" y="6"/>
                  </a:cubicBezTo>
                  <a:cubicBezTo>
                    <a:pt x="1" y="6"/>
                    <a:pt x="1" y="21"/>
                    <a:pt x="15" y="21"/>
                  </a:cubicBezTo>
                  <a:cubicBezTo>
                    <a:pt x="57" y="108"/>
                    <a:pt x="117" y="182"/>
                    <a:pt x="177" y="256"/>
                  </a:cubicBezTo>
                  <a:cubicBezTo>
                    <a:pt x="233" y="330"/>
                    <a:pt x="293" y="390"/>
                    <a:pt x="353" y="446"/>
                  </a:cubicBezTo>
                  <a:cubicBezTo>
                    <a:pt x="360" y="453"/>
                    <a:pt x="370" y="457"/>
                    <a:pt x="379" y="457"/>
                  </a:cubicBezTo>
                  <a:cubicBezTo>
                    <a:pt x="388" y="457"/>
                    <a:pt x="395" y="453"/>
                    <a:pt x="395" y="446"/>
                  </a:cubicBezTo>
                  <a:cubicBezTo>
                    <a:pt x="409" y="432"/>
                    <a:pt x="409" y="404"/>
                    <a:pt x="395" y="404"/>
                  </a:cubicBezTo>
                  <a:cubicBezTo>
                    <a:pt x="293" y="316"/>
                    <a:pt x="205" y="228"/>
                    <a:pt x="117" y="126"/>
                  </a:cubicBezTo>
                  <a:cubicBezTo>
                    <a:pt x="89" y="80"/>
                    <a:pt x="57" y="52"/>
                    <a:pt x="29" y="6"/>
                  </a:cubicBezTo>
                  <a:cubicBezTo>
                    <a:pt x="29" y="6"/>
                    <a:pt x="23" y="0"/>
                    <a:pt x="19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2" name="Google Shape;7602;p83"/>
            <p:cNvSpPr/>
            <p:nvPr/>
          </p:nvSpPr>
          <p:spPr>
            <a:xfrm>
              <a:off x="399302" y="3059559"/>
              <a:ext cx="561308" cy="659419"/>
            </a:xfrm>
            <a:custGeom>
              <a:avLst/>
              <a:gdLst/>
              <a:ahLst/>
              <a:cxnLst/>
              <a:rect l="l" t="t" r="r" b="b"/>
              <a:pathLst>
                <a:path w="5950" h="6990" extrusionOk="0">
                  <a:moveTo>
                    <a:pt x="2126" y="0"/>
                  </a:moveTo>
                  <a:cubicBezTo>
                    <a:pt x="1848" y="204"/>
                    <a:pt x="1598" y="426"/>
                    <a:pt x="1376" y="658"/>
                  </a:cubicBezTo>
                  <a:cubicBezTo>
                    <a:pt x="1186" y="894"/>
                    <a:pt x="1010" y="1143"/>
                    <a:pt x="866" y="1421"/>
                  </a:cubicBezTo>
                  <a:cubicBezTo>
                    <a:pt x="616" y="1889"/>
                    <a:pt x="441" y="2448"/>
                    <a:pt x="321" y="3166"/>
                  </a:cubicBezTo>
                  <a:cubicBezTo>
                    <a:pt x="265" y="3504"/>
                    <a:pt x="219" y="3841"/>
                    <a:pt x="191" y="4119"/>
                  </a:cubicBezTo>
                  <a:cubicBezTo>
                    <a:pt x="177" y="4281"/>
                    <a:pt x="145" y="4439"/>
                    <a:pt x="131" y="4601"/>
                  </a:cubicBezTo>
                  <a:lnTo>
                    <a:pt x="131" y="4661"/>
                  </a:lnTo>
                  <a:cubicBezTo>
                    <a:pt x="117" y="4851"/>
                    <a:pt x="89" y="5027"/>
                    <a:pt x="75" y="5203"/>
                  </a:cubicBezTo>
                  <a:lnTo>
                    <a:pt x="43" y="5393"/>
                  </a:lnTo>
                  <a:lnTo>
                    <a:pt x="29" y="5495"/>
                  </a:lnTo>
                  <a:lnTo>
                    <a:pt x="15" y="5614"/>
                  </a:lnTo>
                  <a:cubicBezTo>
                    <a:pt x="15" y="5702"/>
                    <a:pt x="1" y="5776"/>
                    <a:pt x="1" y="5846"/>
                  </a:cubicBezTo>
                  <a:lnTo>
                    <a:pt x="1" y="5878"/>
                  </a:lnTo>
                  <a:cubicBezTo>
                    <a:pt x="1" y="5892"/>
                    <a:pt x="15" y="5892"/>
                    <a:pt x="15" y="5906"/>
                  </a:cubicBezTo>
                  <a:cubicBezTo>
                    <a:pt x="381" y="6318"/>
                    <a:pt x="894" y="6624"/>
                    <a:pt x="1584" y="6800"/>
                  </a:cubicBezTo>
                  <a:cubicBezTo>
                    <a:pt x="1862" y="6888"/>
                    <a:pt x="2185" y="6947"/>
                    <a:pt x="2505" y="6975"/>
                  </a:cubicBezTo>
                  <a:cubicBezTo>
                    <a:pt x="2695" y="6990"/>
                    <a:pt x="2889" y="6990"/>
                    <a:pt x="3079" y="6990"/>
                  </a:cubicBezTo>
                  <a:lnTo>
                    <a:pt x="3416" y="6990"/>
                  </a:lnTo>
                  <a:cubicBezTo>
                    <a:pt x="3782" y="6961"/>
                    <a:pt x="4120" y="6919"/>
                    <a:pt x="4440" y="6814"/>
                  </a:cubicBezTo>
                  <a:cubicBezTo>
                    <a:pt x="4792" y="6712"/>
                    <a:pt x="5129" y="6567"/>
                    <a:pt x="5439" y="6374"/>
                  </a:cubicBezTo>
                  <a:cubicBezTo>
                    <a:pt x="5569" y="6286"/>
                    <a:pt x="5703" y="6184"/>
                    <a:pt x="5819" y="6082"/>
                  </a:cubicBezTo>
                  <a:lnTo>
                    <a:pt x="5819" y="6068"/>
                  </a:lnTo>
                  <a:cubicBezTo>
                    <a:pt x="5833" y="6054"/>
                    <a:pt x="5833" y="6040"/>
                    <a:pt x="5833" y="6022"/>
                  </a:cubicBezTo>
                  <a:cubicBezTo>
                    <a:pt x="5935" y="5129"/>
                    <a:pt x="5949" y="4309"/>
                    <a:pt x="5879" y="3532"/>
                  </a:cubicBezTo>
                  <a:cubicBezTo>
                    <a:pt x="5833" y="3106"/>
                    <a:pt x="5759" y="2698"/>
                    <a:pt x="5671" y="2315"/>
                  </a:cubicBezTo>
                  <a:cubicBezTo>
                    <a:pt x="5583" y="1977"/>
                    <a:pt x="5467" y="1671"/>
                    <a:pt x="5319" y="1393"/>
                  </a:cubicBezTo>
                  <a:cubicBezTo>
                    <a:pt x="5158" y="1098"/>
                    <a:pt x="4968" y="834"/>
                    <a:pt x="4736" y="602"/>
                  </a:cubicBezTo>
                  <a:cubicBezTo>
                    <a:pt x="4500" y="366"/>
                    <a:pt x="4222" y="190"/>
                    <a:pt x="3926" y="60"/>
                  </a:cubicBezTo>
                  <a:cubicBezTo>
                    <a:pt x="3912" y="60"/>
                    <a:pt x="3898" y="42"/>
                    <a:pt x="3884" y="42"/>
                  </a:cubicBezTo>
                  <a:lnTo>
                    <a:pt x="3870" y="28"/>
                  </a:lnTo>
                  <a:cubicBezTo>
                    <a:pt x="3856" y="28"/>
                    <a:pt x="3839" y="42"/>
                    <a:pt x="3839" y="42"/>
                  </a:cubicBezTo>
                  <a:cubicBezTo>
                    <a:pt x="3824" y="42"/>
                    <a:pt x="3824" y="60"/>
                    <a:pt x="3810" y="74"/>
                  </a:cubicBezTo>
                  <a:cubicBezTo>
                    <a:pt x="3810" y="88"/>
                    <a:pt x="3810" y="102"/>
                    <a:pt x="3824" y="116"/>
                  </a:cubicBezTo>
                  <a:lnTo>
                    <a:pt x="3824" y="130"/>
                  </a:lnTo>
                  <a:lnTo>
                    <a:pt x="3824" y="204"/>
                  </a:lnTo>
                  <a:cubicBezTo>
                    <a:pt x="3824" y="236"/>
                    <a:pt x="3824" y="264"/>
                    <a:pt x="3810" y="306"/>
                  </a:cubicBezTo>
                  <a:cubicBezTo>
                    <a:pt x="3796" y="380"/>
                    <a:pt x="3768" y="440"/>
                    <a:pt x="3737" y="482"/>
                  </a:cubicBezTo>
                  <a:cubicBezTo>
                    <a:pt x="3722" y="528"/>
                    <a:pt x="3694" y="556"/>
                    <a:pt x="3680" y="588"/>
                  </a:cubicBezTo>
                  <a:cubicBezTo>
                    <a:pt x="3649" y="602"/>
                    <a:pt x="3620" y="616"/>
                    <a:pt x="3606" y="630"/>
                  </a:cubicBezTo>
                  <a:cubicBezTo>
                    <a:pt x="3575" y="644"/>
                    <a:pt x="3533" y="658"/>
                    <a:pt x="3504" y="676"/>
                  </a:cubicBezTo>
                  <a:cubicBezTo>
                    <a:pt x="3473" y="676"/>
                    <a:pt x="3431" y="690"/>
                    <a:pt x="3385" y="690"/>
                  </a:cubicBezTo>
                  <a:cubicBezTo>
                    <a:pt x="3311" y="690"/>
                    <a:pt x="3255" y="676"/>
                    <a:pt x="3181" y="658"/>
                  </a:cubicBezTo>
                  <a:cubicBezTo>
                    <a:pt x="3047" y="616"/>
                    <a:pt x="2917" y="556"/>
                    <a:pt x="2783" y="482"/>
                  </a:cubicBezTo>
                  <a:cubicBezTo>
                    <a:pt x="2681" y="426"/>
                    <a:pt x="2593" y="352"/>
                    <a:pt x="2505" y="292"/>
                  </a:cubicBezTo>
                  <a:cubicBezTo>
                    <a:pt x="2417" y="218"/>
                    <a:pt x="2344" y="162"/>
                    <a:pt x="2287" y="88"/>
                  </a:cubicBezTo>
                  <a:cubicBezTo>
                    <a:pt x="2256" y="74"/>
                    <a:pt x="2242" y="42"/>
                    <a:pt x="2213" y="14"/>
                  </a:cubicBezTo>
                  <a:lnTo>
                    <a:pt x="2199" y="14"/>
                  </a:lnTo>
                  <a:cubicBezTo>
                    <a:pt x="2185" y="0"/>
                    <a:pt x="2168" y="0"/>
                    <a:pt x="214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3" name="Google Shape;7603;p83"/>
            <p:cNvSpPr/>
            <p:nvPr/>
          </p:nvSpPr>
          <p:spPr>
            <a:xfrm>
              <a:off x="270625" y="3059559"/>
              <a:ext cx="338860" cy="438386"/>
            </a:xfrm>
            <a:custGeom>
              <a:avLst/>
              <a:gdLst/>
              <a:ahLst/>
              <a:cxnLst/>
              <a:rect l="l" t="t" r="r" b="b"/>
              <a:pathLst>
                <a:path w="3592" h="4647" extrusionOk="0">
                  <a:moveTo>
                    <a:pt x="3430" y="0"/>
                  </a:moveTo>
                  <a:cubicBezTo>
                    <a:pt x="3285" y="14"/>
                    <a:pt x="3138" y="42"/>
                    <a:pt x="3004" y="88"/>
                  </a:cubicBezTo>
                  <a:cubicBezTo>
                    <a:pt x="2846" y="130"/>
                    <a:pt x="2670" y="204"/>
                    <a:pt x="2508" y="278"/>
                  </a:cubicBezTo>
                  <a:cubicBezTo>
                    <a:pt x="2213" y="426"/>
                    <a:pt x="1907" y="630"/>
                    <a:pt x="1615" y="894"/>
                  </a:cubicBezTo>
                  <a:cubicBezTo>
                    <a:pt x="1351" y="1115"/>
                    <a:pt x="1101" y="1361"/>
                    <a:pt x="865" y="1657"/>
                  </a:cubicBezTo>
                  <a:cubicBezTo>
                    <a:pt x="749" y="1787"/>
                    <a:pt x="647" y="1935"/>
                    <a:pt x="542" y="2097"/>
                  </a:cubicBezTo>
                  <a:cubicBezTo>
                    <a:pt x="426" y="2258"/>
                    <a:pt x="338" y="2417"/>
                    <a:pt x="264" y="2579"/>
                  </a:cubicBezTo>
                  <a:cubicBezTo>
                    <a:pt x="176" y="2754"/>
                    <a:pt x="102" y="2930"/>
                    <a:pt x="60" y="3106"/>
                  </a:cubicBezTo>
                  <a:cubicBezTo>
                    <a:pt x="14" y="3268"/>
                    <a:pt x="0" y="3430"/>
                    <a:pt x="0" y="3578"/>
                  </a:cubicBezTo>
                  <a:cubicBezTo>
                    <a:pt x="0" y="3680"/>
                    <a:pt x="0" y="3796"/>
                    <a:pt x="32" y="3898"/>
                  </a:cubicBezTo>
                  <a:cubicBezTo>
                    <a:pt x="74" y="4059"/>
                    <a:pt x="148" y="4221"/>
                    <a:pt x="236" y="4369"/>
                  </a:cubicBezTo>
                  <a:cubicBezTo>
                    <a:pt x="250" y="4397"/>
                    <a:pt x="264" y="4425"/>
                    <a:pt x="296" y="4457"/>
                  </a:cubicBezTo>
                  <a:cubicBezTo>
                    <a:pt x="338" y="4499"/>
                    <a:pt x="366" y="4545"/>
                    <a:pt x="412" y="4573"/>
                  </a:cubicBezTo>
                  <a:lnTo>
                    <a:pt x="426" y="4587"/>
                  </a:lnTo>
                  <a:cubicBezTo>
                    <a:pt x="454" y="4615"/>
                    <a:pt x="500" y="4615"/>
                    <a:pt x="528" y="4633"/>
                  </a:cubicBezTo>
                  <a:cubicBezTo>
                    <a:pt x="559" y="4647"/>
                    <a:pt x="588" y="4647"/>
                    <a:pt x="630" y="4647"/>
                  </a:cubicBezTo>
                  <a:lnTo>
                    <a:pt x="735" y="4647"/>
                  </a:lnTo>
                  <a:cubicBezTo>
                    <a:pt x="806" y="4633"/>
                    <a:pt x="880" y="4601"/>
                    <a:pt x="925" y="4587"/>
                  </a:cubicBezTo>
                  <a:cubicBezTo>
                    <a:pt x="982" y="4559"/>
                    <a:pt x="1041" y="4513"/>
                    <a:pt x="1115" y="4471"/>
                  </a:cubicBezTo>
                  <a:cubicBezTo>
                    <a:pt x="1245" y="4383"/>
                    <a:pt x="1365" y="4281"/>
                    <a:pt x="1481" y="4176"/>
                  </a:cubicBezTo>
                  <a:cubicBezTo>
                    <a:pt x="1541" y="4119"/>
                    <a:pt x="1583" y="4074"/>
                    <a:pt x="1643" y="4031"/>
                  </a:cubicBezTo>
                  <a:cubicBezTo>
                    <a:pt x="1685" y="3986"/>
                    <a:pt x="1731" y="3957"/>
                    <a:pt x="1773" y="3929"/>
                  </a:cubicBezTo>
                  <a:lnTo>
                    <a:pt x="1819" y="3884"/>
                  </a:lnTo>
                  <a:cubicBezTo>
                    <a:pt x="1949" y="3782"/>
                    <a:pt x="2097" y="3680"/>
                    <a:pt x="2230" y="3546"/>
                  </a:cubicBezTo>
                  <a:cubicBezTo>
                    <a:pt x="2536" y="3282"/>
                    <a:pt x="2758" y="3018"/>
                    <a:pt x="2902" y="2754"/>
                  </a:cubicBezTo>
                  <a:cubicBezTo>
                    <a:pt x="2948" y="2681"/>
                    <a:pt x="2976" y="2593"/>
                    <a:pt x="3022" y="2505"/>
                  </a:cubicBezTo>
                  <a:cubicBezTo>
                    <a:pt x="3064" y="2403"/>
                    <a:pt x="3092" y="2315"/>
                    <a:pt x="3124" y="2213"/>
                  </a:cubicBezTo>
                  <a:cubicBezTo>
                    <a:pt x="3180" y="2037"/>
                    <a:pt x="3240" y="1847"/>
                    <a:pt x="3285" y="1611"/>
                  </a:cubicBezTo>
                  <a:cubicBezTo>
                    <a:pt x="3328" y="1421"/>
                    <a:pt x="3356" y="1217"/>
                    <a:pt x="3402" y="1027"/>
                  </a:cubicBezTo>
                  <a:cubicBezTo>
                    <a:pt x="3430" y="820"/>
                    <a:pt x="3475" y="616"/>
                    <a:pt x="3518" y="412"/>
                  </a:cubicBezTo>
                  <a:lnTo>
                    <a:pt x="3532" y="338"/>
                  </a:lnTo>
                  <a:lnTo>
                    <a:pt x="3549" y="250"/>
                  </a:lnTo>
                  <a:cubicBezTo>
                    <a:pt x="3563" y="204"/>
                    <a:pt x="3577" y="148"/>
                    <a:pt x="3592" y="88"/>
                  </a:cubicBezTo>
                  <a:cubicBezTo>
                    <a:pt x="3592" y="60"/>
                    <a:pt x="3592" y="42"/>
                    <a:pt x="3563" y="28"/>
                  </a:cubicBezTo>
                  <a:cubicBezTo>
                    <a:pt x="3563" y="14"/>
                    <a:pt x="3563" y="14"/>
                    <a:pt x="35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4" name="Google Shape;7604;p83"/>
            <p:cNvSpPr/>
            <p:nvPr/>
          </p:nvSpPr>
          <p:spPr>
            <a:xfrm>
              <a:off x="339963" y="3028993"/>
              <a:ext cx="352445" cy="548950"/>
            </a:xfrm>
            <a:custGeom>
              <a:avLst/>
              <a:gdLst/>
              <a:ahLst/>
              <a:cxnLst/>
              <a:rect l="l" t="t" r="r" b="b"/>
              <a:pathLst>
                <a:path w="3736" h="5819" extrusionOk="0">
                  <a:moveTo>
                    <a:pt x="1801" y="1"/>
                  </a:moveTo>
                  <a:cubicBezTo>
                    <a:pt x="1759" y="1"/>
                    <a:pt x="1727" y="15"/>
                    <a:pt x="1685" y="15"/>
                  </a:cubicBezTo>
                  <a:cubicBezTo>
                    <a:pt x="1671" y="32"/>
                    <a:pt x="1639" y="60"/>
                    <a:pt x="1654" y="74"/>
                  </a:cubicBezTo>
                  <a:lnTo>
                    <a:pt x="1654" y="103"/>
                  </a:lnTo>
                  <a:cubicBezTo>
                    <a:pt x="1671" y="120"/>
                    <a:pt x="1685" y="120"/>
                    <a:pt x="1685" y="120"/>
                  </a:cubicBezTo>
                  <a:lnTo>
                    <a:pt x="1713" y="134"/>
                  </a:lnTo>
                  <a:cubicBezTo>
                    <a:pt x="1773" y="162"/>
                    <a:pt x="1847" y="208"/>
                    <a:pt x="1917" y="250"/>
                  </a:cubicBezTo>
                  <a:cubicBezTo>
                    <a:pt x="2037" y="338"/>
                    <a:pt x="2139" y="454"/>
                    <a:pt x="2255" y="602"/>
                  </a:cubicBezTo>
                  <a:cubicBezTo>
                    <a:pt x="2343" y="736"/>
                    <a:pt x="2445" y="880"/>
                    <a:pt x="2533" y="1042"/>
                  </a:cubicBezTo>
                  <a:cubicBezTo>
                    <a:pt x="2607" y="1175"/>
                    <a:pt x="2681" y="1320"/>
                    <a:pt x="2740" y="1467"/>
                  </a:cubicBezTo>
                  <a:cubicBezTo>
                    <a:pt x="2797" y="1583"/>
                    <a:pt x="2828" y="1703"/>
                    <a:pt x="2871" y="1805"/>
                  </a:cubicBezTo>
                  <a:cubicBezTo>
                    <a:pt x="2902" y="1935"/>
                    <a:pt x="2930" y="2069"/>
                    <a:pt x="2944" y="2199"/>
                  </a:cubicBezTo>
                  <a:cubicBezTo>
                    <a:pt x="2990" y="2449"/>
                    <a:pt x="2990" y="2713"/>
                    <a:pt x="2944" y="2962"/>
                  </a:cubicBezTo>
                  <a:cubicBezTo>
                    <a:pt x="2930" y="3064"/>
                    <a:pt x="2916" y="3180"/>
                    <a:pt x="2885" y="3300"/>
                  </a:cubicBezTo>
                  <a:cubicBezTo>
                    <a:pt x="2857" y="3388"/>
                    <a:pt x="2814" y="3490"/>
                    <a:pt x="2769" y="3592"/>
                  </a:cubicBezTo>
                  <a:cubicBezTo>
                    <a:pt x="2681" y="3828"/>
                    <a:pt x="2550" y="4046"/>
                    <a:pt x="2389" y="4253"/>
                  </a:cubicBezTo>
                  <a:cubicBezTo>
                    <a:pt x="2227" y="4471"/>
                    <a:pt x="2023" y="4661"/>
                    <a:pt x="1787" y="4851"/>
                  </a:cubicBezTo>
                  <a:cubicBezTo>
                    <a:pt x="1523" y="5059"/>
                    <a:pt x="1214" y="5235"/>
                    <a:pt x="880" y="5379"/>
                  </a:cubicBezTo>
                  <a:cubicBezTo>
                    <a:pt x="598" y="5498"/>
                    <a:pt x="320" y="5586"/>
                    <a:pt x="28" y="5643"/>
                  </a:cubicBezTo>
                  <a:cubicBezTo>
                    <a:pt x="14" y="5643"/>
                    <a:pt x="14" y="5660"/>
                    <a:pt x="0" y="5660"/>
                  </a:cubicBezTo>
                  <a:lnTo>
                    <a:pt x="0" y="5703"/>
                  </a:lnTo>
                  <a:lnTo>
                    <a:pt x="0" y="5717"/>
                  </a:lnTo>
                  <a:cubicBezTo>
                    <a:pt x="0" y="5717"/>
                    <a:pt x="0" y="5731"/>
                    <a:pt x="14" y="5731"/>
                  </a:cubicBezTo>
                  <a:cubicBezTo>
                    <a:pt x="42" y="5776"/>
                    <a:pt x="71" y="5805"/>
                    <a:pt x="116" y="5819"/>
                  </a:cubicBezTo>
                  <a:lnTo>
                    <a:pt x="190" y="5819"/>
                  </a:lnTo>
                  <a:cubicBezTo>
                    <a:pt x="556" y="5762"/>
                    <a:pt x="922" y="5660"/>
                    <a:pt x="1260" y="5527"/>
                  </a:cubicBezTo>
                  <a:cubicBezTo>
                    <a:pt x="1625" y="5396"/>
                    <a:pt x="1949" y="5235"/>
                    <a:pt x="2241" y="5045"/>
                  </a:cubicBezTo>
                  <a:cubicBezTo>
                    <a:pt x="2403" y="4939"/>
                    <a:pt x="2550" y="4837"/>
                    <a:pt x="2681" y="4721"/>
                  </a:cubicBezTo>
                  <a:cubicBezTo>
                    <a:pt x="2814" y="4619"/>
                    <a:pt x="2930" y="4485"/>
                    <a:pt x="3046" y="4369"/>
                  </a:cubicBezTo>
                  <a:cubicBezTo>
                    <a:pt x="3282" y="4091"/>
                    <a:pt x="3472" y="3796"/>
                    <a:pt x="3588" y="3490"/>
                  </a:cubicBezTo>
                  <a:cubicBezTo>
                    <a:pt x="3648" y="3314"/>
                    <a:pt x="3694" y="3124"/>
                    <a:pt x="3708" y="2917"/>
                  </a:cubicBezTo>
                  <a:cubicBezTo>
                    <a:pt x="3736" y="2727"/>
                    <a:pt x="3736" y="2537"/>
                    <a:pt x="3708" y="2347"/>
                  </a:cubicBezTo>
                  <a:cubicBezTo>
                    <a:pt x="3676" y="2157"/>
                    <a:pt x="3634" y="1967"/>
                    <a:pt x="3560" y="1773"/>
                  </a:cubicBezTo>
                  <a:cubicBezTo>
                    <a:pt x="3518" y="1657"/>
                    <a:pt x="3458" y="1527"/>
                    <a:pt x="3370" y="1351"/>
                  </a:cubicBezTo>
                  <a:cubicBezTo>
                    <a:pt x="3208" y="1070"/>
                    <a:pt x="3032" y="824"/>
                    <a:pt x="2842" y="616"/>
                  </a:cubicBezTo>
                  <a:cubicBezTo>
                    <a:pt x="2740" y="500"/>
                    <a:pt x="2621" y="398"/>
                    <a:pt x="2505" y="310"/>
                  </a:cubicBezTo>
                  <a:cubicBezTo>
                    <a:pt x="2491" y="296"/>
                    <a:pt x="2463" y="278"/>
                    <a:pt x="2431" y="264"/>
                  </a:cubicBezTo>
                  <a:lnTo>
                    <a:pt x="2417" y="250"/>
                  </a:lnTo>
                  <a:cubicBezTo>
                    <a:pt x="2343" y="191"/>
                    <a:pt x="2255" y="148"/>
                    <a:pt x="2167" y="120"/>
                  </a:cubicBezTo>
                  <a:cubicBezTo>
                    <a:pt x="2093" y="74"/>
                    <a:pt x="2005" y="46"/>
                    <a:pt x="1935" y="15"/>
                  </a:cubicBezTo>
                  <a:cubicBezTo>
                    <a:pt x="1889" y="15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5" name="Google Shape;7605;p83"/>
            <p:cNvSpPr/>
            <p:nvPr/>
          </p:nvSpPr>
          <p:spPr>
            <a:xfrm>
              <a:off x="464395" y="3015409"/>
              <a:ext cx="92639" cy="60942"/>
            </a:xfrm>
            <a:custGeom>
              <a:avLst/>
              <a:gdLst/>
              <a:ahLst/>
              <a:cxnLst/>
              <a:rect l="l" t="t" r="r" b="b"/>
              <a:pathLst>
                <a:path w="982" h="646" extrusionOk="0">
                  <a:moveTo>
                    <a:pt x="834" y="0"/>
                  </a:moveTo>
                  <a:cubicBezTo>
                    <a:pt x="760" y="0"/>
                    <a:pt x="686" y="14"/>
                    <a:pt x="616" y="43"/>
                  </a:cubicBezTo>
                  <a:cubicBezTo>
                    <a:pt x="542" y="71"/>
                    <a:pt x="468" y="102"/>
                    <a:pt x="394" y="131"/>
                  </a:cubicBezTo>
                  <a:cubicBezTo>
                    <a:pt x="264" y="204"/>
                    <a:pt x="131" y="306"/>
                    <a:pt x="43" y="422"/>
                  </a:cubicBezTo>
                  <a:cubicBezTo>
                    <a:pt x="0" y="482"/>
                    <a:pt x="0" y="556"/>
                    <a:pt x="57" y="616"/>
                  </a:cubicBezTo>
                  <a:cubicBezTo>
                    <a:pt x="78" y="635"/>
                    <a:pt x="107" y="646"/>
                    <a:pt x="137" y="646"/>
                  </a:cubicBezTo>
                  <a:cubicBezTo>
                    <a:pt x="173" y="646"/>
                    <a:pt x="210" y="631"/>
                    <a:pt x="233" y="598"/>
                  </a:cubicBezTo>
                  <a:cubicBezTo>
                    <a:pt x="264" y="556"/>
                    <a:pt x="306" y="528"/>
                    <a:pt x="335" y="496"/>
                  </a:cubicBezTo>
                  <a:cubicBezTo>
                    <a:pt x="408" y="440"/>
                    <a:pt x="482" y="380"/>
                    <a:pt x="570" y="352"/>
                  </a:cubicBezTo>
                  <a:cubicBezTo>
                    <a:pt x="644" y="306"/>
                    <a:pt x="718" y="278"/>
                    <a:pt x="806" y="264"/>
                  </a:cubicBezTo>
                  <a:lnTo>
                    <a:pt x="848" y="264"/>
                  </a:lnTo>
                  <a:cubicBezTo>
                    <a:pt x="880" y="247"/>
                    <a:pt x="908" y="247"/>
                    <a:pt x="936" y="218"/>
                  </a:cubicBezTo>
                  <a:cubicBezTo>
                    <a:pt x="968" y="190"/>
                    <a:pt x="982" y="159"/>
                    <a:pt x="968" y="116"/>
                  </a:cubicBezTo>
                  <a:cubicBezTo>
                    <a:pt x="968" y="57"/>
                    <a:pt x="908" y="0"/>
                    <a:pt x="84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6" name="Google Shape;7606;p83"/>
            <p:cNvSpPr/>
            <p:nvPr/>
          </p:nvSpPr>
          <p:spPr>
            <a:xfrm>
              <a:off x="319020" y="3536341"/>
              <a:ext cx="72074" cy="63112"/>
            </a:xfrm>
            <a:custGeom>
              <a:avLst/>
              <a:gdLst/>
              <a:ahLst/>
              <a:cxnLst/>
              <a:rect l="l" t="t" r="r" b="b"/>
              <a:pathLst>
                <a:path w="764" h="669" extrusionOk="0">
                  <a:moveTo>
                    <a:pt x="148" y="1"/>
                  </a:moveTo>
                  <a:cubicBezTo>
                    <a:pt x="117" y="1"/>
                    <a:pt x="103" y="1"/>
                    <a:pt x="89" y="18"/>
                  </a:cubicBezTo>
                  <a:cubicBezTo>
                    <a:pt x="15" y="61"/>
                    <a:pt x="1" y="135"/>
                    <a:pt x="29" y="208"/>
                  </a:cubicBezTo>
                  <a:cubicBezTo>
                    <a:pt x="89" y="310"/>
                    <a:pt x="162" y="398"/>
                    <a:pt x="250" y="472"/>
                  </a:cubicBezTo>
                  <a:cubicBezTo>
                    <a:pt x="352" y="560"/>
                    <a:pt x="469" y="616"/>
                    <a:pt x="588" y="662"/>
                  </a:cubicBezTo>
                  <a:cubicBezTo>
                    <a:pt x="596" y="666"/>
                    <a:pt x="606" y="668"/>
                    <a:pt x="616" y="668"/>
                  </a:cubicBezTo>
                  <a:cubicBezTo>
                    <a:pt x="642" y="668"/>
                    <a:pt x="670" y="658"/>
                    <a:pt x="690" y="648"/>
                  </a:cubicBezTo>
                  <a:cubicBezTo>
                    <a:pt x="718" y="634"/>
                    <a:pt x="732" y="602"/>
                    <a:pt x="750" y="560"/>
                  </a:cubicBezTo>
                  <a:cubicBezTo>
                    <a:pt x="764" y="529"/>
                    <a:pt x="750" y="500"/>
                    <a:pt x="732" y="472"/>
                  </a:cubicBezTo>
                  <a:cubicBezTo>
                    <a:pt x="718" y="427"/>
                    <a:pt x="690" y="412"/>
                    <a:pt x="662" y="398"/>
                  </a:cubicBezTo>
                  <a:lnTo>
                    <a:pt x="616" y="398"/>
                  </a:lnTo>
                  <a:cubicBezTo>
                    <a:pt x="556" y="370"/>
                    <a:pt x="500" y="325"/>
                    <a:pt x="440" y="296"/>
                  </a:cubicBezTo>
                  <a:cubicBezTo>
                    <a:pt x="398" y="251"/>
                    <a:pt x="367" y="208"/>
                    <a:pt x="324" y="163"/>
                  </a:cubicBezTo>
                  <a:cubicBezTo>
                    <a:pt x="310" y="135"/>
                    <a:pt x="279" y="106"/>
                    <a:pt x="264" y="61"/>
                  </a:cubicBezTo>
                  <a:cubicBezTo>
                    <a:pt x="236" y="33"/>
                    <a:pt x="191" y="1"/>
                    <a:pt x="1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7" name="Google Shape;7607;p83"/>
            <p:cNvSpPr/>
            <p:nvPr/>
          </p:nvSpPr>
          <p:spPr>
            <a:xfrm>
              <a:off x="602411" y="3156444"/>
              <a:ext cx="138487" cy="189241"/>
            </a:xfrm>
            <a:custGeom>
              <a:avLst/>
              <a:gdLst/>
              <a:ahLst/>
              <a:cxnLst/>
              <a:rect l="l" t="t" r="r" b="b"/>
              <a:pathLst>
                <a:path w="1468" h="2006" extrusionOk="0">
                  <a:moveTo>
                    <a:pt x="954" y="0"/>
                  </a:moveTo>
                  <a:cubicBezTo>
                    <a:pt x="940" y="0"/>
                    <a:pt x="912" y="0"/>
                    <a:pt x="894" y="14"/>
                  </a:cubicBezTo>
                  <a:cubicBezTo>
                    <a:pt x="866" y="14"/>
                    <a:pt x="852" y="28"/>
                    <a:pt x="824" y="43"/>
                  </a:cubicBezTo>
                  <a:cubicBezTo>
                    <a:pt x="792" y="57"/>
                    <a:pt x="778" y="88"/>
                    <a:pt x="764" y="102"/>
                  </a:cubicBezTo>
                  <a:cubicBezTo>
                    <a:pt x="736" y="130"/>
                    <a:pt x="718" y="145"/>
                    <a:pt x="704" y="176"/>
                  </a:cubicBezTo>
                  <a:cubicBezTo>
                    <a:pt x="704" y="159"/>
                    <a:pt x="704" y="145"/>
                    <a:pt x="690" y="145"/>
                  </a:cubicBezTo>
                  <a:cubicBezTo>
                    <a:pt x="676" y="102"/>
                    <a:pt x="648" y="57"/>
                    <a:pt x="602" y="43"/>
                  </a:cubicBezTo>
                  <a:cubicBezTo>
                    <a:pt x="588" y="28"/>
                    <a:pt x="560" y="28"/>
                    <a:pt x="528" y="28"/>
                  </a:cubicBezTo>
                  <a:cubicBezTo>
                    <a:pt x="514" y="28"/>
                    <a:pt x="500" y="28"/>
                    <a:pt x="472" y="43"/>
                  </a:cubicBezTo>
                  <a:cubicBezTo>
                    <a:pt x="426" y="57"/>
                    <a:pt x="384" y="88"/>
                    <a:pt x="338" y="130"/>
                  </a:cubicBezTo>
                  <a:cubicBezTo>
                    <a:pt x="296" y="190"/>
                    <a:pt x="250" y="247"/>
                    <a:pt x="222" y="334"/>
                  </a:cubicBezTo>
                  <a:cubicBezTo>
                    <a:pt x="177" y="408"/>
                    <a:pt x="162" y="496"/>
                    <a:pt x="148" y="570"/>
                  </a:cubicBezTo>
                  <a:cubicBezTo>
                    <a:pt x="148" y="598"/>
                    <a:pt x="148" y="644"/>
                    <a:pt x="134" y="672"/>
                  </a:cubicBezTo>
                  <a:cubicBezTo>
                    <a:pt x="134" y="718"/>
                    <a:pt x="120" y="760"/>
                    <a:pt x="120" y="806"/>
                  </a:cubicBezTo>
                  <a:cubicBezTo>
                    <a:pt x="103" y="894"/>
                    <a:pt x="75" y="950"/>
                    <a:pt x="46" y="1010"/>
                  </a:cubicBezTo>
                  <a:cubicBezTo>
                    <a:pt x="46" y="1038"/>
                    <a:pt x="32" y="1070"/>
                    <a:pt x="15" y="1084"/>
                  </a:cubicBezTo>
                  <a:cubicBezTo>
                    <a:pt x="1" y="1098"/>
                    <a:pt x="1" y="1112"/>
                    <a:pt x="1" y="1126"/>
                  </a:cubicBezTo>
                  <a:cubicBezTo>
                    <a:pt x="1" y="1144"/>
                    <a:pt x="15" y="1158"/>
                    <a:pt x="32" y="1158"/>
                  </a:cubicBezTo>
                  <a:lnTo>
                    <a:pt x="46" y="1172"/>
                  </a:lnTo>
                  <a:lnTo>
                    <a:pt x="60" y="1172"/>
                  </a:lnTo>
                  <a:cubicBezTo>
                    <a:pt x="60" y="1288"/>
                    <a:pt x="60" y="1376"/>
                    <a:pt x="75" y="1464"/>
                  </a:cubicBezTo>
                  <a:cubicBezTo>
                    <a:pt x="103" y="1639"/>
                    <a:pt x="177" y="1773"/>
                    <a:pt x="264" y="1861"/>
                  </a:cubicBezTo>
                  <a:cubicBezTo>
                    <a:pt x="324" y="1917"/>
                    <a:pt x="398" y="1963"/>
                    <a:pt x="486" y="1991"/>
                  </a:cubicBezTo>
                  <a:cubicBezTo>
                    <a:pt x="528" y="2005"/>
                    <a:pt x="574" y="2005"/>
                    <a:pt x="630" y="2005"/>
                  </a:cubicBezTo>
                  <a:lnTo>
                    <a:pt x="718" y="2005"/>
                  </a:lnTo>
                  <a:cubicBezTo>
                    <a:pt x="792" y="1991"/>
                    <a:pt x="866" y="1963"/>
                    <a:pt x="940" y="1935"/>
                  </a:cubicBezTo>
                  <a:cubicBezTo>
                    <a:pt x="1014" y="1889"/>
                    <a:pt x="1070" y="1847"/>
                    <a:pt x="1144" y="1787"/>
                  </a:cubicBezTo>
                  <a:lnTo>
                    <a:pt x="1292" y="1639"/>
                  </a:lnTo>
                  <a:cubicBezTo>
                    <a:pt x="1334" y="1583"/>
                    <a:pt x="1380" y="1537"/>
                    <a:pt x="1394" y="1495"/>
                  </a:cubicBezTo>
                  <a:cubicBezTo>
                    <a:pt x="1453" y="1376"/>
                    <a:pt x="1467" y="1260"/>
                    <a:pt x="1453" y="1144"/>
                  </a:cubicBezTo>
                  <a:cubicBezTo>
                    <a:pt x="1439" y="1070"/>
                    <a:pt x="1380" y="968"/>
                    <a:pt x="1292" y="950"/>
                  </a:cubicBezTo>
                  <a:lnTo>
                    <a:pt x="1278" y="950"/>
                  </a:lnTo>
                  <a:cubicBezTo>
                    <a:pt x="1292" y="908"/>
                    <a:pt x="1306" y="862"/>
                    <a:pt x="1306" y="820"/>
                  </a:cubicBezTo>
                  <a:cubicBezTo>
                    <a:pt x="1320" y="792"/>
                    <a:pt x="1320" y="760"/>
                    <a:pt x="1320" y="732"/>
                  </a:cubicBezTo>
                  <a:lnTo>
                    <a:pt x="1320" y="658"/>
                  </a:lnTo>
                  <a:cubicBezTo>
                    <a:pt x="1320" y="616"/>
                    <a:pt x="1306" y="570"/>
                    <a:pt x="1278" y="528"/>
                  </a:cubicBezTo>
                  <a:cubicBezTo>
                    <a:pt x="1263" y="496"/>
                    <a:pt x="1232" y="482"/>
                    <a:pt x="1204" y="468"/>
                  </a:cubicBezTo>
                  <a:lnTo>
                    <a:pt x="1158" y="468"/>
                  </a:lnTo>
                  <a:cubicBezTo>
                    <a:pt x="1144" y="468"/>
                    <a:pt x="1130" y="468"/>
                    <a:pt x="1102" y="482"/>
                  </a:cubicBezTo>
                  <a:cubicBezTo>
                    <a:pt x="1116" y="454"/>
                    <a:pt x="1116" y="440"/>
                    <a:pt x="1130" y="408"/>
                  </a:cubicBezTo>
                  <a:cubicBezTo>
                    <a:pt x="1144" y="352"/>
                    <a:pt x="1158" y="292"/>
                    <a:pt x="1158" y="232"/>
                  </a:cubicBezTo>
                  <a:lnTo>
                    <a:pt x="1158" y="159"/>
                  </a:lnTo>
                  <a:cubicBezTo>
                    <a:pt x="1144" y="130"/>
                    <a:pt x="1130" y="116"/>
                    <a:pt x="1116" y="88"/>
                  </a:cubicBezTo>
                  <a:cubicBezTo>
                    <a:pt x="1102" y="71"/>
                    <a:pt x="1088" y="43"/>
                    <a:pt x="1056" y="28"/>
                  </a:cubicBezTo>
                  <a:cubicBezTo>
                    <a:pt x="1028" y="14"/>
                    <a:pt x="1000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8" name="Google Shape;7608;p83"/>
            <p:cNvSpPr/>
            <p:nvPr/>
          </p:nvSpPr>
          <p:spPr>
            <a:xfrm>
              <a:off x="697975" y="3201914"/>
              <a:ext cx="11037" cy="16698"/>
            </a:xfrm>
            <a:custGeom>
              <a:avLst/>
              <a:gdLst/>
              <a:ahLst/>
              <a:cxnLst/>
              <a:rect l="l" t="t" r="r" b="b"/>
              <a:pathLst>
                <a:path w="117" h="177" extrusionOk="0">
                  <a:moveTo>
                    <a:pt x="89" y="0"/>
                  </a:moveTo>
                  <a:cubicBezTo>
                    <a:pt x="89" y="0"/>
                    <a:pt x="75" y="0"/>
                    <a:pt x="75" y="14"/>
                  </a:cubicBezTo>
                  <a:cubicBezTo>
                    <a:pt x="57" y="28"/>
                    <a:pt x="57" y="46"/>
                    <a:pt x="43" y="60"/>
                  </a:cubicBezTo>
                  <a:cubicBezTo>
                    <a:pt x="43" y="88"/>
                    <a:pt x="29" y="102"/>
                    <a:pt x="15" y="116"/>
                  </a:cubicBezTo>
                  <a:lnTo>
                    <a:pt x="15" y="134"/>
                  </a:lnTo>
                  <a:cubicBezTo>
                    <a:pt x="1" y="148"/>
                    <a:pt x="1" y="148"/>
                    <a:pt x="1" y="162"/>
                  </a:cubicBezTo>
                  <a:cubicBezTo>
                    <a:pt x="1" y="162"/>
                    <a:pt x="15" y="162"/>
                    <a:pt x="15" y="176"/>
                  </a:cubicBezTo>
                  <a:lnTo>
                    <a:pt x="29" y="176"/>
                  </a:lnTo>
                  <a:cubicBezTo>
                    <a:pt x="43" y="176"/>
                    <a:pt x="43" y="176"/>
                    <a:pt x="43" y="162"/>
                  </a:cubicBezTo>
                  <a:cubicBezTo>
                    <a:pt x="57" y="148"/>
                    <a:pt x="75" y="134"/>
                    <a:pt x="89" y="102"/>
                  </a:cubicBezTo>
                  <a:cubicBezTo>
                    <a:pt x="89" y="74"/>
                    <a:pt x="103" y="60"/>
                    <a:pt x="117" y="28"/>
                  </a:cubicBezTo>
                  <a:lnTo>
                    <a:pt x="117" y="14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9" name="Google Shape;7609;p83"/>
            <p:cNvSpPr/>
            <p:nvPr/>
          </p:nvSpPr>
          <p:spPr>
            <a:xfrm>
              <a:off x="713257" y="3246064"/>
              <a:ext cx="9717" cy="13962"/>
            </a:xfrm>
            <a:custGeom>
              <a:avLst/>
              <a:gdLst/>
              <a:ahLst/>
              <a:cxnLst/>
              <a:rect l="l" t="t" r="r" b="b"/>
              <a:pathLst>
                <a:path w="103" h="148" extrusionOk="0">
                  <a:moveTo>
                    <a:pt x="71" y="0"/>
                  </a:moveTo>
                  <a:cubicBezTo>
                    <a:pt x="57" y="0"/>
                    <a:pt x="57" y="0"/>
                    <a:pt x="43" y="18"/>
                  </a:cubicBezTo>
                  <a:cubicBezTo>
                    <a:pt x="29" y="46"/>
                    <a:pt x="15" y="74"/>
                    <a:pt x="0" y="120"/>
                  </a:cubicBezTo>
                  <a:lnTo>
                    <a:pt x="0" y="134"/>
                  </a:lnTo>
                  <a:lnTo>
                    <a:pt x="15" y="148"/>
                  </a:lnTo>
                  <a:lnTo>
                    <a:pt x="29" y="148"/>
                  </a:lnTo>
                  <a:cubicBezTo>
                    <a:pt x="43" y="148"/>
                    <a:pt x="43" y="134"/>
                    <a:pt x="43" y="134"/>
                  </a:cubicBezTo>
                  <a:cubicBezTo>
                    <a:pt x="71" y="106"/>
                    <a:pt x="88" y="60"/>
                    <a:pt x="103" y="32"/>
                  </a:cubicBezTo>
                  <a:cubicBezTo>
                    <a:pt x="103" y="18"/>
                    <a:pt x="103" y="0"/>
                    <a:pt x="8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0" name="Google Shape;7610;p83"/>
            <p:cNvSpPr/>
            <p:nvPr/>
          </p:nvSpPr>
          <p:spPr>
            <a:xfrm>
              <a:off x="635617" y="3174368"/>
              <a:ext cx="34622" cy="51131"/>
            </a:xfrm>
            <a:custGeom>
              <a:avLst/>
              <a:gdLst/>
              <a:ahLst/>
              <a:cxnLst/>
              <a:rect l="l" t="t" r="r" b="b"/>
              <a:pathLst>
                <a:path w="367" h="542" extrusionOk="0">
                  <a:moveTo>
                    <a:pt x="352" y="0"/>
                  </a:moveTo>
                  <a:cubicBezTo>
                    <a:pt x="338" y="0"/>
                    <a:pt x="338" y="0"/>
                    <a:pt x="338" y="14"/>
                  </a:cubicBezTo>
                  <a:cubicBezTo>
                    <a:pt x="310" y="57"/>
                    <a:pt x="296" y="102"/>
                    <a:pt x="264" y="144"/>
                  </a:cubicBezTo>
                  <a:cubicBezTo>
                    <a:pt x="190" y="264"/>
                    <a:pt x="102" y="380"/>
                    <a:pt x="14" y="496"/>
                  </a:cubicBezTo>
                  <a:cubicBezTo>
                    <a:pt x="0" y="514"/>
                    <a:pt x="0" y="528"/>
                    <a:pt x="14" y="542"/>
                  </a:cubicBezTo>
                  <a:cubicBezTo>
                    <a:pt x="32" y="542"/>
                    <a:pt x="60" y="542"/>
                    <a:pt x="60" y="528"/>
                  </a:cubicBezTo>
                  <a:cubicBezTo>
                    <a:pt x="120" y="454"/>
                    <a:pt x="176" y="380"/>
                    <a:pt x="222" y="292"/>
                  </a:cubicBezTo>
                  <a:cubicBezTo>
                    <a:pt x="278" y="204"/>
                    <a:pt x="324" y="116"/>
                    <a:pt x="366" y="28"/>
                  </a:cubicBezTo>
                  <a:cubicBezTo>
                    <a:pt x="366" y="14"/>
                    <a:pt x="366" y="0"/>
                    <a:pt x="352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1" name="Google Shape;7611;p83"/>
            <p:cNvSpPr/>
            <p:nvPr/>
          </p:nvSpPr>
          <p:spPr>
            <a:xfrm>
              <a:off x="280247" y="3244649"/>
              <a:ext cx="392916" cy="275277"/>
            </a:xfrm>
            <a:custGeom>
              <a:avLst/>
              <a:gdLst/>
              <a:ahLst/>
              <a:cxnLst/>
              <a:rect l="l" t="t" r="r" b="b"/>
              <a:pathLst>
                <a:path w="4165" h="2918" extrusionOk="0">
                  <a:moveTo>
                    <a:pt x="3402" y="1"/>
                  </a:moveTo>
                  <a:cubicBezTo>
                    <a:pt x="3152" y="121"/>
                    <a:pt x="2874" y="209"/>
                    <a:pt x="2550" y="311"/>
                  </a:cubicBezTo>
                  <a:cubicBezTo>
                    <a:pt x="2448" y="325"/>
                    <a:pt x="2360" y="353"/>
                    <a:pt x="2272" y="384"/>
                  </a:cubicBezTo>
                  <a:cubicBezTo>
                    <a:pt x="2054" y="441"/>
                    <a:pt x="1833" y="500"/>
                    <a:pt x="1629" y="574"/>
                  </a:cubicBezTo>
                  <a:cubicBezTo>
                    <a:pt x="1277" y="676"/>
                    <a:pt x="1013" y="792"/>
                    <a:pt x="778" y="940"/>
                  </a:cubicBezTo>
                  <a:cubicBezTo>
                    <a:pt x="647" y="1028"/>
                    <a:pt x="528" y="1116"/>
                    <a:pt x="412" y="1204"/>
                  </a:cubicBezTo>
                  <a:cubicBezTo>
                    <a:pt x="352" y="1264"/>
                    <a:pt x="296" y="1320"/>
                    <a:pt x="250" y="1380"/>
                  </a:cubicBezTo>
                  <a:cubicBezTo>
                    <a:pt x="194" y="1454"/>
                    <a:pt x="134" y="1528"/>
                    <a:pt x="106" y="1616"/>
                  </a:cubicBezTo>
                  <a:cubicBezTo>
                    <a:pt x="32" y="1746"/>
                    <a:pt x="0" y="1893"/>
                    <a:pt x="0" y="2038"/>
                  </a:cubicBezTo>
                  <a:cubicBezTo>
                    <a:pt x="18" y="2171"/>
                    <a:pt x="60" y="2301"/>
                    <a:pt x="134" y="2421"/>
                  </a:cubicBezTo>
                  <a:cubicBezTo>
                    <a:pt x="162" y="2463"/>
                    <a:pt x="208" y="2523"/>
                    <a:pt x="264" y="2583"/>
                  </a:cubicBezTo>
                  <a:cubicBezTo>
                    <a:pt x="324" y="2625"/>
                    <a:pt x="369" y="2671"/>
                    <a:pt x="440" y="2713"/>
                  </a:cubicBezTo>
                  <a:cubicBezTo>
                    <a:pt x="559" y="2787"/>
                    <a:pt x="704" y="2847"/>
                    <a:pt x="851" y="2875"/>
                  </a:cubicBezTo>
                  <a:cubicBezTo>
                    <a:pt x="953" y="2903"/>
                    <a:pt x="1055" y="2917"/>
                    <a:pt x="1161" y="2917"/>
                  </a:cubicBezTo>
                  <a:cubicBezTo>
                    <a:pt x="1217" y="2917"/>
                    <a:pt x="1277" y="2903"/>
                    <a:pt x="1337" y="2903"/>
                  </a:cubicBezTo>
                  <a:cubicBezTo>
                    <a:pt x="1513" y="2875"/>
                    <a:pt x="1689" y="2847"/>
                    <a:pt x="1847" y="2787"/>
                  </a:cubicBezTo>
                  <a:cubicBezTo>
                    <a:pt x="2156" y="2699"/>
                    <a:pt x="2462" y="2551"/>
                    <a:pt x="2772" y="2361"/>
                  </a:cubicBezTo>
                  <a:cubicBezTo>
                    <a:pt x="3314" y="2024"/>
                    <a:pt x="3781" y="1542"/>
                    <a:pt x="4151" y="1176"/>
                  </a:cubicBezTo>
                  <a:cubicBezTo>
                    <a:pt x="4165" y="1158"/>
                    <a:pt x="4165" y="1144"/>
                    <a:pt x="4165" y="1130"/>
                  </a:cubicBezTo>
                  <a:lnTo>
                    <a:pt x="4165" y="1116"/>
                  </a:lnTo>
                  <a:cubicBezTo>
                    <a:pt x="4165" y="1042"/>
                    <a:pt x="4151" y="982"/>
                    <a:pt x="4133" y="912"/>
                  </a:cubicBezTo>
                  <a:cubicBezTo>
                    <a:pt x="4105" y="852"/>
                    <a:pt x="4091" y="792"/>
                    <a:pt x="4045" y="704"/>
                  </a:cubicBezTo>
                  <a:cubicBezTo>
                    <a:pt x="4031" y="676"/>
                    <a:pt x="4003" y="631"/>
                    <a:pt x="3975" y="588"/>
                  </a:cubicBezTo>
                  <a:lnTo>
                    <a:pt x="3957" y="560"/>
                  </a:lnTo>
                  <a:cubicBezTo>
                    <a:pt x="3943" y="515"/>
                    <a:pt x="3915" y="486"/>
                    <a:pt x="3887" y="441"/>
                  </a:cubicBezTo>
                  <a:cubicBezTo>
                    <a:pt x="3813" y="325"/>
                    <a:pt x="3753" y="237"/>
                    <a:pt x="3694" y="163"/>
                  </a:cubicBezTo>
                  <a:cubicBezTo>
                    <a:pt x="3651" y="135"/>
                    <a:pt x="3606" y="89"/>
                    <a:pt x="3563" y="61"/>
                  </a:cubicBezTo>
                  <a:cubicBezTo>
                    <a:pt x="3535" y="47"/>
                    <a:pt x="3504" y="15"/>
                    <a:pt x="3461" y="15"/>
                  </a:cubicBezTo>
                  <a:cubicBezTo>
                    <a:pt x="3447" y="1"/>
                    <a:pt x="3430" y="1"/>
                    <a:pt x="34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2" name="Google Shape;7612;p83"/>
            <p:cNvSpPr/>
            <p:nvPr/>
          </p:nvSpPr>
          <p:spPr>
            <a:xfrm>
              <a:off x="305058" y="3244649"/>
              <a:ext cx="312729" cy="127544"/>
            </a:xfrm>
            <a:custGeom>
              <a:avLst/>
              <a:gdLst/>
              <a:ahLst/>
              <a:cxnLst/>
              <a:rect l="l" t="t" r="r" b="b"/>
              <a:pathLst>
                <a:path w="3315" h="1352" extrusionOk="0">
                  <a:moveTo>
                    <a:pt x="3139" y="1"/>
                  </a:moveTo>
                  <a:cubicBezTo>
                    <a:pt x="2875" y="121"/>
                    <a:pt x="2611" y="209"/>
                    <a:pt x="2287" y="296"/>
                  </a:cubicBezTo>
                  <a:cubicBezTo>
                    <a:pt x="2185" y="325"/>
                    <a:pt x="2097" y="353"/>
                    <a:pt x="2009" y="384"/>
                  </a:cubicBezTo>
                  <a:lnTo>
                    <a:pt x="1995" y="384"/>
                  </a:lnTo>
                  <a:cubicBezTo>
                    <a:pt x="1791" y="441"/>
                    <a:pt x="1570" y="500"/>
                    <a:pt x="1366" y="574"/>
                  </a:cubicBezTo>
                  <a:cubicBezTo>
                    <a:pt x="1014" y="676"/>
                    <a:pt x="750" y="792"/>
                    <a:pt x="515" y="940"/>
                  </a:cubicBezTo>
                  <a:cubicBezTo>
                    <a:pt x="384" y="1014"/>
                    <a:pt x="251" y="1116"/>
                    <a:pt x="149" y="1204"/>
                  </a:cubicBezTo>
                  <a:cubicBezTo>
                    <a:pt x="106" y="1264"/>
                    <a:pt x="47" y="1306"/>
                    <a:pt x="1" y="1352"/>
                  </a:cubicBezTo>
                  <a:cubicBezTo>
                    <a:pt x="33" y="1334"/>
                    <a:pt x="47" y="1320"/>
                    <a:pt x="61" y="1306"/>
                  </a:cubicBezTo>
                  <a:cubicBezTo>
                    <a:pt x="163" y="1232"/>
                    <a:pt x="251" y="1158"/>
                    <a:pt x="353" y="1116"/>
                  </a:cubicBezTo>
                  <a:cubicBezTo>
                    <a:pt x="458" y="1056"/>
                    <a:pt x="574" y="1000"/>
                    <a:pt x="676" y="954"/>
                  </a:cubicBezTo>
                  <a:cubicBezTo>
                    <a:pt x="778" y="912"/>
                    <a:pt x="880" y="880"/>
                    <a:pt x="986" y="838"/>
                  </a:cubicBezTo>
                  <a:cubicBezTo>
                    <a:pt x="1278" y="736"/>
                    <a:pt x="1584" y="662"/>
                    <a:pt x="1893" y="574"/>
                  </a:cubicBezTo>
                  <a:cubicBezTo>
                    <a:pt x="2199" y="486"/>
                    <a:pt x="2509" y="413"/>
                    <a:pt x="2801" y="296"/>
                  </a:cubicBezTo>
                  <a:cubicBezTo>
                    <a:pt x="2949" y="237"/>
                    <a:pt x="3096" y="177"/>
                    <a:pt x="3241" y="103"/>
                  </a:cubicBezTo>
                  <a:cubicBezTo>
                    <a:pt x="3272" y="103"/>
                    <a:pt x="3300" y="89"/>
                    <a:pt x="3314" y="75"/>
                  </a:cubicBezTo>
                  <a:lnTo>
                    <a:pt x="3314" y="61"/>
                  </a:lnTo>
                  <a:cubicBezTo>
                    <a:pt x="3272" y="47"/>
                    <a:pt x="3241" y="15"/>
                    <a:pt x="3198" y="15"/>
                  </a:cubicBezTo>
                  <a:cubicBezTo>
                    <a:pt x="3184" y="1"/>
                    <a:pt x="3167" y="1"/>
                    <a:pt x="316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3" name="Google Shape;7613;p83"/>
            <p:cNvSpPr/>
            <p:nvPr/>
          </p:nvSpPr>
          <p:spPr>
            <a:xfrm>
              <a:off x="569204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4" name="Google Shape;7614;p83"/>
            <p:cNvSpPr/>
            <p:nvPr/>
          </p:nvSpPr>
          <p:spPr>
            <a:xfrm>
              <a:off x="302417" y="3322383"/>
              <a:ext cx="370746" cy="197543"/>
            </a:xfrm>
            <a:custGeom>
              <a:avLst/>
              <a:gdLst/>
              <a:ahLst/>
              <a:cxnLst/>
              <a:rect l="l" t="t" r="r" b="b"/>
              <a:pathLst>
                <a:path w="3930" h="2094" extrusionOk="0">
                  <a:moveTo>
                    <a:pt x="3856" y="0"/>
                  </a:moveTo>
                  <a:cubicBezTo>
                    <a:pt x="3694" y="190"/>
                    <a:pt x="3518" y="380"/>
                    <a:pt x="3328" y="570"/>
                  </a:cubicBezTo>
                  <a:cubicBezTo>
                    <a:pt x="3093" y="792"/>
                    <a:pt x="2829" y="1010"/>
                    <a:pt x="2565" y="1200"/>
                  </a:cubicBezTo>
                  <a:cubicBezTo>
                    <a:pt x="2435" y="1302"/>
                    <a:pt x="2287" y="1375"/>
                    <a:pt x="2157" y="1463"/>
                  </a:cubicBezTo>
                  <a:cubicBezTo>
                    <a:pt x="2009" y="1537"/>
                    <a:pt x="1876" y="1611"/>
                    <a:pt x="1731" y="1671"/>
                  </a:cubicBezTo>
                  <a:cubicBezTo>
                    <a:pt x="1584" y="1713"/>
                    <a:pt x="1454" y="1773"/>
                    <a:pt x="1306" y="1801"/>
                  </a:cubicBezTo>
                  <a:cubicBezTo>
                    <a:pt x="1172" y="1829"/>
                    <a:pt x="1042" y="1861"/>
                    <a:pt x="908" y="1861"/>
                  </a:cubicBezTo>
                  <a:cubicBezTo>
                    <a:pt x="874" y="1865"/>
                    <a:pt x="839" y="1867"/>
                    <a:pt x="803" y="1867"/>
                  </a:cubicBezTo>
                  <a:cubicBezTo>
                    <a:pt x="716" y="1867"/>
                    <a:pt x="623" y="1857"/>
                    <a:pt x="528" y="1847"/>
                  </a:cubicBezTo>
                  <a:cubicBezTo>
                    <a:pt x="398" y="1829"/>
                    <a:pt x="265" y="1815"/>
                    <a:pt x="134" y="1773"/>
                  </a:cubicBezTo>
                  <a:cubicBezTo>
                    <a:pt x="89" y="1759"/>
                    <a:pt x="47" y="1727"/>
                    <a:pt x="1" y="1713"/>
                  </a:cubicBezTo>
                  <a:lnTo>
                    <a:pt x="1" y="1713"/>
                  </a:lnTo>
                  <a:cubicBezTo>
                    <a:pt x="1" y="1727"/>
                    <a:pt x="15" y="1741"/>
                    <a:pt x="29" y="1759"/>
                  </a:cubicBezTo>
                  <a:cubicBezTo>
                    <a:pt x="75" y="1801"/>
                    <a:pt x="134" y="1847"/>
                    <a:pt x="205" y="1889"/>
                  </a:cubicBezTo>
                  <a:cubicBezTo>
                    <a:pt x="324" y="1963"/>
                    <a:pt x="469" y="2023"/>
                    <a:pt x="616" y="2051"/>
                  </a:cubicBezTo>
                  <a:cubicBezTo>
                    <a:pt x="718" y="2079"/>
                    <a:pt x="820" y="2093"/>
                    <a:pt x="926" y="2093"/>
                  </a:cubicBezTo>
                  <a:cubicBezTo>
                    <a:pt x="982" y="2093"/>
                    <a:pt x="1042" y="2079"/>
                    <a:pt x="1102" y="2079"/>
                  </a:cubicBezTo>
                  <a:cubicBezTo>
                    <a:pt x="1278" y="2051"/>
                    <a:pt x="1454" y="2023"/>
                    <a:pt x="1629" y="1963"/>
                  </a:cubicBezTo>
                  <a:cubicBezTo>
                    <a:pt x="1921" y="1875"/>
                    <a:pt x="2227" y="1727"/>
                    <a:pt x="2537" y="1537"/>
                  </a:cubicBezTo>
                  <a:cubicBezTo>
                    <a:pt x="3079" y="1200"/>
                    <a:pt x="3546" y="718"/>
                    <a:pt x="3930" y="352"/>
                  </a:cubicBezTo>
                  <a:lnTo>
                    <a:pt x="3930" y="306"/>
                  </a:lnTo>
                  <a:lnTo>
                    <a:pt x="3930" y="292"/>
                  </a:lnTo>
                  <a:cubicBezTo>
                    <a:pt x="3930" y="218"/>
                    <a:pt x="3916" y="144"/>
                    <a:pt x="3898" y="88"/>
                  </a:cubicBezTo>
                  <a:cubicBezTo>
                    <a:pt x="3884" y="56"/>
                    <a:pt x="3870" y="28"/>
                    <a:pt x="385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5" name="Google Shape;7615;p83"/>
            <p:cNvSpPr/>
            <p:nvPr/>
          </p:nvSpPr>
          <p:spPr>
            <a:xfrm>
              <a:off x="250059" y="2281085"/>
              <a:ext cx="638854" cy="548950"/>
            </a:xfrm>
            <a:custGeom>
              <a:avLst/>
              <a:gdLst/>
              <a:ahLst/>
              <a:cxnLst/>
              <a:rect l="l" t="t" r="r" b="b"/>
              <a:pathLst>
                <a:path w="6772" h="5819" extrusionOk="0">
                  <a:moveTo>
                    <a:pt x="4647" y="0"/>
                  </a:moveTo>
                  <a:cubicBezTo>
                    <a:pt x="4527" y="0"/>
                    <a:pt x="4411" y="14"/>
                    <a:pt x="4295" y="14"/>
                  </a:cubicBezTo>
                  <a:cubicBezTo>
                    <a:pt x="4101" y="28"/>
                    <a:pt x="3912" y="46"/>
                    <a:pt x="3722" y="74"/>
                  </a:cubicBezTo>
                  <a:cubicBezTo>
                    <a:pt x="3486" y="102"/>
                    <a:pt x="3240" y="162"/>
                    <a:pt x="2976" y="236"/>
                  </a:cubicBezTo>
                  <a:cubicBezTo>
                    <a:pt x="2666" y="324"/>
                    <a:pt x="2374" y="440"/>
                    <a:pt x="2096" y="588"/>
                  </a:cubicBezTo>
                  <a:cubicBezTo>
                    <a:pt x="1801" y="732"/>
                    <a:pt x="1537" y="894"/>
                    <a:pt x="1287" y="1083"/>
                  </a:cubicBezTo>
                  <a:cubicBezTo>
                    <a:pt x="1055" y="1291"/>
                    <a:pt x="834" y="1509"/>
                    <a:pt x="644" y="1745"/>
                  </a:cubicBezTo>
                  <a:cubicBezTo>
                    <a:pt x="454" y="1995"/>
                    <a:pt x="306" y="2258"/>
                    <a:pt x="190" y="2550"/>
                  </a:cubicBezTo>
                  <a:cubicBezTo>
                    <a:pt x="88" y="2842"/>
                    <a:pt x="14" y="3152"/>
                    <a:pt x="0" y="3489"/>
                  </a:cubicBezTo>
                  <a:lnTo>
                    <a:pt x="0" y="3897"/>
                  </a:lnTo>
                  <a:cubicBezTo>
                    <a:pt x="0" y="4031"/>
                    <a:pt x="14" y="4179"/>
                    <a:pt x="42" y="4323"/>
                  </a:cubicBezTo>
                  <a:cubicBezTo>
                    <a:pt x="56" y="4471"/>
                    <a:pt x="88" y="4601"/>
                    <a:pt x="116" y="4749"/>
                  </a:cubicBezTo>
                  <a:cubicBezTo>
                    <a:pt x="144" y="4865"/>
                    <a:pt x="176" y="4984"/>
                    <a:pt x="218" y="5100"/>
                  </a:cubicBezTo>
                  <a:cubicBezTo>
                    <a:pt x="204" y="5115"/>
                    <a:pt x="204" y="5146"/>
                    <a:pt x="218" y="5160"/>
                  </a:cubicBezTo>
                  <a:cubicBezTo>
                    <a:pt x="292" y="5305"/>
                    <a:pt x="366" y="5424"/>
                    <a:pt x="454" y="5526"/>
                  </a:cubicBezTo>
                  <a:cubicBezTo>
                    <a:pt x="570" y="5674"/>
                    <a:pt x="672" y="5762"/>
                    <a:pt x="791" y="5804"/>
                  </a:cubicBezTo>
                  <a:cubicBezTo>
                    <a:pt x="820" y="5818"/>
                    <a:pt x="848" y="5818"/>
                    <a:pt x="879" y="5818"/>
                  </a:cubicBezTo>
                  <a:lnTo>
                    <a:pt x="981" y="5818"/>
                  </a:lnTo>
                  <a:cubicBezTo>
                    <a:pt x="1041" y="5818"/>
                    <a:pt x="1083" y="5790"/>
                    <a:pt x="1143" y="5762"/>
                  </a:cubicBezTo>
                  <a:cubicBezTo>
                    <a:pt x="1231" y="5702"/>
                    <a:pt x="1305" y="5614"/>
                    <a:pt x="1375" y="5466"/>
                  </a:cubicBezTo>
                  <a:cubicBezTo>
                    <a:pt x="1435" y="5378"/>
                    <a:pt x="1481" y="5262"/>
                    <a:pt x="1523" y="5115"/>
                  </a:cubicBezTo>
                  <a:cubicBezTo>
                    <a:pt x="1569" y="4998"/>
                    <a:pt x="1597" y="4865"/>
                    <a:pt x="1625" y="4749"/>
                  </a:cubicBezTo>
                  <a:cubicBezTo>
                    <a:pt x="1685" y="4425"/>
                    <a:pt x="1699" y="4091"/>
                    <a:pt x="1671" y="3722"/>
                  </a:cubicBezTo>
                  <a:cubicBezTo>
                    <a:pt x="1657" y="3475"/>
                    <a:pt x="1625" y="3212"/>
                    <a:pt x="1569" y="2976"/>
                  </a:cubicBezTo>
                  <a:cubicBezTo>
                    <a:pt x="1509" y="2772"/>
                    <a:pt x="1449" y="2596"/>
                    <a:pt x="1375" y="2420"/>
                  </a:cubicBezTo>
                  <a:lnTo>
                    <a:pt x="1375" y="2420"/>
                  </a:lnTo>
                  <a:cubicBezTo>
                    <a:pt x="1583" y="2522"/>
                    <a:pt x="1833" y="2596"/>
                    <a:pt x="2096" y="2638"/>
                  </a:cubicBezTo>
                  <a:cubicBezTo>
                    <a:pt x="2255" y="2666"/>
                    <a:pt x="2431" y="2684"/>
                    <a:pt x="2607" y="2684"/>
                  </a:cubicBezTo>
                  <a:cubicBezTo>
                    <a:pt x="2740" y="2684"/>
                    <a:pt x="2870" y="2684"/>
                    <a:pt x="3004" y="2666"/>
                  </a:cubicBezTo>
                  <a:cubicBezTo>
                    <a:pt x="3296" y="2624"/>
                    <a:pt x="3574" y="2550"/>
                    <a:pt x="3838" y="2420"/>
                  </a:cubicBezTo>
                  <a:cubicBezTo>
                    <a:pt x="3971" y="2360"/>
                    <a:pt x="4087" y="2286"/>
                    <a:pt x="4207" y="2199"/>
                  </a:cubicBezTo>
                  <a:cubicBezTo>
                    <a:pt x="4323" y="2125"/>
                    <a:pt x="4425" y="2037"/>
                    <a:pt x="4513" y="1935"/>
                  </a:cubicBezTo>
                  <a:cubicBezTo>
                    <a:pt x="4615" y="1995"/>
                    <a:pt x="4717" y="2037"/>
                    <a:pt x="4837" y="2082"/>
                  </a:cubicBezTo>
                  <a:cubicBezTo>
                    <a:pt x="4967" y="2125"/>
                    <a:pt x="5100" y="2139"/>
                    <a:pt x="5231" y="2156"/>
                  </a:cubicBezTo>
                  <a:lnTo>
                    <a:pt x="5350" y="2156"/>
                  </a:lnTo>
                  <a:cubicBezTo>
                    <a:pt x="5582" y="2156"/>
                    <a:pt x="5818" y="2111"/>
                    <a:pt x="6036" y="2009"/>
                  </a:cubicBezTo>
                  <a:cubicBezTo>
                    <a:pt x="6198" y="1949"/>
                    <a:pt x="6346" y="1847"/>
                    <a:pt x="6462" y="1731"/>
                  </a:cubicBezTo>
                  <a:cubicBezTo>
                    <a:pt x="6581" y="1611"/>
                    <a:pt x="6683" y="1481"/>
                    <a:pt x="6757" y="1319"/>
                  </a:cubicBezTo>
                  <a:lnTo>
                    <a:pt x="6757" y="1305"/>
                  </a:lnTo>
                  <a:lnTo>
                    <a:pt x="6757" y="1277"/>
                  </a:lnTo>
                  <a:cubicBezTo>
                    <a:pt x="6771" y="1171"/>
                    <a:pt x="6771" y="1069"/>
                    <a:pt x="6757" y="981"/>
                  </a:cubicBezTo>
                  <a:cubicBezTo>
                    <a:pt x="6740" y="879"/>
                    <a:pt x="6697" y="792"/>
                    <a:pt x="6652" y="704"/>
                  </a:cubicBezTo>
                  <a:cubicBezTo>
                    <a:pt x="6581" y="556"/>
                    <a:pt x="6434" y="426"/>
                    <a:pt x="6258" y="324"/>
                  </a:cubicBezTo>
                  <a:cubicBezTo>
                    <a:pt x="6170" y="278"/>
                    <a:pt x="6082" y="236"/>
                    <a:pt x="5980" y="190"/>
                  </a:cubicBezTo>
                  <a:cubicBezTo>
                    <a:pt x="5878" y="162"/>
                    <a:pt x="5772" y="134"/>
                    <a:pt x="5656" y="102"/>
                  </a:cubicBezTo>
                  <a:cubicBezTo>
                    <a:pt x="5452" y="60"/>
                    <a:pt x="5231" y="28"/>
                    <a:pt x="4967" y="14"/>
                  </a:cubicBezTo>
                  <a:cubicBezTo>
                    <a:pt x="4865" y="14"/>
                    <a:pt x="4749" y="0"/>
                    <a:pt x="4647" y="0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6" name="Google Shape;7616;p83"/>
            <p:cNvSpPr/>
            <p:nvPr/>
          </p:nvSpPr>
          <p:spPr>
            <a:xfrm>
              <a:off x="308077" y="2434667"/>
              <a:ext cx="319332" cy="63961"/>
            </a:xfrm>
            <a:custGeom>
              <a:avLst/>
              <a:gdLst/>
              <a:ahLst/>
              <a:cxnLst/>
              <a:rect l="l" t="t" r="r" b="b"/>
              <a:pathLst>
                <a:path w="3385" h="678" extrusionOk="0">
                  <a:moveTo>
                    <a:pt x="3282" y="1"/>
                  </a:moveTo>
                  <a:cubicBezTo>
                    <a:pt x="3254" y="1"/>
                    <a:pt x="3240" y="1"/>
                    <a:pt x="3223" y="29"/>
                  </a:cubicBezTo>
                  <a:cubicBezTo>
                    <a:pt x="3195" y="43"/>
                    <a:pt x="3166" y="71"/>
                    <a:pt x="3135" y="89"/>
                  </a:cubicBezTo>
                  <a:lnTo>
                    <a:pt x="3152" y="89"/>
                  </a:lnTo>
                  <a:cubicBezTo>
                    <a:pt x="3033" y="177"/>
                    <a:pt x="2903" y="265"/>
                    <a:pt x="2769" y="321"/>
                  </a:cubicBezTo>
                  <a:cubicBezTo>
                    <a:pt x="2607" y="395"/>
                    <a:pt x="2417" y="454"/>
                    <a:pt x="2241" y="483"/>
                  </a:cubicBezTo>
                  <a:cubicBezTo>
                    <a:pt x="2097" y="511"/>
                    <a:pt x="1963" y="528"/>
                    <a:pt x="1816" y="528"/>
                  </a:cubicBezTo>
                  <a:cubicBezTo>
                    <a:pt x="1671" y="528"/>
                    <a:pt x="1524" y="528"/>
                    <a:pt x="1394" y="511"/>
                  </a:cubicBezTo>
                  <a:cubicBezTo>
                    <a:pt x="1070" y="483"/>
                    <a:pt x="760" y="409"/>
                    <a:pt x="468" y="307"/>
                  </a:cubicBezTo>
                  <a:lnTo>
                    <a:pt x="483" y="307"/>
                  </a:lnTo>
                  <a:cubicBezTo>
                    <a:pt x="321" y="247"/>
                    <a:pt x="176" y="177"/>
                    <a:pt x="43" y="103"/>
                  </a:cubicBezTo>
                  <a:cubicBezTo>
                    <a:pt x="38" y="98"/>
                    <a:pt x="33" y="96"/>
                    <a:pt x="29" y="96"/>
                  </a:cubicBezTo>
                  <a:cubicBezTo>
                    <a:pt x="21" y="96"/>
                    <a:pt x="15" y="103"/>
                    <a:pt x="15" y="103"/>
                  </a:cubicBezTo>
                  <a:cubicBezTo>
                    <a:pt x="1" y="117"/>
                    <a:pt x="15" y="131"/>
                    <a:pt x="15" y="145"/>
                  </a:cubicBezTo>
                  <a:cubicBezTo>
                    <a:pt x="131" y="219"/>
                    <a:pt x="250" y="279"/>
                    <a:pt x="380" y="335"/>
                  </a:cubicBezTo>
                  <a:cubicBezTo>
                    <a:pt x="514" y="395"/>
                    <a:pt x="644" y="454"/>
                    <a:pt x="792" y="497"/>
                  </a:cubicBezTo>
                  <a:cubicBezTo>
                    <a:pt x="922" y="542"/>
                    <a:pt x="1070" y="571"/>
                    <a:pt x="1218" y="599"/>
                  </a:cubicBezTo>
                  <a:cubicBezTo>
                    <a:pt x="1376" y="644"/>
                    <a:pt x="1524" y="658"/>
                    <a:pt x="1685" y="673"/>
                  </a:cubicBezTo>
                  <a:cubicBezTo>
                    <a:pt x="1748" y="676"/>
                    <a:pt x="1811" y="677"/>
                    <a:pt x="1874" y="677"/>
                  </a:cubicBezTo>
                  <a:cubicBezTo>
                    <a:pt x="2109" y="677"/>
                    <a:pt x="2349" y="654"/>
                    <a:pt x="2579" y="585"/>
                  </a:cubicBezTo>
                  <a:cubicBezTo>
                    <a:pt x="2713" y="556"/>
                    <a:pt x="2857" y="497"/>
                    <a:pt x="2990" y="423"/>
                  </a:cubicBezTo>
                  <a:cubicBezTo>
                    <a:pt x="3047" y="395"/>
                    <a:pt x="3107" y="352"/>
                    <a:pt x="3166" y="321"/>
                  </a:cubicBezTo>
                  <a:cubicBezTo>
                    <a:pt x="3223" y="279"/>
                    <a:pt x="3282" y="219"/>
                    <a:pt x="3342" y="177"/>
                  </a:cubicBezTo>
                  <a:cubicBezTo>
                    <a:pt x="3342" y="159"/>
                    <a:pt x="3342" y="159"/>
                    <a:pt x="3356" y="145"/>
                  </a:cubicBezTo>
                  <a:cubicBezTo>
                    <a:pt x="3384" y="117"/>
                    <a:pt x="3384" y="57"/>
                    <a:pt x="3356" y="15"/>
                  </a:cubicBezTo>
                  <a:cubicBezTo>
                    <a:pt x="3328" y="1"/>
                    <a:pt x="3311" y="1"/>
                    <a:pt x="3282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7" name="Google Shape;7617;p83"/>
            <p:cNvSpPr/>
            <p:nvPr/>
          </p:nvSpPr>
          <p:spPr>
            <a:xfrm>
              <a:off x="500243" y="2336462"/>
              <a:ext cx="157732" cy="103583"/>
            </a:xfrm>
            <a:custGeom>
              <a:avLst/>
              <a:gdLst/>
              <a:ahLst/>
              <a:cxnLst/>
              <a:rect l="l" t="t" r="r" b="b"/>
              <a:pathLst>
                <a:path w="1672" h="1098" extrusionOk="0">
                  <a:moveTo>
                    <a:pt x="1583" y="1"/>
                  </a:moveTo>
                  <a:cubicBezTo>
                    <a:pt x="1569" y="1"/>
                    <a:pt x="1569" y="15"/>
                    <a:pt x="1555" y="15"/>
                  </a:cubicBezTo>
                  <a:cubicBezTo>
                    <a:pt x="1537" y="15"/>
                    <a:pt x="1523" y="29"/>
                    <a:pt x="1509" y="29"/>
                  </a:cubicBezTo>
                  <a:cubicBezTo>
                    <a:pt x="1509" y="43"/>
                    <a:pt x="1495" y="57"/>
                    <a:pt x="1495" y="74"/>
                  </a:cubicBezTo>
                  <a:cubicBezTo>
                    <a:pt x="1467" y="131"/>
                    <a:pt x="1449" y="190"/>
                    <a:pt x="1421" y="250"/>
                  </a:cubicBezTo>
                  <a:cubicBezTo>
                    <a:pt x="1393" y="292"/>
                    <a:pt x="1347" y="352"/>
                    <a:pt x="1319" y="394"/>
                  </a:cubicBezTo>
                  <a:cubicBezTo>
                    <a:pt x="1245" y="496"/>
                    <a:pt x="1158" y="602"/>
                    <a:pt x="1056" y="672"/>
                  </a:cubicBezTo>
                  <a:lnTo>
                    <a:pt x="1069" y="658"/>
                  </a:lnTo>
                  <a:lnTo>
                    <a:pt x="1069" y="658"/>
                  </a:lnTo>
                  <a:cubicBezTo>
                    <a:pt x="967" y="760"/>
                    <a:pt x="851" y="834"/>
                    <a:pt x="718" y="894"/>
                  </a:cubicBezTo>
                  <a:cubicBezTo>
                    <a:pt x="588" y="954"/>
                    <a:pt x="454" y="996"/>
                    <a:pt x="324" y="1024"/>
                  </a:cubicBezTo>
                  <a:cubicBezTo>
                    <a:pt x="248" y="1037"/>
                    <a:pt x="182" y="1047"/>
                    <a:pt x="113" y="1047"/>
                  </a:cubicBezTo>
                  <a:cubicBezTo>
                    <a:pt x="86" y="1047"/>
                    <a:pt x="58" y="1046"/>
                    <a:pt x="28" y="1042"/>
                  </a:cubicBezTo>
                  <a:cubicBezTo>
                    <a:pt x="14" y="1042"/>
                    <a:pt x="0" y="1056"/>
                    <a:pt x="0" y="1070"/>
                  </a:cubicBezTo>
                  <a:cubicBezTo>
                    <a:pt x="0" y="1084"/>
                    <a:pt x="14" y="1098"/>
                    <a:pt x="28" y="1098"/>
                  </a:cubicBezTo>
                  <a:lnTo>
                    <a:pt x="264" y="1098"/>
                  </a:lnTo>
                  <a:cubicBezTo>
                    <a:pt x="338" y="1084"/>
                    <a:pt x="412" y="1070"/>
                    <a:pt x="482" y="1056"/>
                  </a:cubicBezTo>
                  <a:cubicBezTo>
                    <a:pt x="644" y="1024"/>
                    <a:pt x="792" y="968"/>
                    <a:pt x="939" y="894"/>
                  </a:cubicBezTo>
                  <a:cubicBezTo>
                    <a:pt x="1070" y="806"/>
                    <a:pt x="1203" y="718"/>
                    <a:pt x="1319" y="602"/>
                  </a:cubicBezTo>
                  <a:cubicBezTo>
                    <a:pt x="1379" y="556"/>
                    <a:pt x="1421" y="496"/>
                    <a:pt x="1481" y="440"/>
                  </a:cubicBezTo>
                  <a:cubicBezTo>
                    <a:pt x="1523" y="366"/>
                    <a:pt x="1569" y="307"/>
                    <a:pt x="1611" y="233"/>
                  </a:cubicBezTo>
                  <a:cubicBezTo>
                    <a:pt x="1625" y="205"/>
                    <a:pt x="1643" y="176"/>
                    <a:pt x="1657" y="131"/>
                  </a:cubicBezTo>
                  <a:cubicBezTo>
                    <a:pt x="1657" y="131"/>
                    <a:pt x="1657" y="117"/>
                    <a:pt x="1671" y="117"/>
                  </a:cubicBezTo>
                  <a:cubicBezTo>
                    <a:pt x="1671" y="103"/>
                    <a:pt x="1671" y="88"/>
                    <a:pt x="1657" y="74"/>
                  </a:cubicBezTo>
                  <a:cubicBezTo>
                    <a:pt x="1657" y="43"/>
                    <a:pt x="1643" y="29"/>
                    <a:pt x="1625" y="15"/>
                  </a:cubicBezTo>
                  <a:cubicBezTo>
                    <a:pt x="1611" y="15"/>
                    <a:pt x="1597" y="1"/>
                    <a:pt x="1583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8" name="Google Shape;7618;p83"/>
            <p:cNvSpPr/>
            <p:nvPr/>
          </p:nvSpPr>
          <p:spPr>
            <a:xfrm>
              <a:off x="670145" y="2368348"/>
              <a:ext cx="238014" cy="115186"/>
            </a:xfrm>
            <a:custGeom>
              <a:avLst/>
              <a:gdLst/>
              <a:ahLst/>
              <a:cxnLst/>
              <a:rect l="l" t="t" r="r" b="b"/>
              <a:pathLst>
                <a:path w="2523" h="1221" extrusionOk="0">
                  <a:moveTo>
                    <a:pt x="2420" y="0"/>
                  </a:moveTo>
                  <a:cubicBezTo>
                    <a:pt x="2406" y="0"/>
                    <a:pt x="2375" y="0"/>
                    <a:pt x="2360" y="14"/>
                  </a:cubicBezTo>
                  <a:cubicBezTo>
                    <a:pt x="2346" y="28"/>
                    <a:pt x="2332" y="42"/>
                    <a:pt x="2332" y="71"/>
                  </a:cubicBezTo>
                  <a:cubicBezTo>
                    <a:pt x="2318" y="102"/>
                    <a:pt x="2304" y="130"/>
                    <a:pt x="2304" y="158"/>
                  </a:cubicBezTo>
                  <a:cubicBezTo>
                    <a:pt x="2244" y="278"/>
                    <a:pt x="2185" y="394"/>
                    <a:pt x="2111" y="510"/>
                  </a:cubicBezTo>
                  <a:cubicBezTo>
                    <a:pt x="2040" y="598"/>
                    <a:pt x="1967" y="686"/>
                    <a:pt x="1879" y="760"/>
                  </a:cubicBezTo>
                  <a:cubicBezTo>
                    <a:pt x="1777" y="834"/>
                    <a:pt x="1689" y="908"/>
                    <a:pt x="1569" y="950"/>
                  </a:cubicBezTo>
                  <a:cubicBezTo>
                    <a:pt x="1439" y="1010"/>
                    <a:pt x="1291" y="1055"/>
                    <a:pt x="1129" y="1084"/>
                  </a:cubicBezTo>
                  <a:lnTo>
                    <a:pt x="1161" y="1084"/>
                  </a:lnTo>
                  <a:cubicBezTo>
                    <a:pt x="1066" y="1100"/>
                    <a:pt x="971" y="1107"/>
                    <a:pt x="877" y="1107"/>
                  </a:cubicBezTo>
                  <a:cubicBezTo>
                    <a:pt x="810" y="1107"/>
                    <a:pt x="743" y="1103"/>
                    <a:pt x="676" y="1098"/>
                  </a:cubicBezTo>
                  <a:cubicBezTo>
                    <a:pt x="486" y="1084"/>
                    <a:pt x="310" y="1038"/>
                    <a:pt x="134" y="982"/>
                  </a:cubicBezTo>
                  <a:cubicBezTo>
                    <a:pt x="120" y="968"/>
                    <a:pt x="106" y="968"/>
                    <a:pt x="74" y="950"/>
                  </a:cubicBezTo>
                  <a:cubicBezTo>
                    <a:pt x="60" y="950"/>
                    <a:pt x="32" y="950"/>
                    <a:pt x="18" y="968"/>
                  </a:cubicBezTo>
                  <a:cubicBezTo>
                    <a:pt x="0" y="996"/>
                    <a:pt x="18" y="1024"/>
                    <a:pt x="32" y="1038"/>
                  </a:cubicBezTo>
                  <a:cubicBezTo>
                    <a:pt x="176" y="1084"/>
                    <a:pt x="310" y="1143"/>
                    <a:pt x="457" y="1172"/>
                  </a:cubicBezTo>
                  <a:cubicBezTo>
                    <a:pt x="588" y="1200"/>
                    <a:pt x="735" y="1214"/>
                    <a:pt x="880" y="1214"/>
                  </a:cubicBezTo>
                  <a:cubicBezTo>
                    <a:pt x="920" y="1219"/>
                    <a:pt x="961" y="1221"/>
                    <a:pt x="1002" y="1221"/>
                  </a:cubicBezTo>
                  <a:cubicBezTo>
                    <a:pt x="1108" y="1221"/>
                    <a:pt x="1211" y="1206"/>
                    <a:pt x="1305" y="1186"/>
                  </a:cubicBezTo>
                  <a:cubicBezTo>
                    <a:pt x="1453" y="1172"/>
                    <a:pt x="1583" y="1112"/>
                    <a:pt x="1703" y="1055"/>
                  </a:cubicBezTo>
                  <a:cubicBezTo>
                    <a:pt x="1893" y="982"/>
                    <a:pt x="2054" y="848"/>
                    <a:pt x="2185" y="704"/>
                  </a:cubicBezTo>
                  <a:cubicBezTo>
                    <a:pt x="2332" y="542"/>
                    <a:pt x="2448" y="334"/>
                    <a:pt x="2508" y="116"/>
                  </a:cubicBezTo>
                  <a:cubicBezTo>
                    <a:pt x="2522" y="56"/>
                    <a:pt x="2480" y="14"/>
                    <a:pt x="2434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9" name="Google Shape;7619;p83"/>
            <p:cNvSpPr/>
            <p:nvPr/>
          </p:nvSpPr>
          <p:spPr>
            <a:xfrm>
              <a:off x="336944" y="2535608"/>
              <a:ext cx="34622" cy="213486"/>
            </a:xfrm>
            <a:custGeom>
              <a:avLst/>
              <a:gdLst/>
              <a:ahLst/>
              <a:cxnLst/>
              <a:rect l="l" t="t" r="r" b="b"/>
              <a:pathLst>
                <a:path w="367" h="2263" extrusionOk="0">
                  <a:moveTo>
                    <a:pt x="60" y="0"/>
                  </a:moveTo>
                  <a:cubicBezTo>
                    <a:pt x="46" y="0"/>
                    <a:pt x="46" y="14"/>
                    <a:pt x="46" y="28"/>
                  </a:cubicBezTo>
                  <a:cubicBezTo>
                    <a:pt x="74" y="74"/>
                    <a:pt x="89" y="130"/>
                    <a:pt x="120" y="190"/>
                  </a:cubicBezTo>
                  <a:cubicBezTo>
                    <a:pt x="134" y="232"/>
                    <a:pt x="148" y="278"/>
                    <a:pt x="162" y="320"/>
                  </a:cubicBezTo>
                  <a:cubicBezTo>
                    <a:pt x="177" y="380"/>
                    <a:pt x="191" y="426"/>
                    <a:pt x="208" y="468"/>
                  </a:cubicBezTo>
                  <a:cubicBezTo>
                    <a:pt x="222" y="570"/>
                    <a:pt x="236" y="672"/>
                    <a:pt x="250" y="777"/>
                  </a:cubicBezTo>
                  <a:cubicBezTo>
                    <a:pt x="264" y="893"/>
                    <a:pt x="264" y="1010"/>
                    <a:pt x="264" y="1143"/>
                  </a:cubicBezTo>
                  <a:cubicBezTo>
                    <a:pt x="264" y="1259"/>
                    <a:pt x="250" y="1375"/>
                    <a:pt x="236" y="1481"/>
                  </a:cubicBezTo>
                  <a:cubicBezTo>
                    <a:pt x="191" y="1671"/>
                    <a:pt x="148" y="1861"/>
                    <a:pt x="60" y="2037"/>
                  </a:cubicBezTo>
                  <a:cubicBezTo>
                    <a:pt x="46" y="2079"/>
                    <a:pt x="32" y="2111"/>
                    <a:pt x="15" y="2153"/>
                  </a:cubicBezTo>
                  <a:cubicBezTo>
                    <a:pt x="1" y="2167"/>
                    <a:pt x="1" y="2184"/>
                    <a:pt x="1" y="2213"/>
                  </a:cubicBezTo>
                  <a:cubicBezTo>
                    <a:pt x="1" y="2227"/>
                    <a:pt x="15" y="2241"/>
                    <a:pt x="32" y="2255"/>
                  </a:cubicBezTo>
                  <a:cubicBezTo>
                    <a:pt x="42" y="2255"/>
                    <a:pt x="57" y="2263"/>
                    <a:pt x="71" y="2263"/>
                  </a:cubicBezTo>
                  <a:cubicBezTo>
                    <a:pt x="78" y="2263"/>
                    <a:pt x="84" y="2261"/>
                    <a:pt x="89" y="2255"/>
                  </a:cubicBezTo>
                  <a:cubicBezTo>
                    <a:pt x="103" y="2255"/>
                    <a:pt x="134" y="2241"/>
                    <a:pt x="134" y="2227"/>
                  </a:cubicBezTo>
                  <a:cubicBezTo>
                    <a:pt x="208" y="2079"/>
                    <a:pt x="264" y="1921"/>
                    <a:pt x="310" y="1759"/>
                  </a:cubicBezTo>
                  <a:cubicBezTo>
                    <a:pt x="338" y="1583"/>
                    <a:pt x="366" y="1407"/>
                    <a:pt x="366" y="1231"/>
                  </a:cubicBezTo>
                  <a:cubicBezTo>
                    <a:pt x="366" y="1055"/>
                    <a:pt x="352" y="879"/>
                    <a:pt x="324" y="718"/>
                  </a:cubicBezTo>
                  <a:cubicBezTo>
                    <a:pt x="296" y="542"/>
                    <a:pt x="236" y="380"/>
                    <a:pt x="177" y="232"/>
                  </a:cubicBezTo>
                  <a:cubicBezTo>
                    <a:pt x="148" y="162"/>
                    <a:pt x="103" y="88"/>
                    <a:pt x="74" y="14"/>
                  </a:cubicBezTo>
                  <a:cubicBezTo>
                    <a:pt x="74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0" name="Google Shape;7620;p83"/>
            <p:cNvSpPr/>
            <p:nvPr/>
          </p:nvSpPr>
          <p:spPr>
            <a:xfrm>
              <a:off x="303738" y="2605890"/>
              <a:ext cx="18018" cy="101035"/>
            </a:xfrm>
            <a:custGeom>
              <a:avLst/>
              <a:gdLst/>
              <a:ahLst/>
              <a:cxnLst/>
              <a:rect l="l" t="t" r="r" b="b"/>
              <a:pathLst>
                <a:path w="191" h="1071" extrusionOk="0">
                  <a:moveTo>
                    <a:pt x="61" y="1"/>
                  </a:moveTo>
                  <a:cubicBezTo>
                    <a:pt x="47" y="1"/>
                    <a:pt x="33" y="15"/>
                    <a:pt x="47" y="46"/>
                  </a:cubicBezTo>
                  <a:cubicBezTo>
                    <a:pt x="61" y="89"/>
                    <a:pt x="75" y="134"/>
                    <a:pt x="75" y="191"/>
                  </a:cubicBezTo>
                  <a:cubicBezTo>
                    <a:pt x="89" y="236"/>
                    <a:pt x="89" y="279"/>
                    <a:pt x="103" y="338"/>
                  </a:cubicBezTo>
                  <a:cubicBezTo>
                    <a:pt x="120" y="472"/>
                    <a:pt x="103" y="602"/>
                    <a:pt x="89" y="736"/>
                  </a:cubicBezTo>
                  <a:cubicBezTo>
                    <a:pt x="75" y="824"/>
                    <a:pt x="47" y="912"/>
                    <a:pt x="15" y="1000"/>
                  </a:cubicBezTo>
                  <a:cubicBezTo>
                    <a:pt x="1" y="1028"/>
                    <a:pt x="15" y="1056"/>
                    <a:pt x="47" y="1070"/>
                  </a:cubicBezTo>
                  <a:cubicBezTo>
                    <a:pt x="75" y="1070"/>
                    <a:pt x="103" y="1056"/>
                    <a:pt x="120" y="1028"/>
                  </a:cubicBezTo>
                  <a:cubicBezTo>
                    <a:pt x="163" y="866"/>
                    <a:pt x="191" y="690"/>
                    <a:pt x="191" y="528"/>
                  </a:cubicBezTo>
                  <a:cubicBezTo>
                    <a:pt x="191" y="440"/>
                    <a:pt x="191" y="352"/>
                    <a:pt x="177" y="279"/>
                  </a:cubicBezTo>
                  <a:cubicBezTo>
                    <a:pt x="163" y="236"/>
                    <a:pt x="149" y="191"/>
                    <a:pt x="149" y="148"/>
                  </a:cubicBezTo>
                  <a:cubicBezTo>
                    <a:pt x="135" y="103"/>
                    <a:pt x="120" y="61"/>
                    <a:pt x="103" y="15"/>
                  </a:cubicBezTo>
                  <a:cubicBezTo>
                    <a:pt x="103" y="15"/>
                    <a:pt x="103" y="1"/>
                    <a:pt x="89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1" name="Google Shape;7621;p83"/>
            <p:cNvSpPr/>
            <p:nvPr/>
          </p:nvSpPr>
          <p:spPr>
            <a:xfrm>
              <a:off x="281851" y="2232596"/>
              <a:ext cx="394048" cy="179524"/>
            </a:xfrm>
            <a:custGeom>
              <a:avLst/>
              <a:gdLst/>
              <a:ahLst/>
              <a:cxnLst/>
              <a:rect l="l" t="t" r="r" b="b"/>
              <a:pathLst>
                <a:path w="4177" h="1903" extrusionOk="0">
                  <a:moveTo>
                    <a:pt x="2246" y="361"/>
                  </a:moveTo>
                  <a:lnTo>
                    <a:pt x="2246" y="361"/>
                  </a:lnTo>
                  <a:cubicBezTo>
                    <a:pt x="2240" y="363"/>
                    <a:pt x="2234" y="365"/>
                    <a:pt x="2227" y="366"/>
                  </a:cubicBezTo>
                  <a:cubicBezTo>
                    <a:pt x="2237" y="366"/>
                    <a:pt x="2240" y="366"/>
                    <a:pt x="2246" y="361"/>
                  </a:cubicBezTo>
                  <a:close/>
                  <a:moveTo>
                    <a:pt x="3518" y="1"/>
                  </a:moveTo>
                  <a:cubicBezTo>
                    <a:pt x="3413" y="1"/>
                    <a:pt x="3311" y="15"/>
                    <a:pt x="3209" y="15"/>
                  </a:cubicBezTo>
                  <a:cubicBezTo>
                    <a:pt x="2903" y="46"/>
                    <a:pt x="2593" y="103"/>
                    <a:pt x="2287" y="190"/>
                  </a:cubicBezTo>
                  <a:cubicBezTo>
                    <a:pt x="1992" y="278"/>
                    <a:pt x="1686" y="398"/>
                    <a:pt x="1408" y="542"/>
                  </a:cubicBezTo>
                  <a:cubicBezTo>
                    <a:pt x="1126" y="690"/>
                    <a:pt x="863" y="880"/>
                    <a:pt x="630" y="1087"/>
                  </a:cubicBezTo>
                  <a:cubicBezTo>
                    <a:pt x="511" y="1189"/>
                    <a:pt x="395" y="1306"/>
                    <a:pt x="293" y="1439"/>
                  </a:cubicBezTo>
                  <a:cubicBezTo>
                    <a:pt x="191" y="1555"/>
                    <a:pt x="89" y="1703"/>
                    <a:pt x="15" y="1833"/>
                  </a:cubicBezTo>
                  <a:cubicBezTo>
                    <a:pt x="1" y="1847"/>
                    <a:pt x="1" y="1879"/>
                    <a:pt x="29" y="1893"/>
                  </a:cubicBezTo>
                  <a:cubicBezTo>
                    <a:pt x="35" y="1899"/>
                    <a:pt x="43" y="1902"/>
                    <a:pt x="51" y="1902"/>
                  </a:cubicBezTo>
                  <a:cubicBezTo>
                    <a:pt x="61" y="1902"/>
                    <a:pt x="71" y="1895"/>
                    <a:pt x="71" y="1879"/>
                  </a:cubicBezTo>
                  <a:cubicBezTo>
                    <a:pt x="177" y="1717"/>
                    <a:pt x="293" y="1569"/>
                    <a:pt x="423" y="1439"/>
                  </a:cubicBezTo>
                  <a:lnTo>
                    <a:pt x="409" y="1439"/>
                  </a:lnTo>
                  <a:cubicBezTo>
                    <a:pt x="630" y="1204"/>
                    <a:pt x="880" y="1014"/>
                    <a:pt x="1158" y="838"/>
                  </a:cubicBezTo>
                  <a:cubicBezTo>
                    <a:pt x="1496" y="630"/>
                    <a:pt x="1861" y="472"/>
                    <a:pt x="2255" y="352"/>
                  </a:cubicBezTo>
                  <a:lnTo>
                    <a:pt x="2255" y="352"/>
                  </a:lnTo>
                  <a:cubicBezTo>
                    <a:pt x="2252" y="356"/>
                    <a:pt x="2249" y="359"/>
                    <a:pt x="2246" y="361"/>
                  </a:cubicBezTo>
                  <a:lnTo>
                    <a:pt x="2246" y="361"/>
                  </a:lnTo>
                  <a:cubicBezTo>
                    <a:pt x="2606" y="262"/>
                    <a:pt x="2979" y="190"/>
                    <a:pt x="3342" y="190"/>
                  </a:cubicBezTo>
                  <a:cubicBezTo>
                    <a:pt x="3386" y="186"/>
                    <a:pt x="3428" y="184"/>
                    <a:pt x="3468" y="184"/>
                  </a:cubicBezTo>
                  <a:cubicBezTo>
                    <a:pt x="3550" y="184"/>
                    <a:pt x="3628" y="190"/>
                    <a:pt x="3708" y="190"/>
                  </a:cubicBezTo>
                  <a:cubicBezTo>
                    <a:pt x="3838" y="208"/>
                    <a:pt x="3958" y="222"/>
                    <a:pt x="4074" y="250"/>
                  </a:cubicBezTo>
                  <a:cubicBezTo>
                    <a:pt x="4088" y="250"/>
                    <a:pt x="4116" y="250"/>
                    <a:pt x="4148" y="236"/>
                  </a:cubicBezTo>
                  <a:cubicBezTo>
                    <a:pt x="4162" y="222"/>
                    <a:pt x="4176" y="190"/>
                    <a:pt x="4176" y="162"/>
                  </a:cubicBezTo>
                  <a:cubicBezTo>
                    <a:pt x="4176" y="148"/>
                    <a:pt x="4176" y="120"/>
                    <a:pt x="4162" y="88"/>
                  </a:cubicBezTo>
                  <a:cubicBezTo>
                    <a:pt x="4148" y="74"/>
                    <a:pt x="4116" y="60"/>
                    <a:pt x="4088" y="60"/>
                  </a:cubicBezTo>
                  <a:cubicBezTo>
                    <a:pt x="3898" y="15"/>
                    <a:pt x="3708" y="1"/>
                    <a:pt x="351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2" name="Google Shape;7622;p83"/>
            <p:cNvSpPr/>
            <p:nvPr/>
          </p:nvSpPr>
          <p:spPr>
            <a:xfrm>
              <a:off x="-109650" y="3684356"/>
              <a:ext cx="292069" cy="366501"/>
            </a:xfrm>
            <a:custGeom>
              <a:avLst/>
              <a:gdLst/>
              <a:ahLst/>
              <a:cxnLst/>
              <a:rect l="l" t="t" r="r" b="b"/>
              <a:pathLst>
                <a:path w="3096" h="3885" extrusionOk="0">
                  <a:moveTo>
                    <a:pt x="1055" y="1"/>
                  </a:moveTo>
                  <a:cubicBezTo>
                    <a:pt x="999" y="1"/>
                    <a:pt x="911" y="32"/>
                    <a:pt x="851" y="61"/>
                  </a:cubicBezTo>
                  <a:cubicBezTo>
                    <a:pt x="721" y="134"/>
                    <a:pt x="647" y="236"/>
                    <a:pt x="602" y="324"/>
                  </a:cubicBezTo>
                  <a:cubicBezTo>
                    <a:pt x="559" y="426"/>
                    <a:pt x="528" y="560"/>
                    <a:pt x="514" y="704"/>
                  </a:cubicBezTo>
                  <a:cubicBezTo>
                    <a:pt x="514" y="824"/>
                    <a:pt x="514" y="954"/>
                    <a:pt x="528" y="1102"/>
                  </a:cubicBezTo>
                  <a:cubicBezTo>
                    <a:pt x="545" y="1190"/>
                    <a:pt x="559" y="1278"/>
                    <a:pt x="573" y="1366"/>
                  </a:cubicBezTo>
                  <a:cubicBezTo>
                    <a:pt x="514" y="1320"/>
                    <a:pt x="440" y="1306"/>
                    <a:pt x="369" y="1306"/>
                  </a:cubicBezTo>
                  <a:cubicBezTo>
                    <a:pt x="324" y="1306"/>
                    <a:pt x="296" y="1306"/>
                    <a:pt x="250" y="1320"/>
                  </a:cubicBezTo>
                  <a:cubicBezTo>
                    <a:pt x="222" y="1320"/>
                    <a:pt x="194" y="1351"/>
                    <a:pt x="176" y="1366"/>
                  </a:cubicBezTo>
                  <a:cubicBezTo>
                    <a:pt x="162" y="1380"/>
                    <a:pt x="148" y="1380"/>
                    <a:pt x="134" y="1394"/>
                  </a:cubicBezTo>
                  <a:cubicBezTo>
                    <a:pt x="120" y="1408"/>
                    <a:pt x="106" y="1422"/>
                    <a:pt x="88" y="1453"/>
                  </a:cubicBezTo>
                  <a:cubicBezTo>
                    <a:pt x="60" y="1482"/>
                    <a:pt x="46" y="1527"/>
                    <a:pt x="32" y="1555"/>
                  </a:cubicBezTo>
                  <a:cubicBezTo>
                    <a:pt x="18" y="1598"/>
                    <a:pt x="18" y="1629"/>
                    <a:pt x="0" y="1672"/>
                  </a:cubicBezTo>
                  <a:lnTo>
                    <a:pt x="0" y="1774"/>
                  </a:lnTo>
                  <a:cubicBezTo>
                    <a:pt x="18" y="1819"/>
                    <a:pt x="18" y="1847"/>
                    <a:pt x="32" y="1893"/>
                  </a:cubicBezTo>
                  <a:cubicBezTo>
                    <a:pt x="46" y="1949"/>
                    <a:pt x="74" y="2023"/>
                    <a:pt x="120" y="2097"/>
                  </a:cubicBezTo>
                  <a:cubicBezTo>
                    <a:pt x="194" y="2213"/>
                    <a:pt x="296" y="2333"/>
                    <a:pt x="440" y="2449"/>
                  </a:cubicBezTo>
                  <a:cubicBezTo>
                    <a:pt x="514" y="2495"/>
                    <a:pt x="573" y="2537"/>
                    <a:pt x="633" y="2565"/>
                  </a:cubicBezTo>
                  <a:cubicBezTo>
                    <a:pt x="661" y="2583"/>
                    <a:pt x="689" y="2597"/>
                    <a:pt x="721" y="2611"/>
                  </a:cubicBezTo>
                  <a:cubicBezTo>
                    <a:pt x="689" y="2639"/>
                    <a:pt x="661" y="2671"/>
                    <a:pt x="633" y="2713"/>
                  </a:cubicBezTo>
                  <a:cubicBezTo>
                    <a:pt x="587" y="2758"/>
                    <a:pt x="545" y="2815"/>
                    <a:pt x="514" y="2889"/>
                  </a:cubicBezTo>
                  <a:cubicBezTo>
                    <a:pt x="471" y="3005"/>
                    <a:pt x="471" y="3166"/>
                    <a:pt x="514" y="3314"/>
                  </a:cubicBezTo>
                  <a:cubicBezTo>
                    <a:pt x="528" y="3388"/>
                    <a:pt x="559" y="3444"/>
                    <a:pt x="587" y="3518"/>
                  </a:cubicBezTo>
                  <a:cubicBezTo>
                    <a:pt x="602" y="3550"/>
                    <a:pt x="633" y="3578"/>
                    <a:pt x="661" y="3606"/>
                  </a:cubicBezTo>
                  <a:cubicBezTo>
                    <a:pt x="675" y="3638"/>
                    <a:pt x="704" y="3666"/>
                    <a:pt x="735" y="3680"/>
                  </a:cubicBezTo>
                  <a:cubicBezTo>
                    <a:pt x="763" y="3708"/>
                    <a:pt x="791" y="3740"/>
                    <a:pt x="823" y="3754"/>
                  </a:cubicBezTo>
                  <a:cubicBezTo>
                    <a:pt x="865" y="3782"/>
                    <a:pt x="911" y="3814"/>
                    <a:pt x="967" y="3828"/>
                  </a:cubicBezTo>
                  <a:cubicBezTo>
                    <a:pt x="1041" y="3856"/>
                    <a:pt x="1129" y="3884"/>
                    <a:pt x="1203" y="3884"/>
                  </a:cubicBezTo>
                  <a:lnTo>
                    <a:pt x="1217" y="3884"/>
                  </a:lnTo>
                  <a:cubicBezTo>
                    <a:pt x="1393" y="3870"/>
                    <a:pt x="1583" y="3796"/>
                    <a:pt x="1717" y="3638"/>
                  </a:cubicBezTo>
                  <a:cubicBezTo>
                    <a:pt x="1790" y="3578"/>
                    <a:pt x="1847" y="3490"/>
                    <a:pt x="1892" y="3402"/>
                  </a:cubicBezTo>
                  <a:cubicBezTo>
                    <a:pt x="1921" y="3328"/>
                    <a:pt x="1952" y="3254"/>
                    <a:pt x="1966" y="3181"/>
                  </a:cubicBezTo>
                  <a:cubicBezTo>
                    <a:pt x="2054" y="3212"/>
                    <a:pt x="2142" y="3226"/>
                    <a:pt x="2244" y="3240"/>
                  </a:cubicBezTo>
                  <a:lnTo>
                    <a:pt x="2318" y="3240"/>
                  </a:lnTo>
                  <a:cubicBezTo>
                    <a:pt x="2420" y="3240"/>
                    <a:pt x="2522" y="3226"/>
                    <a:pt x="2624" y="3181"/>
                  </a:cubicBezTo>
                  <a:cubicBezTo>
                    <a:pt x="2758" y="3138"/>
                    <a:pt x="2874" y="3064"/>
                    <a:pt x="2948" y="2977"/>
                  </a:cubicBezTo>
                  <a:cubicBezTo>
                    <a:pt x="2990" y="2934"/>
                    <a:pt x="3022" y="2875"/>
                    <a:pt x="3050" y="2801"/>
                  </a:cubicBezTo>
                  <a:cubicBezTo>
                    <a:pt x="3064" y="2741"/>
                    <a:pt x="3078" y="2671"/>
                    <a:pt x="3078" y="2597"/>
                  </a:cubicBezTo>
                  <a:cubicBezTo>
                    <a:pt x="3095" y="2495"/>
                    <a:pt x="3064" y="2389"/>
                    <a:pt x="3008" y="2301"/>
                  </a:cubicBezTo>
                  <a:cubicBezTo>
                    <a:pt x="2962" y="2213"/>
                    <a:pt x="2902" y="2143"/>
                    <a:pt x="2800" y="2069"/>
                  </a:cubicBezTo>
                  <a:cubicBezTo>
                    <a:pt x="2772" y="2055"/>
                    <a:pt x="2726" y="2023"/>
                    <a:pt x="2684" y="2009"/>
                  </a:cubicBezTo>
                  <a:cubicBezTo>
                    <a:pt x="2624" y="1981"/>
                    <a:pt x="2582" y="1967"/>
                    <a:pt x="2522" y="1949"/>
                  </a:cubicBezTo>
                  <a:cubicBezTo>
                    <a:pt x="2480" y="1935"/>
                    <a:pt x="2420" y="1935"/>
                    <a:pt x="2360" y="1935"/>
                  </a:cubicBezTo>
                  <a:cubicBezTo>
                    <a:pt x="2420" y="1847"/>
                    <a:pt x="2462" y="1759"/>
                    <a:pt x="2494" y="1657"/>
                  </a:cubicBezTo>
                  <a:cubicBezTo>
                    <a:pt x="2550" y="1482"/>
                    <a:pt x="2568" y="1320"/>
                    <a:pt x="2536" y="1158"/>
                  </a:cubicBezTo>
                  <a:cubicBezTo>
                    <a:pt x="2508" y="1000"/>
                    <a:pt x="2406" y="852"/>
                    <a:pt x="2272" y="778"/>
                  </a:cubicBezTo>
                  <a:cubicBezTo>
                    <a:pt x="2244" y="764"/>
                    <a:pt x="2199" y="764"/>
                    <a:pt x="2170" y="750"/>
                  </a:cubicBezTo>
                  <a:lnTo>
                    <a:pt x="2054" y="750"/>
                  </a:lnTo>
                  <a:cubicBezTo>
                    <a:pt x="1994" y="764"/>
                    <a:pt x="1921" y="778"/>
                    <a:pt x="1864" y="838"/>
                  </a:cubicBezTo>
                  <a:cubicBezTo>
                    <a:pt x="1819" y="866"/>
                    <a:pt x="1790" y="894"/>
                    <a:pt x="1759" y="940"/>
                  </a:cubicBezTo>
                  <a:cubicBezTo>
                    <a:pt x="1759" y="894"/>
                    <a:pt x="1745" y="866"/>
                    <a:pt x="1731" y="838"/>
                  </a:cubicBezTo>
                  <a:cubicBezTo>
                    <a:pt x="1703" y="704"/>
                    <a:pt x="1657" y="588"/>
                    <a:pt x="1615" y="500"/>
                  </a:cubicBezTo>
                  <a:cubicBezTo>
                    <a:pt x="1555" y="384"/>
                    <a:pt x="1495" y="279"/>
                    <a:pt x="1425" y="191"/>
                  </a:cubicBezTo>
                  <a:cubicBezTo>
                    <a:pt x="1365" y="134"/>
                    <a:pt x="1277" y="61"/>
                    <a:pt x="1161" y="15"/>
                  </a:cubicBezTo>
                  <a:cubicBezTo>
                    <a:pt x="1129" y="15"/>
                    <a:pt x="1101" y="1"/>
                    <a:pt x="105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3" name="Google Shape;7623;p83"/>
            <p:cNvSpPr/>
            <p:nvPr/>
          </p:nvSpPr>
          <p:spPr>
            <a:xfrm>
              <a:off x="-21067" y="3700960"/>
              <a:ext cx="148110" cy="351124"/>
            </a:xfrm>
            <a:custGeom>
              <a:avLst/>
              <a:gdLst/>
              <a:ahLst/>
              <a:cxnLst/>
              <a:rect l="l" t="t" r="r" b="b"/>
              <a:pathLst>
                <a:path w="1570" h="3722" extrusionOk="0">
                  <a:moveTo>
                    <a:pt x="28" y="1"/>
                  </a:moveTo>
                  <a:cubicBezTo>
                    <a:pt x="14" y="1"/>
                    <a:pt x="0" y="1"/>
                    <a:pt x="14" y="15"/>
                  </a:cubicBezTo>
                  <a:cubicBezTo>
                    <a:pt x="28" y="191"/>
                    <a:pt x="60" y="384"/>
                    <a:pt x="102" y="560"/>
                  </a:cubicBezTo>
                  <a:cubicBezTo>
                    <a:pt x="134" y="736"/>
                    <a:pt x="176" y="926"/>
                    <a:pt x="222" y="1102"/>
                  </a:cubicBezTo>
                  <a:cubicBezTo>
                    <a:pt x="236" y="1190"/>
                    <a:pt x="264" y="1277"/>
                    <a:pt x="292" y="1379"/>
                  </a:cubicBezTo>
                  <a:cubicBezTo>
                    <a:pt x="310" y="1467"/>
                    <a:pt x="338" y="1555"/>
                    <a:pt x="366" y="1643"/>
                  </a:cubicBezTo>
                  <a:cubicBezTo>
                    <a:pt x="426" y="1819"/>
                    <a:pt x="486" y="1995"/>
                    <a:pt x="542" y="2171"/>
                  </a:cubicBezTo>
                  <a:cubicBezTo>
                    <a:pt x="644" y="2449"/>
                    <a:pt x="764" y="2713"/>
                    <a:pt x="908" y="2962"/>
                  </a:cubicBezTo>
                  <a:cubicBezTo>
                    <a:pt x="982" y="3093"/>
                    <a:pt x="1055" y="3226"/>
                    <a:pt x="1143" y="3342"/>
                  </a:cubicBezTo>
                  <a:cubicBezTo>
                    <a:pt x="1172" y="3402"/>
                    <a:pt x="1217" y="3462"/>
                    <a:pt x="1260" y="3518"/>
                  </a:cubicBezTo>
                  <a:cubicBezTo>
                    <a:pt x="1305" y="3578"/>
                    <a:pt x="1347" y="3638"/>
                    <a:pt x="1393" y="3680"/>
                  </a:cubicBezTo>
                  <a:cubicBezTo>
                    <a:pt x="1407" y="3694"/>
                    <a:pt x="1421" y="3708"/>
                    <a:pt x="1435" y="3708"/>
                  </a:cubicBezTo>
                  <a:cubicBezTo>
                    <a:pt x="1451" y="3717"/>
                    <a:pt x="1463" y="3721"/>
                    <a:pt x="1474" y="3721"/>
                  </a:cubicBezTo>
                  <a:cubicBezTo>
                    <a:pt x="1485" y="3721"/>
                    <a:pt x="1495" y="3717"/>
                    <a:pt x="1509" y="3708"/>
                  </a:cubicBezTo>
                  <a:cubicBezTo>
                    <a:pt x="1523" y="3694"/>
                    <a:pt x="1541" y="3680"/>
                    <a:pt x="1555" y="3652"/>
                  </a:cubicBezTo>
                  <a:cubicBezTo>
                    <a:pt x="1569" y="3638"/>
                    <a:pt x="1569" y="3606"/>
                    <a:pt x="1555" y="3592"/>
                  </a:cubicBezTo>
                  <a:cubicBezTo>
                    <a:pt x="1495" y="3490"/>
                    <a:pt x="1421" y="3402"/>
                    <a:pt x="1365" y="3314"/>
                  </a:cubicBezTo>
                  <a:cubicBezTo>
                    <a:pt x="1305" y="3226"/>
                    <a:pt x="1245" y="3138"/>
                    <a:pt x="1189" y="3050"/>
                  </a:cubicBezTo>
                  <a:lnTo>
                    <a:pt x="1189" y="3050"/>
                  </a:lnTo>
                  <a:lnTo>
                    <a:pt x="1203" y="3064"/>
                  </a:lnTo>
                  <a:cubicBezTo>
                    <a:pt x="1115" y="2934"/>
                    <a:pt x="1027" y="2786"/>
                    <a:pt x="939" y="2639"/>
                  </a:cubicBezTo>
                  <a:cubicBezTo>
                    <a:pt x="894" y="2565"/>
                    <a:pt x="851" y="2495"/>
                    <a:pt x="820" y="2407"/>
                  </a:cubicBezTo>
                  <a:cubicBezTo>
                    <a:pt x="778" y="2333"/>
                    <a:pt x="732" y="2259"/>
                    <a:pt x="704" y="2185"/>
                  </a:cubicBezTo>
                  <a:cubicBezTo>
                    <a:pt x="630" y="2023"/>
                    <a:pt x="556" y="1879"/>
                    <a:pt x="500" y="1717"/>
                  </a:cubicBezTo>
                  <a:cubicBezTo>
                    <a:pt x="468" y="1643"/>
                    <a:pt x="440" y="1555"/>
                    <a:pt x="412" y="1481"/>
                  </a:cubicBezTo>
                  <a:cubicBezTo>
                    <a:pt x="380" y="1394"/>
                    <a:pt x="352" y="1320"/>
                    <a:pt x="324" y="1232"/>
                  </a:cubicBezTo>
                  <a:cubicBezTo>
                    <a:pt x="264" y="1042"/>
                    <a:pt x="204" y="838"/>
                    <a:pt x="162" y="630"/>
                  </a:cubicBezTo>
                  <a:cubicBezTo>
                    <a:pt x="102" y="426"/>
                    <a:pt x="74" y="222"/>
                    <a:pt x="46" y="15"/>
                  </a:cubicBezTo>
                  <a:cubicBezTo>
                    <a:pt x="46" y="1"/>
                    <a:pt x="28" y="1"/>
                    <a:pt x="2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4" name="Google Shape;7624;p83"/>
            <p:cNvSpPr/>
            <p:nvPr/>
          </p:nvSpPr>
          <p:spPr>
            <a:xfrm>
              <a:off x="-88801" y="3841994"/>
              <a:ext cx="128488" cy="66508"/>
            </a:xfrm>
            <a:custGeom>
              <a:avLst/>
              <a:gdLst/>
              <a:ahLst/>
              <a:cxnLst/>
              <a:rect l="l" t="t" r="r" b="b"/>
              <a:pathLst>
                <a:path w="1362" h="705" extrusionOk="0">
                  <a:moveTo>
                    <a:pt x="15" y="1"/>
                  </a:moveTo>
                  <a:cubicBezTo>
                    <a:pt x="1" y="1"/>
                    <a:pt x="1" y="15"/>
                    <a:pt x="15" y="32"/>
                  </a:cubicBezTo>
                  <a:cubicBezTo>
                    <a:pt x="60" y="60"/>
                    <a:pt x="103" y="103"/>
                    <a:pt x="148" y="134"/>
                  </a:cubicBezTo>
                  <a:cubicBezTo>
                    <a:pt x="191" y="176"/>
                    <a:pt x="236" y="208"/>
                    <a:pt x="293" y="250"/>
                  </a:cubicBezTo>
                  <a:cubicBezTo>
                    <a:pt x="338" y="278"/>
                    <a:pt x="381" y="324"/>
                    <a:pt x="440" y="352"/>
                  </a:cubicBezTo>
                  <a:cubicBezTo>
                    <a:pt x="500" y="384"/>
                    <a:pt x="556" y="412"/>
                    <a:pt x="616" y="454"/>
                  </a:cubicBezTo>
                  <a:cubicBezTo>
                    <a:pt x="718" y="514"/>
                    <a:pt x="834" y="560"/>
                    <a:pt x="954" y="602"/>
                  </a:cubicBezTo>
                  <a:cubicBezTo>
                    <a:pt x="1010" y="630"/>
                    <a:pt x="1070" y="648"/>
                    <a:pt x="1130" y="662"/>
                  </a:cubicBezTo>
                  <a:cubicBezTo>
                    <a:pt x="1158" y="676"/>
                    <a:pt x="1186" y="676"/>
                    <a:pt x="1218" y="690"/>
                  </a:cubicBezTo>
                  <a:cubicBezTo>
                    <a:pt x="1246" y="690"/>
                    <a:pt x="1274" y="690"/>
                    <a:pt x="1320" y="704"/>
                  </a:cubicBezTo>
                  <a:cubicBezTo>
                    <a:pt x="1320" y="704"/>
                    <a:pt x="1334" y="704"/>
                    <a:pt x="1348" y="690"/>
                  </a:cubicBezTo>
                  <a:cubicBezTo>
                    <a:pt x="1348" y="690"/>
                    <a:pt x="1362" y="676"/>
                    <a:pt x="1362" y="662"/>
                  </a:cubicBezTo>
                  <a:cubicBezTo>
                    <a:pt x="1362" y="648"/>
                    <a:pt x="1348" y="616"/>
                    <a:pt x="1334" y="616"/>
                  </a:cubicBezTo>
                  <a:cubicBezTo>
                    <a:pt x="1260" y="602"/>
                    <a:pt x="1186" y="588"/>
                    <a:pt x="1116" y="574"/>
                  </a:cubicBezTo>
                  <a:cubicBezTo>
                    <a:pt x="1042" y="560"/>
                    <a:pt x="968" y="542"/>
                    <a:pt x="908" y="514"/>
                  </a:cubicBezTo>
                  <a:cubicBezTo>
                    <a:pt x="792" y="472"/>
                    <a:pt x="690" y="426"/>
                    <a:pt x="570" y="366"/>
                  </a:cubicBezTo>
                  <a:cubicBezTo>
                    <a:pt x="528" y="338"/>
                    <a:pt x="468" y="310"/>
                    <a:pt x="426" y="278"/>
                  </a:cubicBezTo>
                  <a:cubicBezTo>
                    <a:pt x="366" y="250"/>
                    <a:pt x="324" y="222"/>
                    <a:pt x="279" y="190"/>
                  </a:cubicBezTo>
                  <a:cubicBezTo>
                    <a:pt x="191" y="134"/>
                    <a:pt x="103" y="74"/>
                    <a:pt x="29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5" name="Google Shape;7625;p83"/>
            <p:cNvSpPr/>
            <p:nvPr/>
          </p:nvSpPr>
          <p:spPr>
            <a:xfrm>
              <a:off x="-37670" y="3972086"/>
              <a:ext cx="110564" cy="16320"/>
            </a:xfrm>
            <a:custGeom>
              <a:avLst/>
              <a:gdLst/>
              <a:ahLst/>
              <a:cxnLst/>
              <a:rect l="l" t="t" r="r" b="b"/>
              <a:pathLst>
                <a:path w="1172" h="173" extrusionOk="0">
                  <a:moveTo>
                    <a:pt x="14" y="0"/>
                  </a:moveTo>
                  <a:cubicBezTo>
                    <a:pt x="14" y="0"/>
                    <a:pt x="14" y="14"/>
                    <a:pt x="0" y="14"/>
                  </a:cubicBezTo>
                  <a:cubicBezTo>
                    <a:pt x="0" y="14"/>
                    <a:pt x="0" y="29"/>
                    <a:pt x="14" y="29"/>
                  </a:cubicBezTo>
                  <a:cubicBezTo>
                    <a:pt x="190" y="102"/>
                    <a:pt x="380" y="148"/>
                    <a:pt x="574" y="162"/>
                  </a:cubicBezTo>
                  <a:cubicBezTo>
                    <a:pt x="618" y="169"/>
                    <a:pt x="665" y="173"/>
                    <a:pt x="713" y="173"/>
                  </a:cubicBezTo>
                  <a:cubicBezTo>
                    <a:pt x="760" y="173"/>
                    <a:pt x="808" y="169"/>
                    <a:pt x="852" y="162"/>
                  </a:cubicBezTo>
                  <a:lnTo>
                    <a:pt x="996" y="162"/>
                  </a:lnTo>
                  <a:cubicBezTo>
                    <a:pt x="1042" y="148"/>
                    <a:pt x="1084" y="148"/>
                    <a:pt x="1129" y="131"/>
                  </a:cubicBezTo>
                  <a:cubicBezTo>
                    <a:pt x="1158" y="131"/>
                    <a:pt x="1172" y="102"/>
                    <a:pt x="1158" y="74"/>
                  </a:cubicBezTo>
                  <a:cubicBezTo>
                    <a:pt x="1158" y="74"/>
                    <a:pt x="1158" y="60"/>
                    <a:pt x="1144" y="60"/>
                  </a:cubicBezTo>
                  <a:cubicBezTo>
                    <a:pt x="1129" y="43"/>
                    <a:pt x="1115" y="43"/>
                    <a:pt x="1115" y="43"/>
                  </a:cubicBezTo>
                  <a:cubicBezTo>
                    <a:pt x="1056" y="60"/>
                    <a:pt x="996" y="74"/>
                    <a:pt x="940" y="88"/>
                  </a:cubicBezTo>
                  <a:cubicBezTo>
                    <a:pt x="853" y="105"/>
                    <a:pt x="762" y="112"/>
                    <a:pt x="672" y="112"/>
                  </a:cubicBezTo>
                  <a:cubicBezTo>
                    <a:pt x="608" y="112"/>
                    <a:pt x="546" y="108"/>
                    <a:pt x="486" y="102"/>
                  </a:cubicBezTo>
                  <a:cubicBezTo>
                    <a:pt x="352" y="102"/>
                    <a:pt x="204" y="74"/>
                    <a:pt x="74" y="29"/>
                  </a:cubicBezTo>
                  <a:cubicBezTo>
                    <a:pt x="60" y="14"/>
                    <a:pt x="46" y="14"/>
                    <a:pt x="28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6" name="Google Shape;7626;p83"/>
            <p:cNvSpPr/>
            <p:nvPr/>
          </p:nvSpPr>
          <p:spPr>
            <a:xfrm>
              <a:off x="-45972" y="3752091"/>
              <a:ext cx="44244" cy="30565"/>
            </a:xfrm>
            <a:custGeom>
              <a:avLst/>
              <a:gdLst/>
              <a:ahLst/>
              <a:cxnLst/>
              <a:rect l="l" t="t" r="r" b="b"/>
              <a:pathLst>
                <a:path w="469" h="324" extrusionOk="0">
                  <a:moveTo>
                    <a:pt x="14" y="0"/>
                  </a:moveTo>
                  <a:cubicBezTo>
                    <a:pt x="0" y="0"/>
                    <a:pt x="0" y="18"/>
                    <a:pt x="14" y="32"/>
                  </a:cubicBezTo>
                  <a:cubicBezTo>
                    <a:pt x="74" y="88"/>
                    <a:pt x="148" y="134"/>
                    <a:pt x="204" y="194"/>
                  </a:cubicBezTo>
                  <a:cubicBezTo>
                    <a:pt x="278" y="236"/>
                    <a:pt x="352" y="282"/>
                    <a:pt x="426" y="324"/>
                  </a:cubicBezTo>
                  <a:cubicBezTo>
                    <a:pt x="440" y="324"/>
                    <a:pt x="454" y="324"/>
                    <a:pt x="454" y="310"/>
                  </a:cubicBezTo>
                  <a:cubicBezTo>
                    <a:pt x="468" y="296"/>
                    <a:pt x="468" y="282"/>
                    <a:pt x="454" y="282"/>
                  </a:cubicBezTo>
                  <a:cubicBezTo>
                    <a:pt x="412" y="264"/>
                    <a:pt x="366" y="236"/>
                    <a:pt x="324" y="222"/>
                  </a:cubicBezTo>
                  <a:cubicBezTo>
                    <a:pt x="292" y="194"/>
                    <a:pt x="250" y="176"/>
                    <a:pt x="222" y="148"/>
                  </a:cubicBezTo>
                  <a:cubicBezTo>
                    <a:pt x="148" y="106"/>
                    <a:pt x="88" y="60"/>
                    <a:pt x="29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7" name="Google Shape;7627;p83"/>
            <p:cNvSpPr/>
            <p:nvPr/>
          </p:nvSpPr>
          <p:spPr>
            <a:xfrm>
              <a:off x="-5784" y="3720582"/>
              <a:ext cx="26226" cy="60753"/>
            </a:xfrm>
            <a:custGeom>
              <a:avLst/>
              <a:gdLst/>
              <a:ahLst/>
              <a:cxnLst/>
              <a:rect l="l" t="t" r="r" b="b"/>
              <a:pathLst>
                <a:path w="278" h="644" extrusionOk="0">
                  <a:moveTo>
                    <a:pt x="264" y="0"/>
                  </a:moveTo>
                  <a:lnTo>
                    <a:pt x="250" y="14"/>
                  </a:lnTo>
                  <a:cubicBezTo>
                    <a:pt x="218" y="130"/>
                    <a:pt x="190" y="264"/>
                    <a:pt x="162" y="380"/>
                  </a:cubicBezTo>
                  <a:cubicBezTo>
                    <a:pt x="148" y="394"/>
                    <a:pt x="130" y="422"/>
                    <a:pt x="116" y="454"/>
                  </a:cubicBezTo>
                  <a:cubicBezTo>
                    <a:pt x="102" y="482"/>
                    <a:pt x="88" y="496"/>
                    <a:pt x="74" y="528"/>
                  </a:cubicBezTo>
                  <a:cubicBezTo>
                    <a:pt x="60" y="556"/>
                    <a:pt x="42" y="570"/>
                    <a:pt x="14" y="598"/>
                  </a:cubicBezTo>
                  <a:cubicBezTo>
                    <a:pt x="0" y="616"/>
                    <a:pt x="14" y="630"/>
                    <a:pt x="14" y="644"/>
                  </a:cubicBezTo>
                  <a:lnTo>
                    <a:pt x="60" y="644"/>
                  </a:lnTo>
                  <a:lnTo>
                    <a:pt x="60" y="630"/>
                  </a:lnTo>
                  <a:cubicBezTo>
                    <a:pt x="74" y="616"/>
                    <a:pt x="88" y="584"/>
                    <a:pt x="102" y="570"/>
                  </a:cubicBezTo>
                  <a:cubicBezTo>
                    <a:pt x="116" y="542"/>
                    <a:pt x="130" y="528"/>
                    <a:pt x="148" y="496"/>
                  </a:cubicBezTo>
                  <a:cubicBezTo>
                    <a:pt x="162" y="454"/>
                    <a:pt x="190" y="394"/>
                    <a:pt x="204" y="352"/>
                  </a:cubicBezTo>
                  <a:cubicBezTo>
                    <a:pt x="218" y="292"/>
                    <a:pt x="236" y="232"/>
                    <a:pt x="250" y="190"/>
                  </a:cubicBezTo>
                  <a:cubicBezTo>
                    <a:pt x="250" y="130"/>
                    <a:pt x="264" y="70"/>
                    <a:pt x="278" y="28"/>
                  </a:cubicBezTo>
                  <a:cubicBezTo>
                    <a:pt x="278" y="14"/>
                    <a:pt x="278" y="0"/>
                    <a:pt x="264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8" name="Google Shape;7628;p83"/>
            <p:cNvSpPr/>
            <p:nvPr/>
          </p:nvSpPr>
          <p:spPr>
            <a:xfrm>
              <a:off x="32989" y="3781241"/>
              <a:ext cx="63489" cy="115563"/>
            </a:xfrm>
            <a:custGeom>
              <a:avLst/>
              <a:gdLst/>
              <a:ahLst/>
              <a:cxnLst/>
              <a:rect l="l" t="t" r="r" b="b"/>
              <a:pathLst>
                <a:path w="673" h="1225" extrusionOk="0">
                  <a:moveTo>
                    <a:pt x="630" y="1"/>
                  </a:moveTo>
                  <a:cubicBezTo>
                    <a:pt x="630" y="43"/>
                    <a:pt x="616" y="89"/>
                    <a:pt x="599" y="131"/>
                  </a:cubicBezTo>
                  <a:cubicBezTo>
                    <a:pt x="584" y="177"/>
                    <a:pt x="570" y="219"/>
                    <a:pt x="556" y="265"/>
                  </a:cubicBezTo>
                  <a:cubicBezTo>
                    <a:pt x="511" y="367"/>
                    <a:pt x="468" y="483"/>
                    <a:pt x="409" y="571"/>
                  </a:cubicBezTo>
                  <a:cubicBezTo>
                    <a:pt x="352" y="690"/>
                    <a:pt x="293" y="778"/>
                    <a:pt x="219" y="880"/>
                  </a:cubicBezTo>
                  <a:lnTo>
                    <a:pt x="233" y="880"/>
                  </a:lnTo>
                  <a:cubicBezTo>
                    <a:pt x="159" y="968"/>
                    <a:pt x="89" y="1070"/>
                    <a:pt x="15" y="1158"/>
                  </a:cubicBezTo>
                  <a:cubicBezTo>
                    <a:pt x="1" y="1172"/>
                    <a:pt x="1" y="1204"/>
                    <a:pt x="15" y="1218"/>
                  </a:cubicBezTo>
                  <a:cubicBezTo>
                    <a:pt x="15" y="1218"/>
                    <a:pt x="21" y="1224"/>
                    <a:pt x="29" y="1224"/>
                  </a:cubicBezTo>
                  <a:cubicBezTo>
                    <a:pt x="33" y="1224"/>
                    <a:pt x="38" y="1223"/>
                    <a:pt x="43" y="1218"/>
                  </a:cubicBezTo>
                  <a:lnTo>
                    <a:pt x="71" y="1218"/>
                  </a:lnTo>
                  <a:cubicBezTo>
                    <a:pt x="103" y="1172"/>
                    <a:pt x="131" y="1130"/>
                    <a:pt x="159" y="1084"/>
                  </a:cubicBezTo>
                  <a:cubicBezTo>
                    <a:pt x="191" y="1042"/>
                    <a:pt x="233" y="982"/>
                    <a:pt x="264" y="940"/>
                  </a:cubicBezTo>
                  <a:cubicBezTo>
                    <a:pt x="321" y="834"/>
                    <a:pt x="380" y="747"/>
                    <a:pt x="440" y="645"/>
                  </a:cubicBezTo>
                  <a:cubicBezTo>
                    <a:pt x="482" y="543"/>
                    <a:pt x="528" y="441"/>
                    <a:pt x="570" y="339"/>
                  </a:cubicBezTo>
                  <a:cubicBezTo>
                    <a:pt x="616" y="237"/>
                    <a:pt x="644" y="117"/>
                    <a:pt x="658" y="15"/>
                  </a:cubicBezTo>
                  <a:cubicBezTo>
                    <a:pt x="672" y="1"/>
                    <a:pt x="658" y="1"/>
                    <a:pt x="65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9" name="Google Shape;7629;p83"/>
            <p:cNvSpPr/>
            <p:nvPr/>
          </p:nvSpPr>
          <p:spPr>
            <a:xfrm>
              <a:off x="71478" y="3897371"/>
              <a:ext cx="59527" cy="81791"/>
            </a:xfrm>
            <a:custGeom>
              <a:avLst/>
              <a:gdLst/>
              <a:ahLst/>
              <a:cxnLst/>
              <a:rect l="l" t="t" r="r" b="b"/>
              <a:pathLst>
                <a:path w="631" h="867" extrusionOk="0">
                  <a:moveTo>
                    <a:pt x="588" y="1"/>
                  </a:moveTo>
                  <a:cubicBezTo>
                    <a:pt x="588" y="29"/>
                    <a:pt x="574" y="61"/>
                    <a:pt x="574" y="75"/>
                  </a:cubicBezTo>
                  <a:cubicBezTo>
                    <a:pt x="542" y="131"/>
                    <a:pt x="514" y="191"/>
                    <a:pt x="486" y="237"/>
                  </a:cubicBezTo>
                  <a:cubicBezTo>
                    <a:pt x="454" y="293"/>
                    <a:pt x="426" y="353"/>
                    <a:pt x="398" y="395"/>
                  </a:cubicBezTo>
                  <a:cubicBezTo>
                    <a:pt x="279" y="543"/>
                    <a:pt x="148" y="676"/>
                    <a:pt x="1" y="792"/>
                  </a:cubicBezTo>
                  <a:lnTo>
                    <a:pt x="1" y="835"/>
                  </a:lnTo>
                  <a:cubicBezTo>
                    <a:pt x="1" y="835"/>
                    <a:pt x="1" y="852"/>
                    <a:pt x="15" y="866"/>
                  </a:cubicBezTo>
                  <a:lnTo>
                    <a:pt x="46" y="866"/>
                  </a:lnTo>
                  <a:cubicBezTo>
                    <a:pt x="60" y="866"/>
                    <a:pt x="60" y="866"/>
                    <a:pt x="74" y="852"/>
                  </a:cubicBezTo>
                  <a:cubicBezTo>
                    <a:pt x="134" y="806"/>
                    <a:pt x="191" y="747"/>
                    <a:pt x="250" y="676"/>
                  </a:cubicBezTo>
                  <a:cubicBezTo>
                    <a:pt x="310" y="617"/>
                    <a:pt x="352" y="543"/>
                    <a:pt x="398" y="469"/>
                  </a:cubicBezTo>
                  <a:cubicBezTo>
                    <a:pt x="500" y="339"/>
                    <a:pt x="574" y="177"/>
                    <a:pt x="616" y="15"/>
                  </a:cubicBezTo>
                  <a:cubicBezTo>
                    <a:pt x="630" y="1"/>
                    <a:pt x="616" y="1"/>
                    <a:pt x="616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0" name="Google Shape;7630;p83"/>
            <p:cNvSpPr/>
            <p:nvPr/>
          </p:nvSpPr>
          <p:spPr>
            <a:xfrm>
              <a:off x="9404" y="1942225"/>
              <a:ext cx="264239" cy="264239"/>
            </a:xfrm>
            <a:custGeom>
              <a:avLst/>
              <a:gdLst/>
              <a:ahLst/>
              <a:cxnLst/>
              <a:rect l="l" t="t" r="r" b="b"/>
              <a:pathLst>
                <a:path w="2801" h="2801" extrusionOk="0">
                  <a:moveTo>
                    <a:pt x="937" y="1"/>
                  </a:moveTo>
                  <a:cubicBezTo>
                    <a:pt x="880" y="1"/>
                    <a:pt x="834" y="15"/>
                    <a:pt x="792" y="46"/>
                  </a:cubicBezTo>
                  <a:cubicBezTo>
                    <a:pt x="761" y="75"/>
                    <a:pt x="718" y="103"/>
                    <a:pt x="704" y="162"/>
                  </a:cubicBezTo>
                  <a:cubicBezTo>
                    <a:pt x="673" y="208"/>
                    <a:pt x="659" y="250"/>
                    <a:pt x="645" y="324"/>
                  </a:cubicBezTo>
                  <a:cubicBezTo>
                    <a:pt x="630" y="384"/>
                    <a:pt x="630" y="454"/>
                    <a:pt x="630" y="542"/>
                  </a:cubicBezTo>
                  <a:cubicBezTo>
                    <a:pt x="630" y="616"/>
                    <a:pt x="630" y="690"/>
                    <a:pt x="645" y="778"/>
                  </a:cubicBezTo>
                  <a:cubicBezTo>
                    <a:pt x="645" y="880"/>
                    <a:pt x="659" y="968"/>
                    <a:pt x="690" y="1070"/>
                  </a:cubicBezTo>
                  <a:lnTo>
                    <a:pt x="630" y="1088"/>
                  </a:lnTo>
                  <a:cubicBezTo>
                    <a:pt x="543" y="1130"/>
                    <a:pt x="441" y="1176"/>
                    <a:pt x="339" y="1232"/>
                  </a:cubicBezTo>
                  <a:cubicBezTo>
                    <a:pt x="279" y="1278"/>
                    <a:pt x="205" y="1320"/>
                    <a:pt x="163" y="1365"/>
                  </a:cubicBezTo>
                  <a:cubicBezTo>
                    <a:pt x="103" y="1408"/>
                    <a:pt x="57" y="1467"/>
                    <a:pt x="43" y="1527"/>
                  </a:cubicBezTo>
                  <a:cubicBezTo>
                    <a:pt x="15" y="1569"/>
                    <a:pt x="1" y="1629"/>
                    <a:pt x="15" y="1703"/>
                  </a:cubicBezTo>
                  <a:cubicBezTo>
                    <a:pt x="15" y="1745"/>
                    <a:pt x="43" y="1791"/>
                    <a:pt x="75" y="1833"/>
                  </a:cubicBezTo>
                  <a:cubicBezTo>
                    <a:pt x="145" y="1921"/>
                    <a:pt x="251" y="1967"/>
                    <a:pt x="353" y="1995"/>
                  </a:cubicBezTo>
                  <a:cubicBezTo>
                    <a:pt x="514" y="2055"/>
                    <a:pt x="704" y="2069"/>
                    <a:pt x="849" y="2083"/>
                  </a:cubicBezTo>
                  <a:lnTo>
                    <a:pt x="866" y="2125"/>
                  </a:lnTo>
                  <a:cubicBezTo>
                    <a:pt x="922" y="2301"/>
                    <a:pt x="982" y="2495"/>
                    <a:pt x="1098" y="2639"/>
                  </a:cubicBezTo>
                  <a:cubicBezTo>
                    <a:pt x="1130" y="2685"/>
                    <a:pt x="1218" y="2801"/>
                    <a:pt x="1348" y="2801"/>
                  </a:cubicBezTo>
                  <a:lnTo>
                    <a:pt x="1362" y="2801"/>
                  </a:lnTo>
                  <a:cubicBezTo>
                    <a:pt x="1376" y="2801"/>
                    <a:pt x="1394" y="2801"/>
                    <a:pt x="1408" y="2787"/>
                  </a:cubicBezTo>
                  <a:lnTo>
                    <a:pt x="1436" y="2787"/>
                  </a:lnTo>
                  <a:cubicBezTo>
                    <a:pt x="1482" y="2772"/>
                    <a:pt x="1496" y="2741"/>
                    <a:pt x="1510" y="2741"/>
                  </a:cubicBezTo>
                  <a:cubicBezTo>
                    <a:pt x="1552" y="2713"/>
                    <a:pt x="1584" y="2670"/>
                    <a:pt x="1612" y="2611"/>
                  </a:cubicBezTo>
                  <a:cubicBezTo>
                    <a:pt x="1686" y="2495"/>
                    <a:pt x="1714" y="2361"/>
                    <a:pt x="1728" y="2231"/>
                  </a:cubicBezTo>
                  <a:cubicBezTo>
                    <a:pt x="1746" y="2171"/>
                    <a:pt x="1760" y="2111"/>
                    <a:pt x="1760" y="2037"/>
                  </a:cubicBezTo>
                  <a:lnTo>
                    <a:pt x="1774" y="1995"/>
                  </a:lnTo>
                  <a:cubicBezTo>
                    <a:pt x="1788" y="1995"/>
                    <a:pt x="1802" y="2009"/>
                    <a:pt x="1833" y="2009"/>
                  </a:cubicBezTo>
                  <a:lnTo>
                    <a:pt x="1848" y="2023"/>
                  </a:lnTo>
                  <a:lnTo>
                    <a:pt x="1876" y="2037"/>
                  </a:lnTo>
                  <a:cubicBezTo>
                    <a:pt x="1921" y="2055"/>
                    <a:pt x="1964" y="2069"/>
                    <a:pt x="2023" y="2083"/>
                  </a:cubicBezTo>
                  <a:cubicBezTo>
                    <a:pt x="2125" y="2125"/>
                    <a:pt x="2273" y="2171"/>
                    <a:pt x="2403" y="2185"/>
                  </a:cubicBezTo>
                  <a:lnTo>
                    <a:pt x="2463" y="2185"/>
                  </a:lnTo>
                  <a:cubicBezTo>
                    <a:pt x="2505" y="2185"/>
                    <a:pt x="2551" y="2185"/>
                    <a:pt x="2579" y="2171"/>
                  </a:cubicBezTo>
                  <a:cubicBezTo>
                    <a:pt x="2639" y="2157"/>
                    <a:pt x="2695" y="2125"/>
                    <a:pt x="2727" y="2069"/>
                  </a:cubicBezTo>
                  <a:cubicBezTo>
                    <a:pt x="2769" y="2023"/>
                    <a:pt x="2801" y="1967"/>
                    <a:pt x="2801" y="1907"/>
                  </a:cubicBezTo>
                  <a:cubicBezTo>
                    <a:pt x="2801" y="1861"/>
                    <a:pt x="2783" y="1791"/>
                    <a:pt x="2755" y="1731"/>
                  </a:cubicBezTo>
                  <a:cubicBezTo>
                    <a:pt x="2727" y="1671"/>
                    <a:pt x="2695" y="1615"/>
                    <a:pt x="2653" y="1569"/>
                  </a:cubicBezTo>
                  <a:cubicBezTo>
                    <a:pt x="2625" y="1527"/>
                    <a:pt x="2579" y="1482"/>
                    <a:pt x="2537" y="1422"/>
                  </a:cubicBezTo>
                  <a:cubicBezTo>
                    <a:pt x="2463" y="1365"/>
                    <a:pt x="2403" y="1306"/>
                    <a:pt x="2344" y="1263"/>
                  </a:cubicBezTo>
                  <a:lnTo>
                    <a:pt x="2375" y="1232"/>
                  </a:lnTo>
                  <a:lnTo>
                    <a:pt x="2403" y="1204"/>
                  </a:lnTo>
                  <a:lnTo>
                    <a:pt x="2431" y="1176"/>
                  </a:lnTo>
                  <a:cubicBezTo>
                    <a:pt x="2477" y="1130"/>
                    <a:pt x="2519" y="1070"/>
                    <a:pt x="2551" y="1028"/>
                  </a:cubicBezTo>
                  <a:cubicBezTo>
                    <a:pt x="2593" y="968"/>
                    <a:pt x="2639" y="912"/>
                    <a:pt x="2667" y="866"/>
                  </a:cubicBezTo>
                  <a:cubicBezTo>
                    <a:pt x="2695" y="806"/>
                    <a:pt x="2713" y="736"/>
                    <a:pt x="2713" y="676"/>
                  </a:cubicBezTo>
                  <a:cubicBezTo>
                    <a:pt x="2713" y="616"/>
                    <a:pt x="2695" y="560"/>
                    <a:pt x="2653" y="514"/>
                  </a:cubicBezTo>
                  <a:cubicBezTo>
                    <a:pt x="2639" y="486"/>
                    <a:pt x="2607" y="454"/>
                    <a:pt x="2579" y="440"/>
                  </a:cubicBezTo>
                  <a:cubicBezTo>
                    <a:pt x="2551" y="426"/>
                    <a:pt x="2519" y="412"/>
                    <a:pt x="2491" y="412"/>
                  </a:cubicBezTo>
                  <a:cubicBezTo>
                    <a:pt x="2463" y="398"/>
                    <a:pt x="2431" y="398"/>
                    <a:pt x="2417" y="398"/>
                  </a:cubicBezTo>
                  <a:cubicBezTo>
                    <a:pt x="2389" y="398"/>
                    <a:pt x="2375" y="384"/>
                    <a:pt x="2344" y="384"/>
                  </a:cubicBezTo>
                  <a:cubicBezTo>
                    <a:pt x="2329" y="384"/>
                    <a:pt x="2315" y="384"/>
                    <a:pt x="2301" y="398"/>
                  </a:cubicBezTo>
                  <a:cubicBezTo>
                    <a:pt x="2227" y="398"/>
                    <a:pt x="2154" y="412"/>
                    <a:pt x="2080" y="426"/>
                  </a:cubicBezTo>
                  <a:cubicBezTo>
                    <a:pt x="2009" y="440"/>
                    <a:pt x="1921" y="454"/>
                    <a:pt x="1862" y="472"/>
                  </a:cubicBezTo>
                  <a:lnTo>
                    <a:pt x="1816" y="486"/>
                  </a:lnTo>
                  <a:cubicBezTo>
                    <a:pt x="1774" y="500"/>
                    <a:pt x="1728" y="500"/>
                    <a:pt x="1686" y="514"/>
                  </a:cubicBezTo>
                  <a:cubicBezTo>
                    <a:pt x="1686" y="514"/>
                    <a:pt x="1672" y="514"/>
                    <a:pt x="1672" y="528"/>
                  </a:cubicBezTo>
                  <a:lnTo>
                    <a:pt x="1612" y="472"/>
                  </a:lnTo>
                  <a:lnTo>
                    <a:pt x="1598" y="454"/>
                  </a:lnTo>
                  <a:cubicBezTo>
                    <a:pt x="1552" y="412"/>
                    <a:pt x="1510" y="352"/>
                    <a:pt x="1450" y="310"/>
                  </a:cubicBezTo>
                  <a:lnTo>
                    <a:pt x="1306" y="162"/>
                  </a:lnTo>
                  <a:cubicBezTo>
                    <a:pt x="1246" y="120"/>
                    <a:pt x="1186" y="89"/>
                    <a:pt x="1130" y="60"/>
                  </a:cubicBezTo>
                  <a:cubicBezTo>
                    <a:pt x="1070" y="32"/>
                    <a:pt x="1010" y="15"/>
                    <a:pt x="95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1" name="Google Shape;7631;p83"/>
            <p:cNvSpPr/>
            <p:nvPr/>
          </p:nvSpPr>
          <p:spPr>
            <a:xfrm>
              <a:off x="96383" y="1958828"/>
              <a:ext cx="47169" cy="44527"/>
            </a:xfrm>
            <a:custGeom>
              <a:avLst/>
              <a:gdLst/>
              <a:ahLst/>
              <a:cxnLst/>
              <a:rect l="l" t="t" r="r" b="b"/>
              <a:pathLst>
                <a:path w="500" h="472" extrusionOk="0">
                  <a:moveTo>
                    <a:pt x="0" y="1"/>
                  </a:moveTo>
                  <a:cubicBezTo>
                    <a:pt x="0" y="15"/>
                    <a:pt x="0" y="32"/>
                    <a:pt x="15" y="32"/>
                  </a:cubicBezTo>
                  <a:cubicBezTo>
                    <a:pt x="46" y="60"/>
                    <a:pt x="88" y="88"/>
                    <a:pt x="120" y="120"/>
                  </a:cubicBezTo>
                  <a:cubicBezTo>
                    <a:pt x="190" y="162"/>
                    <a:pt x="236" y="222"/>
                    <a:pt x="296" y="278"/>
                  </a:cubicBezTo>
                  <a:cubicBezTo>
                    <a:pt x="338" y="324"/>
                    <a:pt x="366" y="384"/>
                    <a:pt x="398" y="440"/>
                  </a:cubicBezTo>
                  <a:cubicBezTo>
                    <a:pt x="398" y="454"/>
                    <a:pt x="412" y="472"/>
                    <a:pt x="426" y="472"/>
                  </a:cubicBezTo>
                  <a:lnTo>
                    <a:pt x="472" y="472"/>
                  </a:lnTo>
                  <a:cubicBezTo>
                    <a:pt x="486" y="454"/>
                    <a:pt x="500" y="412"/>
                    <a:pt x="486" y="398"/>
                  </a:cubicBezTo>
                  <a:cubicBezTo>
                    <a:pt x="454" y="352"/>
                    <a:pt x="426" y="310"/>
                    <a:pt x="398" y="278"/>
                  </a:cubicBezTo>
                  <a:cubicBezTo>
                    <a:pt x="352" y="236"/>
                    <a:pt x="324" y="208"/>
                    <a:pt x="278" y="176"/>
                  </a:cubicBezTo>
                  <a:cubicBezTo>
                    <a:pt x="208" y="103"/>
                    <a:pt x="120" y="46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2" name="Google Shape;7632;p83"/>
            <p:cNvSpPr/>
            <p:nvPr/>
          </p:nvSpPr>
          <p:spPr>
            <a:xfrm>
              <a:off x="188929" y="1994960"/>
              <a:ext cx="55565" cy="13773"/>
            </a:xfrm>
            <a:custGeom>
              <a:avLst/>
              <a:gdLst/>
              <a:ahLst/>
              <a:cxnLst/>
              <a:rect l="l" t="t" r="r" b="b"/>
              <a:pathLst>
                <a:path w="589" h="146" extrusionOk="0">
                  <a:moveTo>
                    <a:pt x="426" y="1"/>
                  </a:moveTo>
                  <a:cubicBezTo>
                    <a:pt x="384" y="1"/>
                    <a:pt x="324" y="15"/>
                    <a:pt x="282" y="15"/>
                  </a:cubicBezTo>
                  <a:cubicBezTo>
                    <a:pt x="194" y="29"/>
                    <a:pt x="106" y="43"/>
                    <a:pt x="32" y="71"/>
                  </a:cubicBezTo>
                  <a:cubicBezTo>
                    <a:pt x="18" y="89"/>
                    <a:pt x="1" y="103"/>
                    <a:pt x="1" y="117"/>
                  </a:cubicBezTo>
                  <a:cubicBezTo>
                    <a:pt x="18" y="131"/>
                    <a:pt x="18" y="145"/>
                    <a:pt x="32" y="145"/>
                  </a:cubicBezTo>
                  <a:lnTo>
                    <a:pt x="47" y="131"/>
                  </a:lnTo>
                  <a:cubicBezTo>
                    <a:pt x="89" y="117"/>
                    <a:pt x="134" y="117"/>
                    <a:pt x="177" y="103"/>
                  </a:cubicBezTo>
                  <a:lnTo>
                    <a:pt x="296" y="103"/>
                  </a:lnTo>
                  <a:cubicBezTo>
                    <a:pt x="339" y="103"/>
                    <a:pt x="370" y="103"/>
                    <a:pt x="412" y="117"/>
                  </a:cubicBezTo>
                  <a:lnTo>
                    <a:pt x="398" y="103"/>
                  </a:lnTo>
                  <a:lnTo>
                    <a:pt x="398" y="103"/>
                  </a:lnTo>
                  <a:cubicBezTo>
                    <a:pt x="441" y="117"/>
                    <a:pt x="486" y="117"/>
                    <a:pt x="528" y="131"/>
                  </a:cubicBezTo>
                  <a:cubicBezTo>
                    <a:pt x="546" y="131"/>
                    <a:pt x="560" y="131"/>
                    <a:pt x="560" y="117"/>
                  </a:cubicBezTo>
                  <a:cubicBezTo>
                    <a:pt x="574" y="117"/>
                    <a:pt x="588" y="103"/>
                    <a:pt x="588" y="89"/>
                  </a:cubicBezTo>
                  <a:cubicBezTo>
                    <a:pt x="588" y="57"/>
                    <a:pt x="574" y="29"/>
                    <a:pt x="546" y="15"/>
                  </a:cubicBezTo>
                  <a:cubicBezTo>
                    <a:pt x="514" y="15"/>
                    <a:pt x="472" y="1"/>
                    <a:pt x="426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3" name="Google Shape;7633;p83"/>
            <p:cNvSpPr/>
            <p:nvPr/>
          </p:nvSpPr>
          <p:spPr>
            <a:xfrm>
              <a:off x="219494" y="2077977"/>
              <a:ext cx="27641" cy="41603"/>
            </a:xfrm>
            <a:custGeom>
              <a:avLst/>
              <a:gdLst/>
              <a:ahLst/>
              <a:cxnLst/>
              <a:rect l="l" t="t" r="r" b="b"/>
              <a:pathLst>
                <a:path w="293" h="441" extrusionOk="0">
                  <a:moveTo>
                    <a:pt x="29" y="0"/>
                  </a:moveTo>
                  <a:lnTo>
                    <a:pt x="15" y="14"/>
                  </a:lnTo>
                  <a:cubicBezTo>
                    <a:pt x="0" y="14"/>
                    <a:pt x="15" y="28"/>
                    <a:pt x="15" y="43"/>
                  </a:cubicBezTo>
                  <a:cubicBezTo>
                    <a:pt x="29" y="57"/>
                    <a:pt x="46" y="88"/>
                    <a:pt x="74" y="102"/>
                  </a:cubicBezTo>
                  <a:lnTo>
                    <a:pt x="60" y="102"/>
                  </a:lnTo>
                  <a:cubicBezTo>
                    <a:pt x="102" y="159"/>
                    <a:pt x="148" y="218"/>
                    <a:pt x="176" y="278"/>
                  </a:cubicBezTo>
                  <a:cubicBezTo>
                    <a:pt x="190" y="320"/>
                    <a:pt x="204" y="366"/>
                    <a:pt x="222" y="408"/>
                  </a:cubicBezTo>
                  <a:cubicBezTo>
                    <a:pt x="222" y="422"/>
                    <a:pt x="222" y="440"/>
                    <a:pt x="236" y="440"/>
                  </a:cubicBezTo>
                  <a:lnTo>
                    <a:pt x="264" y="440"/>
                  </a:lnTo>
                  <a:cubicBezTo>
                    <a:pt x="278" y="440"/>
                    <a:pt x="278" y="440"/>
                    <a:pt x="292" y="422"/>
                  </a:cubicBezTo>
                  <a:lnTo>
                    <a:pt x="292" y="380"/>
                  </a:lnTo>
                  <a:cubicBezTo>
                    <a:pt x="250" y="320"/>
                    <a:pt x="222" y="247"/>
                    <a:pt x="176" y="190"/>
                  </a:cubicBezTo>
                  <a:cubicBezTo>
                    <a:pt x="148" y="130"/>
                    <a:pt x="102" y="57"/>
                    <a:pt x="46" y="14"/>
                  </a:cubicBezTo>
                  <a:cubicBezTo>
                    <a:pt x="46" y="0"/>
                    <a:pt x="46" y="0"/>
                    <a:pt x="29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4" name="Google Shape;7634;p83"/>
            <p:cNvSpPr/>
            <p:nvPr/>
          </p:nvSpPr>
          <p:spPr>
            <a:xfrm>
              <a:off x="136571" y="2134391"/>
              <a:ext cx="17924" cy="49810"/>
            </a:xfrm>
            <a:custGeom>
              <a:avLst/>
              <a:gdLst/>
              <a:ahLst/>
              <a:cxnLst/>
              <a:rect l="l" t="t" r="r" b="b"/>
              <a:pathLst>
                <a:path w="190" h="528" extrusionOk="0">
                  <a:moveTo>
                    <a:pt x="134" y="0"/>
                  </a:moveTo>
                  <a:cubicBezTo>
                    <a:pt x="116" y="0"/>
                    <a:pt x="116" y="0"/>
                    <a:pt x="102" y="18"/>
                  </a:cubicBezTo>
                  <a:lnTo>
                    <a:pt x="88" y="32"/>
                  </a:lnTo>
                  <a:cubicBezTo>
                    <a:pt x="102" y="106"/>
                    <a:pt x="102" y="176"/>
                    <a:pt x="88" y="236"/>
                  </a:cubicBezTo>
                  <a:cubicBezTo>
                    <a:pt x="88" y="282"/>
                    <a:pt x="74" y="338"/>
                    <a:pt x="60" y="384"/>
                  </a:cubicBezTo>
                  <a:cubicBezTo>
                    <a:pt x="46" y="398"/>
                    <a:pt x="28" y="426"/>
                    <a:pt x="14" y="440"/>
                  </a:cubicBezTo>
                  <a:cubicBezTo>
                    <a:pt x="0" y="472"/>
                    <a:pt x="14" y="500"/>
                    <a:pt x="46" y="514"/>
                  </a:cubicBezTo>
                  <a:cubicBezTo>
                    <a:pt x="46" y="528"/>
                    <a:pt x="60" y="528"/>
                    <a:pt x="74" y="528"/>
                  </a:cubicBezTo>
                  <a:lnTo>
                    <a:pt x="88" y="528"/>
                  </a:lnTo>
                  <a:cubicBezTo>
                    <a:pt x="102" y="528"/>
                    <a:pt x="116" y="514"/>
                    <a:pt x="116" y="500"/>
                  </a:cubicBezTo>
                  <a:cubicBezTo>
                    <a:pt x="134" y="472"/>
                    <a:pt x="148" y="426"/>
                    <a:pt x="162" y="384"/>
                  </a:cubicBezTo>
                  <a:cubicBezTo>
                    <a:pt x="162" y="352"/>
                    <a:pt x="176" y="310"/>
                    <a:pt x="176" y="282"/>
                  </a:cubicBezTo>
                  <a:cubicBezTo>
                    <a:pt x="190" y="194"/>
                    <a:pt x="176" y="120"/>
                    <a:pt x="176" y="32"/>
                  </a:cubicBezTo>
                  <a:lnTo>
                    <a:pt x="162" y="18"/>
                  </a:lnTo>
                  <a:cubicBezTo>
                    <a:pt x="148" y="0"/>
                    <a:pt x="148" y="0"/>
                    <a:pt x="134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5" name="Google Shape;7635;p83"/>
            <p:cNvSpPr/>
            <p:nvPr/>
          </p:nvSpPr>
          <p:spPr>
            <a:xfrm>
              <a:off x="512507" y="2731642"/>
              <a:ext cx="131506" cy="134525"/>
            </a:xfrm>
            <a:custGeom>
              <a:avLst/>
              <a:gdLst/>
              <a:ahLst/>
              <a:cxnLst/>
              <a:rect l="l" t="t" r="r" b="b"/>
              <a:pathLst>
                <a:path w="1394" h="1426" extrusionOk="0">
                  <a:moveTo>
                    <a:pt x="690" y="1"/>
                  </a:moveTo>
                  <a:cubicBezTo>
                    <a:pt x="310" y="1"/>
                    <a:pt x="0" y="324"/>
                    <a:pt x="0" y="722"/>
                  </a:cubicBezTo>
                  <a:cubicBezTo>
                    <a:pt x="0" y="1102"/>
                    <a:pt x="310" y="1425"/>
                    <a:pt x="690" y="1425"/>
                  </a:cubicBezTo>
                  <a:cubicBezTo>
                    <a:pt x="1087" y="1425"/>
                    <a:pt x="1393" y="1102"/>
                    <a:pt x="1393" y="722"/>
                  </a:cubicBezTo>
                  <a:cubicBezTo>
                    <a:pt x="1393" y="324"/>
                    <a:pt x="1087" y="1"/>
                    <a:pt x="69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6" name="Google Shape;7636;p83"/>
            <p:cNvSpPr/>
            <p:nvPr/>
          </p:nvSpPr>
          <p:spPr>
            <a:xfrm>
              <a:off x="509865" y="2729000"/>
              <a:ext cx="137072" cy="139808"/>
            </a:xfrm>
            <a:custGeom>
              <a:avLst/>
              <a:gdLst/>
              <a:ahLst/>
              <a:cxnLst/>
              <a:rect l="l" t="t" r="r" b="b"/>
              <a:pathLst>
                <a:path w="1453" h="1482" extrusionOk="0">
                  <a:moveTo>
                    <a:pt x="718" y="61"/>
                  </a:moveTo>
                  <a:cubicBezTo>
                    <a:pt x="908" y="61"/>
                    <a:pt x="1070" y="148"/>
                    <a:pt x="1203" y="265"/>
                  </a:cubicBezTo>
                  <a:cubicBezTo>
                    <a:pt x="1319" y="381"/>
                    <a:pt x="1393" y="557"/>
                    <a:pt x="1393" y="750"/>
                  </a:cubicBezTo>
                  <a:cubicBezTo>
                    <a:pt x="1393" y="926"/>
                    <a:pt x="1319" y="1102"/>
                    <a:pt x="1203" y="1218"/>
                  </a:cubicBezTo>
                  <a:cubicBezTo>
                    <a:pt x="1070" y="1348"/>
                    <a:pt x="908" y="1422"/>
                    <a:pt x="718" y="1422"/>
                  </a:cubicBezTo>
                  <a:cubicBezTo>
                    <a:pt x="542" y="1422"/>
                    <a:pt x="366" y="1348"/>
                    <a:pt x="250" y="1218"/>
                  </a:cubicBezTo>
                  <a:cubicBezTo>
                    <a:pt x="134" y="1102"/>
                    <a:pt x="60" y="926"/>
                    <a:pt x="60" y="750"/>
                  </a:cubicBezTo>
                  <a:cubicBezTo>
                    <a:pt x="60" y="557"/>
                    <a:pt x="134" y="381"/>
                    <a:pt x="250" y="265"/>
                  </a:cubicBezTo>
                  <a:cubicBezTo>
                    <a:pt x="366" y="148"/>
                    <a:pt x="542" y="61"/>
                    <a:pt x="718" y="61"/>
                  </a:cubicBezTo>
                  <a:close/>
                  <a:moveTo>
                    <a:pt x="718" y="1"/>
                  </a:moveTo>
                  <a:cubicBezTo>
                    <a:pt x="528" y="1"/>
                    <a:pt x="338" y="89"/>
                    <a:pt x="204" y="222"/>
                  </a:cubicBezTo>
                  <a:cubicBezTo>
                    <a:pt x="74" y="352"/>
                    <a:pt x="0" y="542"/>
                    <a:pt x="0" y="750"/>
                  </a:cubicBezTo>
                  <a:cubicBezTo>
                    <a:pt x="0" y="940"/>
                    <a:pt x="74" y="1130"/>
                    <a:pt x="204" y="1260"/>
                  </a:cubicBezTo>
                  <a:cubicBezTo>
                    <a:pt x="338" y="1394"/>
                    <a:pt x="528" y="1482"/>
                    <a:pt x="718" y="1482"/>
                  </a:cubicBezTo>
                  <a:cubicBezTo>
                    <a:pt x="925" y="1482"/>
                    <a:pt x="1115" y="1394"/>
                    <a:pt x="1245" y="1260"/>
                  </a:cubicBezTo>
                  <a:cubicBezTo>
                    <a:pt x="1365" y="1130"/>
                    <a:pt x="1453" y="940"/>
                    <a:pt x="1453" y="750"/>
                  </a:cubicBezTo>
                  <a:cubicBezTo>
                    <a:pt x="1453" y="542"/>
                    <a:pt x="1365" y="352"/>
                    <a:pt x="1245" y="222"/>
                  </a:cubicBezTo>
                  <a:cubicBezTo>
                    <a:pt x="1115" y="89"/>
                    <a:pt x="925" y="1"/>
                    <a:pt x="71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7" name="Google Shape;7637;p83"/>
            <p:cNvSpPr/>
            <p:nvPr/>
          </p:nvSpPr>
          <p:spPr>
            <a:xfrm>
              <a:off x="514110" y="2738623"/>
              <a:ext cx="131223" cy="131506"/>
            </a:xfrm>
            <a:custGeom>
              <a:avLst/>
              <a:gdLst/>
              <a:ahLst/>
              <a:cxnLst/>
              <a:rect l="l" t="t" r="r" b="b"/>
              <a:pathLst>
                <a:path w="1391" h="1394" extrusionOk="0">
                  <a:moveTo>
                    <a:pt x="704" y="1"/>
                  </a:moveTo>
                  <a:cubicBezTo>
                    <a:pt x="307" y="1"/>
                    <a:pt x="1" y="310"/>
                    <a:pt x="1" y="690"/>
                  </a:cubicBezTo>
                  <a:cubicBezTo>
                    <a:pt x="1" y="1088"/>
                    <a:pt x="307" y="1394"/>
                    <a:pt x="704" y="1394"/>
                  </a:cubicBezTo>
                  <a:cubicBezTo>
                    <a:pt x="1084" y="1394"/>
                    <a:pt x="1390" y="1088"/>
                    <a:pt x="1390" y="690"/>
                  </a:cubicBezTo>
                  <a:cubicBezTo>
                    <a:pt x="1390" y="310"/>
                    <a:pt x="1084" y="1"/>
                    <a:pt x="7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8" name="Google Shape;7638;p83"/>
            <p:cNvSpPr/>
            <p:nvPr/>
          </p:nvSpPr>
          <p:spPr>
            <a:xfrm>
              <a:off x="537412" y="2760886"/>
              <a:ext cx="84715" cy="85658"/>
            </a:xfrm>
            <a:custGeom>
              <a:avLst/>
              <a:gdLst/>
              <a:ahLst/>
              <a:cxnLst/>
              <a:rect l="l" t="t" r="r" b="b"/>
              <a:pathLst>
                <a:path w="898" h="908" extrusionOk="0">
                  <a:moveTo>
                    <a:pt x="457" y="0"/>
                  </a:moveTo>
                  <a:cubicBezTo>
                    <a:pt x="208" y="0"/>
                    <a:pt x="0" y="204"/>
                    <a:pt x="0" y="454"/>
                  </a:cubicBezTo>
                  <a:cubicBezTo>
                    <a:pt x="0" y="718"/>
                    <a:pt x="208" y="908"/>
                    <a:pt x="457" y="908"/>
                  </a:cubicBezTo>
                  <a:cubicBezTo>
                    <a:pt x="704" y="908"/>
                    <a:pt x="897" y="718"/>
                    <a:pt x="897" y="454"/>
                  </a:cubicBezTo>
                  <a:cubicBezTo>
                    <a:pt x="897" y="204"/>
                    <a:pt x="704" y="0"/>
                    <a:pt x="4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9" name="Google Shape;7639;p83"/>
            <p:cNvSpPr/>
            <p:nvPr/>
          </p:nvSpPr>
          <p:spPr>
            <a:xfrm>
              <a:off x="527789" y="2789753"/>
              <a:ext cx="30565" cy="21037"/>
            </a:xfrm>
            <a:custGeom>
              <a:avLst/>
              <a:gdLst/>
              <a:ahLst/>
              <a:cxnLst/>
              <a:rect l="l" t="t" r="r" b="b"/>
              <a:pathLst>
                <a:path w="324" h="223" extrusionOk="0">
                  <a:moveTo>
                    <a:pt x="162" y="0"/>
                  </a:moveTo>
                  <a:cubicBezTo>
                    <a:pt x="60" y="0"/>
                    <a:pt x="0" y="60"/>
                    <a:pt x="0" y="120"/>
                  </a:cubicBezTo>
                  <a:cubicBezTo>
                    <a:pt x="0" y="176"/>
                    <a:pt x="60" y="222"/>
                    <a:pt x="162" y="222"/>
                  </a:cubicBezTo>
                  <a:cubicBezTo>
                    <a:pt x="250" y="222"/>
                    <a:pt x="324" y="176"/>
                    <a:pt x="324" y="120"/>
                  </a:cubicBezTo>
                  <a:cubicBezTo>
                    <a:pt x="324" y="60"/>
                    <a:pt x="250" y="0"/>
                    <a:pt x="1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0" name="Google Shape;7640;p83"/>
            <p:cNvSpPr/>
            <p:nvPr/>
          </p:nvSpPr>
          <p:spPr>
            <a:xfrm>
              <a:off x="765709" y="2662775"/>
              <a:ext cx="149431" cy="133488"/>
            </a:xfrm>
            <a:custGeom>
              <a:avLst/>
              <a:gdLst/>
              <a:ahLst/>
              <a:cxnLst/>
              <a:rect l="l" t="t" r="r" b="b"/>
              <a:pathLst>
                <a:path w="1584" h="1415" extrusionOk="0">
                  <a:moveTo>
                    <a:pt x="773" y="0"/>
                  </a:moveTo>
                  <a:cubicBezTo>
                    <a:pt x="691" y="0"/>
                    <a:pt x="608" y="15"/>
                    <a:pt x="528" y="45"/>
                  </a:cubicBezTo>
                  <a:cubicBezTo>
                    <a:pt x="162" y="189"/>
                    <a:pt x="0" y="601"/>
                    <a:pt x="130" y="967"/>
                  </a:cubicBezTo>
                  <a:cubicBezTo>
                    <a:pt x="243" y="1246"/>
                    <a:pt x="510" y="1414"/>
                    <a:pt x="792" y="1414"/>
                  </a:cubicBezTo>
                  <a:cubicBezTo>
                    <a:pt x="880" y="1414"/>
                    <a:pt x="969" y="1398"/>
                    <a:pt x="1056" y="1364"/>
                  </a:cubicBezTo>
                  <a:cubicBezTo>
                    <a:pt x="1407" y="1216"/>
                    <a:pt x="1583" y="805"/>
                    <a:pt x="1435" y="439"/>
                  </a:cubicBezTo>
                  <a:cubicBezTo>
                    <a:pt x="1324" y="167"/>
                    <a:pt x="1053" y="0"/>
                    <a:pt x="77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1" name="Google Shape;7641;p83"/>
            <p:cNvSpPr/>
            <p:nvPr/>
          </p:nvSpPr>
          <p:spPr>
            <a:xfrm>
              <a:off x="771369" y="2660039"/>
              <a:ext cx="138110" cy="138110"/>
            </a:xfrm>
            <a:custGeom>
              <a:avLst/>
              <a:gdLst/>
              <a:ahLst/>
              <a:cxnLst/>
              <a:rect l="l" t="t" r="r" b="b"/>
              <a:pathLst>
                <a:path w="1464" h="1464" extrusionOk="0">
                  <a:moveTo>
                    <a:pt x="718" y="56"/>
                  </a:moveTo>
                  <a:cubicBezTo>
                    <a:pt x="996" y="56"/>
                    <a:pt x="1245" y="218"/>
                    <a:pt x="1347" y="482"/>
                  </a:cubicBezTo>
                  <a:cubicBezTo>
                    <a:pt x="1375" y="570"/>
                    <a:pt x="1389" y="658"/>
                    <a:pt x="1389" y="732"/>
                  </a:cubicBezTo>
                  <a:cubicBezTo>
                    <a:pt x="1389" y="1010"/>
                    <a:pt x="1245" y="1259"/>
                    <a:pt x="981" y="1361"/>
                  </a:cubicBezTo>
                  <a:cubicBezTo>
                    <a:pt x="894" y="1393"/>
                    <a:pt x="820" y="1407"/>
                    <a:pt x="732" y="1407"/>
                  </a:cubicBezTo>
                  <a:cubicBezTo>
                    <a:pt x="468" y="1407"/>
                    <a:pt x="218" y="1245"/>
                    <a:pt x="102" y="981"/>
                  </a:cubicBezTo>
                  <a:cubicBezTo>
                    <a:pt x="70" y="894"/>
                    <a:pt x="56" y="820"/>
                    <a:pt x="56" y="732"/>
                  </a:cubicBezTo>
                  <a:cubicBezTo>
                    <a:pt x="56" y="468"/>
                    <a:pt x="218" y="204"/>
                    <a:pt x="468" y="102"/>
                  </a:cubicBezTo>
                  <a:cubicBezTo>
                    <a:pt x="556" y="74"/>
                    <a:pt x="644" y="56"/>
                    <a:pt x="718" y="56"/>
                  </a:cubicBezTo>
                  <a:close/>
                  <a:moveTo>
                    <a:pt x="718" y="0"/>
                  </a:moveTo>
                  <a:cubicBezTo>
                    <a:pt x="630" y="0"/>
                    <a:pt x="542" y="14"/>
                    <a:pt x="454" y="56"/>
                  </a:cubicBezTo>
                  <a:cubicBezTo>
                    <a:pt x="176" y="162"/>
                    <a:pt x="0" y="440"/>
                    <a:pt x="0" y="732"/>
                  </a:cubicBezTo>
                  <a:cubicBezTo>
                    <a:pt x="0" y="820"/>
                    <a:pt x="14" y="908"/>
                    <a:pt x="56" y="1010"/>
                  </a:cubicBezTo>
                  <a:cubicBezTo>
                    <a:pt x="158" y="1288"/>
                    <a:pt x="440" y="1463"/>
                    <a:pt x="732" y="1463"/>
                  </a:cubicBezTo>
                  <a:cubicBezTo>
                    <a:pt x="820" y="1463"/>
                    <a:pt x="908" y="1449"/>
                    <a:pt x="1010" y="1421"/>
                  </a:cubicBezTo>
                  <a:cubicBezTo>
                    <a:pt x="1287" y="1305"/>
                    <a:pt x="1463" y="1024"/>
                    <a:pt x="1463" y="732"/>
                  </a:cubicBezTo>
                  <a:cubicBezTo>
                    <a:pt x="1463" y="644"/>
                    <a:pt x="1435" y="556"/>
                    <a:pt x="1407" y="454"/>
                  </a:cubicBezTo>
                  <a:cubicBezTo>
                    <a:pt x="1287" y="176"/>
                    <a:pt x="1010" y="0"/>
                    <a:pt x="7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2" name="Google Shape;7642;p83"/>
            <p:cNvSpPr/>
            <p:nvPr/>
          </p:nvSpPr>
          <p:spPr>
            <a:xfrm>
              <a:off x="765709" y="2668813"/>
              <a:ext cx="149431" cy="131601"/>
            </a:xfrm>
            <a:custGeom>
              <a:avLst/>
              <a:gdLst/>
              <a:ahLst/>
              <a:cxnLst/>
              <a:rect l="l" t="t" r="r" b="b"/>
              <a:pathLst>
                <a:path w="1584" h="1395" extrusionOk="0">
                  <a:moveTo>
                    <a:pt x="785" y="1"/>
                  </a:moveTo>
                  <a:cubicBezTo>
                    <a:pt x="699" y="1"/>
                    <a:pt x="612" y="17"/>
                    <a:pt x="528" y="51"/>
                  </a:cubicBezTo>
                  <a:cubicBezTo>
                    <a:pt x="176" y="199"/>
                    <a:pt x="0" y="597"/>
                    <a:pt x="148" y="962"/>
                  </a:cubicBezTo>
                  <a:cubicBezTo>
                    <a:pt x="257" y="1229"/>
                    <a:pt x="521" y="1395"/>
                    <a:pt x="795" y="1395"/>
                  </a:cubicBezTo>
                  <a:cubicBezTo>
                    <a:pt x="882" y="1395"/>
                    <a:pt x="971" y="1378"/>
                    <a:pt x="1056" y="1342"/>
                  </a:cubicBezTo>
                  <a:cubicBezTo>
                    <a:pt x="1407" y="1212"/>
                    <a:pt x="1583" y="801"/>
                    <a:pt x="1435" y="435"/>
                  </a:cubicBezTo>
                  <a:cubicBezTo>
                    <a:pt x="1326" y="167"/>
                    <a:pt x="1060" y="1"/>
                    <a:pt x="78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3" name="Google Shape;7643;p83"/>
            <p:cNvSpPr/>
            <p:nvPr/>
          </p:nvSpPr>
          <p:spPr>
            <a:xfrm>
              <a:off x="791935" y="2691737"/>
              <a:ext cx="96979" cy="86036"/>
            </a:xfrm>
            <a:custGeom>
              <a:avLst/>
              <a:gdLst/>
              <a:ahLst/>
              <a:cxnLst/>
              <a:rect l="l" t="t" r="r" b="b"/>
              <a:pathLst>
                <a:path w="1028" h="912" extrusionOk="0">
                  <a:moveTo>
                    <a:pt x="500" y="1"/>
                  </a:moveTo>
                  <a:cubicBezTo>
                    <a:pt x="446" y="1"/>
                    <a:pt x="391" y="10"/>
                    <a:pt x="338" y="30"/>
                  </a:cubicBezTo>
                  <a:cubicBezTo>
                    <a:pt x="102" y="132"/>
                    <a:pt x="0" y="396"/>
                    <a:pt x="88" y="631"/>
                  </a:cubicBezTo>
                  <a:cubicBezTo>
                    <a:pt x="166" y="809"/>
                    <a:pt x="338" y="912"/>
                    <a:pt x="520" y="912"/>
                  </a:cubicBezTo>
                  <a:cubicBezTo>
                    <a:pt x="576" y="912"/>
                    <a:pt x="634" y="902"/>
                    <a:pt x="690" y="881"/>
                  </a:cubicBezTo>
                  <a:cubicBezTo>
                    <a:pt x="908" y="793"/>
                    <a:pt x="1027" y="529"/>
                    <a:pt x="925" y="294"/>
                  </a:cubicBezTo>
                  <a:cubicBezTo>
                    <a:pt x="857" y="111"/>
                    <a:pt x="684" y="1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4" name="Google Shape;7644;p83"/>
            <p:cNvSpPr/>
            <p:nvPr/>
          </p:nvSpPr>
          <p:spPr>
            <a:xfrm>
              <a:off x="856933" y="2706265"/>
              <a:ext cx="33301" cy="22452"/>
            </a:xfrm>
            <a:custGeom>
              <a:avLst/>
              <a:gdLst/>
              <a:ahLst/>
              <a:cxnLst/>
              <a:rect l="l" t="t" r="r" b="b"/>
              <a:pathLst>
                <a:path w="353" h="238" extrusionOk="0">
                  <a:moveTo>
                    <a:pt x="222" y="0"/>
                  </a:moveTo>
                  <a:cubicBezTo>
                    <a:pt x="194" y="0"/>
                    <a:pt x="162" y="7"/>
                    <a:pt x="131" y="24"/>
                  </a:cubicBezTo>
                  <a:cubicBezTo>
                    <a:pt x="43" y="52"/>
                    <a:pt x="1" y="126"/>
                    <a:pt x="29" y="182"/>
                  </a:cubicBezTo>
                  <a:cubicBezTo>
                    <a:pt x="37" y="218"/>
                    <a:pt x="73" y="238"/>
                    <a:pt x="120" y="238"/>
                  </a:cubicBezTo>
                  <a:cubicBezTo>
                    <a:pt x="150" y="238"/>
                    <a:pt x="184" y="230"/>
                    <a:pt x="219" y="214"/>
                  </a:cubicBezTo>
                  <a:cubicBezTo>
                    <a:pt x="293" y="182"/>
                    <a:pt x="352" y="112"/>
                    <a:pt x="324" y="52"/>
                  </a:cubicBezTo>
                  <a:cubicBezTo>
                    <a:pt x="313" y="22"/>
                    <a:pt x="273" y="0"/>
                    <a:pt x="2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5" name="Google Shape;7645;p83"/>
            <p:cNvSpPr/>
            <p:nvPr/>
          </p:nvSpPr>
          <p:spPr>
            <a:xfrm>
              <a:off x="680050" y="2853431"/>
              <a:ext cx="77451" cy="31980"/>
            </a:xfrm>
            <a:custGeom>
              <a:avLst/>
              <a:gdLst/>
              <a:ahLst/>
              <a:cxnLst/>
              <a:rect l="l" t="t" r="r" b="b"/>
              <a:pathLst>
                <a:path w="821" h="339" extrusionOk="0">
                  <a:moveTo>
                    <a:pt x="15" y="1"/>
                  </a:moveTo>
                  <a:cubicBezTo>
                    <a:pt x="15" y="15"/>
                    <a:pt x="1" y="15"/>
                    <a:pt x="15" y="29"/>
                  </a:cubicBezTo>
                  <a:lnTo>
                    <a:pt x="15" y="47"/>
                  </a:lnTo>
                  <a:lnTo>
                    <a:pt x="29" y="61"/>
                  </a:lnTo>
                  <a:cubicBezTo>
                    <a:pt x="43" y="89"/>
                    <a:pt x="57" y="117"/>
                    <a:pt x="89" y="149"/>
                  </a:cubicBezTo>
                  <a:cubicBezTo>
                    <a:pt x="103" y="163"/>
                    <a:pt x="117" y="177"/>
                    <a:pt x="145" y="191"/>
                  </a:cubicBezTo>
                  <a:cubicBezTo>
                    <a:pt x="159" y="205"/>
                    <a:pt x="177" y="222"/>
                    <a:pt x="205" y="236"/>
                  </a:cubicBezTo>
                  <a:cubicBezTo>
                    <a:pt x="219" y="251"/>
                    <a:pt x="247" y="265"/>
                    <a:pt x="279" y="279"/>
                  </a:cubicBezTo>
                  <a:cubicBezTo>
                    <a:pt x="307" y="293"/>
                    <a:pt x="321" y="310"/>
                    <a:pt x="352" y="310"/>
                  </a:cubicBezTo>
                  <a:cubicBezTo>
                    <a:pt x="381" y="324"/>
                    <a:pt x="409" y="324"/>
                    <a:pt x="440" y="339"/>
                  </a:cubicBezTo>
                  <a:lnTo>
                    <a:pt x="599" y="339"/>
                  </a:lnTo>
                  <a:cubicBezTo>
                    <a:pt x="630" y="339"/>
                    <a:pt x="644" y="339"/>
                    <a:pt x="673" y="324"/>
                  </a:cubicBezTo>
                  <a:cubicBezTo>
                    <a:pt x="687" y="324"/>
                    <a:pt x="704" y="324"/>
                    <a:pt x="718" y="310"/>
                  </a:cubicBezTo>
                  <a:cubicBezTo>
                    <a:pt x="732" y="310"/>
                    <a:pt x="746" y="310"/>
                    <a:pt x="761" y="293"/>
                  </a:cubicBezTo>
                  <a:lnTo>
                    <a:pt x="806" y="293"/>
                  </a:lnTo>
                  <a:cubicBezTo>
                    <a:pt x="806" y="279"/>
                    <a:pt x="820" y="279"/>
                    <a:pt x="806" y="265"/>
                  </a:cubicBezTo>
                  <a:cubicBezTo>
                    <a:pt x="806" y="251"/>
                    <a:pt x="806" y="251"/>
                    <a:pt x="792" y="251"/>
                  </a:cubicBezTo>
                  <a:lnTo>
                    <a:pt x="746" y="251"/>
                  </a:lnTo>
                  <a:cubicBezTo>
                    <a:pt x="746" y="265"/>
                    <a:pt x="732" y="265"/>
                    <a:pt x="718" y="265"/>
                  </a:cubicBezTo>
                  <a:lnTo>
                    <a:pt x="659" y="265"/>
                  </a:lnTo>
                  <a:cubicBezTo>
                    <a:pt x="644" y="279"/>
                    <a:pt x="616" y="279"/>
                    <a:pt x="599" y="279"/>
                  </a:cubicBezTo>
                  <a:lnTo>
                    <a:pt x="528" y="279"/>
                  </a:lnTo>
                  <a:cubicBezTo>
                    <a:pt x="497" y="265"/>
                    <a:pt x="483" y="265"/>
                    <a:pt x="455" y="265"/>
                  </a:cubicBezTo>
                  <a:cubicBezTo>
                    <a:pt x="423" y="251"/>
                    <a:pt x="409" y="251"/>
                    <a:pt x="381" y="236"/>
                  </a:cubicBezTo>
                  <a:cubicBezTo>
                    <a:pt x="352" y="236"/>
                    <a:pt x="335" y="222"/>
                    <a:pt x="307" y="205"/>
                  </a:cubicBezTo>
                  <a:cubicBezTo>
                    <a:pt x="293" y="205"/>
                    <a:pt x="265" y="191"/>
                    <a:pt x="247" y="177"/>
                  </a:cubicBezTo>
                  <a:cubicBezTo>
                    <a:pt x="219" y="163"/>
                    <a:pt x="205" y="149"/>
                    <a:pt x="191" y="134"/>
                  </a:cubicBezTo>
                  <a:cubicBezTo>
                    <a:pt x="159" y="117"/>
                    <a:pt x="145" y="117"/>
                    <a:pt x="131" y="103"/>
                  </a:cubicBezTo>
                  <a:cubicBezTo>
                    <a:pt x="117" y="89"/>
                    <a:pt x="103" y="75"/>
                    <a:pt x="103" y="61"/>
                  </a:cubicBezTo>
                  <a:cubicBezTo>
                    <a:pt x="89" y="47"/>
                    <a:pt x="71" y="47"/>
                    <a:pt x="71" y="29"/>
                  </a:cubicBezTo>
                  <a:cubicBezTo>
                    <a:pt x="57" y="29"/>
                    <a:pt x="57" y="15"/>
                    <a:pt x="43" y="15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6" name="Google Shape;7646;p83"/>
            <p:cNvSpPr/>
            <p:nvPr/>
          </p:nvSpPr>
          <p:spPr>
            <a:xfrm>
              <a:off x="462319" y="2634285"/>
              <a:ext cx="122261" cy="121790"/>
            </a:xfrm>
            <a:custGeom>
              <a:avLst/>
              <a:gdLst/>
              <a:ahLst/>
              <a:cxnLst/>
              <a:rect l="l" t="t" r="r" b="b"/>
              <a:pathLst>
                <a:path w="1296" h="1291" extrusionOk="0">
                  <a:moveTo>
                    <a:pt x="808" y="1"/>
                  </a:moveTo>
                  <a:cubicBezTo>
                    <a:pt x="405" y="1"/>
                    <a:pt x="22" y="1065"/>
                    <a:pt x="22" y="1065"/>
                  </a:cubicBezTo>
                  <a:cubicBezTo>
                    <a:pt x="0" y="1233"/>
                    <a:pt x="50" y="1290"/>
                    <a:pt x="128" y="1290"/>
                  </a:cubicBezTo>
                  <a:cubicBezTo>
                    <a:pt x="261" y="1290"/>
                    <a:pt x="475" y="1124"/>
                    <a:pt x="550" y="1050"/>
                  </a:cubicBezTo>
                  <a:cubicBezTo>
                    <a:pt x="652" y="945"/>
                    <a:pt x="1296" y="139"/>
                    <a:pt x="870" y="9"/>
                  </a:cubicBezTo>
                  <a:cubicBezTo>
                    <a:pt x="849" y="3"/>
                    <a:pt x="829" y="1"/>
                    <a:pt x="80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7" name="Google Shape;7647;p83"/>
            <p:cNvSpPr/>
            <p:nvPr/>
          </p:nvSpPr>
          <p:spPr>
            <a:xfrm>
              <a:off x="746464" y="2564004"/>
              <a:ext cx="167732" cy="77451"/>
            </a:xfrm>
            <a:custGeom>
              <a:avLst/>
              <a:gdLst/>
              <a:ahLst/>
              <a:cxnLst/>
              <a:rect l="l" t="t" r="r" b="b"/>
              <a:pathLst>
                <a:path w="1778" h="821" extrusionOk="0">
                  <a:moveTo>
                    <a:pt x="510" y="0"/>
                  </a:moveTo>
                  <a:cubicBezTo>
                    <a:pt x="427" y="0"/>
                    <a:pt x="357" y="23"/>
                    <a:pt x="306" y="79"/>
                  </a:cubicBezTo>
                  <a:cubicBezTo>
                    <a:pt x="0" y="403"/>
                    <a:pt x="982" y="754"/>
                    <a:pt x="1126" y="796"/>
                  </a:cubicBezTo>
                  <a:cubicBezTo>
                    <a:pt x="1175" y="807"/>
                    <a:pt x="1275" y="820"/>
                    <a:pt x="1375" y="820"/>
                  </a:cubicBezTo>
                  <a:cubicBezTo>
                    <a:pt x="1575" y="820"/>
                    <a:pt x="1778" y="767"/>
                    <a:pt x="1583" y="533"/>
                  </a:cubicBezTo>
                  <a:cubicBezTo>
                    <a:pt x="1583" y="533"/>
                    <a:pt x="908" y="0"/>
                    <a:pt x="51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8" name="Google Shape;7648;p83"/>
            <p:cNvSpPr/>
            <p:nvPr/>
          </p:nvSpPr>
          <p:spPr>
            <a:xfrm>
              <a:off x="681371" y="2690227"/>
              <a:ext cx="91413" cy="152355"/>
            </a:xfrm>
            <a:custGeom>
              <a:avLst/>
              <a:gdLst/>
              <a:ahLst/>
              <a:cxnLst/>
              <a:rect l="l" t="t" r="r" b="b"/>
              <a:pathLst>
                <a:path w="969" h="1615" extrusionOk="0">
                  <a:moveTo>
                    <a:pt x="15" y="0"/>
                  </a:moveTo>
                  <a:cubicBezTo>
                    <a:pt x="1" y="0"/>
                    <a:pt x="1" y="18"/>
                    <a:pt x="1" y="18"/>
                  </a:cubicBezTo>
                  <a:lnTo>
                    <a:pt x="1" y="134"/>
                  </a:lnTo>
                  <a:cubicBezTo>
                    <a:pt x="15" y="208"/>
                    <a:pt x="29" y="310"/>
                    <a:pt x="43" y="426"/>
                  </a:cubicBezTo>
                  <a:cubicBezTo>
                    <a:pt x="57" y="486"/>
                    <a:pt x="57" y="545"/>
                    <a:pt x="75" y="616"/>
                  </a:cubicBezTo>
                  <a:cubicBezTo>
                    <a:pt x="89" y="676"/>
                    <a:pt x="103" y="749"/>
                    <a:pt x="131" y="823"/>
                  </a:cubicBezTo>
                  <a:cubicBezTo>
                    <a:pt x="145" y="866"/>
                    <a:pt x="163" y="897"/>
                    <a:pt x="177" y="939"/>
                  </a:cubicBezTo>
                  <a:cubicBezTo>
                    <a:pt x="191" y="968"/>
                    <a:pt x="205" y="1013"/>
                    <a:pt x="233" y="1041"/>
                  </a:cubicBezTo>
                  <a:cubicBezTo>
                    <a:pt x="251" y="1073"/>
                    <a:pt x="265" y="1087"/>
                    <a:pt x="293" y="1087"/>
                  </a:cubicBezTo>
                  <a:cubicBezTo>
                    <a:pt x="307" y="1101"/>
                    <a:pt x="307" y="1101"/>
                    <a:pt x="321" y="1101"/>
                  </a:cubicBezTo>
                  <a:lnTo>
                    <a:pt x="353" y="1101"/>
                  </a:lnTo>
                  <a:lnTo>
                    <a:pt x="381" y="1087"/>
                  </a:lnTo>
                  <a:cubicBezTo>
                    <a:pt x="426" y="1073"/>
                    <a:pt x="455" y="1055"/>
                    <a:pt x="497" y="1027"/>
                  </a:cubicBezTo>
                  <a:cubicBezTo>
                    <a:pt x="571" y="999"/>
                    <a:pt x="630" y="939"/>
                    <a:pt x="690" y="911"/>
                  </a:cubicBezTo>
                  <a:cubicBezTo>
                    <a:pt x="718" y="911"/>
                    <a:pt x="740" y="905"/>
                    <a:pt x="757" y="905"/>
                  </a:cubicBezTo>
                  <a:cubicBezTo>
                    <a:pt x="765" y="905"/>
                    <a:pt x="772" y="907"/>
                    <a:pt x="778" y="911"/>
                  </a:cubicBezTo>
                  <a:cubicBezTo>
                    <a:pt x="806" y="925"/>
                    <a:pt x="834" y="939"/>
                    <a:pt x="849" y="968"/>
                  </a:cubicBezTo>
                  <a:cubicBezTo>
                    <a:pt x="880" y="1027"/>
                    <a:pt x="908" y="1101"/>
                    <a:pt x="908" y="1161"/>
                  </a:cubicBezTo>
                  <a:cubicBezTo>
                    <a:pt x="908" y="1217"/>
                    <a:pt x="880" y="1277"/>
                    <a:pt x="849" y="1319"/>
                  </a:cubicBezTo>
                  <a:cubicBezTo>
                    <a:pt x="820" y="1365"/>
                    <a:pt x="792" y="1407"/>
                    <a:pt x="747" y="1439"/>
                  </a:cubicBezTo>
                  <a:cubicBezTo>
                    <a:pt x="718" y="1481"/>
                    <a:pt x="690" y="1495"/>
                    <a:pt x="659" y="1527"/>
                  </a:cubicBezTo>
                  <a:cubicBezTo>
                    <a:pt x="602" y="1569"/>
                    <a:pt x="571" y="1583"/>
                    <a:pt x="571" y="1583"/>
                  </a:cubicBezTo>
                  <a:cubicBezTo>
                    <a:pt x="571" y="1583"/>
                    <a:pt x="557" y="1601"/>
                    <a:pt x="571" y="1601"/>
                  </a:cubicBezTo>
                  <a:cubicBezTo>
                    <a:pt x="571" y="1615"/>
                    <a:pt x="585" y="1615"/>
                    <a:pt x="585" y="1615"/>
                  </a:cubicBezTo>
                  <a:cubicBezTo>
                    <a:pt x="585" y="1615"/>
                    <a:pt x="630" y="1601"/>
                    <a:pt x="690" y="1555"/>
                  </a:cubicBezTo>
                  <a:cubicBezTo>
                    <a:pt x="747" y="1513"/>
                    <a:pt x="834" y="1453"/>
                    <a:pt x="894" y="1351"/>
                  </a:cubicBezTo>
                  <a:cubicBezTo>
                    <a:pt x="936" y="1305"/>
                    <a:pt x="968" y="1231"/>
                    <a:pt x="968" y="1161"/>
                  </a:cubicBezTo>
                  <a:cubicBezTo>
                    <a:pt x="968" y="1073"/>
                    <a:pt x="954" y="999"/>
                    <a:pt x="908" y="925"/>
                  </a:cubicBezTo>
                  <a:cubicBezTo>
                    <a:pt x="880" y="897"/>
                    <a:pt x="849" y="866"/>
                    <a:pt x="806" y="837"/>
                  </a:cubicBezTo>
                  <a:cubicBezTo>
                    <a:pt x="793" y="833"/>
                    <a:pt x="779" y="832"/>
                    <a:pt x="764" y="832"/>
                  </a:cubicBezTo>
                  <a:cubicBezTo>
                    <a:pt x="730" y="832"/>
                    <a:pt x="695" y="841"/>
                    <a:pt x="673" y="851"/>
                  </a:cubicBezTo>
                  <a:cubicBezTo>
                    <a:pt x="585" y="880"/>
                    <a:pt x="528" y="925"/>
                    <a:pt x="455" y="968"/>
                  </a:cubicBezTo>
                  <a:cubicBezTo>
                    <a:pt x="426" y="985"/>
                    <a:pt x="395" y="999"/>
                    <a:pt x="367" y="1013"/>
                  </a:cubicBezTo>
                  <a:lnTo>
                    <a:pt x="338" y="1027"/>
                  </a:lnTo>
                  <a:lnTo>
                    <a:pt x="321" y="1027"/>
                  </a:lnTo>
                  <a:cubicBezTo>
                    <a:pt x="307" y="1027"/>
                    <a:pt x="293" y="1013"/>
                    <a:pt x="293" y="999"/>
                  </a:cubicBezTo>
                  <a:cubicBezTo>
                    <a:pt x="251" y="953"/>
                    <a:pt x="219" y="866"/>
                    <a:pt x="191" y="809"/>
                  </a:cubicBezTo>
                  <a:cubicBezTo>
                    <a:pt x="145" y="661"/>
                    <a:pt x="117" y="528"/>
                    <a:pt x="103" y="412"/>
                  </a:cubicBezTo>
                  <a:cubicBezTo>
                    <a:pt x="75" y="296"/>
                    <a:pt x="57" y="194"/>
                    <a:pt x="43" y="134"/>
                  </a:cubicBezTo>
                  <a:cubicBezTo>
                    <a:pt x="29" y="60"/>
                    <a:pt x="29" y="18"/>
                    <a:pt x="29" y="18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49" name="Google Shape;7649;p83"/>
          <p:cNvGrpSpPr/>
          <p:nvPr/>
        </p:nvGrpSpPr>
        <p:grpSpPr>
          <a:xfrm>
            <a:off x="5886936" y="1307907"/>
            <a:ext cx="1876268" cy="3133639"/>
            <a:chOff x="5459856" y="1967130"/>
            <a:chExt cx="1482044" cy="2475228"/>
          </a:xfrm>
        </p:grpSpPr>
        <p:sp>
          <p:nvSpPr>
            <p:cNvPr id="7650" name="Google Shape;7650;p83"/>
            <p:cNvSpPr/>
            <p:nvPr/>
          </p:nvSpPr>
          <p:spPr>
            <a:xfrm>
              <a:off x="6045881" y="2936448"/>
              <a:ext cx="625269" cy="817340"/>
            </a:xfrm>
            <a:custGeom>
              <a:avLst/>
              <a:gdLst/>
              <a:ahLst/>
              <a:cxnLst/>
              <a:rect l="l" t="t" r="r" b="b"/>
              <a:pathLst>
                <a:path w="6628" h="8664" extrusionOk="0">
                  <a:moveTo>
                    <a:pt x="3447" y="0"/>
                  </a:moveTo>
                  <a:cubicBezTo>
                    <a:pt x="3342" y="14"/>
                    <a:pt x="3226" y="46"/>
                    <a:pt x="3124" y="74"/>
                  </a:cubicBezTo>
                  <a:cubicBezTo>
                    <a:pt x="3036" y="102"/>
                    <a:pt x="2948" y="134"/>
                    <a:pt x="2832" y="176"/>
                  </a:cubicBezTo>
                  <a:cubicBezTo>
                    <a:pt x="2656" y="250"/>
                    <a:pt x="2494" y="338"/>
                    <a:pt x="2332" y="426"/>
                  </a:cubicBezTo>
                  <a:cubicBezTo>
                    <a:pt x="2184" y="514"/>
                    <a:pt x="2040" y="630"/>
                    <a:pt x="1878" y="749"/>
                  </a:cubicBezTo>
                  <a:cubicBezTo>
                    <a:pt x="1615" y="968"/>
                    <a:pt x="1365" y="1245"/>
                    <a:pt x="1129" y="1555"/>
                  </a:cubicBezTo>
                  <a:cubicBezTo>
                    <a:pt x="925" y="1847"/>
                    <a:pt x="735" y="2171"/>
                    <a:pt x="573" y="2536"/>
                  </a:cubicBezTo>
                  <a:cubicBezTo>
                    <a:pt x="426" y="2874"/>
                    <a:pt x="310" y="3240"/>
                    <a:pt x="208" y="3620"/>
                  </a:cubicBezTo>
                  <a:cubicBezTo>
                    <a:pt x="120" y="3986"/>
                    <a:pt x="60" y="4369"/>
                    <a:pt x="32" y="4749"/>
                  </a:cubicBezTo>
                  <a:cubicBezTo>
                    <a:pt x="0" y="5115"/>
                    <a:pt x="0" y="5481"/>
                    <a:pt x="32" y="5832"/>
                  </a:cubicBezTo>
                  <a:cubicBezTo>
                    <a:pt x="60" y="6258"/>
                    <a:pt x="134" y="6624"/>
                    <a:pt x="236" y="6947"/>
                  </a:cubicBezTo>
                  <a:cubicBezTo>
                    <a:pt x="296" y="7109"/>
                    <a:pt x="352" y="7271"/>
                    <a:pt x="440" y="7401"/>
                  </a:cubicBezTo>
                  <a:cubicBezTo>
                    <a:pt x="500" y="7549"/>
                    <a:pt x="587" y="7665"/>
                    <a:pt x="689" y="7799"/>
                  </a:cubicBezTo>
                  <a:cubicBezTo>
                    <a:pt x="865" y="8017"/>
                    <a:pt x="1115" y="8207"/>
                    <a:pt x="1379" y="8340"/>
                  </a:cubicBezTo>
                  <a:cubicBezTo>
                    <a:pt x="1657" y="8488"/>
                    <a:pt x="1966" y="8576"/>
                    <a:pt x="2346" y="8618"/>
                  </a:cubicBezTo>
                  <a:cubicBezTo>
                    <a:pt x="2522" y="8646"/>
                    <a:pt x="2712" y="8664"/>
                    <a:pt x="2920" y="8664"/>
                  </a:cubicBezTo>
                  <a:lnTo>
                    <a:pt x="3036" y="8664"/>
                  </a:lnTo>
                  <a:cubicBezTo>
                    <a:pt x="3197" y="8664"/>
                    <a:pt x="3342" y="8664"/>
                    <a:pt x="3489" y="8646"/>
                  </a:cubicBezTo>
                  <a:cubicBezTo>
                    <a:pt x="3943" y="8632"/>
                    <a:pt x="4327" y="8576"/>
                    <a:pt x="4661" y="8488"/>
                  </a:cubicBezTo>
                  <a:cubicBezTo>
                    <a:pt x="4837" y="8428"/>
                    <a:pt x="5030" y="8354"/>
                    <a:pt x="5188" y="8280"/>
                  </a:cubicBezTo>
                  <a:cubicBezTo>
                    <a:pt x="5364" y="8193"/>
                    <a:pt x="5526" y="8091"/>
                    <a:pt x="5674" y="7974"/>
                  </a:cubicBezTo>
                  <a:cubicBezTo>
                    <a:pt x="5822" y="7855"/>
                    <a:pt x="5952" y="7711"/>
                    <a:pt x="6085" y="7549"/>
                  </a:cubicBezTo>
                  <a:cubicBezTo>
                    <a:pt x="6187" y="7387"/>
                    <a:pt x="6289" y="7211"/>
                    <a:pt x="6377" y="6993"/>
                  </a:cubicBezTo>
                  <a:cubicBezTo>
                    <a:pt x="6451" y="6817"/>
                    <a:pt x="6507" y="6610"/>
                    <a:pt x="6539" y="6377"/>
                  </a:cubicBezTo>
                  <a:cubicBezTo>
                    <a:pt x="6581" y="6156"/>
                    <a:pt x="6595" y="5938"/>
                    <a:pt x="6613" y="5702"/>
                  </a:cubicBezTo>
                  <a:cubicBezTo>
                    <a:pt x="6627" y="5291"/>
                    <a:pt x="6595" y="4851"/>
                    <a:pt x="6525" y="4323"/>
                  </a:cubicBezTo>
                  <a:cubicBezTo>
                    <a:pt x="6493" y="4119"/>
                    <a:pt x="6465" y="3898"/>
                    <a:pt x="6420" y="3665"/>
                  </a:cubicBezTo>
                  <a:cubicBezTo>
                    <a:pt x="6391" y="3490"/>
                    <a:pt x="6363" y="3300"/>
                    <a:pt x="6317" y="3124"/>
                  </a:cubicBezTo>
                  <a:cubicBezTo>
                    <a:pt x="6230" y="2754"/>
                    <a:pt x="6099" y="2403"/>
                    <a:pt x="5952" y="2083"/>
                  </a:cubicBezTo>
                  <a:cubicBezTo>
                    <a:pt x="5790" y="1731"/>
                    <a:pt x="5600" y="1407"/>
                    <a:pt x="5364" y="1143"/>
                  </a:cubicBezTo>
                  <a:cubicBezTo>
                    <a:pt x="5262" y="1013"/>
                    <a:pt x="5146" y="908"/>
                    <a:pt x="5030" y="806"/>
                  </a:cubicBezTo>
                  <a:cubicBezTo>
                    <a:pt x="5030" y="792"/>
                    <a:pt x="5012" y="778"/>
                    <a:pt x="4998" y="764"/>
                  </a:cubicBezTo>
                  <a:cubicBezTo>
                    <a:pt x="4925" y="661"/>
                    <a:pt x="4868" y="588"/>
                    <a:pt x="4794" y="514"/>
                  </a:cubicBezTo>
                  <a:cubicBezTo>
                    <a:pt x="4721" y="440"/>
                    <a:pt x="4633" y="366"/>
                    <a:pt x="4559" y="310"/>
                  </a:cubicBezTo>
                  <a:cubicBezTo>
                    <a:pt x="4397" y="190"/>
                    <a:pt x="4221" y="102"/>
                    <a:pt x="4031" y="46"/>
                  </a:cubicBezTo>
                  <a:cubicBezTo>
                    <a:pt x="3915" y="14"/>
                    <a:pt x="3781" y="0"/>
                    <a:pt x="36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1" name="Google Shape;7651;p83"/>
            <p:cNvSpPr/>
            <p:nvPr/>
          </p:nvSpPr>
          <p:spPr>
            <a:xfrm>
              <a:off x="6408232" y="2936448"/>
              <a:ext cx="259900" cy="465650"/>
            </a:xfrm>
            <a:custGeom>
              <a:avLst/>
              <a:gdLst/>
              <a:ahLst/>
              <a:cxnLst/>
              <a:rect l="l" t="t" r="r" b="b"/>
              <a:pathLst>
                <a:path w="2755" h="4936" extrusionOk="0">
                  <a:moveTo>
                    <a:pt x="0" y="0"/>
                  </a:moveTo>
                  <a:lnTo>
                    <a:pt x="0" y="0"/>
                  </a:lnTo>
                  <a:cubicBezTo>
                    <a:pt x="162" y="310"/>
                    <a:pt x="310" y="630"/>
                    <a:pt x="440" y="953"/>
                  </a:cubicBezTo>
                  <a:cubicBezTo>
                    <a:pt x="468" y="996"/>
                    <a:pt x="486" y="1041"/>
                    <a:pt x="500" y="1070"/>
                  </a:cubicBezTo>
                  <a:cubicBezTo>
                    <a:pt x="514" y="1115"/>
                    <a:pt x="542" y="1157"/>
                    <a:pt x="556" y="1203"/>
                  </a:cubicBezTo>
                  <a:cubicBezTo>
                    <a:pt x="602" y="1291"/>
                    <a:pt x="630" y="1393"/>
                    <a:pt x="676" y="1481"/>
                  </a:cubicBezTo>
                  <a:cubicBezTo>
                    <a:pt x="749" y="1671"/>
                    <a:pt x="806" y="1875"/>
                    <a:pt x="865" y="2083"/>
                  </a:cubicBezTo>
                  <a:cubicBezTo>
                    <a:pt x="894" y="2171"/>
                    <a:pt x="925" y="2273"/>
                    <a:pt x="953" y="2375"/>
                  </a:cubicBezTo>
                  <a:cubicBezTo>
                    <a:pt x="967" y="2462"/>
                    <a:pt x="996" y="2536"/>
                    <a:pt x="1013" y="2624"/>
                  </a:cubicBezTo>
                  <a:cubicBezTo>
                    <a:pt x="1041" y="2800"/>
                    <a:pt x="1069" y="2990"/>
                    <a:pt x="1115" y="3166"/>
                  </a:cubicBezTo>
                  <a:cubicBezTo>
                    <a:pt x="1143" y="3356"/>
                    <a:pt x="1171" y="3532"/>
                    <a:pt x="1217" y="3708"/>
                  </a:cubicBezTo>
                  <a:cubicBezTo>
                    <a:pt x="1259" y="3884"/>
                    <a:pt x="1319" y="4059"/>
                    <a:pt x="1379" y="4221"/>
                  </a:cubicBezTo>
                  <a:cubicBezTo>
                    <a:pt x="1393" y="4249"/>
                    <a:pt x="1407" y="4281"/>
                    <a:pt x="1421" y="4309"/>
                  </a:cubicBezTo>
                  <a:cubicBezTo>
                    <a:pt x="1435" y="4337"/>
                    <a:pt x="1453" y="4369"/>
                    <a:pt x="1467" y="4397"/>
                  </a:cubicBezTo>
                  <a:cubicBezTo>
                    <a:pt x="1495" y="4443"/>
                    <a:pt x="1523" y="4485"/>
                    <a:pt x="1555" y="4531"/>
                  </a:cubicBezTo>
                  <a:cubicBezTo>
                    <a:pt x="1583" y="4559"/>
                    <a:pt x="1611" y="4601"/>
                    <a:pt x="1643" y="4633"/>
                  </a:cubicBezTo>
                  <a:cubicBezTo>
                    <a:pt x="1671" y="4661"/>
                    <a:pt x="1699" y="4675"/>
                    <a:pt x="1731" y="4707"/>
                  </a:cubicBezTo>
                  <a:cubicBezTo>
                    <a:pt x="1773" y="4735"/>
                    <a:pt x="1805" y="4763"/>
                    <a:pt x="1847" y="4777"/>
                  </a:cubicBezTo>
                  <a:cubicBezTo>
                    <a:pt x="1893" y="4809"/>
                    <a:pt x="1921" y="4823"/>
                    <a:pt x="1963" y="4837"/>
                  </a:cubicBezTo>
                  <a:cubicBezTo>
                    <a:pt x="2009" y="4865"/>
                    <a:pt x="2068" y="4883"/>
                    <a:pt x="2125" y="4897"/>
                  </a:cubicBezTo>
                  <a:cubicBezTo>
                    <a:pt x="2170" y="4911"/>
                    <a:pt x="2227" y="4925"/>
                    <a:pt x="2272" y="4925"/>
                  </a:cubicBezTo>
                  <a:cubicBezTo>
                    <a:pt x="2338" y="4932"/>
                    <a:pt x="2404" y="4935"/>
                    <a:pt x="2472" y="4935"/>
                  </a:cubicBezTo>
                  <a:cubicBezTo>
                    <a:pt x="2540" y="4935"/>
                    <a:pt x="2610" y="4932"/>
                    <a:pt x="2684" y="4925"/>
                  </a:cubicBezTo>
                  <a:lnTo>
                    <a:pt x="2666" y="4925"/>
                  </a:lnTo>
                  <a:cubicBezTo>
                    <a:pt x="2698" y="4925"/>
                    <a:pt x="2726" y="4911"/>
                    <a:pt x="2754" y="4911"/>
                  </a:cubicBezTo>
                  <a:cubicBezTo>
                    <a:pt x="2740" y="4721"/>
                    <a:pt x="2712" y="4531"/>
                    <a:pt x="2684" y="4323"/>
                  </a:cubicBezTo>
                  <a:cubicBezTo>
                    <a:pt x="2652" y="4105"/>
                    <a:pt x="2624" y="3898"/>
                    <a:pt x="2579" y="3665"/>
                  </a:cubicBezTo>
                  <a:cubicBezTo>
                    <a:pt x="2550" y="3490"/>
                    <a:pt x="2522" y="3300"/>
                    <a:pt x="2476" y="3124"/>
                  </a:cubicBezTo>
                  <a:cubicBezTo>
                    <a:pt x="2389" y="2754"/>
                    <a:pt x="2272" y="2403"/>
                    <a:pt x="2111" y="2083"/>
                  </a:cubicBezTo>
                  <a:cubicBezTo>
                    <a:pt x="1949" y="1731"/>
                    <a:pt x="1759" y="1407"/>
                    <a:pt x="1523" y="1143"/>
                  </a:cubicBezTo>
                  <a:cubicBezTo>
                    <a:pt x="1421" y="1013"/>
                    <a:pt x="1305" y="908"/>
                    <a:pt x="1189" y="806"/>
                  </a:cubicBezTo>
                  <a:cubicBezTo>
                    <a:pt x="1189" y="792"/>
                    <a:pt x="1171" y="778"/>
                    <a:pt x="1157" y="764"/>
                  </a:cubicBezTo>
                  <a:cubicBezTo>
                    <a:pt x="1101" y="661"/>
                    <a:pt x="1027" y="588"/>
                    <a:pt x="953" y="514"/>
                  </a:cubicBezTo>
                  <a:cubicBezTo>
                    <a:pt x="880" y="440"/>
                    <a:pt x="792" y="366"/>
                    <a:pt x="718" y="310"/>
                  </a:cubicBezTo>
                  <a:cubicBezTo>
                    <a:pt x="556" y="190"/>
                    <a:pt x="380" y="102"/>
                    <a:pt x="190" y="46"/>
                  </a:cubicBezTo>
                  <a:cubicBezTo>
                    <a:pt x="134" y="28"/>
                    <a:pt x="60" y="14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2" name="Google Shape;7652;p83"/>
            <p:cNvSpPr/>
            <p:nvPr/>
          </p:nvSpPr>
          <p:spPr>
            <a:xfrm>
              <a:off x="6571436" y="338040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3" name="Google Shape;7653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4" name="Google Shape;7654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5" name="Google Shape;7655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6" name="Google Shape;7656;p83"/>
            <p:cNvSpPr/>
            <p:nvPr/>
          </p:nvSpPr>
          <p:spPr>
            <a:xfrm>
              <a:off x="5856734" y="2213351"/>
              <a:ext cx="826680" cy="738380"/>
            </a:xfrm>
            <a:custGeom>
              <a:avLst/>
              <a:gdLst/>
              <a:ahLst/>
              <a:cxnLst/>
              <a:rect l="l" t="t" r="r" b="b"/>
              <a:pathLst>
                <a:path w="8763" h="7827" extrusionOk="0">
                  <a:moveTo>
                    <a:pt x="3092" y="0"/>
                  </a:moveTo>
                  <a:cubicBezTo>
                    <a:pt x="3004" y="0"/>
                    <a:pt x="2916" y="0"/>
                    <a:pt x="2828" y="15"/>
                  </a:cubicBezTo>
                  <a:cubicBezTo>
                    <a:pt x="2740" y="29"/>
                    <a:pt x="2666" y="43"/>
                    <a:pt x="2592" y="74"/>
                  </a:cubicBezTo>
                  <a:cubicBezTo>
                    <a:pt x="2550" y="88"/>
                    <a:pt x="2519" y="117"/>
                    <a:pt x="2476" y="131"/>
                  </a:cubicBezTo>
                  <a:cubicBezTo>
                    <a:pt x="2445" y="148"/>
                    <a:pt x="2417" y="176"/>
                    <a:pt x="2388" y="190"/>
                  </a:cubicBezTo>
                  <a:cubicBezTo>
                    <a:pt x="2255" y="292"/>
                    <a:pt x="2181" y="426"/>
                    <a:pt x="2153" y="570"/>
                  </a:cubicBezTo>
                  <a:cubicBezTo>
                    <a:pt x="2139" y="658"/>
                    <a:pt x="2139" y="732"/>
                    <a:pt x="2153" y="820"/>
                  </a:cubicBezTo>
                  <a:cubicBezTo>
                    <a:pt x="2153" y="880"/>
                    <a:pt x="2167" y="922"/>
                    <a:pt x="2181" y="982"/>
                  </a:cubicBezTo>
                  <a:cubicBezTo>
                    <a:pt x="2079" y="908"/>
                    <a:pt x="1977" y="820"/>
                    <a:pt x="1861" y="764"/>
                  </a:cubicBezTo>
                  <a:cubicBezTo>
                    <a:pt x="1699" y="658"/>
                    <a:pt x="1565" y="602"/>
                    <a:pt x="1435" y="570"/>
                  </a:cubicBezTo>
                  <a:cubicBezTo>
                    <a:pt x="1389" y="570"/>
                    <a:pt x="1333" y="556"/>
                    <a:pt x="1287" y="556"/>
                  </a:cubicBezTo>
                  <a:cubicBezTo>
                    <a:pt x="1259" y="556"/>
                    <a:pt x="1231" y="556"/>
                    <a:pt x="1200" y="570"/>
                  </a:cubicBezTo>
                  <a:cubicBezTo>
                    <a:pt x="1126" y="570"/>
                    <a:pt x="1055" y="602"/>
                    <a:pt x="967" y="630"/>
                  </a:cubicBezTo>
                  <a:cubicBezTo>
                    <a:pt x="893" y="658"/>
                    <a:pt x="806" y="718"/>
                    <a:pt x="718" y="778"/>
                  </a:cubicBezTo>
                  <a:cubicBezTo>
                    <a:pt x="672" y="820"/>
                    <a:pt x="616" y="866"/>
                    <a:pt x="556" y="922"/>
                  </a:cubicBezTo>
                  <a:cubicBezTo>
                    <a:pt x="468" y="1028"/>
                    <a:pt x="394" y="1144"/>
                    <a:pt x="320" y="1274"/>
                  </a:cubicBezTo>
                  <a:cubicBezTo>
                    <a:pt x="264" y="1393"/>
                    <a:pt x="218" y="1524"/>
                    <a:pt x="176" y="1685"/>
                  </a:cubicBezTo>
                  <a:cubicBezTo>
                    <a:pt x="144" y="1819"/>
                    <a:pt x="116" y="1963"/>
                    <a:pt x="116" y="2111"/>
                  </a:cubicBezTo>
                  <a:cubicBezTo>
                    <a:pt x="116" y="2259"/>
                    <a:pt x="130" y="2403"/>
                    <a:pt x="158" y="2537"/>
                  </a:cubicBezTo>
                  <a:cubicBezTo>
                    <a:pt x="190" y="2698"/>
                    <a:pt x="246" y="2843"/>
                    <a:pt x="306" y="2976"/>
                  </a:cubicBezTo>
                  <a:cubicBezTo>
                    <a:pt x="352" y="3033"/>
                    <a:pt x="394" y="3106"/>
                    <a:pt x="440" y="3166"/>
                  </a:cubicBezTo>
                  <a:cubicBezTo>
                    <a:pt x="482" y="3208"/>
                    <a:pt x="542" y="3268"/>
                    <a:pt x="598" y="3314"/>
                  </a:cubicBezTo>
                  <a:cubicBezTo>
                    <a:pt x="496" y="3384"/>
                    <a:pt x="408" y="3472"/>
                    <a:pt x="334" y="3546"/>
                  </a:cubicBezTo>
                  <a:cubicBezTo>
                    <a:pt x="264" y="3634"/>
                    <a:pt x="190" y="3736"/>
                    <a:pt x="130" y="3824"/>
                  </a:cubicBezTo>
                  <a:cubicBezTo>
                    <a:pt x="88" y="3912"/>
                    <a:pt x="56" y="4018"/>
                    <a:pt x="28" y="4120"/>
                  </a:cubicBezTo>
                  <a:cubicBezTo>
                    <a:pt x="14" y="4207"/>
                    <a:pt x="0" y="4309"/>
                    <a:pt x="0" y="4411"/>
                  </a:cubicBezTo>
                  <a:cubicBezTo>
                    <a:pt x="14" y="4601"/>
                    <a:pt x="70" y="4791"/>
                    <a:pt x="176" y="4999"/>
                  </a:cubicBezTo>
                  <a:cubicBezTo>
                    <a:pt x="264" y="5189"/>
                    <a:pt x="394" y="5365"/>
                    <a:pt x="570" y="5569"/>
                  </a:cubicBezTo>
                  <a:cubicBezTo>
                    <a:pt x="732" y="5745"/>
                    <a:pt x="922" y="5921"/>
                    <a:pt x="1143" y="6096"/>
                  </a:cubicBezTo>
                  <a:cubicBezTo>
                    <a:pt x="1347" y="6272"/>
                    <a:pt x="1551" y="6434"/>
                    <a:pt x="1815" y="6596"/>
                  </a:cubicBezTo>
                  <a:cubicBezTo>
                    <a:pt x="2037" y="6744"/>
                    <a:pt x="2269" y="6874"/>
                    <a:pt x="2519" y="7021"/>
                  </a:cubicBezTo>
                  <a:cubicBezTo>
                    <a:pt x="2754" y="7138"/>
                    <a:pt x="2972" y="7254"/>
                    <a:pt x="3208" y="7359"/>
                  </a:cubicBezTo>
                  <a:cubicBezTo>
                    <a:pt x="3412" y="7447"/>
                    <a:pt x="3620" y="7535"/>
                    <a:pt x="3795" y="7591"/>
                  </a:cubicBezTo>
                  <a:cubicBezTo>
                    <a:pt x="3883" y="7623"/>
                    <a:pt x="3957" y="7637"/>
                    <a:pt x="4045" y="7665"/>
                  </a:cubicBezTo>
                  <a:cubicBezTo>
                    <a:pt x="4073" y="7665"/>
                    <a:pt x="4116" y="7679"/>
                    <a:pt x="4147" y="7679"/>
                  </a:cubicBezTo>
                  <a:cubicBezTo>
                    <a:pt x="4175" y="7693"/>
                    <a:pt x="4221" y="7693"/>
                    <a:pt x="4263" y="7711"/>
                  </a:cubicBezTo>
                  <a:cubicBezTo>
                    <a:pt x="4643" y="7753"/>
                    <a:pt x="5013" y="7813"/>
                    <a:pt x="5378" y="7827"/>
                  </a:cubicBezTo>
                  <a:lnTo>
                    <a:pt x="5610" y="7827"/>
                  </a:lnTo>
                  <a:cubicBezTo>
                    <a:pt x="5730" y="7827"/>
                    <a:pt x="5846" y="7827"/>
                    <a:pt x="5962" y="7813"/>
                  </a:cubicBezTo>
                  <a:cubicBezTo>
                    <a:pt x="6156" y="7799"/>
                    <a:pt x="6332" y="7767"/>
                    <a:pt x="6476" y="7711"/>
                  </a:cubicBezTo>
                  <a:cubicBezTo>
                    <a:pt x="6490" y="7725"/>
                    <a:pt x="6490" y="7725"/>
                    <a:pt x="6507" y="7725"/>
                  </a:cubicBezTo>
                  <a:cubicBezTo>
                    <a:pt x="6578" y="7739"/>
                    <a:pt x="6666" y="7753"/>
                    <a:pt x="6740" y="7753"/>
                  </a:cubicBezTo>
                  <a:lnTo>
                    <a:pt x="6813" y="7753"/>
                  </a:lnTo>
                  <a:cubicBezTo>
                    <a:pt x="6901" y="7739"/>
                    <a:pt x="6989" y="7725"/>
                    <a:pt x="7077" y="7711"/>
                  </a:cubicBezTo>
                  <a:cubicBezTo>
                    <a:pt x="7193" y="7679"/>
                    <a:pt x="7313" y="7623"/>
                    <a:pt x="7443" y="7563"/>
                  </a:cubicBezTo>
                  <a:cubicBezTo>
                    <a:pt x="7563" y="7503"/>
                    <a:pt x="7679" y="7430"/>
                    <a:pt x="7795" y="7328"/>
                  </a:cubicBezTo>
                  <a:cubicBezTo>
                    <a:pt x="7914" y="7240"/>
                    <a:pt x="8016" y="7138"/>
                    <a:pt x="8104" y="7036"/>
                  </a:cubicBezTo>
                  <a:cubicBezTo>
                    <a:pt x="8530" y="6550"/>
                    <a:pt x="8706" y="5980"/>
                    <a:pt x="8572" y="5495"/>
                  </a:cubicBezTo>
                  <a:cubicBezTo>
                    <a:pt x="8530" y="5351"/>
                    <a:pt x="8456" y="5189"/>
                    <a:pt x="8337" y="5055"/>
                  </a:cubicBezTo>
                  <a:cubicBezTo>
                    <a:pt x="8382" y="5027"/>
                    <a:pt x="8425" y="4999"/>
                    <a:pt x="8456" y="4953"/>
                  </a:cubicBezTo>
                  <a:cubicBezTo>
                    <a:pt x="8498" y="4925"/>
                    <a:pt x="8544" y="4879"/>
                    <a:pt x="8572" y="4823"/>
                  </a:cubicBezTo>
                  <a:cubicBezTo>
                    <a:pt x="8646" y="4721"/>
                    <a:pt x="8688" y="4601"/>
                    <a:pt x="8720" y="4471"/>
                  </a:cubicBezTo>
                  <a:cubicBezTo>
                    <a:pt x="8748" y="4352"/>
                    <a:pt x="8762" y="4222"/>
                    <a:pt x="8748" y="4088"/>
                  </a:cubicBezTo>
                  <a:cubicBezTo>
                    <a:pt x="8748" y="3958"/>
                    <a:pt x="8720" y="3824"/>
                    <a:pt x="8674" y="3708"/>
                  </a:cubicBezTo>
                  <a:cubicBezTo>
                    <a:pt x="8632" y="3620"/>
                    <a:pt x="8586" y="3532"/>
                    <a:pt x="8544" y="3458"/>
                  </a:cubicBezTo>
                  <a:cubicBezTo>
                    <a:pt x="8512" y="3416"/>
                    <a:pt x="8484" y="3384"/>
                    <a:pt x="8456" y="3342"/>
                  </a:cubicBezTo>
                  <a:cubicBezTo>
                    <a:pt x="8425" y="3328"/>
                    <a:pt x="8410" y="3314"/>
                    <a:pt x="8396" y="3296"/>
                  </a:cubicBezTo>
                  <a:cubicBezTo>
                    <a:pt x="8425" y="3268"/>
                    <a:pt x="8456" y="3254"/>
                    <a:pt x="8470" y="3226"/>
                  </a:cubicBezTo>
                  <a:cubicBezTo>
                    <a:pt x="8498" y="3180"/>
                    <a:pt x="8530" y="3138"/>
                    <a:pt x="8544" y="3092"/>
                  </a:cubicBezTo>
                  <a:cubicBezTo>
                    <a:pt x="8572" y="3004"/>
                    <a:pt x="8558" y="2902"/>
                    <a:pt x="8512" y="2829"/>
                  </a:cubicBezTo>
                  <a:cubicBezTo>
                    <a:pt x="8470" y="2755"/>
                    <a:pt x="8396" y="2698"/>
                    <a:pt x="8294" y="2653"/>
                  </a:cubicBezTo>
                  <a:cubicBezTo>
                    <a:pt x="8266" y="2639"/>
                    <a:pt x="8206" y="2639"/>
                    <a:pt x="8161" y="2639"/>
                  </a:cubicBezTo>
                  <a:lnTo>
                    <a:pt x="8118" y="2639"/>
                  </a:lnTo>
                  <a:cubicBezTo>
                    <a:pt x="8147" y="2579"/>
                    <a:pt x="8178" y="2523"/>
                    <a:pt x="8192" y="2449"/>
                  </a:cubicBezTo>
                  <a:cubicBezTo>
                    <a:pt x="8206" y="2403"/>
                    <a:pt x="8206" y="2361"/>
                    <a:pt x="8206" y="2315"/>
                  </a:cubicBezTo>
                  <a:cubicBezTo>
                    <a:pt x="8206" y="2287"/>
                    <a:pt x="8192" y="2241"/>
                    <a:pt x="8178" y="2199"/>
                  </a:cubicBezTo>
                  <a:cubicBezTo>
                    <a:pt x="8147" y="2139"/>
                    <a:pt x="8104" y="2097"/>
                    <a:pt x="8031" y="2065"/>
                  </a:cubicBezTo>
                  <a:cubicBezTo>
                    <a:pt x="8002" y="2051"/>
                    <a:pt x="7957" y="2037"/>
                    <a:pt x="7929" y="2037"/>
                  </a:cubicBezTo>
                  <a:lnTo>
                    <a:pt x="7897" y="2037"/>
                  </a:lnTo>
                  <a:cubicBezTo>
                    <a:pt x="7869" y="2037"/>
                    <a:pt x="7841" y="2037"/>
                    <a:pt x="7809" y="2051"/>
                  </a:cubicBezTo>
                  <a:cubicBezTo>
                    <a:pt x="7767" y="2065"/>
                    <a:pt x="7721" y="2083"/>
                    <a:pt x="7693" y="2111"/>
                  </a:cubicBezTo>
                  <a:cubicBezTo>
                    <a:pt x="7651" y="2139"/>
                    <a:pt x="7605" y="2185"/>
                    <a:pt x="7577" y="2227"/>
                  </a:cubicBezTo>
                  <a:cubicBezTo>
                    <a:pt x="7563" y="2259"/>
                    <a:pt x="7545" y="2287"/>
                    <a:pt x="7531" y="2301"/>
                  </a:cubicBezTo>
                  <a:cubicBezTo>
                    <a:pt x="7531" y="2287"/>
                    <a:pt x="7531" y="2259"/>
                    <a:pt x="7517" y="2227"/>
                  </a:cubicBezTo>
                  <a:cubicBezTo>
                    <a:pt x="7489" y="2097"/>
                    <a:pt x="7415" y="1963"/>
                    <a:pt x="7341" y="1833"/>
                  </a:cubicBezTo>
                  <a:cubicBezTo>
                    <a:pt x="7165" y="1583"/>
                    <a:pt x="6901" y="1408"/>
                    <a:pt x="6624" y="1334"/>
                  </a:cubicBezTo>
                  <a:cubicBezTo>
                    <a:pt x="6550" y="1306"/>
                    <a:pt x="6462" y="1306"/>
                    <a:pt x="6374" y="1306"/>
                  </a:cubicBezTo>
                  <a:lnTo>
                    <a:pt x="6286" y="1306"/>
                  </a:lnTo>
                  <a:cubicBezTo>
                    <a:pt x="6226" y="1306"/>
                    <a:pt x="6170" y="1320"/>
                    <a:pt x="6110" y="1334"/>
                  </a:cubicBezTo>
                  <a:cubicBezTo>
                    <a:pt x="6068" y="1334"/>
                    <a:pt x="6022" y="1348"/>
                    <a:pt x="5980" y="1379"/>
                  </a:cubicBezTo>
                  <a:cubicBezTo>
                    <a:pt x="5948" y="1274"/>
                    <a:pt x="5906" y="1186"/>
                    <a:pt x="5832" y="1098"/>
                  </a:cubicBezTo>
                  <a:cubicBezTo>
                    <a:pt x="5744" y="1010"/>
                    <a:pt x="5642" y="922"/>
                    <a:pt x="5523" y="852"/>
                  </a:cubicBezTo>
                  <a:cubicBezTo>
                    <a:pt x="5466" y="820"/>
                    <a:pt x="5406" y="792"/>
                    <a:pt x="5347" y="778"/>
                  </a:cubicBezTo>
                  <a:cubicBezTo>
                    <a:pt x="5290" y="746"/>
                    <a:pt x="5217" y="732"/>
                    <a:pt x="5157" y="732"/>
                  </a:cubicBezTo>
                  <a:cubicBezTo>
                    <a:pt x="5129" y="718"/>
                    <a:pt x="5100" y="718"/>
                    <a:pt x="5069" y="718"/>
                  </a:cubicBezTo>
                  <a:cubicBezTo>
                    <a:pt x="5041" y="718"/>
                    <a:pt x="4995" y="718"/>
                    <a:pt x="4967" y="732"/>
                  </a:cubicBezTo>
                  <a:cubicBezTo>
                    <a:pt x="4907" y="732"/>
                    <a:pt x="4851" y="764"/>
                    <a:pt x="4791" y="778"/>
                  </a:cubicBezTo>
                  <a:cubicBezTo>
                    <a:pt x="4749" y="806"/>
                    <a:pt x="4703" y="834"/>
                    <a:pt x="4661" y="880"/>
                  </a:cubicBezTo>
                  <a:cubicBezTo>
                    <a:pt x="4555" y="602"/>
                    <a:pt x="4309" y="352"/>
                    <a:pt x="3940" y="190"/>
                  </a:cubicBezTo>
                  <a:cubicBezTo>
                    <a:pt x="3764" y="103"/>
                    <a:pt x="3588" y="43"/>
                    <a:pt x="3384" y="15"/>
                  </a:cubicBezTo>
                  <a:cubicBezTo>
                    <a:pt x="3282" y="0"/>
                    <a:pt x="3194" y="0"/>
                    <a:pt x="3092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7" name="Google Shape;7657;p83"/>
            <p:cNvSpPr/>
            <p:nvPr/>
          </p:nvSpPr>
          <p:spPr>
            <a:xfrm>
              <a:off x="5889847" y="2452591"/>
              <a:ext cx="187920" cy="411878"/>
            </a:xfrm>
            <a:custGeom>
              <a:avLst/>
              <a:gdLst/>
              <a:ahLst/>
              <a:cxnLst/>
              <a:rect l="l" t="t" r="r" b="b"/>
              <a:pathLst>
                <a:path w="1992" h="4366" extrusionOk="0">
                  <a:moveTo>
                    <a:pt x="880" y="1"/>
                  </a:moveTo>
                  <a:cubicBezTo>
                    <a:pt x="849" y="1"/>
                    <a:pt x="820" y="1"/>
                    <a:pt x="806" y="15"/>
                  </a:cubicBezTo>
                  <a:cubicBezTo>
                    <a:pt x="775" y="15"/>
                    <a:pt x="761" y="29"/>
                    <a:pt x="732" y="43"/>
                  </a:cubicBezTo>
                  <a:cubicBezTo>
                    <a:pt x="704" y="43"/>
                    <a:pt x="673" y="57"/>
                    <a:pt x="659" y="75"/>
                  </a:cubicBezTo>
                  <a:cubicBezTo>
                    <a:pt x="652" y="82"/>
                    <a:pt x="645" y="85"/>
                    <a:pt x="639" y="85"/>
                  </a:cubicBezTo>
                  <a:cubicBezTo>
                    <a:pt x="634" y="85"/>
                    <a:pt x="630" y="82"/>
                    <a:pt x="630" y="75"/>
                  </a:cubicBezTo>
                  <a:cubicBezTo>
                    <a:pt x="616" y="75"/>
                    <a:pt x="616" y="75"/>
                    <a:pt x="599" y="89"/>
                  </a:cubicBezTo>
                  <a:cubicBezTo>
                    <a:pt x="585" y="103"/>
                    <a:pt x="571" y="103"/>
                    <a:pt x="557" y="117"/>
                  </a:cubicBezTo>
                  <a:cubicBezTo>
                    <a:pt x="542" y="131"/>
                    <a:pt x="542" y="145"/>
                    <a:pt x="528" y="162"/>
                  </a:cubicBezTo>
                  <a:cubicBezTo>
                    <a:pt x="511" y="177"/>
                    <a:pt x="497" y="191"/>
                    <a:pt x="497" y="219"/>
                  </a:cubicBezTo>
                  <a:cubicBezTo>
                    <a:pt x="483" y="233"/>
                    <a:pt x="469" y="250"/>
                    <a:pt x="469" y="264"/>
                  </a:cubicBezTo>
                  <a:cubicBezTo>
                    <a:pt x="440" y="338"/>
                    <a:pt x="423" y="409"/>
                    <a:pt x="409" y="497"/>
                  </a:cubicBezTo>
                  <a:cubicBezTo>
                    <a:pt x="395" y="570"/>
                    <a:pt x="395" y="672"/>
                    <a:pt x="381" y="760"/>
                  </a:cubicBezTo>
                  <a:cubicBezTo>
                    <a:pt x="381" y="792"/>
                    <a:pt x="381" y="834"/>
                    <a:pt x="367" y="880"/>
                  </a:cubicBezTo>
                  <a:cubicBezTo>
                    <a:pt x="367" y="922"/>
                    <a:pt x="353" y="954"/>
                    <a:pt x="335" y="996"/>
                  </a:cubicBezTo>
                  <a:cubicBezTo>
                    <a:pt x="335" y="1010"/>
                    <a:pt x="321" y="1042"/>
                    <a:pt x="321" y="1056"/>
                  </a:cubicBezTo>
                  <a:cubicBezTo>
                    <a:pt x="307" y="1084"/>
                    <a:pt x="293" y="1112"/>
                    <a:pt x="293" y="1130"/>
                  </a:cubicBezTo>
                  <a:cubicBezTo>
                    <a:pt x="265" y="1172"/>
                    <a:pt x="233" y="1232"/>
                    <a:pt x="205" y="1274"/>
                  </a:cubicBezTo>
                  <a:cubicBezTo>
                    <a:pt x="191" y="1320"/>
                    <a:pt x="159" y="1348"/>
                    <a:pt x="131" y="1394"/>
                  </a:cubicBezTo>
                  <a:cubicBezTo>
                    <a:pt x="117" y="1436"/>
                    <a:pt x="89" y="1482"/>
                    <a:pt x="71" y="1524"/>
                  </a:cubicBezTo>
                  <a:cubicBezTo>
                    <a:pt x="57" y="1552"/>
                    <a:pt x="43" y="1598"/>
                    <a:pt x="43" y="1626"/>
                  </a:cubicBezTo>
                  <a:cubicBezTo>
                    <a:pt x="29" y="1671"/>
                    <a:pt x="15" y="1714"/>
                    <a:pt x="15" y="1759"/>
                  </a:cubicBezTo>
                  <a:cubicBezTo>
                    <a:pt x="1" y="1816"/>
                    <a:pt x="1" y="1875"/>
                    <a:pt x="1" y="1935"/>
                  </a:cubicBezTo>
                  <a:lnTo>
                    <a:pt x="1" y="2097"/>
                  </a:lnTo>
                  <a:cubicBezTo>
                    <a:pt x="15" y="2213"/>
                    <a:pt x="15" y="2329"/>
                    <a:pt x="29" y="2449"/>
                  </a:cubicBezTo>
                  <a:cubicBezTo>
                    <a:pt x="57" y="2607"/>
                    <a:pt x="89" y="2755"/>
                    <a:pt x="117" y="2917"/>
                  </a:cubicBezTo>
                  <a:cubicBezTo>
                    <a:pt x="145" y="2945"/>
                    <a:pt x="191" y="2991"/>
                    <a:pt x="219" y="3033"/>
                  </a:cubicBezTo>
                  <a:cubicBezTo>
                    <a:pt x="381" y="3209"/>
                    <a:pt x="571" y="3385"/>
                    <a:pt x="792" y="3574"/>
                  </a:cubicBezTo>
                  <a:cubicBezTo>
                    <a:pt x="982" y="3736"/>
                    <a:pt x="1200" y="3898"/>
                    <a:pt x="1464" y="4060"/>
                  </a:cubicBezTo>
                  <a:cubicBezTo>
                    <a:pt x="1626" y="4162"/>
                    <a:pt x="1788" y="4264"/>
                    <a:pt x="1978" y="4366"/>
                  </a:cubicBezTo>
                  <a:cubicBezTo>
                    <a:pt x="1978" y="4296"/>
                    <a:pt x="1978" y="4222"/>
                    <a:pt x="1992" y="4148"/>
                  </a:cubicBezTo>
                  <a:lnTo>
                    <a:pt x="1992" y="3782"/>
                  </a:lnTo>
                  <a:cubicBezTo>
                    <a:pt x="1978" y="3518"/>
                    <a:pt x="1964" y="3254"/>
                    <a:pt x="1935" y="2991"/>
                  </a:cubicBezTo>
                  <a:cubicBezTo>
                    <a:pt x="1918" y="2871"/>
                    <a:pt x="1904" y="2755"/>
                    <a:pt x="1890" y="2639"/>
                  </a:cubicBezTo>
                  <a:cubicBezTo>
                    <a:pt x="1876" y="2537"/>
                    <a:pt x="1862" y="2431"/>
                    <a:pt x="1847" y="2343"/>
                  </a:cubicBezTo>
                  <a:cubicBezTo>
                    <a:pt x="1847" y="2255"/>
                    <a:pt x="1830" y="2185"/>
                    <a:pt x="1830" y="2111"/>
                  </a:cubicBezTo>
                  <a:cubicBezTo>
                    <a:pt x="1816" y="2023"/>
                    <a:pt x="1816" y="1935"/>
                    <a:pt x="1816" y="1847"/>
                  </a:cubicBezTo>
                  <a:cubicBezTo>
                    <a:pt x="1802" y="1612"/>
                    <a:pt x="1788" y="1394"/>
                    <a:pt x="1760" y="1158"/>
                  </a:cubicBezTo>
                  <a:lnTo>
                    <a:pt x="1760" y="1172"/>
                  </a:lnTo>
                  <a:cubicBezTo>
                    <a:pt x="1742" y="1056"/>
                    <a:pt x="1728" y="936"/>
                    <a:pt x="1700" y="820"/>
                  </a:cubicBezTo>
                  <a:cubicBezTo>
                    <a:pt x="1672" y="718"/>
                    <a:pt x="1640" y="602"/>
                    <a:pt x="1598" y="497"/>
                  </a:cubicBezTo>
                  <a:cubicBezTo>
                    <a:pt x="1552" y="409"/>
                    <a:pt x="1510" y="321"/>
                    <a:pt x="1450" y="250"/>
                  </a:cubicBezTo>
                  <a:cubicBezTo>
                    <a:pt x="1422" y="205"/>
                    <a:pt x="1376" y="162"/>
                    <a:pt x="1334" y="117"/>
                  </a:cubicBezTo>
                  <a:cubicBezTo>
                    <a:pt x="1288" y="89"/>
                    <a:pt x="1246" y="57"/>
                    <a:pt x="1200" y="43"/>
                  </a:cubicBezTo>
                  <a:cubicBezTo>
                    <a:pt x="1172" y="29"/>
                    <a:pt x="1144" y="29"/>
                    <a:pt x="1126" y="15"/>
                  </a:cubicBezTo>
                  <a:cubicBezTo>
                    <a:pt x="1098" y="15"/>
                    <a:pt x="1070" y="1"/>
                    <a:pt x="1038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8" name="Google Shape;7658;p83"/>
            <p:cNvSpPr/>
            <p:nvPr/>
          </p:nvSpPr>
          <p:spPr>
            <a:xfrm>
              <a:off x="5958902" y="245655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9" name="Google Shape;7659;p83"/>
            <p:cNvSpPr/>
            <p:nvPr/>
          </p:nvSpPr>
          <p:spPr>
            <a:xfrm>
              <a:off x="6503796" y="2406837"/>
              <a:ext cx="179619" cy="538007"/>
            </a:xfrm>
            <a:custGeom>
              <a:avLst/>
              <a:gdLst/>
              <a:ahLst/>
              <a:cxnLst/>
              <a:rect l="l" t="t" r="r" b="b"/>
              <a:pathLst>
                <a:path w="1904" h="5703" extrusionOk="0">
                  <a:moveTo>
                    <a:pt x="1126" y="0"/>
                  </a:moveTo>
                  <a:cubicBezTo>
                    <a:pt x="1143" y="0"/>
                    <a:pt x="1143" y="14"/>
                    <a:pt x="1143" y="32"/>
                  </a:cubicBezTo>
                  <a:cubicBezTo>
                    <a:pt x="1157" y="60"/>
                    <a:pt x="1157" y="102"/>
                    <a:pt x="1157" y="148"/>
                  </a:cubicBezTo>
                  <a:cubicBezTo>
                    <a:pt x="1157" y="190"/>
                    <a:pt x="1157" y="222"/>
                    <a:pt x="1143" y="264"/>
                  </a:cubicBezTo>
                  <a:cubicBezTo>
                    <a:pt x="1112" y="338"/>
                    <a:pt x="1070" y="426"/>
                    <a:pt x="1024" y="500"/>
                  </a:cubicBezTo>
                  <a:cubicBezTo>
                    <a:pt x="982" y="560"/>
                    <a:pt x="936" y="616"/>
                    <a:pt x="894" y="676"/>
                  </a:cubicBezTo>
                  <a:lnTo>
                    <a:pt x="922" y="676"/>
                  </a:lnTo>
                  <a:cubicBezTo>
                    <a:pt x="936" y="690"/>
                    <a:pt x="950" y="690"/>
                    <a:pt x="982" y="704"/>
                  </a:cubicBezTo>
                  <a:cubicBezTo>
                    <a:pt x="1010" y="704"/>
                    <a:pt x="1038" y="735"/>
                    <a:pt x="1070" y="749"/>
                  </a:cubicBezTo>
                  <a:cubicBezTo>
                    <a:pt x="1084" y="778"/>
                    <a:pt x="1112" y="792"/>
                    <a:pt x="1126" y="823"/>
                  </a:cubicBezTo>
                  <a:cubicBezTo>
                    <a:pt x="1143" y="837"/>
                    <a:pt x="1143" y="851"/>
                    <a:pt x="1143" y="880"/>
                  </a:cubicBezTo>
                  <a:cubicBezTo>
                    <a:pt x="1157" y="880"/>
                    <a:pt x="1157" y="894"/>
                    <a:pt x="1157" y="911"/>
                  </a:cubicBezTo>
                  <a:lnTo>
                    <a:pt x="1157" y="1013"/>
                  </a:lnTo>
                  <a:cubicBezTo>
                    <a:pt x="1143" y="1041"/>
                    <a:pt x="1143" y="1070"/>
                    <a:pt x="1126" y="1101"/>
                  </a:cubicBezTo>
                  <a:cubicBezTo>
                    <a:pt x="1098" y="1129"/>
                    <a:pt x="1084" y="1157"/>
                    <a:pt x="1055" y="1189"/>
                  </a:cubicBezTo>
                  <a:cubicBezTo>
                    <a:pt x="1038" y="1203"/>
                    <a:pt x="1024" y="1217"/>
                    <a:pt x="1010" y="1217"/>
                  </a:cubicBezTo>
                  <a:lnTo>
                    <a:pt x="982" y="1245"/>
                  </a:lnTo>
                  <a:cubicBezTo>
                    <a:pt x="1024" y="1277"/>
                    <a:pt x="1084" y="1305"/>
                    <a:pt x="1126" y="1351"/>
                  </a:cubicBezTo>
                  <a:cubicBezTo>
                    <a:pt x="1172" y="1407"/>
                    <a:pt x="1214" y="1453"/>
                    <a:pt x="1245" y="1509"/>
                  </a:cubicBezTo>
                  <a:cubicBezTo>
                    <a:pt x="1288" y="1569"/>
                    <a:pt x="1333" y="1643"/>
                    <a:pt x="1347" y="1703"/>
                  </a:cubicBezTo>
                  <a:cubicBezTo>
                    <a:pt x="1376" y="1773"/>
                    <a:pt x="1407" y="1847"/>
                    <a:pt x="1421" y="1921"/>
                  </a:cubicBezTo>
                  <a:cubicBezTo>
                    <a:pt x="1449" y="2054"/>
                    <a:pt x="1463" y="2199"/>
                    <a:pt x="1435" y="2332"/>
                  </a:cubicBezTo>
                  <a:cubicBezTo>
                    <a:pt x="1435" y="2360"/>
                    <a:pt x="1435" y="2375"/>
                    <a:pt x="1421" y="2389"/>
                  </a:cubicBezTo>
                  <a:lnTo>
                    <a:pt x="1421" y="2434"/>
                  </a:lnTo>
                  <a:cubicBezTo>
                    <a:pt x="1407" y="2462"/>
                    <a:pt x="1376" y="2494"/>
                    <a:pt x="1361" y="2522"/>
                  </a:cubicBezTo>
                  <a:cubicBezTo>
                    <a:pt x="1333" y="2550"/>
                    <a:pt x="1319" y="2582"/>
                    <a:pt x="1288" y="2610"/>
                  </a:cubicBezTo>
                  <a:cubicBezTo>
                    <a:pt x="1274" y="2638"/>
                    <a:pt x="1259" y="2670"/>
                    <a:pt x="1245" y="2698"/>
                  </a:cubicBezTo>
                  <a:lnTo>
                    <a:pt x="1231" y="2712"/>
                  </a:lnTo>
                  <a:lnTo>
                    <a:pt x="1231" y="2740"/>
                  </a:lnTo>
                  <a:lnTo>
                    <a:pt x="1231" y="2786"/>
                  </a:lnTo>
                  <a:lnTo>
                    <a:pt x="1231" y="2846"/>
                  </a:lnTo>
                  <a:cubicBezTo>
                    <a:pt x="1245" y="2962"/>
                    <a:pt x="1288" y="3078"/>
                    <a:pt x="1319" y="3198"/>
                  </a:cubicBezTo>
                  <a:cubicBezTo>
                    <a:pt x="1319" y="3226"/>
                    <a:pt x="1333" y="3254"/>
                    <a:pt x="1333" y="3300"/>
                  </a:cubicBezTo>
                  <a:cubicBezTo>
                    <a:pt x="1333" y="3314"/>
                    <a:pt x="1347" y="3342"/>
                    <a:pt x="1347" y="3374"/>
                  </a:cubicBezTo>
                  <a:lnTo>
                    <a:pt x="1347" y="3563"/>
                  </a:lnTo>
                  <a:cubicBezTo>
                    <a:pt x="1347" y="3694"/>
                    <a:pt x="1347" y="3827"/>
                    <a:pt x="1319" y="3957"/>
                  </a:cubicBezTo>
                  <a:cubicBezTo>
                    <a:pt x="1302" y="4091"/>
                    <a:pt x="1259" y="4207"/>
                    <a:pt x="1214" y="4341"/>
                  </a:cubicBezTo>
                  <a:cubicBezTo>
                    <a:pt x="1172" y="4443"/>
                    <a:pt x="1126" y="4531"/>
                    <a:pt x="1070" y="4633"/>
                  </a:cubicBezTo>
                  <a:cubicBezTo>
                    <a:pt x="1024" y="4721"/>
                    <a:pt x="968" y="4795"/>
                    <a:pt x="894" y="4883"/>
                  </a:cubicBezTo>
                  <a:cubicBezTo>
                    <a:pt x="760" y="5027"/>
                    <a:pt x="616" y="5175"/>
                    <a:pt x="468" y="5322"/>
                  </a:cubicBezTo>
                  <a:cubicBezTo>
                    <a:pt x="306" y="5452"/>
                    <a:pt x="158" y="5572"/>
                    <a:pt x="0" y="5702"/>
                  </a:cubicBezTo>
                  <a:cubicBezTo>
                    <a:pt x="71" y="5688"/>
                    <a:pt x="144" y="5674"/>
                    <a:pt x="218" y="5660"/>
                  </a:cubicBezTo>
                  <a:cubicBezTo>
                    <a:pt x="334" y="5628"/>
                    <a:pt x="454" y="5586"/>
                    <a:pt x="584" y="5512"/>
                  </a:cubicBezTo>
                  <a:cubicBezTo>
                    <a:pt x="704" y="5452"/>
                    <a:pt x="820" y="5379"/>
                    <a:pt x="936" y="5277"/>
                  </a:cubicBezTo>
                  <a:cubicBezTo>
                    <a:pt x="1055" y="5189"/>
                    <a:pt x="1157" y="5101"/>
                    <a:pt x="1259" y="4985"/>
                  </a:cubicBezTo>
                  <a:cubicBezTo>
                    <a:pt x="1671" y="4499"/>
                    <a:pt x="1847" y="3929"/>
                    <a:pt x="1713" y="3444"/>
                  </a:cubicBezTo>
                  <a:cubicBezTo>
                    <a:pt x="1671" y="3300"/>
                    <a:pt x="1597" y="3138"/>
                    <a:pt x="1478" y="3004"/>
                  </a:cubicBezTo>
                  <a:cubicBezTo>
                    <a:pt x="1523" y="2976"/>
                    <a:pt x="1566" y="2948"/>
                    <a:pt x="1597" y="2902"/>
                  </a:cubicBezTo>
                  <a:cubicBezTo>
                    <a:pt x="1639" y="2874"/>
                    <a:pt x="1685" y="2828"/>
                    <a:pt x="1727" y="2772"/>
                  </a:cubicBezTo>
                  <a:cubicBezTo>
                    <a:pt x="1787" y="2670"/>
                    <a:pt x="1829" y="2550"/>
                    <a:pt x="1875" y="2420"/>
                  </a:cubicBezTo>
                  <a:cubicBezTo>
                    <a:pt x="1889" y="2301"/>
                    <a:pt x="1903" y="2171"/>
                    <a:pt x="1903" y="2037"/>
                  </a:cubicBezTo>
                  <a:cubicBezTo>
                    <a:pt x="1889" y="1907"/>
                    <a:pt x="1861" y="1773"/>
                    <a:pt x="1815" y="1657"/>
                  </a:cubicBezTo>
                  <a:cubicBezTo>
                    <a:pt x="1787" y="1569"/>
                    <a:pt x="1727" y="1481"/>
                    <a:pt x="1685" y="1407"/>
                  </a:cubicBezTo>
                  <a:cubicBezTo>
                    <a:pt x="1653" y="1365"/>
                    <a:pt x="1625" y="1333"/>
                    <a:pt x="1597" y="1291"/>
                  </a:cubicBezTo>
                  <a:cubicBezTo>
                    <a:pt x="1583" y="1277"/>
                    <a:pt x="1551" y="1263"/>
                    <a:pt x="1537" y="1245"/>
                  </a:cubicBezTo>
                  <a:cubicBezTo>
                    <a:pt x="1566" y="1217"/>
                    <a:pt x="1597" y="1203"/>
                    <a:pt x="1611" y="1175"/>
                  </a:cubicBezTo>
                  <a:cubicBezTo>
                    <a:pt x="1639" y="1129"/>
                    <a:pt x="1671" y="1087"/>
                    <a:pt x="1685" y="1041"/>
                  </a:cubicBezTo>
                  <a:cubicBezTo>
                    <a:pt x="1713" y="953"/>
                    <a:pt x="1699" y="851"/>
                    <a:pt x="1653" y="778"/>
                  </a:cubicBezTo>
                  <a:cubicBezTo>
                    <a:pt x="1611" y="704"/>
                    <a:pt x="1537" y="647"/>
                    <a:pt x="1435" y="602"/>
                  </a:cubicBezTo>
                  <a:cubicBezTo>
                    <a:pt x="1407" y="588"/>
                    <a:pt x="1347" y="588"/>
                    <a:pt x="1302" y="588"/>
                  </a:cubicBezTo>
                  <a:lnTo>
                    <a:pt x="1259" y="588"/>
                  </a:lnTo>
                  <a:cubicBezTo>
                    <a:pt x="1288" y="528"/>
                    <a:pt x="1319" y="472"/>
                    <a:pt x="1347" y="398"/>
                  </a:cubicBezTo>
                  <a:cubicBezTo>
                    <a:pt x="1347" y="352"/>
                    <a:pt x="1361" y="310"/>
                    <a:pt x="1347" y="264"/>
                  </a:cubicBezTo>
                  <a:cubicBezTo>
                    <a:pt x="1347" y="236"/>
                    <a:pt x="1333" y="190"/>
                    <a:pt x="1319" y="148"/>
                  </a:cubicBezTo>
                  <a:cubicBezTo>
                    <a:pt x="1288" y="88"/>
                    <a:pt x="1245" y="46"/>
                    <a:pt x="1172" y="14"/>
                  </a:cubicBezTo>
                  <a:cubicBezTo>
                    <a:pt x="1157" y="0"/>
                    <a:pt x="1143" y="0"/>
                    <a:pt x="1126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0" name="Google Shape;7660;p83"/>
            <p:cNvSpPr/>
            <p:nvPr/>
          </p:nvSpPr>
          <p:spPr>
            <a:xfrm>
              <a:off x="5459856" y="4120102"/>
              <a:ext cx="259900" cy="240655"/>
            </a:xfrm>
            <a:custGeom>
              <a:avLst/>
              <a:gdLst/>
              <a:ahLst/>
              <a:cxnLst/>
              <a:rect l="l" t="t" r="r" b="b"/>
              <a:pathLst>
                <a:path w="2755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204" y="116"/>
                    <a:pt x="176" y="130"/>
                    <a:pt x="162" y="162"/>
                  </a:cubicBezTo>
                  <a:cubicBezTo>
                    <a:pt x="144" y="162"/>
                    <a:pt x="144" y="176"/>
                    <a:pt x="130" y="176"/>
                  </a:cubicBezTo>
                  <a:lnTo>
                    <a:pt x="116" y="190"/>
                  </a:lnTo>
                  <a:cubicBezTo>
                    <a:pt x="102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cubicBezTo>
                    <a:pt x="14" y="338"/>
                    <a:pt x="0" y="338"/>
                    <a:pt x="0" y="352"/>
                  </a:cubicBezTo>
                  <a:lnTo>
                    <a:pt x="0" y="380"/>
                  </a:lnTo>
                  <a:cubicBezTo>
                    <a:pt x="14" y="468"/>
                    <a:pt x="56" y="556"/>
                    <a:pt x="88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306" y="1084"/>
                    <a:pt x="394" y="1231"/>
                  </a:cubicBezTo>
                  <a:cubicBezTo>
                    <a:pt x="570" y="1509"/>
                    <a:pt x="792" y="1773"/>
                    <a:pt x="1024" y="1991"/>
                  </a:cubicBezTo>
                  <a:cubicBezTo>
                    <a:pt x="1157" y="2125"/>
                    <a:pt x="1305" y="2241"/>
                    <a:pt x="1449" y="2329"/>
                  </a:cubicBezTo>
                  <a:cubicBezTo>
                    <a:pt x="1611" y="2431"/>
                    <a:pt x="1759" y="2505"/>
                    <a:pt x="1921" y="2536"/>
                  </a:cubicBezTo>
                  <a:lnTo>
                    <a:pt x="1921" y="2550"/>
                  </a:lnTo>
                  <a:lnTo>
                    <a:pt x="1963" y="2550"/>
                  </a:lnTo>
                  <a:cubicBezTo>
                    <a:pt x="2111" y="2505"/>
                    <a:pt x="2255" y="2417"/>
                    <a:pt x="2403" y="2287"/>
                  </a:cubicBezTo>
                  <a:cubicBezTo>
                    <a:pt x="2476" y="2241"/>
                    <a:pt x="2536" y="2185"/>
                    <a:pt x="2593" y="2111"/>
                  </a:cubicBezTo>
                  <a:cubicBezTo>
                    <a:pt x="2652" y="2037"/>
                    <a:pt x="2695" y="1963"/>
                    <a:pt x="2740" y="1903"/>
                  </a:cubicBezTo>
                  <a:cubicBezTo>
                    <a:pt x="2754" y="1875"/>
                    <a:pt x="2740" y="1847"/>
                    <a:pt x="2726" y="1833"/>
                  </a:cubicBezTo>
                  <a:lnTo>
                    <a:pt x="2712" y="1815"/>
                  </a:lnTo>
                  <a:cubicBezTo>
                    <a:pt x="2652" y="1699"/>
                    <a:pt x="2593" y="1569"/>
                    <a:pt x="2519" y="1464"/>
                  </a:cubicBezTo>
                  <a:cubicBezTo>
                    <a:pt x="2448" y="1333"/>
                    <a:pt x="2343" y="1217"/>
                    <a:pt x="2241" y="1084"/>
                  </a:cubicBezTo>
                  <a:cubicBezTo>
                    <a:pt x="2065" y="894"/>
                    <a:pt x="1847" y="718"/>
                    <a:pt x="1597" y="556"/>
                  </a:cubicBezTo>
                  <a:cubicBezTo>
                    <a:pt x="1597" y="542"/>
                    <a:pt x="1583" y="528"/>
                    <a:pt x="1583" y="528"/>
                  </a:cubicBezTo>
                  <a:cubicBezTo>
                    <a:pt x="1569" y="514"/>
                    <a:pt x="1551" y="514"/>
                    <a:pt x="1537" y="514"/>
                  </a:cubicBezTo>
                  <a:lnTo>
                    <a:pt x="1509" y="514"/>
                  </a:lnTo>
                  <a:lnTo>
                    <a:pt x="1495" y="496"/>
                  </a:lnTo>
                  <a:lnTo>
                    <a:pt x="1481" y="514"/>
                  </a:lnTo>
                  <a:cubicBezTo>
                    <a:pt x="1463" y="514"/>
                    <a:pt x="1449" y="514"/>
                    <a:pt x="1449" y="496"/>
                  </a:cubicBezTo>
                  <a:cubicBezTo>
                    <a:pt x="1407" y="496"/>
                    <a:pt x="1375" y="482"/>
                    <a:pt x="1333" y="468"/>
                  </a:cubicBezTo>
                  <a:cubicBezTo>
                    <a:pt x="1288" y="454"/>
                    <a:pt x="1231" y="408"/>
                    <a:pt x="1157" y="366"/>
                  </a:cubicBezTo>
                  <a:cubicBezTo>
                    <a:pt x="1112" y="338"/>
                    <a:pt x="1083" y="306"/>
                    <a:pt x="1041" y="264"/>
                  </a:cubicBezTo>
                  <a:cubicBezTo>
                    <a:pt x="1010" y="232"/>
                    <a:pt x="967" y="204"/>
                    <a:pt x="936" y="176"/>
                  </a:cubicBezTo>
                  <a:cubicBezTo>
                    <a:pt x="865" y="116"/>
                    <a:pt x="777" y="57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1" name="Google Shape;7661;p83"/>
            <p:cNvSpPr/>
            <p:nvPr/>
          </p:nvSpPr>
          <p:spPr>
            <a:xfrm>
              <a:off x="5459856" y="4120102"/>
              <a:ext cx="204429" cy="240655"/>
            </a:xfrm>
            <a:custGeom>
              <a:avLst/>
              <a:gdLst/>
              <a:ahLst/>
              <a:cxnLst/>
              <a:rect l="l" t="t" r="r" b="b"/>
              <a:pathLst>
                <a:path w="2167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190" y="116"/>
                    <a:pt x="176" y="130"/>
                    <a:pt x="162" y="162"/>
                  </a:cubicBezTo>
                  <a:lnTo>
                    <a:pt x="130" y="176"/>
                  </a:lnTo>
                  <a:lnTo>
                    <a:pt x="116" y="190"/>
                  </a:lnTo>
                  <a:cubicBezTo>
                    <a:pt x="88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lnTo>
                    <a:pt x="0" y="352"/>
                  </a:lnTo>
                  <a:lnTo>
                    <a:pt x="0" y="380"/>
                  </a:lnTo>
                  <a:cubicBezTo>
                    <a:pt x="14" y="468"/>
                    <a:pt x="42" y="556"/>
                    <a:pt x="74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292" y="1084"/>
                    <a:pt x="394" y="1231"/>
                  </a:cubicBezTo>
                  <a:cubicBezTo>
                    <a:pt x="570" y="1509"/>
                    <a:pt x="792" y="1773"/>
                    <a:pt x="1010" y="1991"/>
                  </a:cubicBezTo>
                  <a:cubicBezTo>
                    <a:pt x="1157" y="2125"/>
                    <a:pt x="1305" y="2241"/>
                    <a:pt x="1449" y="2343"/>
                  </a:cubicBezTo>
                  <a:cubicBezTo>
                    <a:pt x="1611" y="2431"/>
                    <a:pt x="1759" y="2505"/>
                    <a:pt x="1921" y="2550"/>
                  </a:cubicBezTo>
                  <a:lnTo>
                    <a:pt x="1963" y="2550"/>
                  </a:lnTo>
                  <a:cubicBezTo>
                    <a:pt x="2023" y="2536"/>
                    <a:pt x="2097" y="2505"/>
                    <a:pt x="2167" y="2463"/>
                  </a:cubicBezTo>
                  <a:cubicBezTo>
                    <a:pt x="2111" y="2448"/>
                    <a:pt x="2065" y="2417"/>
                    <a:pt x="2009" y="2403"/>
                  </a:cubicBezTo>
                  <a:cubicBezTo>
                    <a:pt x="1861" y="2329"/>
                    <a:pt x="1727" y="2255"/>
                    <a:pt x="1597" y="2167"/>
                  </a:cubicBezTo>
                  <a:cubicBezTo>
                    <a:pt x="1449" y="2079"/>
                    <a:pt x="1319" y="1963"/>
                    <a:pt x="1185" y="1861"/>
                  </a:cubicBezTo>
                  <a:cubicBezTo>
                    <a:pt x="1055" y="1745"/>
                    <a:pt x="936" y="1611"/>
                    <a:pt x="820" y="1481"/>
                  </a:cubicBezTo>
                  <a:cubicBezTo>
                    <a:pt x="602" y="1231"/>
                    <a:pt x="426" y="936"/>
                    <a:pt x="278" y="630"/>
                  </a:cubicBezTo>
                  <a:lnTo>
                    <a:pt x="278" y="616"/>
                  </a:lnTo>
                  <a:cubicBezTo>
                    <a:pt x="380" y="570"/>
                    <a:pt x="482" y="514"/>
                    <a:pt x="570" y="440"/>
                  </a:cubicBezTo>
                  <a:cubicBezTo>
                    <a:pt x="602" y="426"/>
                    <a:pt x="630" y="394"/>
                    <a:pt x="658" y="380"/>
                  </a:cubicBezTo>
                  <a:cubicBezTo>
                    <a:pt x="672" y="352"/>
                    <a:pt x="704" y="320"/>
                    <a:pt x="718" y="306"/>
                  </a:cubicBezTo>
                  <a:cubicBezTo>
                    <a:pt x="732" y="292"/>
                    <a:pt x="746" y="264"/>
                    <a:pt x="746" y="250"/>
                  </a:cubicBezTo>
                  <a:cubicBezTo>
                    <a:pt x="760" y="232"/>
                    <a:pt x="777" y="204"/>
                    <a:pt x="792" y="190"/>
                  </a:cubicBezTo>
                  <a:lnTo>
                    <a:pt x="777" y="190"/>
                  </a:lnTo>
                  <a:cubicBezTo>
                    <a:pt x="792" y="176"/>
                    <a:pt x="792" y="162"/>
                    <a:pt x="806" y="130"/>
                  </a:cubicBezTo>
                  <a:cubicBezTo>
                    <a:pt x="806" y="116"/>
                    <a:pt x="806" y="102"/>
                    <a:pt x="820" y="88"/>
                  </a:cubicBezTo>
                  <a:cubicBezTo>
                    <a:pt x="777" y="74"/>
                    <a:pt x="732" y="42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2" name="Google Shape;7662;p83"/>
            <p:cNvSpPr/>
            <p:nvPr/>
          </p:nvSpPr>
          <p:spPr>
            <a:xfrm>
              <a:off x="5537118" y="4143592"/>
              <a:ext cx="31980" cy="42169"/>
            </a:xfrm>
            <a:custGeom>
              <a:avLst/>
              <a:gdLst/>
              <a:ahLst/>
              <a:cxnLst/>
              <a:rect l="l" t="t" r="r" b="b"/>
              <a:pathLst>
                <a:path w="339" h="447" extrusionOk="0">
                  <a:moveTo>
                    <a:pt x="264" y="1"/>
                  </a:moveTo>
                  <a:lnTo>
                    <a:pt x="236" y="29"/>
                  </a:lnTo>
                  <a:cubicBezTo>
                    <a:pt x="236" y="57"/>
                    <a:pt x="222" y="103"/>
                    <a:pt x="205" y="131"/>
                  </a:cubicBezTo>
                  <a:cubicBezTo>
                    <a:pt x="191" y="177"/>
                    <a:pt x="148" y="219"/>
                    <a:pt x="117" y="265"/>
                  </a:cubicBezTo>
                  <a:lnTo>
                    <a:pt x="29" y="353"/>
                  </a:lnTo>
                  <a:cubicBezTo>
                    <a:pt x="15" y="381"/>
                    <a:pt x="1" y="409"/>
                    <a:pt x="29" y="423"/>
                  </a:cubicBezTo>
                  <a:cubicBezTo>
                    <a:pt x="38" y="439"/>
                    <a:pt x="49" y="447"/>
                    <a:pt x="60" y="447"/>
                  </a:cubicBezTo>
                  <a:cubicBezTo>
                    <a:pt x="71" y="447"/>
                    <a:pt x="82" y="439"/>
                    <a:pt x="89" y="423"/>
                  </a:cubicBezTo>
                  <a:cubicBezTo>
                    <a:pt x="205" y="321"/>
                    <a:pt x="310" y="205"/>
                    <a:pt x="338" y="57"/>
                  </a:cubicBezTo>
                  <a:lnTo>
                    <a:pt x="338" y="29"/>
                  </a:lnTo>
                  <a:lnTo>
                    <a:pt x="31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3" name="Google Shape;7663;p83"/>
            <p:cNvSpPr/>
            <p:nvPr/>
          </p:nvSpPr>
          <p:spPr>
            <a:xfrm>
              <a:off x="5556363" y="4157270"/>
              <a:ext cx="30660" cy="43961"/>
            </a:xfrm>
            <a:custGeom>
              <a:avLst/>
              <a:gdLst/>
              <a:ahLst/>
              <a:cxnLst/>
              <a:rect l="l" t="t" r="r" b="b"/>
              <a:pathLst>
                <a:path w="325" h="466" extrusionOk="0">
                  <a:moveTo>
                    <a:pt x="282" y="0"/>
                  </a:moveTo>
                  <a:cubicBezTo>
                    <a:pt x="250" y="0"/>
                    <a:pt x="236" y="14"/>
                    <a:pt x="222" y="46"/>
                  </a:cubicBezTo>
                  <a:cubicBezTo>
                    <a:pt x="222" y="74"/>
                    <a:pt x="208" y="102"/>
                    <a:pt x="194" y="148"/>
                  </a:cubicBezTo>
                  <a:cubicBezTo>
                    <a:pt x="162" y="222"/>
                    <a:pt x="120" y="278"/>
                    <a:pt x="60" y="338"/>
                  </a:cubicBezTo>
                  <a:cubicBezTo>
                    <a:pt x="46" y="352"/>
                    <a:pt x="46" y="366"/>
                    <a:pt x="32" y="384"/>
                  </a:cubicBezTo>
                  <a:cubicBezTo>
                    <a:pt x="18" y="384"/>
                    <a:pt x="18" y="398"/>
                    <a:pt x="18" y="412"/>
                  </a:cubicBezTo>
                  <a:cubicBezTo>
                    <a:pt x="1" y="426"/>
                    <a:pt x="18" y="440"/>
                    <a:pt x="18" y="440"/>
                  </a:cubicBezTo>
                  <a:cubicBezTo>
                    <a:pt x="34" y="458"/>
                    <a:pt x="51" y="466"/>
                    <a:pt x="64" y="466"/>
                  </a:cubicBezTo>
                  <a:cubicBezTo>
                    <a:pt x="74" y="466"/>
                    <a:pt x="83" y="461"/>
                    <a:pt x="89" y="454"/>
                  </a:cubicBezTo>
                  <a:cubicBezTo>
                    <a:pt x="148" y="398"/>
                    <a:pt x="194" y="338"/>
                    <a:pt x="222" y="278"/>
                  </a:cubicBezTo>
                  <a:cubicBezTo>
                    <a:pt x="265" y="208"/>
                    <a:pt x="310" y="148"/>
                    <a:pt x="324" y="74"/>
                  </a:cubicBezTo>
                  <a:cubicBezTo>
                    <a:pt x="324" y="46"/>
                    <a:pt x="324" y="14"/>
                    <a:pt x="2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4" name="Google Shape;7664;p83"/>
            <p:cNvSpPr/>
            <p:nvPr/>
          </p:nvSpPr>
          <p:spPr>
            <a:xfrm>
              <a:off x="5591268" y="3654168"/>
              <a:ext cx="631873" cy="651212"/>
            </a:xfrm>
            <a:custGeom>
              <a:avLst/>
              <a:gdLst/>
              <a:ahLst/>
              <a:cxnLst/>
              <a:rect l="l" t="t" r="r" b="b"/>
              <a:pathLst>
                <a:path w="6698" h="6903" extrusionOk="0">
                  <a:moveTo>
                    <a:pt x="4527" y="1"/>
                  </a:moveTo>
                  <a:cubicBezTo>
                    <a:pt x="4365" y="1"/>
                    <a:pt x="4203" y="29"/>
                    <a:pt x="4028" y="89"/>
                  </a:cubicBezTo>
                  <a:cubicBezTo>
                    <a:pt x="3897" y="131"/>
                    <a:pt x="3781" y="177"/>
                    <a:pt x="3634" y="264"/>
                  </a:cubicBezTo>
                  <a:lnTo>
                    <a:pt x="3634" y="247"/>
                  </a:lnTo>
                  <a:lnTo>
                    <a:pt x="3648" y="247"/>
                  </a:lnTo>
                  <a:cubicBezTo>
                    <a:pt x="3648" y="219"/>
                    <a:pt x="3634" y="191"/>
                    <a:pt x="3620" y="191"/>
                  </a:cubicBezTo>
                  <a:cubicBezTo>
                    <a:pt x="3605" y="177"/>
                    <a:pt x="3605" y="177"/>
                    <a:pt x="3588" y="177"/>
                  </a:cubicBezTo>
                  <a:cubicBezTo>
                    <a:pt x="3574" y="177"/>
                    <a:pt x="3560" y="191"/>
                    <a:pt x="3546" y="205"/>
                  </a:cubicBezTo>
                  <a:cubicBezTo>
                    <a:pt x="3532" y="247"/>
                    <a:pt x="3518" y="293"/>
                    <a:pt x="3500" y="335"/>
                  </a:cubicBezTo>
                  <a:cubicBezTo>
                    <a:pt x="3472" y="352"/>
                    <a:pt x="3472" y="366"/>
                    <a:pt x="3472" y="381"/>
                  </a:cubicBezTo>
                  <a:cubicBezTo>
                    <a:pt x="3254" y="922"/>
                    <a:pt x="2990" y="1450"/>
                    <a:pt x="2652" y="2023"/>
                  </a:cubicBezTo>
                  <a:lnTo>
                    <a:pt x="2652" y="2037"/>
                  </a:lnTo>
                  <a:cubicBezTo>
                    <a:pt x="2255" y="2681"/>
                    <a:pt x="1815" y="3342"/>
                    <a:pt x="1319" y="3958"/>
                  </a:cubicBezTo>
                  <a:cubicBezTo>
                    <a:pt x="908" y="4468"/>
                    <a:pt x="468" y="4953"/>
                    <a:pt x="42" y="5379"/>
                  </a:cubicBezTo>
                  <a:cubicBezTo>
                    <a:pt x="28" y="5393"/>
                    <a:pt x="14" y="5393"/>
                    <a:pt x="14" y="5407"/>
                  </a:cubicBezTo>
                  <a:cubicBezTo>
                    <a:pt x="14" y="5421"/>
                    <a:pt x="0" y="5435"/>
                    <a:pt x="14" y="5453"/>
                  </a:cubicBezTo>
                  <a:cubicBezTo>
                    <a:pt x="130" y="5759"/>
                    <a:pt x="292" y="6051"/>
                    <a:pt x="510" y="6301"/>
                  </a:cubicBezTo>
                  <a:cubicBezTo>
                    <a:pt x="732" y="6550"/>
                    <a:pt x="995" y="6740"/>
                    <a:pt x="1302" y="6888"/>
                  </a:cubicBezTo>
                  <a:cubicBezTo>
                    <a:pt x="1302" y="6888"/>
                    <a:pt x="1319" y="6902"/>
                    <a:pt x="1333" y="6902"/>
                  </a:cubicBezTo>
                  <a:cubicBezTo>
                    <a:pt x="1347" y="6902"/>
                    <a:pt x="1361" y="6902"/>
                    <a:pt x="1361" y="6888"/>
                  </a:cubicBezTo>
                  <a:cubicBezTo>
                    <a:pt x="1523" y="6786"/>
                    <a:pt x="1685" y="6666"/>
                    <a:pt x="1861" y="6508"/>
                  </a:cubicBezTo>
                  <a:cubicBezTo>
                    <a:pt x="2005" y="6388"/>
                    <a:pt x="2167" y="6258"/>
                    <a:pt x="2329" y="6111"/>
                  </a:cubicBezTo>
                  <a:cubicBezTo>
                    <a:pt x="2638" y="5847"/>
                    <a:pt x="2930" y="5569"/>
                    <a:pt x="3254" y="5245"/>
                  </a:cubicBezTo>
                  <a:cubicBezTo>
                    <a:pt x="3532" y="4967"/>
                    <a:pt x="3824" y="4675"/>
                    <a:pt x="4133" y="4352"/>
                  </a:cubicBezTo>
                  <a:cubicBezTo>
                    <a:pt x="4365" y="4088"/>
                    <a:pt x="4629" y="3824"/>
                    <a:pt x="4865" y="3546"/>
                  </a:cubicBezTo>
                  <a:cubicBezTo>
                    <a:pt x="5115" y="3268"/>
                    <a:pt x="5333" y="3019"/>
                    <a:pt x="5523" y="2769"/>
                  </a:cubicBezTo>
                  <a:cubicBezTo>
                    <a:pt x="5540" y="2769"/>
                    <a:pt x="5554" y="2769"/>
                    <a:pt x="5554" y="2755"/>
                  </a:cubicBezTo>
                  <a:cubicBezTo>
                    <a:pt x="5596" y="2709"/>
                    <a:pt x="5656" y="2639"/>
                    <a:pt x="5684" y="2579"/>
                  </a:cubicBezTo>
                  <a:cubicBezTo>
                    <a:pt x="5920" y="2287"/>
                    <a:pt x="6096" y="2006"/>
                    <a:pt x="6272" y="1742"/>
                  </a:cubicBezTo>
                  <a:cubicBezTo>
                    <a:pt x="6434" y="1464"/>
                    <a:pt x="6578" y="1200"/>
                    <a:pt x="6683" y="936"/>
                  </a:cubicBezTo>
                  <a:cubicBezTo>
                    <a:pt x="6697" y="922"/>
                    <a:pt x="6683" y="894"/>
                    <a:pt x="6652" y="880"/>
                  </a:cubicBezTo>
                  <a:lnTo>
                    <a:pt x="6638" y="880"/>
                  </a:lnTo>
                  <a:cubicBezTo>
                    <a:pt x="6624" y="880"/>
                    <a:pt x="6595" y="880"/>
                    <a:pt x="6595" y="908"/>
                  </a:cubicBezTo>
                  <a:cubicBezTo>
                    <a:pt x="6490" y="1126"/>
                    <a:pt x="6388" y="1362"/>
                    <a:pt x="6244" y="1598"/>
                  </a:cubicBezTo>
                  <a:cubicBezTo>
                    <a:pt x="6138" y="1773"/>
                    <a:pt x="6022" y="1949"/>
                    <a:pt x="5892" y="2139"/>
                  </a:cubicBezTo>
                  <a:cubicBezTo>
                    <a:pt x="5920" y="2037"/>
                    <a:pt x="5948" y="1918"/>
                    <a:pt x="5962" y="1802"/>
                  </a:cubicBezTo>
                  <a:cubicBezTo>
                    <a:pt x="6008" y="1478"/>
                    <a:pt x="5948" y="1144"/>
                    <a:pt x="5786" y="848"/>
                  </a:cubicBezTo>
                  <a:cubicBezTo>
                    <a:pt x="5758" y="774"/>
                    <a:pt x="5716" y="718"/>
                    <a:pt x="5670" y="644"/>
                  </a:cubicBezTo>
                  <a:cubicBezTo>
                    <a:pt x="5628" y="585"/>
                    <a:pt x="5568" y="528"/>
                    <a:pt x="5508" y="454"/>
                  </a:cubicBezTo>
                  <a:cubicBezTo>
                    <a:pt x="5406" y="335"/>
                    <a:pt x="5276" y="233"/>
                    <a:pt x="5129" y="159"/>
                  </a:cubicBezTo>
                  <a:cubicBezTo>
                    <a:pt x="5041" y="103"/>
                    <a:pt x="4953" y="71"/>
                    <a:pt x="4851" y="43"/>
                  </a:cubicBezTo>
                  <a:cubicBezTo>
                    <a:pt x="4777" y="15"/>
                    <a:pt x="4689" y="1"/>
                    <a:pt x="457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5" name="Google Shape;7665;p83"/>
            <p:cNvSpPr/>
            <p:nvPr/>
          </p:nvSpPr>
          <p:spPr>
            <a:xfrm>
              <a:off x="5661550" y="3713601"/>
              <a:ext cx="457726" cy="545742"/>
            </a:xfrm>
            <a:custGeom>
              <a:avLst/>
              <a:gdLst/>
              <a:ahLst/>
              <a:cxnLst/>
              <a:rect l="l" t="t" r="r" b="b"/>
              <a:pathLst>
                <a:path w="4852" h="5785" extrusionOk="0">
                  <a:moveTo>
                    <a:pt x="4795" y="0"/>
                  </a:moveTo>
                  <a:cubicBezTo>
                    <a:pt x="4778" y="0"/>
                    <a:pt x="4763" y="0"/>
                    <a:pt x="4763" y="14"/>
                  </a:cubicBezTo>
                  <a:cubicBezTo>
                    <a:pt x="4338" y="672"/>
                    <a:pt x="3884" y="1333"/>
                    <a:pt x="3416" y="1963"/>
                  </a:cubicBezTo>
                  <a:cubicBezTo>
                    <a:pt x="2948" y="2593"/>
                    <a:pt x="2449" y="3208"/>
                    <a:pt x="1921" y="3796"/>
                  </a:cubicBezTo>
                  <a:cubicBezTo>
                    <a:pt x="1788" y="3957"/>
                    <a:pt x="1657" y="4088"/>
                    <a:pt x="1524" y="4235"/>
                  </a:cubicBezTo>
                  <a:cubicBezTo>
                    <a:pt x="1453" y="4309"/>
                    <a:pt x="1380" y="4383"/>
                    <a:pt x="1320" y="4453"/>
                  </a:cubicBezTo>
                  <a:cubicBezTo>
                    <a:pt x="1292" y="4485"/>
                    <a:pt x="1246" y="4527"/>
                    <a:pt x="1218" y="4559"/>
                  </a:cubicBezTo>
                  <a:lnTo>
                    <a:pt x="1190" y="4587"/>
                  </a:lnTo>
                  <a:lnTo>
                    <a:pt x="1172" y="4601"/>
                  </a:lnTo>
                  <a:cubicBezTo>
                    <a:pt x="1172" y="4601"/>
                    <a:pt x="1172" y="4615"/>
                    <a:pt x="1158" y="4615"/>
                  </a:cubicBezTo>
                  <a:cubicBezTo>
                    <a:pt x="1144" y="4629"/>
                    <a:pt x="1130" y="4661"/>
                    <a:pt x="1102" y="4675"/>
                  </a:cubicBezTo>
                  <a:cubicBezTo>
                    <a:pt x="1042" y="4749"/>
                    <a:pt x="968" y="4823"/>
                    <a:pt x="894" y="4879"/>
                  </a:cubicBezTo>
                  <a:cubicBezTo>
                    <a:pt x="764" y="5027"/>
                    <a:pt x="616" y="5157"/>
                    <a:pt x="469" y="5291"/>
                  </a:cubicBezTo>
                  <a:cubicBezTo>
                    <a:pt x="398" y="5365"/>
                    <a:pt x="324" y="5421"/>
                    <a:pt x="250" y="5495"/>
                  </a:cubicBezTo>
                  <a:cubicBezTo>
                    <a:pt x="222" y="5526"/>
                    <a:pt x="191" y="5554"/>
                    <a:pt x="148" y="5583"/>
                  </a:cubicBezTo>
                  <a:cubicBezTo>
                    <a:pt x="103" y="5628"/>
                    <a:pt x="61" y="5656"/>
                    <a:pt x="15" y="5685"/>
                  </a:cubicBezTo>
                  <a:cubicBezTo>
                    <a:pt x="1" y="5716"/>
                    <a:pt x="1" y="5744"/>
                    <a:pt x="15" y="5758"/>
                  </a:cubicBezTo>
                  <a:cubicBezTo>
                    <a:pt x="23" y="5777"/>
                    <a:pt x="37" y="5784"/>
                    <a:pt x="52" y="5784"/>
                  </a:cubicBezTo>
                  <a:cubicBezTo>
                    <a:pt x="64" y="5784"/>
                    <a:pt x="77" y="5780"/>
                    <a:pt x="89" y="5773"/>
                  </a:cubicBezTo>
                  <a:cubicBezTo>
                    <a:pt x="117" y="5744"/>
                    <a:pt x="163" y="5702"/>
                    <a:pt x="205" y="5671"/>
                  </a:cubicBezTo>
                  <a:cubicBezTo>
                    <a:pt x="236" y="5642"/>
                    <a:pt x="279" y="5597"/>
                    <a:pt x="324" y="5569"/>
                  </a:cubicBezTo>
                  <a:cubicBezTo>
                    <a:pt x="398" y="5509"/>
                    <a:pt x="455" y="5438"/>
                    <a:pt x="528" y="5365"/>
                  </a:cubicBezTo>
                  <a:cubicBezTo>
                    <a:pt x="676" y="5231"/>
                    <a:pt x="820" y="5101"/>
                    <a:pt x="954" y="4967"/>
                  </a:cubicBezTo>
                  <a:cubicBezTo>
                    <a:pt x="1056" y="4865"/>
                    <a:pt x="1158" y="4763"/>
                    <a:pt x="1246" y="4661"/>
                  </a:cubicBezTo>
                  <a:lnTo>
                    <a:pt x="1260" y="4661"/>
                  </a:lnTo>
                  <a:cubicBezTo>
                    <a:pt x="1436" y="4485"/>
                    <a:pt x="1598" y="4295"/>
                    <a:pt x="1774" y="4102"/>
                  </a:cubicBezTo>
                  <a:cubicBezTo>
                    <a:pt x="2315" y="3518"/>
                    <a:pt x="2815" y="2916"/>
                    <a:pt x="3300" y="2287"/>
                  </a:cubicBezTo>
                  <a:cubicBezTo>
                    <a:pt x="3782" y="1657"/>
                    <a:pt x="4236" y="1010"/>
                    <a:pt x="4661" y="352"/>
                  </a:cubicBezTo>
                  <a:cubicBezTo>
                    <a:pt x="4721" y="264"/>
                    <a:pt x="4778" y="162"/>
                    <a:pt x="4837" y="74"/>
                  </a:cubicBezTo>
                  <a:cubicBezTo>
                    <a:pt x="4837" y="57"/>
                    <a:pt x="4851" y="42"/>
                    <a:pt x="4851" y="28"/>
                  </a:cubicBezTo>
                  <a:cubicBezTo>
                    <a:pt x="4837" y="28"/>
                    <a:pt x="4837" y="14"/>
                    <a:pt x="48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6" name="Google Shape;7666;p83"/>
            <p:cNvSpPr/>
            <p:nvPr/>
          </p:nvSpPr>
          <p:spPr>
            <a:xfrm>
              <a:off x="6499456" y="4148403"/>
              <a:ext cx="183958" cy="293956"/>
            </a:xfrm>
            <a:custGeom>
              <a:avLst/>
              <a:gdLst/>
              <a:ahLst/>
              <a:cxnLst/>
              <a:rect l="l" t="t" r="r" b="b"/>
              <a:pathLst>
                <a:path w="1950" h="3116" extrusionOk="0">
                  <a:moveTo>
                    <a:pt x="1019" y="1"/>
                  </a:moveTo>
                  <a:cubicBezTo>
                    <a:pt x="999" y="1"/>
                    <a:pt x="982" y="15"/>
                    <a:pt x="982" y="38"/>
                  </a:cubicBezTo>
                  <a:lnTo>
                    <a:pt x="982" y="52"/>
                  </a:lnTo>
                  <a:cubicBezTo>
                    <a:pt x="880" y="154"/>
                    <a:pt x="792" y="256"/>
                    <a:pt x="704" y="358"/>
                  </a:cubicBezTo>
                  <a:cubicBezTo>
                    <a:pt x="616" y="478"/>
                    <a:pt x="528" y="608"/>
                    <a:pt x="454" y="756"/>
                  </a:cubicBezTo>
                  <a:cubicBezTo>
                    <a:pt x="338" y="988"/>
                    <a:pt x="250" y="1251"/>
                    <a:pt x="190" y="1547"/>
                  </a:cubicBezTo>
                  <a:cubicBezTo>
                    <a:pt x="176" y="1547"/>
                    <a:pt x="162" y="1561"/>
                    <a:pt x="162" y="1575"/>
                  </a:cubicBezTo>
                  <a:cubicBezTo>
                    <a:pt x="148" y="1575"/>
                    <a:pt x="148" y="1589"/>
                    <a:pt x="148" y="1603"/>
                  </a:cubicBezTo>
                  <a:cubicBezTo>
                    <a:pt x="162" y="1621"/>
                    <a:pt x="162" y="1635"/>
                    <a:pt x="162" y="1635"/>
                  </a:cubicBezTo>
                  <a:lnTo>
                    <a:pt x="176" y="1649"/>
                  </a:lnTo>
                  <a:lnTo>
                    <a:pt x="176" y="1663"/>
                  </a:lnTo>
                  <a:cubicBezTo>
                    <a:pt x="176" y="1677"/>
                    <a:pt x="190" y="1691"/>
                    <a:pt x="190" y="1691"/>
                  </a:cubicBezTo>
                  <a:cubicBezTo>
                    <a:pt x="190" y="1737"/>
                    <a:pt x="204" y="1765"/>
                    <a:pt x="190" y="1811"/>
                  </a:cubicBezTo>
                  <a:cubicBezTo>
                    <a:pt x="190" y="1867"/>
                    <a:pt x="176" y="1941"/>
                    <a:pt x="162" y="2015"/>
                  </a:cubicBezTo>
                  <a:cubicBezTo>
                    <a:pt x="148" y="2061"/>
                    <a:pt x="117" y="2117"/>
                    <a:pt x="102" y="2163"/>
                  </a:cubicBezTo>
                  <a:cubicBezTo>
                    <a:pt x="88" y="2205"/>
                    <a:pt x="74" y="2250"/>
                    <a:pt x="60" y="2293"/>
                  </a:cubicBezTo>
                  <a:cubicBezTo>
                    <a:pt x="29" y="2381"/>
                    <a:pt x="0" y="2483"/>
                    <a:pt x="15" y="2588"/>
                  </a:cubicBezTo>
                  <a:cubicBezTo>
                    <a:pt x="15" y="2630"/>
                    <a:pt x="15" y="2690"/>
                    <a:pt x="46" y="2732"/>
                  </a:cubicBezTo>
                  <a:cubicBezTo>
                    <a:pt x="60" y="2778"/>
                    <a:pt x="88" y="2820"/>
                    <a:pt x="117" y="2866"/>
                  </a:cubicBezTo>
                  <a:cubicBezTo>
                    <a:pt x="148" y="2908"/>
                    <a:pt x="190" y="2954"/>
                    <a:pt x="236" y="2982"/>
                  </a:cubicBezTo>
                  <a:cubicBezTo>
                    <a:pt x="264" y="2996"/>
                    <a:pt x="292" y="3010"/>
                    <a:pt x="310" y="3028"/>
                  </a:cubicBezTo>
                  <a:cubicBezTo>
                    <a:pt x="324" y="3042"/>
                    <a:pt x="324" y="3042"/>
                    <a:pt x="338" y="3042"/>
                  </a:cubicBezTo>
                  <a:lnTo>
                    <a:pt x="352" y="3056"/>
                  </a:lnTo>
                  <a:lnTo>
                    <a:pt x="366" y="3056"/>
                  </a:lnTo>
                  <a:cubicBezTo>
                    <a:pt x="380" y="3070"/>
                    <a:pt x="412" y="3070"/>
                    <a:pt x="440" y="3084"/>
                  </a:cubicBezTo>
                  <a:cubicBezTo>
                    <a:pt x="440" y="3084"/>
                    <a:pt x="454" y="3084"/>
                    <a:pt x="468" y="3098"/>
                  </a:cubicBezTo>
                  <a:lnTo>
                    <a:pt x="528" y="3098"/>
                  </a:lnTo>
                  <a:cubicBezTo>
                    <a:pt x="528" y="3098"/>
                    <a:pt x="542" y="3098"/>
                    <a:pt x="542" y="3116"/>
                  </a:cubicBezTo>
                  <a:cubicBezTo>
                    <a:pt x="556" y="3116"/>
                    <a:pt x="574" y="3098"/>
                    <a:pt x="574" y="3098"/>
                  </a:cubicBezTo>
                  <a:cubicBezTo>
                    <a:pt x="662" y="3056"/>
                    <a:pt x="718" y="2982"/>
                    <a:pt x="792" y="2940"/>
                  </a:cubicBezTo>
                  <a:cubicBezTo>
                    <a:pt x="838" y="2894"/>
                    <a:pt x="880" y="2834"/>
                    <a:pt x="940" y="2792"/>
                  </a:cubicBezTo>
                  <a:cubicBezTo>
                    <a:pt x="1042" y="2690"/>
                    <a:pt x="1130" y="2571"/>
                    <a:pt x="1232" y="2440"/>
                  </a:cubicBezTo>
                  <a:cubicBezTo>
                    <a:pt x="1436" y="2163"/>
                    <a:pt x="1612" y="1867"/>
                    <a:pt x="1731" y="1575"/>
                  </a:cubicBezTo>
                  <a:cubicBezTo>
                    <a:pt x="1805" y="1399"/>
                    <a:pt x="1861" y="1223"/>
                    <a:pt x="1907" y="1047"/>
                  </a:cubicBezTo>
                  <a:cubicBezTo>
                    <a:pt x="1935" y="872"/>
                    <a:pt x="1949" y="710"/>
                    <a:pt x="1935" y="548"/>
                  </a:cubicBezTo>
                  <a:cubicBezTo>
                    <a:pt x="1935" y="534"/>
                    <a:pt x="1935" y="520"/>
                    <a:pt x="1921" y="506"/>
                  </a:cubicBezTo>
                  <a:cubicBezTo>
                    <a:pt x="1819" y="372"/>
                    <a:pt x="1685" y="270"/>
                    <a:pt x="1524" y="168"/>
                  </a:cubicBezTo>
                  <a:cubicBezTo>
                    <a:pt x="1453" y="126"/>
                    <a:pt x="1379" y="94"/>
                    <a:pt x="1291" y="66"/>
                  </a:cubicBezTo>
                  <a:cubicBezTo>
                    <a:pt x="1203" y="38"/>
                    <a:pt x="1130" y="6"/>
                    <a:pt x="1042" y="6"/>
                  </a:cubicBezTo>
                  <a:cubicBezTo>
                    <a:pt x="1034" y="3"/>
                    <a:pt x="1027" y="1"/>
                    <a:pt x="101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7" name="Google Shape;7667;p83"/>
            <p:cNvSpPr/>
            <p:nvPr/>
          </p:nvSpPr>
          <p:spPr>
            <a:xfrm>
              <a:off x="6499456" y="4180761"/>
              <a:ext cx="183958" cy="261598"/>
            </a:xfrm>
            <a:custGeom>
              <a:avLst/>
              <a:gdLst/>
              <a:ahLst/>
              <a:cxnLst/>
              <a:rect l="l" t="t" r="r" b="b"/>
              <a:pathLst>
                <a:path w="1950" h="2773" extrusionOk="0">
                  <a:moveTo>
                    <a:pt x="1773" y="1"/>
                  </a:moveTo>
                  <a:cubicBezTo>
                    <a:pt x="1773" y="61"/>
                    <a:pt x="1773" y="103"/>
                    <a:pt x="1759" y="163"/>
                  </a:cubicBezTo>
                  <a:cubicBezTo>
                    <a:pt x="1759" y="325"/>
                    <a:pt x="1731" y="486"/>
                    <a:pt x="1699" y="631"/>
                  </a:cubicBezTo>
                  <a:cubicBezTo>
                    <a:pt x="1657" y="806"/>
                    <a:pt x="1612" y="968"/>
                    <a:pt x="1541" y="1130"/>
                  </a:cubicBezTo>
                  <a:cubicBezTo>
                    <a:pt x="1481" y="1292"/>
                    <a:pt x="1407" y="1454"/>
                    <a:pt x="1320" y="1598"/>
                  </a:cubicBezTo>
                  <a:cubicBezTo>
                    <a:pt x="1158" y="1893"/>
                    <a:pt x="954" y="2171"/>
                    <a:pt x="718" y="2403"/>
                  </a:cubicBezTo>
                  <a:cubicBezTo>
                    <a:pt x="718" y="2412"/>
                    <a:pt x="715" y="2417"/>
                    <a:pt x="711" y="2417"/>
                  </a:cubicBezTo>
                  <a:cubicBezTo>
                    <a:pt x="708" y="2417"/>
                    <a:pt x="704" y="2412"/>
                    <a:pt x="704" y="2403"/>
                  </a:cubicBezTo>
                  <a:lnTo>
                    <a:pt x="690" y="2403"/>
                  </a:lnTo>
                  <a:cubicBezTo>
                    <a:pt x="616" y="2333"/>
                    <a:pt x="528" y="2259"/>
                    <a:pt x="440" y="2199"/>
                  </a:cubicBezTo>
                  <a:cubicBezTo>
                    <a:pt x="412" y="2171"/>
                    <a:pt x="366" y="2157"/>
                    <a:pt x="338" y="2140"/>
                  </a:cubicBezTo>
                  <a:cubicBezTo>
                    <a:pt x="310" y="2126"/>
                    <a:pt x="278" y="2126"/>
                    <a:pt x="250" y="2111"/>
                  </a:cubicBezTo>
                  <a:cubicBezTo>
                    <a:pt x="236" y="2097"/>
                    <a:pt x="204" y="2097"/>
                    <a:pt x="190" y="2097"/>
                  </a:cubicBezTo>
                  <a:cubicBezTo>
                    <a:pt x="176" y="2097"/>
                    <a:pt x="148" y="2083"/>
                    <a:pt x="134" y="2083"/>
                  </a:cubicBezTo>
                  <a:lnTo>
                    <a:pt x="74" y="2083"/>
                  </a:lnTo>
                  <a:cubicBezTo>
                    <a:pt x="60" y="2083"/>
                    <a:pt x="46" y="2097"/>
                    <a:pt x="15" y="2097"/>
                  </a:cubicBezTo>
                  <a:cubicBezTo>
                    <a:pt x="15" y="2140"/>
                    <a:pt x="0" y="2199"/>
                    <a:pt x="15" y="2245"/>
                  </a:cubicBezTo>
                  <a:cubicBezTo>
                    <a:pt x="15" y="2301"/>
                    <a:pt x="15" y="2347"/>
                    <a:pt x="29" y="2389"/>
                  </a:cubicBezTo>
                  <a:cubicBezTo>
                    <a:pt x="60" y="2435"/>
                    <a:pt x="74" y="2477"/>
                    <a:pt x="117" y="2523"/>
                  </a:cubicBezTo>
                  <a:cubicBezTo>
                    <a:pt x="148" y="2565"/>
                    <a:pt x="190" y="2611"/>
                    <a:pt x="236" y="2653"/>
                  </a:cubicBezTo>
                  <a:cubicBezTo>
                    <a:pt x="264" y="2653"/>
                    <a:pt x="292" y="2667"/>
                    <a:pt x="310" y="2685"/>
                  </a:cubicBezTo>
                  <a:lnTo>
                    <a:pt x="338" y="2699"/>
                  </a:lnTo>
                  <a:lnTo>
                    <a:pt x="352" y="2713"/>
                  </a:lnTo>
                  <a:cubicBezTo>
                    <a:pt x="398" y="2727"/>
                    <a:pt x="412" y="2727"/>
                    <a:pt x="440" y="2741"/>
                  </a:cubicBezTo>
                  <a:cubicBezTo>
                    <a:pt x="440" y="2741"/>
                    <a:pt x="454" y="2741"/>
                    <a:pt x="468" y="2755"/>
                  </a:cubicBezTo>
                  <a:lnTo>
                    <a:pt x="528" y="2755"/>
                  </a:lnTo>
                  <a:lnTo>
                    <a:pt x="542" y="2773"/>
                  </a:lnTo>
                  <a:cubicBezTo>
                    <a:pt x="556" y="2773"/>
                    <a:pt x="574" y="2755"/>
                    <a:pt x="574" y="2755"/>
                  </a:cubicBezTo>
                  <a:cubicBezTo>
                    <a:pt x="662" y="2713"/>
                    <a:pt x="718" y="2639"/>
                    <a:pt x="792" y="2597"/>
                  </a:cubicBezTo>
                  <a:lnTo>
                    <a:pt x="940" y="2449"/>
                  </a:lnTo>
                  <a:cubicBezTo>
                    <a:pt x="1042" y="2347"/>
                    <a:pt x="1130" y="2228"/>
                    <a:pt x="1232" y="2097"/>
                  </a:cubicBezTo>
                  <a:cubicBezTo>
                    <a:pt x="1436" y="1820"/>
                    <a:pt x="1612" y="1524"/>
                    <a:pt x="1731" y="1232"/>
                  </a:cubicBezTo>
                  <a:cubicBezTo>
                    <a:pt x="1819" y="1056"/>
                    <a:pt x="1861" y="880"/>
                    <a:pt x="1907" y="704"/>
                  </a:cubicBezTo>
                  <a:cubicBezTo>
                    <a:pt x="1935" y="529"/>
                    <a:pt x="1949" y="367"/>
                    <a:pt x="1935" y="205"/>
                  </a:cubicBezTo>
                  <a:cubicBezTo>
                    <a:pt x="1935" y="191"/>
                    <a:pt x="1935" y="177"/>
                    <a:pt x="1921" y="163"/>
                  </a:cubicBezTo>
                  <a:cubicBezTo>
                    <a:pt x="1875" y="103"/>
                    <a:pt x="1833" y="47"/>
                    <a:pt x="177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8" name="Google Shape;7668;p83"/>
            <p:cNvSpPr/>
            <p:nvPr/>
          </p:nvSpPr>
          <p:spPr>
            <a:xfrm>
              <a:off x="6505117" y="4340380"/>
              <a:ext cx="48489" cy="18490"/>
            </a:xfrm>
            <a:custGeom>
              <a:avLst/>
              <a:gdLst/>
              <a:ahLst/>
              <a:cxnLst/>
              <a:rect l="l" t="t" r="r" b="b"/>
              <a:pathLst>
                <a:path w="514" h="196" extrusionOk="0">
                  <a:moveTo>
                    <a:pt x="127" y="1"/>
                  </a:moveTo>
                  <a:cubicBezTo>
                    <a:pt x="99" y="1"/>
                    <a:pt x="71" y="3"/>
                    <a:pt x="42" y="8"/>
                  </a:cubicBezTo>
                  <a:cubicBezTo>
                    <a:pt x="28" y="8"/>
                    <a:pt x="28" y="8"/>
                    <a:pt x="14" y="26"/>
                  </a:cubicBezTo>
                  <a:cubicBezTo>
                    <a:pt x="0" y="40"/>
                    <a:pt x="0" y="40"/>
                    <a:pt x="0" y="54"/>
                  </a:cubicBezTo>
                  <a:lnTo>
                    <a:pt x="0" y="68"/>
                  </a:lnTo>
                  <a:cubicBezTo>
                    <a:pt x="0" y="82"/>
                    <a:pt x="14" y="82"/>
                    <a:pt x="14" y="96"/>
                  </a:cubicBezTo>
                  <a:cubicBezTo>
                    <a:pt x="24" y="96"/>
                    <a:pt x="33" y="104"/>
                    <a:pt x="42" y="104"/>
                  </a:cubicBezTo>
                  <a:cubicBezTo>
                    <a:pt x="47" y="104"/>
                    <a:pt x="52" y="102"/>
                    <a:pt x="57" y="96"/>
                  </a:cubicBezTo>
                  <a:lnTo>
                    <a:pt x="144" y="96"/>
                  </a:lnTo>
                  <a:cubicBezTo>
                    <a:pt x="204" y="113"/>
                    <a:pt x="264" y="128"/>
                    <a:pt x="320" y="142"/>
                  </a:cubicBezTo>
                  <a:cubicBezTo>
                    <a:pt x="352" y="156"/>
                    <a:pt x="394" y="170"/>
                    <a:pt x="440" y="184"/>
                  </a:cubicBezTo>
                  <a:cubicBezTo>
                    <a:pt x="446" y="191"/>
                    <a:pt x="455" y="196"/>
                    <a:pt x="464" y="196"/>
                  </a:cubicBezTo>
                  <a:cubicBezTo>
                    <a:pt x="476" y="196"/>
                    <a:pt x="488" y="188"/>
                    <a:pt x="496" y="170"/>
                  </a:cubicBezTo>
                  <a:cubicBezTo>
                    <a:pt x="514" y="142"/>
                    <a:pt x="496" y="113"/>
                    <a:pt x="482" y="96"/>
                  </a:cubicBezTo>
                  <a:cubicBezTo>
                    <a:pt x="375" y="49"/>
                    <a:pt x="256" y="1"/>
                    <a:pt x="12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9" name="Google Shape;7669;p83"/>
            <p:cNvSpPr/>
            <p:nvPr/>
          </p:nvSpPr>
          <p:spPr>
            <a:xfrm>
              <a:off x="6512098" y="4318588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16" y="1"/>
                  </a:moveTo>
                  <a:cubicBezTo>
                    <a:pt x="93" y="1"/>
                    <a:pt x="68" y="3"/>
                    <a:pt x="42" y="7"/>
                  </a:cubicBezTo>
                  <a:cubicBezTo>
                    <a:pt x="28" y="7"/>
                    <a:pt x="0" y="21"/>
                    <a:pt x="0" y="49"/>
                  </a:cubicBezTo>
                  <a:lnTo>
                    <a:pt x="0" y="63"/>
                  </a:lnTo>
                  <a:cubicBezTo>
                    <a:pt x="14" y="95"/>
                    <a:pt x="28" y="109"/>
                    <a:pt x="56" y="109"/>
                  </a:cubicBezTo>
                  <a:cubicBezTo>
                    <a:pt x="88" y="95"/>
                    <a:pt x="130" y="95"/>
                    <a:pt x="176" y="95"/>
                  </a:cubicBezTo>
                  <a:cubicBezTo>
                    <a:pt x="246" y="109"/>
                    <a:pt x="320" y="123"/>
                    <a:pt x="394" y="151"/>
                  </a:cubicBezTo>
                  <a:cubicBezTo>
                    <a:pt x="408" y="169"/>
                    <a:pt x="422" y="169"/>
                    <a:pt x="440" y="169"/>
                  </a:cubicBezTo>
                  <a:cubicBezTo>
                    <a:pt x="454" y="183"/>
                    <a:pt x="468" y="183"/>
                    <a:pt x="482" y="183"/>
                  </a:cubicBezTo>
                  <a:cubicBezTo>
                    <a:pt x="496" y="169"/>
                    <a:pt x="496" y="169"/>
                    <a:pt x="510" y="151"/>
                  </a:cubicBezTo>
                  <a:cubicBezTo>
                    <a:pt x="528" y="137"/>
                    <a:pt x="510" y="95"/>
                    <a:pt x="482" y="81"/>
                  </a:cubicBezTo>
                  <a:cubicBezTo>
                    <a:pt x="422" y="63"/>
                    <a:pt x="352" y="35"/>
                    <a:pt x="278" y="21"/>
                  </a:cubicBezTo>
                  <a:cubicBezTo>
                    <a:pt x="226" y="11"/>
                    <a:pt x="174" y="1"/>
                    <a:pt x="11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0" name="Google Shape;7670;p83"/>
            <p:cNvSpPr/>
            <p:nvPr/>
          </p:nvSpPr>
          <p:spPr>
            <a:xfrm>
              <a:off x="6036259" y="3623697"/>
              <a:ext cx="571119" cy="685928"/>
            </a:xfrm>
            <a:custGeom>
              <a:avLst/>
              <a:gdLst/>
              <a:ahLst/>
              <a:cxnLst/>
              <a:rect l="l" t="t" r="r" b="b"/>
              <a:pathLst>
                <a:path w="6054" h="7271" extrusionOk="0">
                  <a:moveTo>
                    <a:pt x="1861" y="0"/>
                  </a:moveTo>
                  <a:cubicBezTo>
                    <a:pt x="1481" y="0"/>
                    <a:pt x="1143" y="60"/>
                    <a:pt x="851" y="190"/>
                  </a:cubicBezTo>
                  <a:cubicBezTo>
                    <a:pt x="689" y="250"/>
                    <a:pt x="542" y="352"/>
                    <a:pt x="412" y="454"/>
                  </a:cubicBezTo>
                  <a:cubicBezTo>
                    <a:pt x="352" y="514"/>
                    <a:pt x="278" y="587"/>
                    <a:pt x="236" y="658"/>
                  </a:cubicBezTo>
                  <a:cubicBezTo>
                    <a:pt x="176" y="718"/>
                    <a:pt x="148" y="777"/>
                    <a:pt x="102" y="851"/>
                  </a:cubicBezTo>
                  <a:cubicBezTo>
                    <a:pt x="102" y="834"/>
                    <a:pt x="102" y="820"/>
                    <a:pt x="88" y="820"/>
                  </a:cubicBezTo>
                  <a:cubicBezTo>
                    <a:pt x="88" y="806"/>
                    <a:pt x="74" y="806"/>
                    <a:pt x="60" y="806"/>
                  </a:cubicBezTo>
                  <a:cubicBezTo>
                    <a:pt x="46" y="806"/>
                    <a:pt x="32" y="806"/>
                    <a:pt x="14" y="820"/>
                  </a:cubicBezTo>
                  <a:cubicBezTo>
                    <a:pt x="14" y="820"/>
                    <a:pt x="0" y="834"/>
                    <a:pt x="0" y="851"/>
                  </a:cubicBezTo>
                  <a:cubicBezTo>
                    <a:pt x="46" y="1171"/>
                    <a:pt x="120" y="1509"/>
                    <a:pt x="208" y="1833"/>
                  </a:cubicBezTo>
                  <a:cubicBezTo>
                    <a:pt x="295" y="2139"/>
                    <a:pt x="412" y="2462"/>
                    <a:pt x="542" y="2786"/>
                  </a:cubicBezTo>
                  <a:cubicBezTo>
                    <a:pt x="806" y="3401"/>
                    <a:pt x="1157" y="3999"/>
                    <a:pt x="1597" y="4559"/>
                  </a:cubicBezTo>
                  <a:cubicBezTo>
                    <a:pt x="2023" y="5115"/>
                    <a:pt x="2494" y="5614"/>
                    <a:pt x="3036" y="6054"/>
                  </a:cubicBezTo>
                  <a:cubicBezTo>
                    <a:pt x="3299" y="6272"/>
                    <a:pt x="3563" y="6479"/>
                    <a:pt x="3855" y="6655"/>
                  </a:cubicBezTo>
                  <a:cubicBezTo>
                    <a:pt x="3989" y="6743"/>
                    <a:pt x="4133" y="6831"/>
                    <a:pt x="4281" y="6901"/>
                  </a:cubicBezTo>
                  <a:cubicBezTo>
                    <a:pt x="4457" y="7007"/>
                    <a:pt x="4633" y="7095"/>
                    <a:pt x="4794" y="7165"/>
                  </a:cubicBezTo>
                  <a:cubicBezTo>
                    <a:pt x="4868" y="7197"/>
                    <a:pt x="4956" y="7239"/>
                    <a:pt x="5044" y="7271"/>
                  </a:cubicBezTo>
                  <a:lnTo>
                    <a:pt x="5114" y="7271"/>
                  </a:lnTo>
                  <a:cubicBezTo>
                    <a:pt x="5220" y="7225"/>
                    <a:pt x="5322" y="7137"/>
                    <a:pt x="5438" y="7035"/>
                  </a:cubicBezTo>
                  <a:cubicBezTo>
                    <a:pt x="5540" y="6933"/>
                    <a:pt x="5628" y="6831"/>
                    <a:pt x="5716" y="6683"/>
                  </a:cubicBezTo>
                  <a:cubicBezTo>
                    <a:pt x="5804" y="6550"/>
                    <a:pt x="5878" y="6420"/>
                    <a:pt x="5938" y="6272"/>
                  </a:cubicBezTo>
                  <a:cubicBezTo>
                    <a:pt x="5980" y="6128"/>
                    <a:pt x="6026" y="5980"/>
                    <a:pt x="6040" y="5846"/>
                  </a:cubicBezTo>
                  <a:cubicBezTo>
                    <a:pt x="6054" y="5758"/>
                    <a:pt x="6054" y="5688"/>
                    <a:pt x="6040" y="5600"/>
                  </a:cubicBezTo>
                  <a:lnTo>
                    <a:pt x="6040" y="5582"/>
                  </a:lnTo>
                  <a:lnTo>
                    <a:pt x="6011" y="5554"/>
                  </a:lnTo>
                  <a:cubicBezTo>
                    <a:pt x="5938" y="5512"/>
                    <a:pt x="5850" y="5452"/>
                    <a:pt x="5776" y="5392"/>
                  </a:cubicBezTo>
                  <a:lnTo>
                    <a:pt x="5776" y="5392"/>
                  </a:lnTo>
                  <a:lnTo>
                    <a:pt x="5790" y="5406"/>
                  </a:lnTo>
                  <a:cubicBezTo>
                    <a:pt x="5572" y="5231"/>
                    <a:pt x="5350" y="5041"/>
                    <a:pt x="5132" y="4823"/>
                  </a:cubicBezTo>
                  <a:cubicBezTo>
                    <a:pt x="4925" y="4615"/>
                    <a:pt x="4735" y="4383"/>
                    <a:pt x="4545" y="4147"/>
                  </a:cubicBezTo>
                  <a:lnTo>
                    <a:pt x="4545" y="4133"/>
                  </a:lnTo>
                  <a:cubicBezTo>
                    <a:pt x="4165" y="3620"/>
                    <a:pt x="3855" y="3092"/>
                    <a:pt x="3620" y="2536"/>
                  </a:cubicBezTo>
                  <a:cubicBezTo>
                    <a:pt x="3444" y="2096"/>
                    <a:pt x="3328" y="1671"/>
                    <a:pt x="3268" y="1245"/>
                  </a:cubicBezTo>
                  <a:lnTo>
                    <a:pt x="3268" y="1259"/>
                  </a:lnTo>
                  <a:cubicBezTo>
                    <a:pt x="3254" y="1069"/>
                    <a:pt x="3240" y="893"/>
                    <a:pt x="3240" y="704"/>
                  </a:cubicBezTo>
                  <a:cubicBezTo>
                    <a:pt x="3254" y="704"/>
                    <a:pt x="3268" y="675"/>
                    <a:pt x="3254" y="658"/>
                  </a:cubicBezTo>
                  <a:cubicBezTo>
                    <a:pt x="3254" y="630"/>
                    <a:pt x="3254" y="616"/>
                    <a:pt x="3240" y="587"/>
                  </a:cubicBezTo>
                  <a:lnTo>
                    <a:pt x="3240" y="570"/>
                  </a:lnTo>
                  <a:cubicBezTo>
                    <a:pt x="3240" y="556"/>
                    <a:pt x="3240" y="542"/>
                    <a:pt x="3226" y="542"/>
                  </a:cubicBezTo>
                  <a:cubicBezTo>
                    <a:pt x="3226" y="514"/>
                    <a:pt x="3212" y="500"/>
                    <a:pt x="3197" y="482"/>
                  </a:cubicBezTo>
                  <a:cubicBezTo>
                    <a:pt x="3166" y="426"/>
                    <a:pt x="3124" y="380"/>
                    <a:pt x="3078" y="338"/>
                  </a:cubicBezTo>
                  <a:cubicBezTo>
                    <a:pt x="2990" y="250"/>
                    <a:pt x="2874" y="190"/>
                    <a:pt x="2726" y="130"/>
                  </a:cubicBezTo>
                  <a:cubicBezTo>
                    <a:pt x="2494" y="42"/>
                    <a:pt x="2230" y="0"/>
                    <a:pt x="189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1" name="Google Shape;7671;p83"/>
            <p:cNvSpPr/>
            <p:nvPr/>
          </p:nvSpPr>
          <p:spPr>
            <a:xfrm>
              <a:off x="6246632" y="3700960"/>
              <a:ext cx="348483" cy="509139"/>
            </a:xfrm>
            <a:custGeom>
              <a:avLst/>
              <a:gdLst/>
              <a:ahLst/>
              <a:cxnLst/>
              <a:rect l="l" t="t" r="r" b="b"/>
              <a:pathLst>
                <a:path w="3694" h="5397" extrusionOk="0">
                  <a:moveTo>
                    <a:pt x="42" y="1"/>
                  </a:moveTo>
                  <a:cubicBezTo>
                    <a:pt x="14" y="15"/>
                    <a:pt x="0" y="46"/>
                    <a:pt x="14" y="60"/>
                  </a:cubicBezTo>
                  <a:cubicBezTo>
                    <a:pt x="204" y="718"/>
                    <a:pt x="440" y="1379"/>
                    <a:pt x="746" y="1995"/>
                  </a:cubicBezTo>
                  <a:cubicBezTo>
                    <a:pt x="1038" y="2597"/>
                    <a:pt x="1375" y="3166"/>
                    <a:pt x="1801" y="3694"/>
                  </a:cubicBezTo>
                  <a:cubicBezTo>
                    <a:pt x="2005" y="3958"/>
                    <a:pt x="2241" y="4222"/>
                    <a:pt x="2491" y="4457"/>
                  </a:cubicBezTo>
                  <a:cubicBezTo>
                    <a:pt x="2607" y="4587"/>
                    <a:pt x="2740" y="4707"/>
                    <a:pt x="2870" y="4823"/>
                  </a:cubicBezTo>
                  <a:cubicBezTo>
                    <a:pt x="3018" y="4957"/>
                    <a:pt x="3166" y="5087"/>
                    <a:pt x="3324" y="5203"/>
                  </a:cubicBezTo>
                  <a:cubicBezTo>
                    <a:pt x="3430" y="5263"/>
                    <a:pt x="3518" y="5337"/>
                    <a:pt x="3620" y="5396"/>
                  </a:cubicBezTo>
                  <a:lnTo>
                    <a:pt x="3648" y="5396"/>
                  </a:lnTo>
                  <a:cubicBezTo>
                    <a:pt x="3662" y="5396"/>
                    <a:pt x="3676" y="5379"/>
                    <a:pt x="3676" y="5365"/>
                  </a:cubicBezTo>
                  <a:cubicBezTo>
                    <a:pt x="3676" y="5351"/>
                    <a:pt x="3694" y="5337"/>
                    <a:pt x="3676" y="5337"/>
                  </a:cubicBezTo>
                  <a:cubicBezTo>
                    <a:pt x="3676" y="5323"/>
                    <a:pt x="3662" y="5309"/>
                    <a:pt x="3662" y="5309"/>
                  </a:cubicBezTo>
                  <a:cubicBezTo>
                    <a:pt x="3620" y="5277"/>
                    <a:pt x="3588" y="5263"/>
                    <a:pt x="3546" y="5235"/>
                  </a:cubicBezTo>
                  <a:lnTo>
                    <a:pt x="3546" y="5235"/>
                  </a:lnTo>
                  <a:lnTo>
                    <a:pt x="3560" y="5249"/>
                  </a:lnTo>
                  <a:cubicBezTo>
                    <a:pt x="3412" y="5147"/>
                    <a:pt x="3282" y="5045"/>
                    <a:pt x="3148" y="4925"/>
                  </a:cubicBezTo>
                  <a:cubicBezTo>
                    <a:pt x="3018" y="4823"/>
                    <a:pt x="2902" y="4721"/>
                    <a:pt x="2782" y="4619"/>
                  </a:cubicBezTo>
                  <a:cubicBezTo>
                    <a:pt x="2564" y="4412"/>
                    <a:pt x="2357" y="4193"/>
                    <a:pt x="2153" y="3972"/>
                  </a:cubicBezTo>
                  <a:cubicBezTo>
                    <a:pt x="1935" y="3726"/>
                    <a:pt x="1727" y="3462"/>
                    <a:pt x="1537" y="3180"/>
                  </a:cubicBezTo>
                  <a:cubicBezTo>
                    <a:pt x="1347" y="2903"/>
                    <a:pt x="1186" y="2625"/>
                    <a:pt x="1024" y="2333"/>
                  </a:cubicBezTo>
                  <a:cubicBezTo>
                    <a:pt x="967" y="2213"/>
                    <a:pt x="908" y="2111"/>
                    <a:pt x="848" y="1995"/>
                  </a:cubicBezTo>
                  <a:cubicBezTo>
                    <a:pt x="556" y="1379"/>
                    <a:pt x="320" y="736"/>
                    <a:pt x="116" y="89"/>
                  </a:cubicBezTo>
                  <a:lnTo>
                    <a:pt x="102" y="32"/>
                  </a:lnTo>
                  <a:cubicBezTo>
                    <a:pt x="102" y="15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2" name="Google Shape;7672;p83"/>
            <p:cNvSpPr/>
            <p:nvPr/>
          </p:nvSpPr>
          <p:spPr>
            <a:xfrm>
              <a:off x="5899469" y="3084464"/>
              <a:ext cx="506215" cy="665079"/>
            </a:xfrm>
            <a:custGeom>
              <a:avLst/>
              <a:gdLst/>
              <a:ahLst/>
              <a:cxnLst/>
              <a:rect l="l" t="t" r="r" b="b"/>
              <a:pathLst>
                <a:path w="5366" h="7050" extrusionOk="0">
                  <a:moveTo>
                    <a:pt x="4454" y="0"/>
                  </a:moveTo>
                  <a:cubicBezTo>
                    <a:pt x="4440" y="0"/>
                    <a:pt x="4426" y="0"/>
                    <a:pt x="4412" y="14"/>
                  </a:cubicBezTo>
                  <a:cubicBezTo>
                    <a:pt x="4398" y="42"/>
                    <a:pt x="4412" y="74"/>
                    <a:pt x="4426" y="88"/>
                  </a:cubicBezTo>
                  <a:lnTo>
                    <a:pt x="4190" y="88"/>
                  </a:lnTo>
                  <a:cubicBezTo>
                    <a:pt x="4120" y="88"/>
                    <a:pt x="4060" y="102"/>
                    <a:pt x="3986" y="102"/>
                  </a:cubicBezTo>
                  <a:cubicBezTo>
                    <a:pt x="3958" y="102"/>
                    <a:pt x="3912" y="116"/>
                    <a:pt x="3870" y="116"/>
                  </a:cubicBezTo>
                  <a:cubicBezTo>
                    <a:pt x="3680" y="130"/>
                    <a:pt x="3473" y="148"/>
                    <a:pt x="3240" y="148"/>
                  </a:cubicBezTo>
                  <a:cubicBezTo>
                    <a:pt x="3079" y="162"/>
                    <a:pt x="2903" y="162"/>
                    <a:pt x="2713" y="162"/>
                  </a:cubicBezTo>
                  <a:cubicBezTo>
                    <a:pt x="2505" y="162"/>
                    <a:pt x="2301" y="162"/>
                    <a:pt x="2111" y="148"/>
                  </a:cubicBezTo>
                  <a:cubicBezTo>
                    <a:pt x="2111" y="148"/>
                    <a:pt x="2111" y="130"/>
                    <a:pt x="2097" y="116"/>
                  </a:cubicBezTo>
                  <a:cubicBezTo>
                    <a:pt x="2097" y="102"/>
                    <a:pt x="2080" y="88"/>
                    <a:pt x="2052" y="88"/>
                  </a:cubicBezTo>
                  <a:lnTo>
                    <a:pt x="2037" y="102"/>
                  </a:lnTo>
                  <a:cubicBezTo>
                    <a:pt x="2009" y="116"/>
                    <a:pt x="1978" y="130"/>
                    <a:pt x="1964" y="162"/>
                  </a:cubicBezTo>
                  <a:cubicBezTo>
                    <a:pt x="1950" y="162"/>
                    <a:pt x="1950" y="162"/>
                    <a:pt x="1935" y="176"/>
                  </a:cubicBezTo>
                  <a:cubicBezTo>
                    <a:pt x="1774" y="306"/>
                    <a:pt x="1612" y="454"/>
                    <a:pt x="1464" y="630"/>
                  </a:cubicBezTo>
                  <a:cubicBezTo>
                    <a:pt x="1306" y="820"/>
                    <a:pt x="1144" y="1055"/>
                    <a:pt x="1010" y="1305"/>
                  </a:cubicBezTo>
                  <a:cubicBezTo>
                    <a:pt x="880" y="1537"/>
                    <a:pt x="761" y="1801"/>
                    <a:pt x="645" y="2096"/>
                  </a:cubicBezTo>
                  <a:cubicBezTo>
                    <a:pt x="557" y="2346"/>
                    <a:pt x="469" y="2624"/>
                    <a:pt x="381" y="2944"/>
                  </a:cubicBezTo>
                  <a:cubicBezTo>
                    <a:pt x="251" y="3472"/>
                    <a:pt x="145" y="4059"/>
                    <a:pt x="75" y="4703"/>
                  </a:cubicBezTo>
                  <a:cubicBezTo>
                    <a:pt x="57" y="4967"/>
                    <a:pt x="29" y="5248"/>
                    <a:pt x="15" y="5526"/>
                  </a:cubicBezTo>
                  <a:cubicBezTo>
                    <a:pt x="1" y="5776"/>
                    <a:pt x="1" y="6040"/>
                    <a:pt x="1" y="6360"/>
                  </a:cubicBezTo>
                  <a:cubicBezTo>
                    <a:pt x="1" y="6374"/>
                    <a:pt x="15" y="6391"/>
                    <a:pt x="29" y="6391"/>
                  </a:cubicBezTo>
                  <a:lnTo>
                    <a:pt x="29" y="6405"/>
                  </a:lnTo>
                  <a:cubicBezTo>
                    <a:pt x="43" y="6420"/>
                    <a:pt x="57" y="6434"/>
                    <a:pt x="75" y="6448"/>
                  </a:cubicBezTo>
                  <a:cubicBezTo>
                    <a:pt x="321" y="6609"/>
                    <a:pt x="616" y="6743"/>
                    <a:pt x="968" y="6831"/>
                  </a:cubicBezTo>
                  <a:cubicBezTo>
                    <a:pt x="1260" y="6919"/>
                    <a:pt x="1598" y="6975"/>
                    <a:pt x="1992" y="7021"/>
                  </a:cubicBezTo>
                  <a:cubicBezTo>
                    <a:pt x="2154" y="7035"/>
                    <a:pt x="2315" y="7035"/>
                    <a:pt x="2505" y="7049"/>
                  </a:cubicBezTo>
                  <a:lnTo>
                    <a:pt x="3065" y="7049"/>
                  </a:lnTo>
                  <a:cubicBezTo>
                    <a:pt x="3473" y="7035"/>
                    <a:pt x="3884" y="6961"/>
                    <a:pt x="4264" y="6859"/>
                  </a:cubicBezTo>
                  <a:cubicBezTo>
                    <a:pt x="4366" y="6831"/>
                    <a:pt x="4472" y="6799"/>
                    <a:pt x="4574" y="6757"/>
                  </a:cubicBezTo>
                  <a:cubicBezTo>
                    <a:pt x="4690" y="6711"/>
                    <a:pt x="4778" y="6683"/>
                    <a:pt x="4866" y="6638"/>
                  </a:cubicBezTo>
                  <a:lnTo>
                    <a:pt x="4894" y="6609"/>
                  </a:lnTo>
                  <a:cubicBezTo>
                    <a:pt x="4894" y="6595"/>
                    <a:pt x="4894" y="6581"/>
                    <a:pt x="4911" y="6581"/>
                  </a:cubicBezTo>
                  <a:cubicBezTo>
                    <a:pt x="4953" y="6170"/>
                    <a:pt x="5013" y="5776"/>
                    <a:pt x="5070" y="5364"/>
                  </a:cubicBezTo>
                  <a:cubicBezTo>
                    <a:pt x="5129" y="4925"/>
                    <a:pt x="5189" y="4471"/>
                    <a:pt x="5245" y="4031"/>
                  </a:cubicBezTo>
                  <a:cubicBezTo>
                    <a:pt x="5319" y="3430"/>
                    <a:pt x="5365" y="2962"/>
                    <a:pt x="5365" y="2536"/>
                  </a:cubicBezTo>
                  <a:cubicBezTo>
                    <a:pt x="5365" y="2227"/>
                    <a:pt x="5351" y="1963"/>
                    <a:pt x="5319" y="1699"/>
                  </a:cubicBezTo>
                  <a:cubicBezTo>
                    <a:pt x="5291" y="1407"/>
                    <a:pt x="5231" y="1143"/>
                    <a:pt x="5143" y="922"/>
                  </a:cubicBezTo>
                  <a:cubicBezTo>
                    <a:pt x="5087" y="718"/>
                    <a:pt x="4999" y="542"/>
                    <a:pt x="4880" y="394"/>
                  </a:cubicBezTo>
                  <a:cubicBezTo>
                    <a:pt x="4778" y="236"/>
                    <a:pt x="4630" y="102"/>
                    <a:pt x="448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3" name="Google Shape;7673;p83"/>
            <p:cNvSpPr/>
            <p:nvPr/>
          </p:nvSpPr>
          <p:spPr>
            <a:xfrm>
              <a:off x="6347479" y="3656810"/>
              <a:ext cx="18018" cy="53112"/>
            </a:xfrm>
            <a:custGeom>
              <a:avLst/>
              <a:gdLst/>
              <a:ahLst/>
              <a:cxnLst/>
              <a:rect l="l" t="t" r="r" b="b"/>
              <a:pathLst>
                <a:path w="191" h="563" extrusionOk="0">
                  <a:moveTo>
                    <a:pt x="145" y="1"/>
                  </a:moveTo>
                  <a:cubicBezTo>
                    <a:pt x="131" y="1"/>
                    <a:pt x="117" y="1"/>
                    <a:pt x="102" y="15"/>
                  </a:cubicBezTo>
                  <a:cubicBezTo>
                    <a:pt x="102" y="15"/>
                    <a:pt x="88" y="29"/>
                    <a:pt x="88" y="43"/>
                  </a:cubicBezTo>
                  <a:cubicBezTo>
                    <a:pt x="74" y="177"/>
                    <a:pt x="57" y="293"/>
                    <a:pt x="29" y="412"/>
                  </a:cubicBezTo>
                  <a:cubicBezTo>
                    <a:pt x="15" y="440"/>
                    <a:pt x="15" y="469"/>
                    <a:pt x="0" y="500"/>
                  </a:cubicBezTo>
                  <a:cubicBezTo>
                    <a:pt x="0" y="514"/>
                    <a:pt x="15" y="542"/>
                    <a:pt x="43" y="557"/>
                  </a:cubicBezTo>
                  <a:cubicBezTo>
                    <a:pt x="46" y="560"/>
                    <a:pt x="51" y="562"/>
                    <a:pt x="57" y="562"/>
                  </a:cubicBezTo>
                  <a:cubicBezTo>
                    <a:pt x="72" y="562"/>
                    <a:pt x="92" y="549"/>
                    <a:pt x="102" y="528"/>
                  </a:cubicBezTo>
                  <a:cubicBezTo>
                    <a:pt x="145" y="367"/>
                    <a:pt x="162" y="205"/>
                    <a:pt x="190" y="61"/>
                  </a:cubicBezTo>
                  <a:cubicBezTo>
                    <a:pt x="190" y="29"/>
                    <a:pt x="176" y="1"/>
                    <a:pt x="145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4" name="Google Shape;7674;p83"/>
            <p:cNvSpPr/>
            <p:nvPr/>
          </p:nvSpPr>
          <p:spPr>
            <a:xfrm>
              <a:off x="6070692" y="2991824"/>
              <a:ext cx="269900" cy="156412"/>
            </a:xfrm>
            <a:custGeom>
              <a:avLst/>
              <a:gdLst/>
              <a:ahLst/>
              <a:cxnLst/>
              <a:rect l="l" t="t" r="r" b="b"/>
              <a:pathLst>
                <a:path w="2861" h="1658" extrusionOk="0">
                  <a:moveTo>
                    <a:pt x="1232" y="1"/>
                  </a:moveTo>
                  <a:cubicBezTo>
                    <a:pt x="1130" y="1"/>
                    <a:pt x="1028" y="15"/>
                    <a:pt x="912" y="29"/>
                  </a:cubicBezTo>
                  <a:cubicBezTo>
                    <a:pt x="824" y="43"/>
                    <a:pt x="722" y="57"/>
                    <a:pt x="648" y="89"/>
                  </a:cubicBezTo>
                  <a:cubicBezTo>
                    <a:pt x="546" y="131"/>
                    <a:pt x="458" y="177"/>
                    <a:pt x="384" y="219"/>
                  </a:cubicBezTo>
                  <a:cubicBezTo>
                    <a:pt x="339" y="250"/>
                    <a:pt x="296" y="279"/>
                    <a:pt x="251" y="321"/>
                  </a:cubicBezTo>
                  <a:cubicBezTo>
                    <a:pt x="222" y="366"/>
                    <a:pt x="194" y="395"/>
                    <a:pt x="163" y="426"/>
                  </a:cubicBezTo>
                  <a:cubicBezTo>
                    <a:pt x="149" y="468"/>
                    <a:pt x="135" y="514"/>
                    <a:pt x="120" y="556"/>
                  </a:cubicBezTo>
                  <a:cubicBezTo>
                    <a:pt x="106" y="570"/>
                    <a:pt x="106" y="570"/>
                    <a:pt x="120" y="585"/>
                  </a:cubicBezTo>
                  <a:cubicBezTo>
                    <a:pt x="61" y="672"/>
                    <a:pt x="33" y="746"/>
                    <a:pt x="18" y="820"/>
                  </a:cubicBezTo>
                  <a:cubicBezTo>
                    <a:pt x="1" y="894"/>
                    <a:pt x="1" y="982"/>
                    <a:pt x="18" y="1056"/>
                  </a:cubicBezTo>
                  <a:cubicBezTo>
                    <a:pt x="18" y="1084"/>
                    <a:pt x="33" y="1112"/>
                    <a:pt x="47" y="1158"/>
                  </a:cubicBezTo>
                  <a:cubicBezTo>
                    <a:pt x="75" y="1186"/>
                    <a:pt x="89" y="1232"/>
                    <a:pt x="120" y="1246"/>
                  </a:cubicBezTo>
                  <a:cubicBezTo>
                    <a:pt x="149" y="1306"/>
                    <a:pt x="208" y="1348"/>
                    <a:pt x="282" y="1408"/>
                  </a:cubicBezTo>
                  <a:cubicBezTo>
                    <a:pt x="339" y="1436"/>
                    <a:pt x="412" y="1482"/>
                    <a:pt x="514" y="1510"/>
                  </a:cubicBezTo>
                  <a:cubicBezTo>
                    <a:pt x="588" y="1538"/>
                    <a:pt x="676" y="1569"/>
                    <a:pt x="778" y="1598"/>
                  </a:cubicBezTo>
                  <a:cubicBezTo>
                    <a:pt x="968" y="1626"/>
                    <a:pt x="1176" y="1657"/>
                    <a:pt x="1394" y="1657"/>
                  </a:cubicBezTo>
                  <a:cubicBezTo>
                    <a:pt x="1615" y="1657"/>
                    <a:pt x="1819" y="1626"/>
                    <a:pt x="1995" y="1598"/>
                  </a:cubicBezTo>
                  <a:cubicBezTo>
                    <a:pt x="2097" y="1569"/>
                    <a:pt x="2171" y="1552"/>
                    <a:pt x="2259" y="1524"/>
                  </a:cubicBezTo>
                  <a:cubicBezTo>
                    <a:pt x="2347" y="1496"/>
                    <a:pt x="2407" y="1450"/>
                    <a:pt x="2463" y="1422"/>
                  </a:cubicBezTo>
                  <a:cubicBezTo>
                    <a:pt x="2537" y="1376"/>
                    <a:pt x="2597" y="1320"/>
                    <a:pt x="2671" y="1232"/>
                  </a:cubicBezTo>
                  <a:cubicBezTo>
                    <a:pt x="2699" y="1200"/>
                    <a:pt x="2727" y="1158"/>
                    <a:pt x="2759" y="1112"/>
                  </a:cubicBezTo>
                  <a:cubicBezTo>
                    <a:pt x="2787" y="1084"/>
                    <a:pt x="2801" y="1042"/>
                    <a:pt x="2815" y="996"/>
                  </a:cubicBezTo>
                  <a:cubicBezTo>
                    <a:pt x="2847" y="922"/>
                    <a:pt x="2861" y="848"/>
                    <a:pt x="2847" y="792"/>
                  </a:cubicBezTo>
                  <a:cubicBezTo>
                    <a:pt x="2847" y="718"/>
                    <a:pt x="2832" y="644"/>
                    <a:pt x="2787" y="585"/>
                  </a:cubicBezTo>
                  <a:cubicBezTo>
                    <a:pt x="2745" y="528"/>
                    <a:pt x="2699" y="468"/>
                    <a:pt x="2639" y="409"/>
                  </a:cubicBezTo>
                  <a:cubicBezTo>
                    <a:pt x="2583" y="352"/>
                    <a:pt x="2509" y="307"/>
                    <a:pt x="2421" y="264"/>
                  </a:cubicBezTo>
                  <a:cubicBezTo>
                    <a:pt x="2347" y="219"/>
                    <a:pt x="2259" y="177"/>
                    <a:pt x="2157" y="145"/>
                  </a:cubicBezTo>
                  <a:cubicBezTo>
                    <a:pt x="2069" y="117"/>
                    <a:pt x="1967" y="89"/>
                    <a:pt x="1865" y="57"/>
                  </a:cubicBezTo>
                  <a:cubicBezTo>
                    <a:pt x="1672" y="29"/>
                    <a:pt x="1468" y="1"/>
                    <a:pt x="127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5" name="Google Shape;7675;p83"/>
            <p:cNvSpPr/>
            <p:nvPr/>
          </p:nvSpPr>
          <p:spPr>
            <a:xfrm>
              <a:off x="6171916" y="3088426"/>
              <a:ext cx="270843" cy="437066"/>
            </a:xfrm>
            <a:custGeom>
              <a:avLst/>
              <a:gdLst/>
              <a:ahLst/>
              <a:cxnLst/>
              <a:rect l="l" t="t" r="r" b="b"/>
              <a:pathLst>
                <a:path w="2871" h="4633" extrusionOk="0">
                  <a:moveTo>
                    <a:pt x="2006" y="0"/>
                  </a:moveTo>
                  <a:cubicBezTo>
                    <a:pt x="1759" y="46"/>
                    <a:pt x="1496" y="134"/>
                    <a:pt x="1232" y="282"/>
                  </a:cubicBezTo>
                  <a:cubicBezTo>
                    <a:pt x="1098" y="338"/>
                    <a:pt x="968" y="426"/>
                    <a:pt x="834" y="528"/>
                  </a:cubicBezTo>
                  <a:cubicBezTo>
                    <a:pt x="704" y="633"/>
                    <a:pt x="585" y="735"/>
                    <a:pt x="483" y="851"/>
                  </a:cubicBezTo>
                  <a:cubicBezTo>
                    <a:pt x="265" y="1087"/>
                    <a:pt x="117" y="1351"/>
                    <a:pt x="43" y="1629"/>
                  </a:cubicBezTo>
                  <a:cubicBezTo>
                    <a:pt x="15" y="1759"/>
                    <a:pt x="1" y="1907"/>
                    <a:pt x="1" y="2069"/>
                  </a:cubicBezTo>
                  <a:cubicBezTo>
                    <a:pt x="1" y="2230"/>
                    <a:pt x="29" y="2375"/>
                    <a:pt x="71" y="2522"/>
                  </a:cubicBezTo>
                  <a:cubicBezTo>
                    <a:pt x="131" y="2800"/>
                    <a:pt x="265" y="3078"/>
                    <a:pt x="454" y="3342"/>
                  </a:cubicBezTo>
                  <a:cubicBezTo>
                    <a:pt x="630" y="3578"/>
                    <a:pt x="848" y="3799"/>
                    <a:pt x="1112" y="4003"/>
                  </a:cubicBezTo>
                  <a:cubicBezTo>
                    <a:pt x="1362" y="4179"/>
                    <a:pt x="1626" y="4327"/>
                    <a:pt x="1918" y="4443"/>
                  </a:cubicBezTo>
                  <a:cubicBezTo>
                    <a:pt x="2199" y="4545"/>
                    <a:pt x="2491" y="4605"/>
                    <a:pt x="2783" y="4633"/>
                  </a:cubicBezTo>
                  <a:cubicBezTo>
                    <a:pt x="2797" y="4605"/>
                    <a:pt x="2815" y="4591"/>
                    <a:pt x="2829" y="4559"/>
                  </a:cubicBezTo>
                  <a:cubicBezTo>
                    <a:pt x="2843" y="4531"/>
                    <a:pt x="2857" y="4503"/>
                    <a:pt x="2871" y="4471"/>
                  </a:cubicBezTo>
                  <a:cubicBezTo>
                    <a:pt x="2653" y="4443"/>
                    <a:pt x="2431" y="4383"/>
                    <a:pt x="2213" y="4281"/>
                  </a:cubicBezTo>
                  <a:lnTo>
                    <a:pt x="2213" y="4295"/>
                  </a:lnTo>
                  <a:cubicBezTo>
                    <a:pt x="1963" y="4179"/>
                    <a:pt x="1714" y="4045"/>
                    <a:pt x="1496" y="3870"/>
                  </a:cubicBezTo>
                  <a:cubicBezTo>
                    <a:pt x="1288" y="3711"/>
                    <a:pt x="1098" y="3518"/>
                    <a:pt x="950" y="3328"/>
                  </a:cubicBezTo>
                  <a:cubicBezTo>
                    <a:pt x="820" y="3152"/>
                    <a:pt x="718" y="2976"/>
                    <a:pt x="630" y="2786"/>
                  </a:cubicBezTo>
                  <a:cubicBezTo>
                    <a:pt x="556" y="2624"/>
                    <a:pt x="511" y="2448"/>
                    <a:pt x="483" y="2273"/>
                  </a:cubicBezTo>
                  <a:cubicBezTo>
                    <a:pt x="469" y="2111"/>
                    <a:pt x="469" y="1967"/>
                    <a:pt x="483" y="1819"/>
                  </a:cubicBezTo>
                  <a:cubicBezTo>
                    <a:pt x="497" y="1703"/>
                    <a:pt x="528" y="1583"/>
                    <a:pt x="571" y="1467"/>
                  </a:cubicBezTo>
                  <a:cubicBezTo>
                    <a:pt x="644" y="1337"/>
                    <a:pt x="718" y="1203"/>
                    <a:pt x="806" y="1073"/>
                  </a:cubicBezTo>
                  <a:lnTo>
                    <a:pt x="820" y="1073"/>
                  </a:lnTo>
                  <a:cubicBezTo>
                    <a:pt x="936" y="925"/>
                    <a:pt x="1070" y="778"/>
                    <a:pt x="1232" y="662"/>
                  </a:cubicBezTo>
                  <a:lnTo>
                    <a:pt x="1246" y="647"/>
                  </a:lnTo>
                  <a:cubicBezTo>
                    <a:pt x="1436" y="514"/>
                    <a:pt x="1626" y="398"/>
                    <a:pt x="1830" y="296"/>
                  </a:cubicBezTo>
                  <a:cubicBezTo>
                    <a:pt x="1963" y="250"/>
                    <a:pt x="2094" y="208"/>
                    <a:pt x="2227" y="176"/>
                  </a:cubicBezTo>
                  <a:lnTo>
                    <a:pt x="2199" y="148"/>
                  </a:lnTo>
                  <a:cubicBezTo>
                    <a:pt x="2167" y="120"/>
                    <a:pt x="2139" y="106"/>
                    <a:pt x="2111" y="74"/>
                  </a:cubicBezTo>
                  <a:cubicBezTo>
                    <a:pt x="2080" y="46"/>
                    <a:pt x="2051" y="32"/>
                    <a:pt x="2006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6" name="Google Shape;7676;p83"/>
            <p:cNvSpPr/>
            <p:nvPr/>
          </p:nvSpPr>
          <p:spPr>
            <a:xfrm>
              <a:off x="6341818" y="3069181"/>
              <a:ext cx="65187" cy="58678"/>
            </a:xfrm>
            <a:custGeom>
              <a:avLst/>
              <a:gdLst/>
              <a:ahLst/>
              <a:cxnLst/>
              <a:rect l="l" t="t" r="r" b="b"/>
              <a:pathLst>
                <a:path w="691" h="622" extrusionOk="0">
                  <a:moveTo>
                    <a:pt x="148" y="0"/>
                  </a:moveTo>
                  <a:cubicBezTo>
                    <a:pt x="103" y="14"/>
                    <a:pt x="75" y="46"/>
                    <a:pt x="46" y="74"/>
                  </a:cubicBezTo>
                  <a:cubicBezTo>
                    <a:pt x="1" y="148"/>
                    <a:pt x="29" y="264"/>
                    <a:pt x="103" y="310"/>
                  </a:cubicBezTo>
                  <a:cubicBezTo>
                    <a:pt x="134" y="324"/>
                    <a:pt x="177" y="338"/>
                    <a:pt x="205" y="366"/>
                  </a:cubicBezTo>
                  <a:cubicBezTo>
                    <a:pt x="236" y="398"/>
                    <a:pt x="279" y="426"/>
                    <a:pt x="310" y="468"/>
                  </a:cubicBezTo>
                  <a:cubicBezTo>
                    <a:pt x="324" y="486"/>
                    <a:pt x="338" y="514"/>
                    <a:pt x="352" y="542"/>
                  </a:cubicBezTo>
                  <a:cubicBezTo>
                    <a:pt x="384" y="592"/>
                    <a:pt x="441" y="621"/>
                    <a:pt x="502" y="621"/>
                  </a:cubicBezTo>
                  <a:cubicBezTo>
                    <a:pt x="531" y="621"/>
                    <a:pt x="560" y="615"/>
                    <a:pt x="588" y="602"/>
                  </a:cubicBezTo>
                  <a:cubicBezTo>
                    <a:pt x="662" y="556"/>
                    <a:pt x="690" y="454"/>
                    <a:pt x="644" y="366"/>
                  </a:cubicBezTo>
                  <a:cubicBezTo>
                    <a:pt x="542" y="222"/>
                    <a:pt x="426" y="102"/>
                    <a:pt x="264" y="14"/>
                  </a:cubicBezTo>
                  <a:cubicBezTo>
                    <a:pt x="250" y="0"/>
                    <a:pt x="222" y="0"/>
                    <a:pt x="191" y="0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7" name="Google Shape;7677;p83"/>
            <p:cNvSpPr/>
            <p:nvPr/>
          </p:nvSpPr>
          <p:spPr>
            <a:xfrm>
              <a:off x="6392949" y="3490870"/>
              <a:ext cx="70753" cy="58489"/>
            </a:xfrm>
            <a:custGeom>
              <a:avLst/>
              <a:gdLst/>
              <a:ahLst/>
              <a:cxnLst/>
              <a:rect l="l" t="t" r="r" b="b"/>
              <a:pathLst>
                <a:path w="750" h="620" extrusionOk="0">
                  <a:moveTo>
                    <a:pt x="560" y="1"/>
                  </a:moveTo>
                  <a:cubicBezTo>
                    <a:pt x="514" y="1"/>
                    <a:pt x="454" y="29"/>
                    <a:pt x="426" y="89"/>
                  </a:cubicBezTo>
                  <a:cubicBezTo>
                    <a:pt x="412" y="103"/>
                    <a:pt x="398" y="131"/>
                    <a:pt x="384" y="149"/>
                  </a:cubicBezTo>
                  <a:cubicBezTo>
                    <a:pt x="366" y="177"/>
                    <a:pt x="338" y="191"/>
                    <a:pt x="310" y="219"/>
                  </a:cubicBezTo>
                  <a:cubicBezTo>
                    <a:pt x="296" y="237"/>
                    <a:pt x="250" y="251"/>
                    <a:pt x="222" y="265"/>
                  </a:cubicBezTo>
                  <a:cubicBezTo>
                    <a:pt x="190" y="279"/>
                    <a:pt x="162" y="293"/>
                    <a:pt x="134" y="293"/>
                  </a:cubicBezTo>
                  <a:cubicBezTo>
                    <a:pt x="46" y="325"/>
                    <a:pt x="0" y="413"/>
                    <a:pt x="32" y="500"/>
                  </a:cubicBezTo>
                  <a:cubicBezTo>
                    <a:pt x="44" y="577"/>
                    <a:pt x="113" y="619"/>
                    <a:pt x="189" y="619"/>
                  </a:cubicBezTo>
                  <a:cubicBezTo>
                    <a:pt x="200" y="619"/>
                    <a:pt x="211" y="618"/>
                    <a:pt x="222" y="617"/>
                  </a:cubicBezTo>
                  <a:cubicBezTo>
                    <a:pt x="426" y="557"/>
                    <a:pt x="602" y="441"/>
                    <a:pt x="704" y="251"/>
                  </a:cubicBezTo>
                  <a:cubicBezTo>
                    <a:pt x="750" y="177"/>
                    <a:pt x="718" y="75"/>
                    <a:pt x="648" y="29"/>
                  </a:cubicBezTo>
                  <a:cubicBezTo>
                    <a:pt x="616" y="15"/>
                    <a:pt x="588" y="1"/>
                    <a:pt x="560" y="1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8" name="Google Shape;7678;p83"/>
            <p:cNvSpPr/>
            <p:nvPr/>
          </p:nvSpPr>
          <p:spPr>
            <a:xfrm>
              <a:off x="5812207" y="3092671"/>
              <a:ext cx="426217" cy="536686"/>
            </a:xfrm>
            <a:custGeom>
              <a:avLst/>
              <a:gdLst/>
              <a:ahLst/>
              <a:cxnLst/>
              <a:rect l="l" t="t" r="r" b="b"/>
              <a:pathLst>
                <a:path w="4518" h="5689" extrusionOk="0">
                  <a:moveTo>
                    <a:pt x="718" y="1"/>
                  </a:moveTo>
                  <a:cubicBezTo>
                    <a:pt x="676" y="1"/>
                    <a:pt x="630" y="15"/>
                    <a:pt x="588" y="15"/>
                  </a:cubicBezTo>
                  <a:cubicBezTo>
                    <a:pt x="250" y="89"/>
                    <a:pt x="1" y="427"/>
                    <a:pt x="1" y="806"/>
                  </a:cubicBezTo>
                  <a:lnTo>
                    <a:pt x="1" y="4897"/>
                  </a:lnTo>
                  <a:cubicBezTo>
                    <a:pt x="1" y="5319"/>
                    <a:pt x="324" y="5689"/>
                    <a:pt x="718" y="5689"/>
                  </a:cubicBezTo>
                  <a:lnTo>
                    <a:pt x="3796" y="5689"/>
                  </a:lnTo>
                  <a:cubicBezTo>
                    <a:pt x="4194" y="5689"/>
                    <a:pt x="4517" y="5319"/>
                    <a:pt x="4517" y="4897"/>
                  </a:cubicBezTo>
                  <a:lnTo>
                    <a:pt x="4517" y="806"/>
                  </a:lnTo>
                  <a:cubicBezTo>
                    <a:pt x="4517" y="367"/>
                    <a:pt x="4194" y="1"/>
                    <a:pt x="379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9" name="Google Shape;7679;p83"/>
            <p:cNvSpPr/>
            <p:nvPr/>
          </p:nvSpPr>
          <p:spPr>
            <a:xfrm>
              <a:off x="5794283" y="3095407"/>
              <a:ext cx="79055" cy="52357"/>
            </a:xfrm>
            <a:custGeom>
              <a:avLst/>
              <a:gdLst/>
              <a:ahLst/>
              <a:cxnLst/>
              <a:rect l="l" t="t" r="r" b="b"/>
              <a:pathLst>
                <a:path w="838" h="555" extrusionOk="0">
                  <a:moveTo>
                    <a:pt x="764" y="0"/>
                  </a:moveTo>
                  <a:cubicBezTo>
                    <a:pt x="690" y="14"/>
                    <a:pt x="616" y="46"/>
                    <a:pt x="557" y="74"/>
                  </a:cubicBezTo>
                  <a:cubicBezTo>
                    <a:pt x="486" y="102"/>
                    <a:pt x="426" y="134"/>
                    <a:pt x="367" y="176"/>
                  </a:cubicBezTo>
                  <a:cubicBezTo>
                    <a:pt x="236" y="264"/>
                    <a:pt x="117" y="366"/>
                    <a:pt x="15" y="471"/>
                  </a:cubicBezTo>
                  <a:cubicBezTo>
                    <a:pt x="15" y="486"/>
                    <a:pt x="1" y="486"/>
                    <a:pt x="1" y="500"/>
                  </a:cubicBezTo>
                  <a:cubicBezTo>
                    <a:pt x="1" y="514"/>
                    <a:pt x="1" y="528"/>
                    <a:pt x="15" y="542"/>
                  </a:cubicBezTo>
                  <a:cubicBezTo>
                    <a:pt x="22" y="551"/>
                    <a:pt x="33" y="555"/>
                    <a:pt x="46" y="555"/>
                  </a:cubicBezTo>
                  <a:cubicBezTo>
                    <a:pt x="60" y="555"/>
                    <a:pt x="75" y="551"/>
                    <a:pt x="89" y="542"/>
                  </a:cubicBezTo>
                  <a:cubicBezTo>
                    <a:pt x="191" y="440"/>
                    <a:pt x="293" y="338"/>
                    <a:pt x="412" y="264"/>
                  </a:cubicBezTo>
                  <a:cubicBezTo>
                    <a:pt x="500" y="208"/>
                    <a:pt x="602" y="162"/>
                    <a:pt x="704" y="120"/>
                  </a:cubicBezTo>
                  <a:cubicBezTo>
                    <a:pt x="732" y="120"/>
                    <a:pt x="764" y="102"/>
                    <a:pt x="792" y="102"/>
                  </a:cubicBezTo>
                  <a:cubicBezTo>
                    <a:pt x="806" y="88"/>
                    <a:pt x="838" y="60"/>
                    <a:pt x="820" y="46"/>
                  </a:cubicBezTo>
                  <a:cubicBezTo>
                    <a:pt x="820" y="14"/>
                    <a:pt x="806" y="0"/>
                    <a:pt x="77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0" name="Google Shape;7680;p83"/>
            <p:cNvSpPr/>
            <p:nvPr/>
          </p:nvSpPr>
          <p:spPr>
            <a:xfrm>
              <a:off x="5784660" y="3095407"/>
              <a:ext cx="85753" cy="63772"/>
            </a:xfrm>
            <a:custGeom>
              <a:avLst/>
              <a:gdLst/>
              <a:ahLst/>
              <a:cxnLst/>
              <a:rect l="l" t="t" r="r" b="b"/>
              <a:pathLst>
                <a:path w="909" h="676" extrusionOk="0">
                  <a:moveTo>
                    <a:pt x="866" y="0"/>
                  </a:moveTo>
                  <a:cubicBezTo>
                    <a:pt x="834" y="0"/>
                    <a:pt x="820" y="0"/>
                    <a:pt x="806" y="14"/>
                  </a:cubicBezTo>
                  <a:cubicBezTo>
                    <a:pt x="644" y="60"/>
                    <a:pt x="500" y="134"/>
                    <a:pt x="367" y="222"/>
                  </a:cubicBezTo>
                  <a:cubicBezTo>
                    <a:pt x="293" y="278"/>
                    <a:pt x="219" y="324"/>
                    <a:pt x="148" y="398"/>
                  </a:cubicBezTo>
                  <a:cubicBezTo>
                    <a:pt x="117" y="426"/>
                    <a:pt x="89" y="454"/>
                    <a:pt x="75" y="500"/>
                  </a:cubicBezTo>
                  <a:cubicBezTo>
                    <a:pt x="43" y="528"/>
                    <a:pt x="15" y="573"/>
                    <a:pt x="1" y="602"/>
                  </a:cubicBezTo>
                  <a:lnTo>
                    <a:pt x="1" y="647"/>
                  </a:lnTo>
                  <a:lnTo>
                    <a:pt x="29" y="675"/>
                  </a:lnTo>
                  <a:lnTo>
                    <a:pt x="75" y="675"/>
                  </a:lnTo>
                  <a:cubicBezTo>
                    <a:pt x="89" y="661"/>
                    <a:pt x="89" y="661"/>
                    <a:pt x="89" y="647"/>
                  </a:cubicBezTo>
                  <a:cubicBezTo>
                    <a:pt x="117" y="588"/>
                    <a:pt x="163" y="528"/>
                    <a:pt x="205" y="486"/>
                  </a:cubicBezTo>
                  <a:cubicBezTo>
                    <a:pt x="265" y="412"/>
                    <a:pt x="338" y="352"/>
                    <a:pt x="426" y="296"/>
                  </a:cubicBezTo>
                  <a:cubicBezTo>
                    <a:pt x="557" y="208"/>
                    <a:pt x="718" y="148"/>
                    <a:pt x="880" y="88"/>
                  </a:cubicBezTo>
                  <a:cubicBezTo>
                    <a:pt x="880" y="88"/>
                    <a:pt x="894" y="74"/>
                    <a:pt x="894" y="60"/>
                  </a:cubicBezTo>
                  <a:cubicBezTo>
                    <a:pt x="908" y="46"/>
                    <a:pt x="908" y="32"/>
                    <a:pt x="894" y="14"/>
                  </a:cubicBezTo>
                  <a:cubicBezTo>
                    <a:pt x="894" y="14"/>
                    <a:pt x="880" y="0"/>
                    <a:pt x="86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1" name="Google Shape;7681;p83"/>
            <p:cNvSpPr/>
            <p:nvPr/>
          </p:nvSpPr>
          <p:spPr>
            <a:xfrm>
              <a:off x="5838433" y="3096728"/>
              <a:ext cx="30660" cy="17358"/>
            </a:xfrm>
            <a:custGeom>
              <a:avLst/>
              <a:gdLst/>
              <a:ahLst/>
              <a:cxnLst/>
              <a:rect l="l" t="t" r="r" b="b"/>
              <a:pathLst>
                <a:path w="325" h="184" extrusionOk="0">
                  <a:moveTo>
                    <a:pt x="264" y="0"/>
                  </a:moveTo>
                  <a:cubicBezTo>
                    <a:pt x="194" y="18"/>
                    <a:pt x="106" y="46"/>
                    <a:pt x="32" y="88"/>
                  </a:cubicBezTo>
                  <a:lnTo>
                    <a:pt x="1" y="120"/>
                  </a:lnTo>
                  <a:cubicBezTo>
                    <a:pt x="1" y="134"/>
                    <a:pt x="1" y="148"/>
                    <a:pt x="18" y="162"/>
                  </a:cubicBezTo>
                  <a:cubicBezTo>
                    <a:pt x="18" y="172"/>
                    <a:pt x="32" y="183"/>
                    <a:pt x="50" y="183"/>
                  </a:cubicBezTo>
                  <a:cubicBezTo>
                    <a:pt x="58" y="183"/>
                    <a:pt x="66" y="181"/>
                    <a:pt x="74" y="176"/>
                  </a:cubicBezTo>
                  <a:cubicBezTo>
                    <a:pt x="134" y="148"/>
                    <a:pt x="194" y="120"/>
                    <a:pt x="250" y="106"/>
                  </a:cubicBezTo>
                  <a:cubicBezTo>
                    <a:pt x="264" y="106"/>
                    <a:pt x="282" y="106"/>
                    <a:pt x="282" y="88"/>
                  </a:cubicBezTo>
                  <a:cubicBezTo>
                    <a:pt x="296" y="88"/>
                    <a:pt x="310" y="88"/>
                    <a:pt x="324" y="74"/>
                  </a:cubicBezTo>
                  <a:lnTo>
                    <a:pt x="324" y="32"/>
                  </a:lnTo>
                  <a:cubicBezTo>
                    <a:pt x="324" y="18"/>
                    <a:pt x="296" y="0"/>
                    <a:pt x="2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2" name="Google Shape;7682;p83"/>
            <p:cNvSpPr/>
            <p:nvPr/>
          </p:nvSpPr>
          <p:spPr>
            <a:xfrm>
              <a:off x="5828810" y="3096728"/>
              <a:ext cx="41603" cy="23301"/>
            </a:xfrm>
            <a:custGeom>
              <a:avLst/>
              <a:gdLst/>
              <a:ahLst/>
              <a:cxnLst/>
              <a:rect l="l" t="t" r="r" b="b"/>
              <a:pathLst>
                <a:path w="441" h="247" extrusionOk="0">
                  <a:moveTo>
                    <a:pt x="366" y="0"/>
                  </a:moveTo>
                  <a:cubicBezTo>
                    <a:pt x="310" y="18"/>
                    <a:pt x="250" y="32"/>
                    <a:pt x="191" y="60"/>
                  </a:cubicBezTo>
                  <a:cubicBezTo>
                    <a:pt x="134" y="88"/>
                    <a:pt x="74" y="120"/>
                    <a:pt x="32" y="162"/>
                  </a:cubicBezTo>
                  <a:cubicBezTo>
                    <a:pt x="1" y="176"/>
                    <a:pt x="1" y="208"/>
                    <a:pt x="15" y="236"/>
                  </a:cubicBezTo>
                  <a:cubicBezTo>
                    <a:pt x="30" y="243"/>
                    <a:pt x="45" y="246"/>
                    <a:pt x="58" y="246"/>
                  </a:cubicBezTo>
                  <a:cubicBezTo>
                    <a:pt x="71" y="246"/>
                    <a:pt x="81" y="243"/>
                    <a:pt x="89" y="236"/>
                  </a:cubicBezTo>
                  <a:cubicBezTo>
                    <a:pt x="103" y="222"/>
                    <a:pt x="120" y="208"/>
                    <a:pt x="134" y="208"/>
                  </a:cubicBezTo>
                  <a:cubicBezTo>
                    <a:pt x="191" y="162"/>
                    <a:pt x="250" y="134"/>
                    <a:pt x="310" y="120"/>
                  </a:cubicBezTo>
                  <a:cubicBezTo>
                    <a:pt x="338" y="106"/>
                    <a:pt x="366" y="106"/>
                    <a:pt x="398" y="106"/>
                  </a:cubicBezTo>
                  <a:cubicBezTo>
                    <a:pt x="412" y="88"/>
                    <a:pt x="440" y="60"/>
                    <a:pt x="426" y="46"/>
                  </a:cubicBezTo>
                  <a:cubicBezTo>
                    <a:pt x="426" y="18"/>
                    <a:pt x="412" y="0"/>
                    <a:pt x="38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3" name="Google Shape;7683;p83"/>
            <p:cNvSpPr/>
            <p:nvPr/>
          </p:nvSpPr>
          <p:spPr>
            <a:xfrm>
              <a:off x="5821829" y="3096728"/>
              <a:ext cx="45942" cy="28773"/>
            </a:xfrm>
            <a:custGeom>
              <a:avLst/>
              <a:gdLst/>
              <a:ahLst/>
              <a:cxnLst/>
              <a:rect l="l" t="t" r="r" b="b"/>
              <a:pathLst>
                <a:path w="487" h="305" extrusionOk="0">
                  <a:moveTo>
                    <a:pt x="426" y="0"/>
                  </a:moveTo>
                  <a:cubicBezTo>
                    <a:pt x="352" y="32"/>
                    <a:pt x="282" y="46"/>
                    <a:pt x="222" y="88"/>
                  </a:cubicBezTo>
                  <a:cubicBezTo>
                    <a:pt x="148" y="120"/>
                    <a:pt x="89" y="162"/>
                    <a:pt x="18" y="208"/>
                  </a:cubicBezTo>
                  <a:cubicBezTo>
                    <a:pt x="1" y="236"/>
                    <a:pt x="1" y="264"/>
                    <a:pt x="18" y="282"/>
                  </a:cubicBezTo>
                  <a:cubicBezTo>
                    <a:pt x="27" y="298"/>
                    <a:pt x="40" y="305"/>
                    <a:pt x="55" y="305"/>
                  </a:cubicBezTo>
                  <a:cubicBezTo>
                    <a:pt x="65" y="305"/>
                    <a:pt x="77" y="301"/>
                    <a:pt x="89" y="296"/>
                  </a:cubicBezTo>
                  <a:cubicBezTo>
                    <a:pt x="120" y="264"/>
                    <a:pt x="134" y="250"/>
                    <a:pt x="163" y="236"/>
                  </a:cubicBezTo>
                  <a:cubicBezTo>
                    <a:pt x="236" y="176"/>
                    <a:pt x="324" y="148"/>
                    <a:pt x="412" y="120"/>
                  </a:cubicBezTo>
                  <a:cubicBezTo>
                    <a:pt x="412" y="106"/>
                    <a:pt x="426" y="106"/>
                    <a:pt x="440" y="106"/>
                  </a:cubicBezTo>
                  <a:cubicBezTo>
                    <a:pt x="458" y="106"/>
                    <a:pt x="472" y="88"/>
                    <a:pt x="472" y="74"/>
                  </a:cubicBezTo>
                  <a:cubicBezTo>
                    <a:pt x="486" y="74"/>
                    <a:pt x="486" y="60"/>
                    <a:pt x="486" y="46"/>
                  </a:cubicBezTo>
                  <a:cubicBezTo>
                    <a:pt x="486" y="18"/>
                    <a:pt x="45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4" name="Google Shape;7684;p83"/>
            <p:cNvSpPr/>
            <p:nvPr/>
          </p:nvSpPr>
          <p:spPr>
            <a:xfrm>
              <a:off x="5801264" y="3102294"/>
              <a:ext cx="427160" cy="536686"/>
            </a:xfrm>
            <a:custGeom>
              <a:avLst/>
              <a:gdLst/>
              <a:ahLst/>
              <a:cxnLst/>
              <a:rect l="l" t="t" r="r" b="b"/>
              <a:pathLst>
                <a:path w="4528" h="5689" extrusionOk="0">
                  <a:moveTo>
                    <a:pt x="778" y="1"/>
                  </a:moveTo>
                  <a:cubicBezTo>
                    <a:pt x="556" y="117"/>
                    <a:pt x="352" y="237"/>
                    <a:pt x="131" y="353"/>
                  </a:cubicBezTo>
                  <a:cubicBezTo>
                    <a:pt x="60" y="486"/>
                    <a:pt x="1" y="645"/>
                    <a:pt x="1" y="806"/>
                  </a:cubicBezTo>
                  <a:lnTo>
                    <a:pt x="1" y="4897"/>
                  </a:lnTo>
                  <a:cubicBezTo>
                    <a:pt x="1" y="5323"/>
                    <a:pt x="338" y="5689"/>
                    <a:pt x="718" y="5689"/>
                  </a:cubicBezTo>
                  <a:lnTo>
                    <a:pt x="3810" y="5689"/>
                  </a:lnTo>
                  <a:cubicBezTo>
                    <a:pt x="4194" y="5689"/>
                    <a:pt x="4528" y="5323"/>
                    <a:pt x="4528" y="4897"/>
                  </a:cubicBezTo>
                  <a:lnTo>
                    <a:pt x="4528" y="806"/>
                  </a:lnTo>
                  <a:cubicBezTo>
                    <a:pt x="4528" y="367"/>
                    <a:pt x="4194" y="1"/>
                    <a:pt x="3810" y="1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5" name="Google Shape;7685;p83"/>
            <p:cNvSpPr/>
            <p:nvPr/>
          </p:nvSpPr>
          <p:spPr>
            <a:xfrm>
              <a:off x="6155313" y="3123237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1"/>
                  </a:moveTo>
                  <a:cubicBezTo>
                    <a:pt x="191" y="89"/>
                    <a:pt x="353" y="264"/>
                    <a:pt x="423" y="482"/>
                  </a:cubicBezTo>
                  <a:cubicBezTo>
                    <a:pt x="353" y="264"/>
                    <a:pt x="191" y="71"/>
                    <a:pt x="1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6" name="Google Shape;7686;p83"/>
            <p:cNvSpPr/>
            <p:nvPr/>
          </p:nvSpPr>
          <p:spPr>
            <a:xfrm>
              <a:off x="5776358" y="3123237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1"/>
                  </a:moveTo>
                  <a:cubicBezTo>
                    <a:pt x="236" y="71"/>
                    <a:pt x="89" y="264"/>
                    <a:pt x="1" y="482"/>
                  </a:cubicBezTo>
                  <a:cubicBezTo>
                    <a:pt x="89" y="264"/>
                    <a:pt x="236" y="89"/>
                    <a:pt x="440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7" name="Google Shape;7687;p83"/>
            <p:cNvSpPr/>
            <p:nvPr/>
          </p:nvSpPr>
          <p:spPr>
            <a:xfrm>
              <a:off x="6155313" y="3604358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483"/>
                  </a:moveTo>
                  <a:cubicBezTo>
                    <a:pt x="191" y="395"/>
                    <a:pt x="353" y="219"/>
                    <a:pt x="423" y="1"/>
                  </a:cubicBezTo>
                  <a:cubicBezTo>
                    <a:pt x="353" y="219"/>
                    <a:pt x="191" y="395"/>
                    <a:pt x="1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8" name="Google Shape;7688;p83"/>
            <p:cNvSpPr/>
            <p:nvPr/>
          </p:nvSpPr>
          <p:spPr>
            <a:xfrm>
              <a:off x="5776358" y="3604358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483"/>
                  </a:moveTo>
                  <a:cubicBezTo>
                    <a:pt x="236" y="395"/>
                    <a:pt x="89" y="219"/>
                    <a:pt x="1" y="1"/>
                  </a:cubicBezTo>
                  <a:cubicBezTo>
                    <a:pt x="89" y="219"/>
                    <a:pt x="236" y="395"/>
                    <a:pt x="440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9" name="Google Shape;7689;p83"/>
            <p:cNvSpPr/>
            <p:nvPr/>
          </p:nvSpPr>
          <p:spPr>
            <a:xfrm>
              <a:off x="5772113" y="3117576"/>
              <a:ext cx="427443" cy="536686"/>
            </a:xfrm>
            <a:custGeom>
              <a:avLst/>
              <a:gdLst/>
              <a:ahLst/>
              <a:cxnLst/>
              <a:rect l="l" t="t" r="r" b="b"/>
              <a:pathLst>
                <a:path w="4531" h="5689" extrusionOk="0">
                  <a:moveTo>
                    <a:pt x="735" y="1"/>
                  </a:moveTo>
                  <a:cubicBezTo>
                    <a:pt x="338" y="1"/>
                    <a:pt x="0" y="381"/>
                    <a:pt x="0" y="806"/>
                  </a:cubicBezTo>
                  <a:lnTo>
                    <a:pt x="0" y="4897"/>
                  </a:lnTo>
                  <a:cubicBezTo>
                    <a:pt x="0" y="5319"/>
                    <a:pt x="338" y="5689"/>
                    <a:pt x="735" y="5689"/>
                  </a:cubicBezTo>
                  <a:lnTo>
                    <a:pt x="3813" y="5689"/>
                  </a:lnTo>
                  <a:cubicBezTo>
                    <a:pt x="4193" y="5689"/>
                    <a:pt x="4531" y="5319"/>
                    <a:pt x="4531" y="4897"/>
                  </a:cubicBezTo>
                  <a:lnTo>
                    <a:pt x="4531" y="806"/>
                  </a:lnTo>
                  <a:cubicBezTo>
                    <a:pt x="4531" y="381"/>
                    <a:pt x="4193" y="1"/>
                    <a:pt x="381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0" name="Google Shape;7690;p83"/>
            <p:cNvSpPr/>
            <p:nvPr/>
          </p:nvSpPr>
          <p:spPr>
            <a:xfrm>
              <a:off x="5846734" y="3161726"/>
              <a:ext cx="121884" cy="9717"/>
            </a:xfrm>
            <a:custGeom>
              <a:avLst/>
              <a:gdLst/>
              <a:ahLst/>
              <a:cxnLst/>
              <a:rect l="l" t="t" r="r" b="b"/>
              <a:pathLst>
                <a:path w="1292" h="103" extrusionOk="0">
                  <a:moveTo>
                    <a:pt x="46" y="1"/>
                  </a:moveTo>
                  <a:cubicBezTo>
                    <a:pt x="18" y="1"/>
                    <a:pt x="1" y="32"/>
                    <a:pt x="1" y="60"/>
                  </a:cubicBezTo>
                  <a:cubicBezTo>
                    <a:pt x="1" y="89"/>
                    <a:pt x="18" y="103"/>
                    <a:pt x="46" y="103"/>
                  </a:cubicBezTo>
                  <a:lnTo>
                    <a:pt x="1232" y="103"/>
                  </a:lnTo>
                  <a:cubicBezTo>
                    <a:pt x="1263" y="103"/>
                    <a:pt x="1291" y="89"/>
                    <a:pt x="1291" y="60"/>
                  </a:cubicBezTo>
                  <a:cubicBezTo>
                    <a:pt x="1291" y="32"/>
                    <a:pt x="1263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1" name="Google Shape;7691;p83"/>
            <p:cNvSpPr/>
            <p:nvPr/>
          </p:nvSpPr>
          <p:spPr>
            <a:xfrm>
              <a:off x="5848432" y="3189650"/>
              <a:ext cx="272164" cy="9717"/>
            </a:xfrm>
            <a:custGeom>
              <a:avLst/>
              <a:gdLst/>
              <a:ahLst/>
              <a:cxnLst/>
              <a:rect l="l" t="t" r="r" b="b"/>
              <a:pathLst>
                <a:path w="2885" h="103" extrusionOk="0">
                  <a:moveTo>
                    <a:pt x="42" y="0"/>
                  </a:moveTo>
                  <a:cubicBezTo>
                    <a:pt x="14" y="0"/>
                    <a:pt x="0" y="28"/>
                    <a:pt x="0" y="56"/>
                  </a:cubicBezTo>
                  <a:cubicBezTo>
                    <a:pt x="0" y="88"/>
                    <a:pt x="14" y="102"/>
                    <a:pt x="42" y="102"/>
                  </a:cubicBezTo>
                  <a:lnTo>
                    <a:pt x="2842" y="102"/>
                  </a:lnTo>
                  <a:cubicBezTo>
                    <a:pt x="2870" y="102"/>
                    <a:pt x="2884" y="88"/>
                    <a:pt x="2884" y="56"/>
                  </a:cubicBezTo>
                  <a:cubicBezTo>
                    <a:pt x="2884" y="28"/>
                    <a:pt x="2870" y="0"/>
                    <a:pt x="2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2" name="Google Shape;7692;p83"/>
            <p:cNvSpPr/>
            <p:nvPr/>
          </p:nvSpPr>
          <p:spPr>
            <a:xfrm>
              <a:off x="5882866" y="3127199"/>
              <a:ext cx="497913" cy="386029"/>
            </a:xfrm>
            <a:custGeom>
              <a:avLst/>
              <a:gdLst/>
              <a:ahLst/>
              <a:cxnLst/>
              <a:rect l="l" t="t" r="r" b="b"/>
              <a:pathLst>
                <a:path w="5278" h="4092" extrusionOk="0">
                  <a:moveTo>
                    <a:pt x="4704" y="1"/>
                  </a:moveTo>
                  <a:cubicBezTo>
                    <a:pt x="4648" y="29"/>
                    <a:pt x="4574" y="61"/>
                    <a:pt x="4500" y="89"/>
                  </a:cubicBezTo>
                  <a:cubicBezTo>
                    <a:pt x="4440" y="134"/>
                    <a:pt x="4384" y="163"/>
                    <a:pt x="4310" y="205"/>
                  </a:cubicBezTo>
                  <a:cubicBezTo>
                    <a:pt x="4190" y="279"/>
                    <a:pt x="4088" y="381"/>
                    <a:pt x="3958" y="486"/>
                  </a:cubicBezTo>
                  <a:cubicBezTo>
                    <a:pt x="3839" y="602"/>
                    <a:pt x="3722" y="732"/>
                    <a:pt x="3620" y="852"/>
                  </a:cubicBezTo>
                  <a:cubicBezTo>
                    <a:pt x="3533" y="940"/>
                    <a:pt x="3445" y="1042"/>
                    <a:pt x="3357" y="1130"/>
                  </a:cubicBezTo>
                  <a:cubicBezTo>
                    <a:pt x="3209" y="1278"/>
                    <a:pt x="3079" y="1394"/>
                    <a:pt x="2931" y="1482"/>
                  </a:cubicBezTo>
                  <a:cubicBezTo>
                    <a:pt x="2871" y="1524"/>
                    <a:pt x="2815" y="1556"/>
                    <a:pt x="2755" y="1598"/>
                  </a:cubicBezTo>
                  <a:cubicBezTo>
                    <a:pt x="2681" y="1629"/>
                    <a:pt x="2607" y="1658"/>
                    <a:pt x="2519" y="1686"/>
                  </a:cubicBezTo>
                  <a:cubicBezTo>
                    <a:pt x="2315" y="1745"/>
                    <a:pt x="2111" y="1788"/>
                    <a:pt x="1904" y="1805"/>
                  </a:cubicBezTo>
                  <a:cubicBezTo>
                    <a:pt x="1862" y="1805"/>
                    <a:pt x="1802" y="1819"/>
                    <a:pt x="1760" y="1819"/>
                  </a:cubicBezTo>
                  <a:cubicBezTo>
                    <a:pt x="1612" y="1819"/>
                    <a:pt x="1482" y="1805"/>
                    <a:pt x="1348" y="1774"/>
                  </a:cubicBezTo>
                  <a:cubicBezTo>
                    <a:pt x="1306" y="1760"/>
                    <a:pt x="1260" y="1760"/>
                    <a:pt x="1232" y="1745"/>
                  </a:cubicBezTo>
                  <a:cubicBezTo>
                    <a:pt x="1186" y="1731"/>
                    <a:pt x="1144" y="1717"/>
                    <a:pt x="1098" y="1700"/>
                  </a:cubicBezTo>
                  <a:lnTo>
                    <a:pt x="1056" y="1686"/>
                  </a:lnTo>
                  <a:cubicBezTo>
                    <a:pt x="996" y="1658"/>
                    <a:pt x="923" y="1629"/>
                    <a:pt x="849" y="1612"/>
                  </a:cubicBezTo>
                  <a:cubicBezTo>
                    <a:pt x="821" y="1598"/>
                    <a:pt x="792" y="1598"/>
                    <a:pt x="761" y="1598"/>
                  </a:cubicBezTo>
                  <a:lnTo>
                    <a:pt x="733" y="1598"/>
                  </a:lnTo>
                  <a:cubicBezTo>
                    <a:pt x="690" y="1598"/>
                    <a:pt x="645" y="1612"/>
                    <a:pt x="616" y="1629"/>
                  </a:cubicBezTo>
                  <a:cubicBezTo>
                    <a:pt x="557" y="1658"/>
                    <a:pt x="514" y="1686"/>
                    <a:pt x="455" y="1731"/>
                  </a:cubicBezTo>
                  <a:cubicBezTo>
                    <a:pt x="409" y="1774"/>
                    <a:pt x="367" y="1819"/>
                    <a:pt x="321" y="1893"/>
                  </a:cubicBezTo>
                  <a:cubicBezTo>
                    <a:pt x="279" y="1935"/>
                    <a:pt x="251" y="1995"/>
                    <a:pt x="205" y="2069"/>
                  </a:cubicBezTo>
                  <a:cubicBezTo>
                    <a:pt x="145" y="2185"/>
                    <a:pt x="89" y="2315"/>
                    <a:pt x="43" y="2463"/>
                  </a:cubicBezTo>
                  <a:cubicBezTo>
                    <a:pt x="29" y="2509"/>
                    <a:pt x="15" y="2551"/>
                    <a:pt x="15" y="2597"/>
                  </a:cubicBezTo>
                  <a:lnTo>
                    <a:pt x="1" y="2611"/>
                  </a:lnTo>
                  <a:cubicBezTo>
                    <a:pt x="15" y="2625"/>
                    <a:pt x="29" y="2639"/>
                    <a:pt x="29" y="2653"/>
                  </a:cubicBezTo>
                  <a:lnTo>
                    <a:pt x="29" y="2667"/>
                  </a:lnTo>
                  <a:lnTo>
                    <a:pt x="43" y="2667"/>
                  </a:lnTo>
                  <a:cubicBezTo>
                    <a:pt x="233" y="2948"/>
                    <a:pt x="441" y="3181"/>
                    <a:pt x="673" y="3388"/>
                  </a:cubicBezTo>
                  <a:cubicBezTo>
                    <a:pt x="806" y="3490"/>
                    <a:pt x="923" y="3592"/>
                    <a:pt x="1056" y="3666"/>
                  </a:cubicBezTo>
                  <a:cubicBezTo>
                    <a:pt x="1186" y="3754"/>
                    <a:pt x="1320" y="3828"/>
                    <a:pt x="1464" y="3884"/>
                  </a:cubicBezTo>
                  <a:cubicBezTo>
                    <a:pt x="1746" y="4004"/>
                    <a:pt x="2038" y="4060"/>
                    <a:pt x="2344" y="4074"/>
                  </a:cubicBezTo>
                  <a:cubicBezTo>
                    <a:pt x="2375" y="4092"/>
                    <a:pt x="2417" y="4092"/>
                    <a:pt x="2463" y="4092"/>
                  </a:cubicBezTo>
                  <a:cubicBezTo>
                    <a:pt x="2727" y="4092"/>
                    <a:pt x="2991" y="4046"/>
                    <a:pt x="3255" y="3958"/>
                  </a:cubicBezTo>
                  <a:cubicBezTo>
                    <a:pt x="3399" y="3916"/>
                    <a:pt x="3547" y="3842"/>
                    <a:pt x="3708" y="3768"/>
                  </a:cubicBezTo>
                  <a:cubicBezTo>
                    <a:pt x="3839" y="3694"/>
                    <a:pt x="3986" y="3606"/>
                    <a:pt x="4134" y="3490"/>
                  </a:cubicBezTo>
                  <a:cubicBezTo>
                    <a:pt x="4412" y="3283"/>
                    <a:pt x="4648" y="3050"/>
                    <a:pt x="4823" y="2801"/>
                  </a:cubicBezTo>
                  <a:cubicBezTo>
                    <a:pt x="5013" y="2523"/>
                    <a:pt x="5144" y="2213"/>
                    <a:pt x="5217" y="1907"/>
                  </a:cubicBezTo>
                  <a:cubicBezTo>
                    <a:pt x="5277" y="1629"/>
                    <a:pt x="5277" y="1334"/>
                    <a:pt x="5246" y="1014"/>
                  </a:cubicBezTo>
                  <a:cubicBezTo>
                    <a:pt x="5217" y="806"/>
                    <a:pt x="5175" y="630"/>
                    <a:pt x="5101" y="455"/>
                  </a:cubicBezTo>
                  <a:cubicBezTo>
                    <a:pt x="5027" y="279"/>
                    <a:pt x="4925" y="117"/>
                    <a:pt x="4792" y="15"/>
                  </a:cubicBezTo>
                  <a:cubicBezTo>
                    <a:pt x="4792" y="15"/>
                    <a:pt x="4778" y="1"/>
                    <a:pt x="4764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3" name="Google Shape;7693;p83"/>
            <p:cNvSpPr/>
            <p:nvPr/>
          </p:nvSpPr>
          <p:spPr>
            <a:xfrm>
              <a:off x="5996071" y="3199273"/>
              <a:ext cx="238014" cy="103583"/>
            </a:xfrm>
            <a:custGeom>
              <a:avLst/>
              <a:gdLst/>
              <a:ahLst/>
              <a:cxnLst/>
              <a:rect l="l" t="t" r="r" b="b"/>
              <a:pathLst>
                <a:path w="2523" h="1098" extrusionOk="0">
                  <a:moveTo>
                    <a:pt x="2494" y="0"/>
                  </a:moveTo>
                  <a:cubicBezTo>
                    <a:pt x="2392" y="102"/>
                    <a:pt x="2273" y="204"/>
                    <a:pt x="2171" y="306"/>
                  </a:cubicBezTo>
                  <a:cubicBezTo>
                    <a:pt x="2055" y="408"/>
                    <a:pt x="1935" y="496"/>
                    <a:pt x="1819" y="584"/>
                  </a:cubicBezTo>
                  <a:cubicBezTo>
                    <a:pt x="1643" y="704"/>
                    <a:pt x="1453" y="806"/>
                    <a:pt x="1263" y="879"/>
                  </a:cubicBezTo>
                  <a:lnTo>
                    <a:pt x="1249" y="879"/>
                  </a:lnTo>
                  <a:cubicBezTo>
                    <a:pt x="1161" y="908"/>
                    <a:pt x="1087" y="936"/>
                    <a:pt x="999" y="953"/>
                  </a:cubicBezTo>
                  <a:cubicBezTo>
                    <a:pt x="880" y="981"/>
                    <a:pt x="778" y="996"/>
                    <a:pt x="676" y="996"/>
                  </a:cubicBezTo>
                  <a:cubicBezTo>
                    <a:pt x="574" y="1010"/>
                    <a:pt x="472" y="1010"/>
                    <a:pt x="370" y="1010"/>
                  </a:cubicBezTo>
                  <a:cubicBezTo>
                    <a:pt x="264" y="996"/>
                    <a:pt x="148" y="996"/>
                    <a:pt x="46" y="967"/>
                  </a:cubicBezTo>
                  <a:cubicBezTo>
                    <a:pt x="32" y="967"/>
                    <a:pt x="32" y="967"/>
                    <a:pt x="32" y="981"/>
                  </a:cubicBezTo>
                  <a:cubicBezTo>
                    <a:pt x="18" y="981"/>
                    <a:pt x="18" y="996"/>
                    <a:pt x="0" y="996"/>
                  </a:cubicBezTo>
                  <a:cubicBezTo>
                    <a:pt x="0" y="1010"/>
                    <a:pt x="0" y="1024"/>
                    <a:pt x="18" y="1024"/>
                  </a:cubicBezTo>
                  <a:cubicBezTo>
                    <a:pt x="18" y="1041"/>
                    <a:pt x="18" y="1041"/>
                    <a:pt x="32" y="1041"/>
                  </a:cubicBezTo>
                  <a:cubicBezTo>
                    <a:pt x="222" y="1083"/>
                    <a:pt x="426" y="1098"/>
                    <a:pt x="634" y="1098"/>
                  </a:cubicBezTo>
                  <a:cubicBezTo>
                    <a:pt x="824" y="1083"/>
                    <a:pt x="1013" y="1055"/>
                    <a:pt x="1203" y="996"/>
                  </a:cubicBezTo>
                  <a:cubicBezTo>
                    <a:pt x="1291" y="967"/>
                    <a:pt x="1365" y="936"/>
                    <a:pt x="1453" y="894"/>
                  </a:cubicBezTo>
                  <a:cubicBezTo>
                    <a:pt x="1527" y="848"/>
                    <a:pt x="1601" y="806"/>
                    <a:pt x="1671" y="760"/>
                  </a:cubicBezTo>
                  <a:cubicBezTo>
                    <a:pt x="1819" y="672"/>
                    <a:pt x="1953" y="556"/>
                    <a:pt x="2083" y="440"/>
                  </a:cubicBezTo>
                  <a:cubicBezTo>
                    <a:pt x="2231" y="306"/>
                    <a:pt x="2375" y="162"/>
                    <a:pt x="2508" y="28"/>
                  </a:cubicBezTo>
                  <a:cubicBezTo>
                    <a:pt x="2522" y="14"/>
                    <a:pt x="2522" y="0"/>
                    <a:pt x="25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4" name="Google Shape;7694;p83"/>
            <p:cNvSpPr/>
            <p:nvPr/>
          </p:nvSpPr>
          <p:spPr>
            <a:xfrm>
              <a:off x="5879941" y="3370495"/>
              <a:ext cx="441405" cy="144902"/>
            </a:xfrm>
            <a:custGeom>
              <a:avLst/>
              <a:gdLst/>
              <a:ahLst/>
              <a:cxnLst/>
              <a:rect l="l" t="t" r="r" b="b"/>
              <a:pathLst>
                <a:path w="4679" h="1536" extrusionOk="0">
                  <a:moveTo>
                    <a:pt x="46" y="0"/>
                  </a:moveTo>
                  <a:cubicBezTo>
                    <a:pt x="46" y="0"/>
                    <a:pt x="32" y="0"/>
                    <a:pt x="18" y="18"/>
                  </a:cubicBezTo>
                  <a:cubicBezTo>
                    <a:pt x="18" y="18"/>
                    <a:pt x="0" y="32"/>
                    <a:pt x="0" y="46"/>
                  </a:cubicBezTo>
                  <a:cubicBezTo>
                    <a:pt x="0" y="60"/>
                    <a:pt x="18" y="60"/>
                    <a:pt x="18" y="74"/>
                  </a:cubicBezTo>
                  <a:cubicBezTo>
                    <a:pt x="60" y="148"/>
                    <a:pt x="120" y="222"/>
                    <a:pt x="176" y="296"/>
                  </a:cubicBezTo>
                  <a:cubicBezTo>
                    <a:pt x="222" y="352"/>
                    <a:pt x="282" y="426"/>
                    <a:pt x="338" y="486"/>
                  </a:cubicBezTo>
                  <a:cubicBezTo>
                    <a:pt x="440" y="616"/>
                    <a:pt x="560" y="735"/>
                    <a:pt x="676" y="851"/>
                  </a:cubicBezTo>
                  <a:cubicBezTo>
                    <a:pt x="809" y="967"/>
                    <a:pt x="939" y="1073"/>
                    <a:pt x="1087" y="1161"/>
                  </a:cubicBezTo>
                  <a:cubicBezTo>
                    <a:pt x="1161" y="1203"/>
                    <a:pt x="1231" y="1249"/>
                    <a:pt x="1319" y="1291"/>
                  </a:cubicBezTo>
                  <a:cubicBezTo>
                    <a:pt x="1393" y="1337"/>
                    <a:pt x="1481" y="1365"/>
                    <a:pt x="1569" y="1393"/>
                  </a:cubicBezTo>
                  <a:cubicBezTo>
                    <a:pt x="1657" y="1425"/>
                    <a:pt x="1745" y="1453"/>
                    <a:pt x="1847" y="1467"/>
                  </a:cubicBezTo>
                  <a:cubicBezTo>
                    <a:pt x="1935" y="1481"/>
                    <a:pt x="2040" y="1495"/>
                    <a:pt x="2128" y="1513"/>
                  </a:cubicBezTo>
                  <a:cubicBezTo>
                    <a:pt x="2240" y="1529"/>
                    <a:pt x="2351" y="1536"/>
                    <a:pt x="2462" y="1536"/>
                  </a:cubicBezTo>
                  <a:cubicBezTo>
                    <a:pt x="2541" y="1536"/>
                    <a:pt x="2620" y="1533"/>
                    <a:pt x="2698" y="1527"/>
                  </a:cubicBezTo>
                  <a:cubicBezTo>
                    <a:pt x="2888" y="1513"/>
                    <a:pt x="3064" y="1481"/>
                    <a:pt x="3226" y="1439"/>
                  </a:cubicBezTo>
                  <a:cubicBezTo>
                    <a:pt x="3402" y="1379"/>
                    <a:pt x="3564" y="1319"/>
                    <a:pt x="3711" y="1231"/>
                  </a:cubicBezTo>
                  <a:cubicBezTo>
                    <a:pt x="3753" y="1217"/>
                    <a:pt x="3799" y="1189"/>
                    <a:pt x="3841" y="1161"/>
                  </a:cubicBezTo>
                  <a:cubicBezTo>
                    <a:pt x="3901" y="1143"/>
                    <a:pt x="3943" y="1115"/>
                    <a:pt x="3989" y="1087"/>
                  </a:cubicBezTo>
                  <a:cubicBezTo>
                    <a:pt x="4077" y="1027"/>
                    <a:pt x="4165" y="953"/>
                    <a:pt x="4239" y="897"/>
                  </a:cubicBezTo>
                  <a:cubicBezTo>
                    <a:pt x="4397" y="763"/>
                    <a:pt x="4545" y="633"/>
                    <a:pt x="4661" y="471"/>
                  </a:cubicBezTo>
                  <a:cubicBezTo>
                    <a:pt x="4679" y="471"/>
                    <a:pt x="4679" y="457"/>
                    <a:pt x="4661" y="457"/>
                  </a:cubicBezTo>
                  <a:cubicBezTo>
                    <a:pt x="4661" y="449"/>
                    <a:pt x="4657" y="444"/>
                    <a:pt x="4654" y="444"/>
                  </a:cubicBezTo>
                  <a:cubicBezTo>
                    <a:pt x="4650" y="444"/>
                    <a:pt x="4647" y="449"/>
                    <a:pt x="4647" y="457"/>
                  </a:cubicBezTo>
                  <a:cubicBezTo>
                    <a:pt x="4619" y="486"/>
                    <a:pt x="4605" y="500"/>
                    <a:pt x="4573" y="528"/>
                  </a:cubicBezTo>
                  <a:cubicBezTo>
                    <a:pt x="4503" y="602"/>
                    <a:pt x="4429" y="675"/>
                    <a:pt x="4341" y="749"/>
                  </a:cubicBezTo>
                  <a:cubicBezTo>
                    <a:pt x="4253" y="823"/>
                    <a:pt x="4165" y="897"/>
                    <a:pt x="4077" y="953"/>
                  </a:cubicBezTo>
                  <a:cubicBezTo>
                    <a:pt x="4017" y="985"/>
                    <a:pt x="3957" y="1027"/>
                    <a:pt x="3901" y="1055"/>
                  </a:cubicBezTo>
                  <a:cubicBezTo>
                    <a:pt x="3841" y="1087"/>
                    <a:pt x="3782" y="1129"/>
                    <a:pt x="3725" y="1161"/>
                  </a:cubicBezTo>
                  <a:cubicBezTo>
                    <a:pt x="3666" y="1189"/>
                    <a:pt x="3592" y="1217"/>
                    <a:pt x="3535" y="1231"/>
                  </a:cubicBezTo>
                  <a:cubicBezTo>
                    <a:pt x="3476" y="1263"/>
                    <a:pt x="3416" y="1291"/>
                    <a:pt x="3342" y="1305"/>
                  </a:cubicBezTo>
                  <a:lnTo>
                    <a:pt x="3360" y="1305"/>
                  </a:lnTo>
                  <a:cubicBezTo>
                    <a:pt x="3254" y="1337"/>
                    <a:pt x="3152" y="1365"/>
                    <a:pt x="3036" y="1393"/>
                  </a:cubicBezTo>
                  <a:cubicBezTo>
                    <a:pt x="2920" y="1407"/>
                    <a:pt x="2800" y="1425"/>
                    <a:pt x="2670" y="1425"/>
                  </a:cubicBezTo>
                  <a:lnTo>
                    <a:pt x="2684" y="1425"/>
                  </a:lnTo>
                  <a:cubicBezTo>
                    <a:pt x="2623" y="1428"/>
                    <a:pt x="2560" y="1430"/>
                    <a:pt x="2498" y="1430"/>
                  </a:cubicBezTo>
                  <a:cubicBezTo>
                    <a:pt x="2292" y="1430"/>
                    <a:pt x="2081" y="1411"/>
                    <a:pt x="1879" y="1365"/>
                  </a:cubicBezTo>
                  <a:lnTo>
                    <a:pt x="1893" y="1365"/>
                  </a:lnTo>
                  <a:cubicBezTo>
                    <a:pt x="1791" y="1351"/>
                    <a:pt x="1671" y="1319"/>
                    <a:pt x="1569" y="1277"/>
                  </a:cubicBezTo>
                  <a:cubicBezTo>
                    <a:pt x="1481" y="1249"/>
                    <a:pt x="1379" y="1203"/>
                    <a:pt x="1291" y="1143"/>
                  </a:cubicBezTo>
                  <a:lnTo>
                    <a:pt x="1291" y="1143"/>
                  </a:lnTo>
                  <a:lnTo>
                    <a:pt x="1305" y="1161"/>
                  </a:lnTo>
                  <a:cubicBezTo>
                    <a:pt x="1203" y="1101"/>
                    <a:pt x="1101" y="1041"/>
                    <a:pt x="1013" y="985"/>
                  </a:cubicBezTo>
                  <a:cubicBezTo>
                    <a:pt x="911" y="911"/>
                    <a:pt x="823" y="837"/>
                    <a:pt x="750" y="763"/>
                  </a:cubicBezTo>
                  <a:lnTo>
                    <a:pt x="750" y="778"/>
                  </a:lnTo>
                  <a:cubicBezTo>
                    <a:pt x="633" y="661"/>
                    <a:pt x="514" y="545"/>
                    <a:pt x="412" y="426"/>
                  </a:cubicBezTo>
                  <a:cubicBezTo>
                    <a:pt x="352" y="352"/>
                    <a:pt x="310" y="296"/>
                    <a:pt x="250" y="222"/>
                  </a:cubicBezTo>
                  <a:cubicBezTo>
                    <a:pt x="194" y="148"/>
                    <a:pt x="148" y="88"/>
                    <a:pt x="88" y="18"/>
                  </a:cubicBezTo>
                  <a:cubicBezTo>
                    <a:pt x="74" y="0"/>
                    <a:pt x="60" y="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5" name="Google Shape;7695;p83"/>
            <p:cNvSpPr/>
            <p:nvPr/>
          </p:nvSpPr>
          <p:spPr>
            <a:xfrm>
              <a:off x="5808245" y="3215782"/>
              <a:ext cx="204524" cy="179619"/>
            </a:xfrm>
            <a:custGeom>
              <a:avLst/>
              <a:gdLst/>
              <a:ahLst/>
              <a:cxnLst/>
              <a:rect l="l" t="t" r="r" b="b"/>
              <a:pathLst>
                <a:path w="2168" h="1904" extrusionOk="0">
                  <a:moveTo>
                    <a:pt x="1305" y="1"/>
                  </a:moveTo>
                  <a:cubicBezTo>
                    <a:pt x="1246" y="1"/>
                    <a:pt x="1172" y="1"/>
                    <a:pt x="1084" y="29"/>
                  </a:cubicBezTo>
                  <a:cubicBezTo>
                    <a:pt x="1010" y="43"/>
                    <a:pt x="936" y="75"/>
                    <a:pt x="848" y="131"/>
                  </a:cubicBezTo>
                  <a:cubicBezTo>
                    <a:pt x="690" y="205"/>
                    <a:pt x="556" y="307"/>
                    <a:pt x="426" y="395"/>
                  </a:cubicBezTo>
                  <a:lnTo>
                    <a:pt x="380" y="427"/>
                  </a:lnTo>
                  <a:cubicBezTo>
                    <a:pt x="338" y="455"/>
                    <a:pt x="307" y="483"/>
                    <a:pt x="264" y="497"/>
                  </a:cubicBezTo>
                  <a:cubicBezTo>
                    <a:pt x="250" y="515"/>
                    <a:pt x="250" y="529"/>
                    <a:pt x="233" y="529"/>
                  </a:cubicBezTo>
                  <a:cubicBezTo>
                    <a:pt x="233" y="543"/>
                    <a:pt x="233" y="557"/>
                    <a:pt x="250" y="571"/>
                  </a:cubicBezTo>
                  <a:lnTo>
                    <a:pt x="264" y="585"/>
                  </a:lnTo>
                  <a:cubicBezTo>
                    <a:pt x="176" y="719"/>
                    <a:pt x="117" y="849"/>
                    <a:pt x="74" y="996"/>
                  </a:cubicBezTo>
                  <a:cubicBezTo>
                    <a:pt x="29" y="1084"/>
                    <a:pt x="15" y="1172"/>
                    <a:pt x="0" y="1260"/>
                  </a:cubicBezTo>
                  <a:lnTo>
                    <a:pt x="0" y="1394"/>
                  </a:lnTo>
                  <a:cubicBezTo>
                    <a:pt x="0" y="1436"/>
                    <a:pt x="15" y="1482"/>
                    <a:pt x="29" y="1538"/>
                  </a:cubicBezTo>
                  <a:cubicBezTo>
                    <a:pt x="43" y="1612"/>
                    <a:pt x="74" y="1686"/>
                    <a:pt x="102" y="1746"/>
                  </a:cubicBezTo>
                  <a:cubicBezTo>
                    <a:pt x="145" y="1802"/>
                    <a:pt x="190" y="1834"/>
                    <a:pt x="233" y="1862"/>
                  </a:cubicBezTo>
                  <a:cubicBezTo>
                    <a:pt x="278" y="1890"/>
                    <a:pt x="338" y="1904"/>
                    <a:pt x="394" y="1904"/>
                  </a:cubicBezTo>
                  <a:lnTo>
                    <a:pt x="426" y="1904"/>
                  </a:lnTo>
                  <a:cubicBezTo>
                    <a:pt x="468" y="1904"/>
                    <a:pt x="514" y="1904"/>
                    <a:pt x="556" y="1890"/>
                  </a:cubicBezTo>
                  <a:cubicBezTo>
                    <a:pt x="644" y="1876"/>
                    <a:pt x="718" y="1862"/>
                    <a:pt x="806" y="1834"/>
                  </a:cubicBezTo>
                  <a:lnTo>
                    <a:pt x="834" y="1816"/>
                  </a:lnTo>
                  <a:cubicBezTo>
                    <a:pt x="866" y="1802"/>
                    <a:pt x="894" y="1802"/>
                    <a:pt x="908" y="1788"/>
                  </a:cubicBezTo>
                  <a:cubicBezTo>
                    <a:pt x="936" y="1788"/>
                    <a:pt x="968" y="1774"/>
                    <a:pt x="982" y="1774"/>
                  </a:cubicBezTo>
                  <a:lnTo>
                    <a:pt x="996" y="1774"/>
                  </a:lnTo>
                  <a:cubicBezTo>
                    <a:pt x="1056" y="1760"/>
                    <a:pt x="1130" y="1746"/>
                    <a:pt x="1200" y="1728"/>
                  </a:cubicBezTo>
                  <a:cubicBezTo>
                    <a:pt x="1246" y="1728"/>
                    <a:pt x="1288" y="1714"/>
                    <a:pt x="1334" y="1714"/>
                  </a:cubicBezTo>
                  <a:cubicBezTo>
                    <a:pt x="1450" y="1686"/>
                    <a:pt x="1583" y="1658"/>
                    <a:pt x="1714" y="1612"/>
                  </a:cubicBezTo>
                  <a:cubicBezTo>
                    <a:pt x="1773" y="1598"/>
                    <a:pt x="1833" y="1584"/>
                    <a:pt x="1875" y="1552"/>
                  </a:cubicBezTo>
                  <a:cubicBezTo>
                    <a:pt x="1935" y="1538"/>
                    <a:pt x="1963" y="1510"/>
                    <a:pt x="2009" y="1482"/>
                  </a:cubicBezTo>
                  <a:cubicBezTo>
                    <a:pt x="2037" y="1450"/>
                    <a:pt x="2065" y="1408"/>
                    <a:pt x="2079" y="1376"/>
                  </a:cubicBezTo>
                  <a:cubicBezTo>
                    <a:pt x="2097" y="1334"/>
                    <a:pt x="2097" y="1288"/>
                    <a:pt x="2079" y="1246"/>
                  </a:cubicBezTo>
                  <a:cubicBezTo>
                    <a:pt x="2065" y="1218"/>
                    <a:pt x="2051" y="1200"/>
                    <a:pt x="2023" y="1172"/>
                  </a:cubicBezTo>
                  <a:cubicBezTo>
                    <a:pt x="2009" y="1158"/>
                    <a:pt x="1977" y="1144"/>
                    <a:pt x="1949" y="1144"/>
                  </a:cubicBezTo>
                  <a:lnTo>
                    <a:pt x="1949" y="1130"/>
                  </a:lnTo>
                  <a:lnTo>
                    <a:pt x="1977" y="1130"/>
                  </a:lnTo>
                  <a:cubicBezTo>
                    <a:pt x="2065" y="1098"/>
                    <a:pt x="2153" y="1042"/>
                    <a:pt x="2167" y="954"/>
                  </a:cubicBezTo>
                  <a:cubicBezTo>
                    <a:pt x="2167" y="908"/>
                    <a:pt x="2153" y="866"/>
                    <a:pt x="2125" y="821"/>
                  </a:cubicBezTo>
                  <a:cubicBezTo>
                    <a:pt x="2097" y="792"/>
                    <a:pt x="2051" y="761"/>
                    <a:pt x="1991" y="747"/>
                  </a:cubicBezTo>
                  <a:cubicBezTo>
                    <a:pt x="1977" y="733"/>
                    <a:pt x="1949" y="733"/>
                    <a:pt x="1921" y="719"/>
                  </a:cubicBezTo>
                  <a:lnTo>
                    <a:pt x="1935" y="719"/>
                  </a:lnTo>
                  <a:cubicBezTo>
                    <a:pt x="1963" y="704"/>
                    <a:pt x="2009" y="673"/>
                    <a:pt x="2023" y="631"/>
                  </a:cubicBezTo>
                  <a:cubicBezTo>
                    <a:pt x="2037" y="617"/>
                    <a:pt x="2037" y="585"/>
                    <a:pt x="2037" y="571"/>
                  </a:cubicBezTo>
                  <a:cubicBezTo>
                    <a:pt x="2037" y="543"/>
                    <a:pt x="2023" y="515"/>
                    <a:pt x="2009" y="497"/>
                  </a:cubicBezTo>
                  <a:cubicBezTo>
                    <a:pt x="2009" y="483"/>
                    <a:pt x="1991" y="469"/>
                    <a:pt x="1963" y="455"/>
                  </a:cubicBezTo>
                  <a:cubicBezTo>
                    <a:pt x="1949" y="441"/>
                    <a:pt x="1935" y="427"/>
                    <a:pt x="1903" y="409"/>
                  </a:cubicBezTo>
                  <a:cubicBezTo>
                    <a:pt x="1847" y="381"/>
                    <a:pt x="1787" y="381"/>
                    <a:pt x="1745" y="381"/>
                  </a:cubicBezTo>
                  <a:lnTo>
                    <a:pt x="1671" y="381"/>
                  </a:lnTo>
                  <a:cubicBezTo>
                    <a:pt x="1597" y="381"/>
                    <a:pt x="1524" y="381"/>
                    <a:pt x="1436" y="395"/>
                  </a:cubicBezTo>
                  <a:lnTo>
                    <a:pt x="1422" y="395"/>
                  </a:lnTo>
                  <a:lnTo>
                    <a:pt x="1436" y="381"/>
                  </a:lnTo>
                  <a:cubicBezTo>
                    <a:pt x="1464" y="353"/>
                    <a:pt x="1495" y="321"/>
                    <a:pt x="1510" y="293"/>
                  </a:cubicBezTo>
                  <a:cubicBezTo>
                    <a:pt x="1524" y="279"/>
                    <a:pt x="1538" y="251"/>
                    <a:pt x="1552" y="219"/>
                  </a:cubicBezTo>
                  <a:cubicBezTo>
                    <a:pt x="1569" y="163"/>
                    <a:pt x="1552" y="103"/>
                    <a:pt x="1510" y="75"/>
                  </a:cubicBezTo>
                  <a:cubicBezTo>
                    <a:pt x="1481" y="29"/>
                    <a:pt x="1422" y="1"/>
                    <a:pt x="1348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6" name="Google Shape;7696;p83"/>
            <p:cNvSpPr/>
            <p:nvPr/>
          </p:nvSpPr>
          <p:spPr>
            <a:xfrm>
              <a:off x="5936638" y="3283516"/>
              <a:ext cx="48584" cy="14056"/>
            </a:xfrm>
            <a:custGeom>
              <a:avLst/>
              <a:gdLst/>
              <a:ahLst/>
              <a:cxnLst/>
              <a:rect l="l" t="t" r="r" b="b"/>
              <a:pathLst>
                <a:path w="515" h="149" extrusionOk="0">
                  <a:moveTo>
                    <a:pt x="500" y="1"/>
                  </a:moveTo>
                  <a:cubicBezTo>
                    <a:pt x="455" y="1"/>
                    <a:pt x="412" y="1"/>
                    <a:pt x="384" y="15"/>
                  </a:cubicBezTo>
                  <a:cubicBezTo>
                    <a:pt x="338" y="15"/>
                    <a:pt x="296" y="15"/>
                    <a:pt x="251" y="29"/>
                  </a:cubicBezTo>
                  <a:cubicBezTo>
                    <a:pt x="163" y="43"/>
                    <a:pt x="89" y="60"/>
                    <a:pt x="15" y="103"/>
                  </a:cubicBezTo>
                  <a:cubicBezTo>
                    <a:pt x="1" y="103"/>
                    <a:pt x="1" y="117"/>
                    <a:pt x="1" y="131"/>
                  </a:cubicBezTo>
                  <a:cubicBezTo>
                    <a:pt x="1" y="148"/>
                    <a:pt x="15" y="148"/>
                    <a:pt x="32" y="148"/>
                  </a:cubicBezTo>
                  <a:cubicBezTo>
                    <a:pt x="75" y="117"/>
                    <a:pt x="103" y="103"/>
                    <a:pt x="149" y="103"/>
                  </a:cubicBezTo>
                  <a:lnTo>
                    <a:pt x="134" y="103"/>
                  </a:lnTo>
                  <a:cubicBezTo>
                    <a:pt x="191" y="74"/>
                    <a:pt x="236" y="74"/>
                    <a:pt x="296" y="60"/>
                  </a:cubicBezTo>
                  <a:cubicBezTo>
                    <a:pt x="324" y="60"/>
                    <a:pt x="353" y="43"/>
                    <a:pt x="367" y="43"/>
                  </a:cubicBezTo>
                  <a:lnTo>
                    <a:pt x="472" y="43"/>
                  </a:lnTo>
                  <a:cubicBezTo>
                    <a:pt x="472" y="43"/>
                    <a:pt x="486" y="43"/>
                    <a:pt x="500" y="29"/>
                  </a:cubicBezTo>
                  <a:lnTo>
                    <a:pt x="514" y="29"/>
                  </a:lnTo>
                  <a:lnTo>
                    <a:pt x="514" y="15"/>
                  </a:lnTo>
                  <a:cubicBezTo>
                    <a:pt x="514" y="15"/>
                    <a:pt x="514" y="1"/>
                    <a:pt x="500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7" name="Google Shape;7697;p83"/>
            <p:cNvSpPr/>
            <p:nvPr/>
          </p:nvSpPr>
          <p:spPr>
            <a:xfrm>
              <a:off x="5937959" y="3322383"/>
              <a:ext cx="49905" cy="15000"/>
            </a:xfrm>
            <a:custGeom>
              <a:avLst/>
              <a:gdLst/>
              <a:ahLst/>
              <a:cxnLst/>
              <a:rect l="l" t="t" r="r" b="b"/>
              <a:pathLst>
                <a:path w="529" h="159" extrusionOk="0">
                  <a:moveTo>
                    <a:pt x="514" y="0"/>
                  </a:moveTo>
                  <a:lnTo>
                    <a:pt x="514" y="14"/>
                  </a:lnTo>
                  <a:lnTo>
                    <a:pt x="398" y="14"/>
                  </a:lnTo>
                  <a:cubicBezTo>
                    <a:pt x="353" y="14"/>
                    <a:pt x="310" y="28"/>
                    <a:pt x="265" y="28"/>
                  </a:cubicBezTo>
                  <a:cubicBezTo>
                    <a:pt x="194" y="42"/>
                    <a:pt x="106" y="70"/>
                    <a:pt x="18" y="116"/>
                  </a:cubicBezTo>
                  <a:cubicBezTo>
                    <a:pt x="18" y="116"/>
                    <a:pt x="1" y="130"/>
                    <a:pt x="18" y="144"/>
                  </a:cubicBezTo>
                  <a:cubicBezTo>
                    <a:pt x="18" y="158"/>
                    <a:pt x="32" y="158"/>
                    <a:pt x="47" y="158"/>
                  </a:cubicBezTo>
                  <a:cubicBezTo>
                    <a:pt x="75" y="144"/>
                    <a:pt x="89" y="130"/>
                    <a:pt x="120" y="130"/>
                  </a:cubicBezTo>
                  <a:cubicBezTo>
                    <a:pt x="135" y="116"/>
                    <a:pt x="163" y="102"/>
                    <a:pt x="177" y="102"/>
                  </a:cubicBezTo>
                  <a:cubicBezTo>
                    <a:pt x="194" y="88"/>
                    <a:pt x="222" y="88"/>
                    <a:pt x="251" y="88"/>
                  </a:cubicBezTo>
                  <a:cubicBezTo>
                    <a:pt x="265" y="70"/>
                    <a:pt x="296" y="70"/>
                    <a:pt x="324" y="56"/>
                  </a:cubicBezTo>
                  <a:cubicBezTo>
                    <a:pt x="384" y="56"/>
                    <a:pt x="441" y="42"/>
                    <a:pt x="500" y="42"/>
                  </a:cubicBezTo>
                  <a:lnTo>
                    <a:pt x="514" y="42"/>
                  </a:lnTo>
                  <a:lnTo>
                    <a:pt x="528" y="28"/>
                  </a:lnTo>
                  <a:cubicBezTo>
                    <a:pt x="528" y="14"/>
                    <a:pt x="528" y="0"/>
                    <a:pt x="51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8" name="Google Shape;7698;p83"/>
            <p:cNvSpPr/>
            <p:nvPr/>
          </p:nvSpPr>
          <p:spPr>
            <a:xfrm>
              <a:off x="5913148" y="3254272"/>
              <a:ext cx="26603" cy="10094"/>
            </a:xfrm>
            <a:custGeom>
              <a:avLst/>
              <a:gdLst/>
              <a:ahLst/>
              <a:cxnLst/>
              <a:rect l="l" t="t" r="r" b="b"/>
              <a:pathLst>
                <a:path w="282" h="107" extrusionOk="0">
                  <a:moveTo>
                    <a:pt x="208" y="1"/>
                  </a:moveTo>
                  <a:cubicBezTo>
                    <a:pt x="193" y="19"/>
                    <a:pt x="162" y="19"/>
                    <a:pt x="148" y="19"/>
                  </a:cubicBezTo>
                  <a:cubicBezTo>
                    <a:pt x="106" y="33"/>
                    <a:pt x="60" y="47"/>
                    <a:pt x="18" y="61"/>
                  </a:cubicBezTo>
                  <a:lnTo>
                    <a:pt x="0" y="75"/>
                  </a:lnTo>
                  <a:lnTo>
                    <a:pt x="0" y="89"/>
                  </a:lnTo>
                  <a:lnTo>
                    <a:pt x="18" y="107"/>
                  </a:lnTo>
                  <a:lnTo>
                    <a:pt x="32" y="107"/>
                  </a:lnTo>
                  <a:cubicBezTo>
                    <a:pt x="60" y="89"/>
                    <a:pt x="88" y="75"/>
                    <a:pt x="120" y="61"/>
                  </a:cubicBezTo>
                  <a:cubicBezTo>
                    <a:pt x="162" y="61"/>
                    <a:pt x="193" y="47"/>
                    <a:pt x="222" y="47"/>
                  </a:cubicBezTo>
                  <a:cubicBezTo>
                    <a:pt x="236" y="33"/>
                    <a:pt x="250" y="33"/>
                    <a:pt x="264" y="33"/>
                  </a:cubicBezTo>
                  <a:cubicBezTo>
                    <a:pt x="264" y="33"/>
                    <a:pt x="281" y="33"/>
                    <a:pt x="281" y="19"/>
                  </a:cubicBezTo>
                  <a:lnTo>
                    <a:pt x="264" y="1"/>
                  </a:ln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9" name="Google Shape;7699;p83"/>
            <p:cNvSpPr/>
            <p:nvPr/>
          </p:nvSpPr>
          <p:spPr>
            <a:xfrm>
              <a:off x="5707398" y="3246064"/>
              <a:ext cx="156034" cy="228391"/>
            </a:xfrm>
            <a:custGeom>
              <a:avLst/>
              <a:gdLst/>
              <a:ahLst/>
              <a:cxnLst/>
              <a:rect l="l" t="t" r="r" b="b"/>
              <a:pathLst>
                <a:path w="1654" h="2421" extrusionOk="0">
                  <a:moveTo>
                    <a:pt x="1478" y="0"/>
                  </a:moveTo>
                  <a:cubicBezTo>
                    <a:pt x="1214" y="32"/>
                    <a:pt x="950" y="148"/>
                    <a:pt x="718" y="324"/>
                  </a:cubicBezTo>
                  <a:cubicBezTo>
                    <a:pt x="598" y="398"/>
                    <a:pt x="482" y="500"/>
                    <a:pt x="380" y="616"/>
                  </a:cubicBezTo>
                  <a:cubicBezTo>
                    <a:pt x="292" y="721"/>
                    <a:pt x="204" y="851"/>
                    <a:pt x="144" y="967"/>
                  </a:cubicBezTo>
                  <a:cubicBezTo>
                    <a:pt x="88" y="1101"/>
                    <a:pt x="42" y="1231"/>
                    <a:pt x="28" y="1365"/>
                  </a:cubicBezTo>
                  <a:cubicBezTo>
                    <a:pt x="0" y="1495"/>
                    <a:pt x="14" y="1643"/>
                    <a:pt x="56" y="1776"/>
                  </a:cubicBezTo>
                  <a:cubicBezTo>
                    <a:pt x="88" y="1907"/>
                    <a:pt x="158" y="2040"/>
                    <a:pt x="278" y="2170"/>
                  </a:cubicBezTo>
                  <a:cubicBezTo>
                    <a:pt x="334" y="2230"/>
                    <a:pt x="394" y="2286"/>
                    <a:pt x="454" y="2332"/>
                  </a:cubicBezTo>
                  <a:cubicBezTo>
                    <a:pt x="510" y="2360"/>
                    <a:pt x="584" y="2392"/>
                    <a:pt x="644" y="2406"/>
                  </a:cubicBezTo>
                  <a:cubicBezTo>
                    <a:pt x="686" y="2420"/>
                    <a:pt x="718" y="2420"/>
                    <a:pt x="760" y="2420"/>
                  </a:cubicBezTo>
                  <a:cubicBezTo>
                    <a:pt x="820" y="2420"/>
                    <a:pt x="880" y="2406"/>
                    <a:pt x="950" y="2392"/>
                  </a:cubicBezTo>
                  <a:cubicBezTo>
                    <a:pt x="996" y="2374"/>
                    <a:pt x="1038" y="2360"/>
                    <a:pt x="1098" y="2332"/>
                  </a:cubicBezTo>
                  <a:cubicBezTo>
                    <a:pt x="1143" y="2304"/>
                    <a:pt x="1186" y="2272"/>
                    <a:pt x="1231" y="2230"/>
                  </a:cubicBezTo>
                  <a:cubicBezTo>
                    <a:pt x="1319" y="2170"/>
                    <a:pt x="1390" y="2082"/>
                    <a:pt x="1463" y="1980"/>
                  </a:cubicBezTo>
                  <a:cubicBezTo>
                    <a:pt x="1537" y="1892"/>
                    <a:pt x="1597" y="1790"/>
                    <a:pt x="1653" y="1671"/>
                  </a:cubicBezTo>
                  <a:lnTo>
                    <a:pt x="1653" y="1643"/>
                  </a:lnTo>
                  <a:lnTo>
                    <a:pt x="1653" y="1615"/>
                  </a:lnTo>
                  <a:cubicBezTo>
                    <a:pt x="1639" y="1555"/>
                    <a:pt x="1625" y="1495"/>
                    <a:pt x="1611" y="1425"/>
                  </a:cubicBezTo>
                  <a:cubicBezTo>
                    <a:pt x="1611" y="1393"/>
                    <a:pt x="1597" y="1351"/>
                    <a:pt x="1583" y="1305"/>
                  </a:cubicBezTo>
                  <a:cubicBezTo>
                    <a:pt x="1551" y="1161"/>
                    <a:pt x="1523" y="999"/>
                    <a:pt x="1509" y="837"/>
                  </a:cubicBezTo>
                  <a:cubicBezTo>
                    <a:pt x="1478" y="573"/>
                    <a:pt x="1478" y="296"/>
                    <a:pt x="1509" y="18"/>
                  </a:cubicBezTo>
                  <a:cubicBezTo>
                    <a:pt x="1509" y="18"/>
                    <a:pt x="1495" y="0"/>
                    <a:pt x="14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0" name="Google Shape;7700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1" name="Google Shape;7701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2" name="Google Shape;7702;p83"/>
            <p:cNvSpPr/>
            <p:nvPr/>
          </p:nvSpPr>
          <p:spPr>
            <a:xfrm>
              <a:off x="5852395" y="3257290"/>
              <a:ext cx="8396" cy="34622"/>
            </a:xfrm>
            <a:custGeom>
              <a:avLst/>
              <a:gdLst/>
              <a:ahLst/>
              <a:cxnLst/>
              <a:rect l="l" t="t" r="r" b="b"/>
              <a:pathLst>
                <a:path w="89" h="367" extrusionOk="0">
                  <a:moveTo>
                    <a:pt x="46" y="1"/>
                  </a:moveTo>
                  <a:cubicBezTo>
                    <a:pt x="28" y="1"/>
                    <a:pt x="28" y="1"/>
                    <a:pt x="14" y="15"/>
                  </a:cubicBezTo>
                  <a:lnTo>
                    <a:pt x="0" y="29"/>
                  </a:lnTo>
                  <a:lnTo>
                    <a:pt x="0" y="177"/>
                  </a:lnTo>
                  <a:cubicBezTo>
                    <a:pt x="0" y="233"/>
                    <a:pt x="0" y="279"/>
                    <a:pt x="14" y="338"/>
                  </a:cubicBezTo>
                  <a:cubicBezTo>
                    <a:pt x="14" y="352"/>
                    <a:pt x="14" y="352"/>
                    <a:pt x="28" y="352"/>
                  </a:cubicBezTo>
                  <a:cubicBezTo>
                    <a:pt x="28" y="366"/>
                    <a:pt x="46" y="366"/>
                    <a:pt x="60" y="366"/>
                  </a:cubicBezTo>
                  <a:cubicBezTo>
                    <a:pt x="60" y="352"/>
                    <a:pt x="74" y="352"/>
                    <a:pt x="74" y="352"/>
                  </a:cubicBezTo>
                  <a:cubicBezTo>
                    <a:pt x="74" y="338"/>
                    <a:pt x="88" y="321"/>
                    <a:pt x="74" y="321"/>
                  </a:cubicBezTo>
                  <a:lnTo>
                    <a:pt x="74" y="279"/>
                  </a:lnTo>
                  <a:cubicBezTo>
                    <a:pt x="60" y="191"/>
                    <a:pt x="60" y="117"/>
                    <a:pt x="74" y="29"/>
                  </a:cubicBezTo>
                  <a:cubicBezTo>
                    <a:pt x="74" y="29"/>
                    <a:pt x="74" y="15"/>
                    <a:pt x="60" y="15"/>
                  </a:cubicBezTo>
                  <a:cubicBezTo>
                    <a:pt x="60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3" name="Google Shape;7703;p83"/>
            <p:cNvSpPr/>
            <p:nvPr/>
          </p:nvSpPr>
          <p:spPr>
            <a:xfrm>
              <a:off x="5846734" y="2693152"/>
              <a:ext cx="119243" cy="156412"/>
            </a:xfrm>
            <a:custGeom>
              <a:avLst/>
              <a:gdLst/>
              <a:ahLst/>
              <a:cxnLst/>
              <a:rect l="l" t="t" r="r" b="b"/>
              <a:pathLst>
                <a:path w="1264" h="1658" extrusionOk="0">
                  <a:moveTo>
                    <a:pt x="676" y="1"/>
                  </a:moveTo>
                  <a:cubicBezTo>
                    <a:pt x="634" y="1"/>
                    <a:pt x="588" y="1"/>
                    <a:pt x="528" y="15"/>
                  </a:cubicBezTo>
                  <a:cubicBezTo>
                    <a:pt x="486" y="29"/>
                    <a:pt x="412" y="43"/>
                    <a:pt x="352" y="75"/>
                  </a:cubicBezTo>
                  <a:cubicBezTo>
                    <a:pt x="310" y="103"/>
                    <a:pt x="250" y="145"/>
                    <a:pt x="208" y="191"/>
                  </a:cubicBezTo>
                  <a:cubicBezTo>
                    <a:pt x="162" y="251"/>
                    <a:pt x="120" y="293"/>
                    <a:pt x="88" y="367"/>
                  </a:cubicBezTo>
                  <a:cubicBezTo>
                    <a:pt x="60" y="426"/>
                    <a:pt x="32" y="497"/>
                    <a:pt x="18" y="585"/>
                  </a:cubicBezTo>
                  <a:cubicBezTo>
                    <a:pt x="1" y="690"/>
                    <a:pt x="1" y="792"/>
                    <a:pt x="18" y="894"/>
                  </a:cubicBezTo>
                  <a:cubicBezTo>
                    <a:pt x="46" y="982"/>
                    <a:pt x="74" y="1084"/>
                    <a:pt x="134" y="1186"/>
                  </a:cubicBezTo>
                  <a:cubicBezTo>
                    <a:pt x="176" y="1274"/>
                    <a:pt x="236" y="1348"/>
                    <a:pt x="310" y="1436"/>
                  </a:cubicBezTo>
                  <a:cubicBezTo>
                    <a:pt x="370" y="1510"/>
                    <a:pt x="440" y="1584"/>
                    <a:pt x="528" y="1658"/>
                  </a:cubicBezTo>
                  <a:lnTo>
                    <a:pt x="574" y="1658"/>
                  </a:lnTo>
                  <a:cubicBezTo>
                    <a:pt x="588" y="1658"/>
                    <a:pt x="588" y="1640"/>
                    <a:pt x="602" y="1626"/>
                  </a:cubicBezTo>
                  <a:lnTo>
                    <a:pt x="602" y="1598"/>
                  </a:lnTo>
                  <a:cubicBezTo>
                    <a:pt x="824" y="1538"/>
                    <a:pt x="1028" y="1362"/>
                    <a:pt x="1144" y="1098"/>
                  </a:cubicBezTo>
                  <a:cubicBezTo>
                    <a:pt x="1204" y="968"/>
                    <a:pt x="1249" y="835"/>
                    <a:pt x="1249" y="704"/>
                  </a:cubicBezTo>
                  <a:cubicBezTo>
                    <a:pt x="1263" y="645"/>
                    <a:pt x="1249" y="585"/>
                    <a:pt x="1249" y="514"/>
                  </a:cubicBezTo>
                  <a:cubicBezTo>
                    <a:pt x="1232" y="455"/>
                    <a:pt x="1218" y="395"/>
                    <a:pt x="1189" y="339"/>
                  </a:cubicBezTo>
                  <a:cubicBezTo>
                    <a:pt x="1161" y="279"/>
                    <a:pt x="1116" y="219"/>
                    <a:pt x="1073" y="163"/>
                  </a:cubicBezTo>
                  <a:cubicBezTo>
                    <a:pt x="1028" y="117"/>
                    <a:pt x="968" y="75"/>
                    <a:pt x="912" y="43"/>
                  </a:cubicBezTo>
                  <a:cubicBezTo>
                    <a:pt x="852" y="15"/>
                    <a:pt x="792" y="1"/>
                    <a:pt x="722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4" name="Google Shape;7704;p83"/>
            <p:cNvSpPr/>
            <p:nvPr/>
          </p:nvSpPr>
          <p:spPr>
            <a:xfrm>
              <a:off x="5882866" y="2716736"/>
              <a:ext cx="59527" cy="53867"/>
            </a:xfrm>
            <a:custGeom>
              <a:avLst/>
              <a:gdLst/>
              <a:ahLst/>
              <a:cxnLst/>
              <a:rect l="l" t="t" r="r" b="b"/>
              <a:pathLst>
                <a:path w="631" h="571" extrusionOk="0">
                  <a:moveTo>
                    <a:pt x="43" y="1"/>
                  </a:moveTo>
                  <a:cubicBezTo>
                    <a:pt x="15" y="1"/>
                    <a:pt x="1" y="1"/>
                    <a:pt x="1" y="29"/>
                  </a:cubicBezTo>
                  <a:cubicBezTo>
                    <a:pt x="1" y="43"/>
                    <a:pt x="15" y="57"/>
                    <a:pt x="29" y="57"/>
                  </a:cubicBezTo>
                  <a:cubicBezTo>
                    <a:pt x="43" y="57"/>
                    <a:pt x="75" y="57"/>
                    <a:pt x="89" y="71"/>
                  </a:cubicBezTo>
                  <a:cubicBezTo>
                    <a:pt x="117" y="71"/>
                    <a:pt x="145" y="89"/>
                    <a:pt x="191" y="103"/>
                  </a:cubicBezTo>
                  <a:cubicBezTo>
                    <a:pt x="219" y="131"/>
                    <a:pt x="251" y="145"/>
                    <a:pt x="279" y="176"/>
                  </a:cubicBezTo>
                  <a:cubicBezTo>
                    <a:pt x="321" y="219"/>
                    <a:pt x="367" y="264"/>
                    <a:pt x="395" y="321"/>
                  </a:cubicBezTo>
                  <a:cubicBezTo>
                    <a:pt x="441" y="380"/>
                    <a:pt x="469" y="454"/>
                    <a:pt x="497" y="528"/>
                  </a:cubicBezTo>
                  <a:cubicBezTo>
                    <a:pt x="514" y="542"/>
                    <a:pt x="529" y="556"/>
                    <a:pt x="543" y="570"/>
                  </a:cubicBezTo>
                  <a:cubicBezTo>
                    <a:pt x="557" y="570"/>
                    <a:pt x="571" y="570"/>
                    <a:pt x="585" y="556"/>
                  </a:cubicBezTo>
                  <a:cubicBezTo>
                    <a:pt x="602" y="556"/>
                    <a:pt x="616" y="542"/>
                    <a:pt x="616" y="528"/>
                  </a:cubicBezTo>
                  <a:cubicBezTo>
                    <a:pt x="631" y="511"/>
                    <a:pt x="631" y="497"/>
                    <a:pt x="616" y="468"/>
                  </a:cubicBezTo>
                  <a:cubicBezTo>
                    <a:pt x="602" y="409"/>
                    <a:pt x="571" y="352"/>
                    <a:pt x="529" y="307"/>
                  </a:cubicBezTo>
                  <a:cubicBezTo>
                    <a:pt x="497" y="247"/>
                    <a:pt x="441" y="191"/>
                    <a:pt x="395" y="145"/>
                  </a:cubicBezTo>
                  <a:cubicBezTo>
                    <a:pt x="293" y="57"/>
                    <a:pt x="177" y="1"/>
                    <a:pt x="43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5" name="Google Shape;7705;p83"/>
            <p:cNvSpPr/>
            <p:nvPr/>
          </p:nvSpPr>
          <p:spPr>
            <a:xfrm>
              <a:off x="5888243" y="2419384"/>
              <a:ext cx="720455" cy="660834"/>
            </a:xfrm>
            <a:custGeom>
              <a:avLst/>
              <a:gdLst/>
              <a:ahLst/>
              <a:cxnLst/>
              <a:rect l="l" t="t" r="r" b="b"/>
              <a:pathLst>
                <a:path w="7637" h="7005" extrusionOk="0">
                  <a:moveTo>
                    <a:pt x="2800" y="1"/>
                  </a:moveTo>
                  <a:cubicBezTo>
                    <a:pt x="2582" y="1"/>
                    <a:pt x="2406" y="1"/>
                    <a:pt x="2230" y="15"/>
                  </a:cubicBezTo>
                  <a:lnTo>
                    <a:pt x="2199" y="15"/>
                  </a:lnTo>
                  <a:cubicBezTo>
                    <a:pt x="1791" y="43"/>
                    <a:pt x="1467" y="103"/>
                    <a:pt x="1189" y="191"/>
                  </a:cubicBezTo>
                  <a:cubicBezTo>
                    <a:pt x="1203" y="177"/>
                    <a:pt x="1203" y="163"/>
                    <a:pt x="1203" y="145"/>
                  </a:cubicBezTo>
                  <a:cubicBezTo>
                    <a:pt x="1203" y="131"/>
                    <a:pt x="1203" y="117"/>
                    <a:pt x="1189" y="117"/>
                  </a:cubicBezTo>
                  <a:cubicBezTo>
                    <a:pt x="1175" y="103"/>
                    <a:pt x="1175" y="103"/>
                    <a:pt x="1161" y="103"/>
                  </a:cubicBezTo>
                  <a:cubicBezTo>
                    <a:pt x="1143" y="103"/>
                    <a:pt x="1129" y="103"/>
                    <a:pt x="1115" y="117"/>
                  </a:cubicBezTo>
                  <a:cubicBezTo>
                    <a:pt x="925" y="339"/>
                    <a:pt x="764" y="571"/>
                    <a:pt x="662" y="835"/>
                  </a:cubicBezTo>
                  <a:cubicBezTo>
                    <a:pt x="588" y="996"/>
                    <a:pt x="545" y="1158"/>
                    <a:pt x="500" y="1334"/>
                  </a:cubicBezTo>
                  <a:cubicBezTo>
                    <a:pt x="472" y="1496"/>
                    <a:pt x="440" y="1672"/>
                    <a:pt x="426" y="1862"/>
                  </a:cubicBezTo>
                  <a:cubicBezTo>
                    <a:pt x="412" y="2023"/>
                    <a:pt x="412" y="2199"/>
                    <a:pt x="398" y="2389"/>
                  </a:cubicBezTo>
                  <a:lnTo>
                    <a:pt x="398" y="2667"/>
                  </a:lnTo>
                  <a:lnTo>
                    <a:pt x="398" y="2695"/>
                  </a:lnTo>
                  <a:lnTo>
                    <a:pt x="398" y="2931"/>
                  </a:lnTo>
                  <a:cubicBezTo>
                    <a:pt x="370" y="3241"/>
                    <a:pt x="282" y="3518"/>
                    <a:pt x="208" y="3810"/>
                  </a:cubicBezTo>
                  <a:lnTo>
                    <a:pt x="162" y="3926"/>
                  </a:lnTo>
                  <a:cubicBezTo>
                    <a:pt x="106" y="4120"/>
                    <a:pt x="60" y="4278"/>
                    <a:pt x="32" y="4440"/>
                  </a:cubicBezTo>
                  <a:cubicBezTo>
                    <a:pt x="0" y="4630"/>
                    <a:pt x="0" y="4792"/>
                    <a:pt x="18" y="4940"/>
                  </a:cubicBezTo>
                  <a:cubicBezTo>
                    <a:pt x="18" y="5027"/>
                    <a:pt x="32" y="5115"/>
                    <a:pt x="60" y="5203"/>
                  </a:cubicBezTo>
                  <a:cubicBezTo>
                    <a:pt x="74" y="5291"/>
                    <a:pt x="120" y="5379"/>
                    <a:pt x="162" y="5453"/>
                  </a:cubicBezTo>
                  <a:cubicBezTo>
                    <a:pt x="194" y="5527"/>
                    <a:pt x="236" y="5597"/>
                    <a:pt x="296" y="5685"/>
                  </a:cubicBezTo>
                  <a:cubicBezTo>
                    <a:pt x="338" y="5745"/>
                    <a:pt x="384" y="5819"/>
                    <a:pt x="440" y="5879"/>
                  </a:cubicBezTo>
                  <a:cubicBezTo>
                    <a:pt x="545" y="6009"/>
                    <a:pt x="662" y="6111"/>
                    <a:pt x="778" y="6213"/>
                  </a:cubicBezTo>
                  <a:cubicBezTo>
                    <a:pt x="897" y="6318"/>
                    <a:pt x="1027" y="6406"/>
                    <a:pt x="1161" y="6494"/>
                  </a:cubicBezTo>
                  <a:cubicBezTo>
                    <a:pt x="1425" y="6638"/>
                    <a:pt x="1731" y="6772"/>
                    <a:pt x="2054" y="6846"/>
                  </a:cubicBezTo>
                  <a:cubicBezTo>
                    <a:pt x="2434" y="6948"/>
                    <a:pt x="2860" y="7004"/>
                    <a:pt x="3300" y="7004"/>
                  </a:cubicBezTo>
                  <a:cubicBezTo>
                    <a:pt x="3504" y="7004"/>
                    <a:pt x="3739" y="6990"/>
                    <a:pt x="3957" y="6962"/>
                  </a:cubicBezTo>
                  <a:cubicBezTo>
                    <a:pt x="4151" y="6948"/>
                    <a:pt x="4309" y="6916"/>
                    <a:pt x="4457" y="6888"/>
                  </a:cubicBezTo>
                  <a:cubicBezTo>
                    <a:pt x="4647" y="6846"/>
                    <a:pt x="4809" y="6800"/>
                    <a:pt x="4956" y="6740"/>
                  </a:cubicBezTo>
                  <a:cubicBezTo>
                    <a:pt x="5132" y="6684"/>
                    <a:pt x="5276" y="6610"/>
                    <a:pt x="5410" y="6522"/>
                  </a:cubicBezTo>
                  <a:cubicBezTo>
                    <a:pt x="5526" y="6434"/>
                    <a:pt x="5646" y="6332"/>
                    <a:pt x="5748" y="6230"/>
                  </a:cubicBezTo>
                  <a:cubicBezTo>
                    <a:pt x="5790" y="6273"/>
                    <a:pt x="5850" y="6301"/>
                    <a:pt x="5892" y="6332"/>
                  </a:cubicBezTo>
                  <a:cubicBezTo>
                    <a:pt x="5966" y="6361"/>
                    <a:pt x="6040" y="6389"/>
                    <a:pt x="6100" y="6406"/>
                  </a:cubicBezTo>
                  <a:cubicBezTo>
                    <a:pt x="6202" y="6434"/>
                    <a:pt x="6304" y="6434"/>
                    <a:pt x="6406" y="6434"/>
                  </a:cubicBezTo>
                  <a:lnTo>
                    <a:pt x="6539" y="6434"/>
                  </a:lnTo>
                  <a:cubicBezTo>
                    <a:pt x="6701" y="6420"/>
                    <a:pt x="6845" y="6375"/>
                    <a:pt x="6993" y="6301"/>
                  </a:cubicBezTo>
                  <a:cubicBezTo>
                    <a:pt x="7067" y="6273"/>
                    <a:pt x="7123" y="6230"/>
                    <a:pt x="7183" y="6185"/>
                  </a:cubicBezTo>
                  <a:cubicBezTo>
                    <a:pt x="7257" y="6142"/>
                    <a:pt x="7299" y="6097"/>
                    <a:pt x="7345" y="6037"/>
                  </a:cubicBezTo>
                  <a:cubicBezTo>
                    <a:pt x="7419" y="5949"/>
                    <a:pt x="7493" y="5861"/>
                    <a:pt x="7535" y="5745"/>
                  </a:cubicBezTo>
                  <a:cubicBezTo>
                    <a:pt x="7580" y="5629"/>
                    <a:pt x="7609" y="5509"/>
                    <a:pt x="7623" y="5407"/>
                  </a:cubicBezTo>
                  <a:cubicBezTo>
                    <a:pt x="7637" y="5277"/>
                    <a:pt x="7637" y="5158"/>
                    <a:pt x="7609" y="5056"/>
                  </a:cubicBezTo>
                  <a:cubicBezTo>
                    <a:pt x="7580" y="4954"/>
                    <a:pt x="7521" y="4852"/>
                    <a:pt x="7433" y="4778"/>
                  </a:cubicBezTo>
                  <a:cubicBezTo>
                    <a:pt x="7387" y="4735"/>
                    <a:pt x="7345" y="4704"/>
                    <a:pt x="7285" y="4676"/>
                  </a:cubicBezTo>
                  <a:cubicBezTo>
                    <a:pt x="7229" y="4648"/>
                    <a:pt x="7169" y="4630"/>
                    <a:pt x="7095" y="4616"/>
                  </a:cubicBezTo>
                  <a:lnTo>
                    <a:pt x="6965" y="4616"/>
                  </a:lnTo>
                  <a:cubicBezTo>
                    <a:pt x="6919" y="4616"/>
                    <a:pt x="6877" y="4630"/>
                    <a:pt x="6831" y="4648"/>
                  </a:cubicBezTo>
                  <a:cubicBezTo>
                    <a:pt x="6891" y="4528"/>
                    <a:pt x="6933" y="4426"/>
                    <a:pt x="6993" y="4324"/>
                  </a:cubicBezTo>
                  <a:cubicBezTo>
                    <a:pt x="7053" y="4162"/>
                    <a:pt x="7109" y="4000"/>
                    <a:pt x="7155" y="3839"/>
                  </a:cubicBezTo>
                  <a:cubicBezTo>
                    <a:pt x="7197" y="3663"/>
                    <a:pt x="7229" y="3504"/>
                    <a:pt x="7257" y="3328"/>
                  </a:cubicBezTo>
                  <a:cubicBezTo>
                    <a:pt x="7271" y="3153"/>
                    <a:pt x="7285" y="2991"/>
                    <a:pt x="7285" y="2829"/>
                  </a:cubicBezTo>
                  <a:cubicBezTo>
                    <a:pt x="7285" y="2667"/>
                    <a:pt x="7271" y="2519"/>
                    <a:pt x="7243" y="2389"/>
                  </a:cubicBezTo>
                  <a:cubicBezTo>
                    <a:pt x="7211" y="2273"/>
                    <a:pt x="7183" y="2154"/>
                    <a:pt x="7123" y="2052"/>
                  </a:cubicBezTo>
                  <a:cubicBezTo>
                    <a:pt x="6947" y="1640"/>
                    <a:pt x="6627" y="1274"/>
                    <a:pt x="6142" y="954"/>
                  </a:cubicBezTo>
                  <a:cubicBezTo>
                    <a:pt x="5938" y="806"/>
                    <a:pt x="5702" y="690"/>
                    <a:pt x="5438" y="571"/>
                  </a:cubicBezTo>
                  <a:cubicBezTo>
                    <a:pt x="5206" y="455"/>
                    <a:pt x="4942" y="367"/>
                    <a:pt x="4661" y="279"/>
                  </a:cubicBezTo>
                  <a:cubicBezTo>
                    <a:pt x="4415" y="205"/>
                    <a:pt x="4151" y="145"/>
                    <a:pt x="3887" y="103"/>
                  </a:cubicBezTo>
                  <a:cubicBezTo>
                    <a:pt x="3623" y="57"/>
                    <a:pt x="3374" y="29"/>
                    <a:pt x="3138" y="15"/>
                  </a:cubicBezTo>
                  <a:cubicBezTo>
                    <a:pt x="3036" y="1"/>
                    <a:pt x="2934" y="1"/>
                    <a:pt x="28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6" name="Google Shape;7706;p83"/>
            <p:cNvSpPr/>
            <p:nvPr/>
          </p:nvSpPr>
          <p:spPr>
            <a:xfrm>
              <a:off x="5950600" y="2419384"/>
              <a:ext cx="624892" cy="423198"/>
            </a:xfrm>
            <a:custGeom>
              <a:avLst/>
              <a:gdLst/>
              <a:ahLst/>
              <a:cxnLst/>
              <a:rect l="l" t="t" r="r" b="b"/>
              <a:pathLst>
                <a:path w="6624" h="4486" extrusionOk="0">
                  <a:moveTo>
                    <a:pt x="2139" y="1"/>
                  </a:moveTo>
                  <a:cubicBezTo>
                    <a:pt x="1921" y="1"/>
                    <a:pt x="1745" y="1"/>
                    <a:pt x="1569" y="15"/>
                  </a:cubicBezTo>
                  <a:lnTo>
                    <a:pt x="1538" y="15"/>
                  </a:lnTo>
                  <a:cubicBezTo>
                    <a:pt x="1130" y="43"/>
                    <a:pt x="806" y="103"/>
                    <a:pt x="528" y="191"/>
                  </a:cubicBezTo>
                  <a:cubicBezTo>
                    <a:pt x="542" y="177"/>
                    <a:pt x="542" y="163"/>
                    <a:pt x="542" y="145"/>
                  </a:cubicBezTo>
                  <a:cubicBezTo>
                    <a:pt x="542" y="131"/>
                    <a:pt x="542" y="117"/>
                    <a:pt x="528" y="117"/>
                  </a:cubicBezTo>
                  <a:cubicBezTo>
                    <a:pt x="514" y="103"/>
                    <a:pt x="514" y="103"/>
                    <a:pt x="500" y="103"/>
                  </a:cubicBezTo>
                  <a:cubicBezTo>
                    <a:pt x="482" y="103"/>
                    <a:pt x="468" y="103"/>
                    <a:pt x="454" y="117"/>
                  </a:cubicBezTo>
                  <a:cubicBezTo>
                    <a:pt x="264" y="339"/>
                    <a:pt x="103" y="571"/>
                    <a:pt x="1" y="835"/>
                  </a:cubicBezTo>
                  <a:cubicBezTo>
                    <a:pt x="60" y="894"/>
                    <a:pt x="131" y="954"/>
                    <a:pt x="219" y="1010"/>
                  </a:cubicBezTo>
                  <a:cubicBezTo>
                    <a:pt x="292" y="1070"/>
                    <a:pt x="380" y="1112"/>
                    <a:pt x="482" y="1158"/>
                  </a:cubicBezTo>
                  <a:lnTo>
                    <a:pt x="468" y="1158"/>
                  </a:lnTo>
                  <a:cubicBezTo>
                    <a:pt x="690" y="1274"/>
                    <a:pt x="908" y="1348"/>
                    <a:pt x="1144" y="1394"/>
                  </a:cubicBezTo>
                  <a:cubicBezTo>
                    <a:pt x="1324" y="1437"/>
                    <a:pt x="1502" y="1455"/>
                    <a:pt x="1681" y="1455"/>
                  </a:cubicBezTo>
                  <a:cubicBezTo>
                    <a:pt x="1736" y="1455"/>
                    <a:pt x="1792" y="1453"/>
                    <a:pt x="1847" y="1450"/>
                  </a:cubicBezTo>
                  <a:cubicBezTo>
                    <a:pt x="1949" y="1450"/>
                    <a:pt x="2051" y="1436"/>
                    <a:pt x="2139" y="1422"/>
                  </a:cubicBezTo>
                  <a:cubicBezTo>
                    <a:pt x="2241" y="1394"/>
                    <a:pt x="2329" y="1376"/>
                    <a:pt x="2435" y="1348"/>
                  </a:cubicBezTo>
                  <a:cubicBezTo>
                    <a:pt x="2505" y="1320"/>
                    <a:pt x="2593" y="1288"/>
                    <a:pt x="2667" y="1246"/>
                  </a:cubicBezTo>
                  <a:cubicBezTo>
                    <a:pt x="2741" y="1218"/>
                    <a:pt x="2815" y="1172"/>
                    <a:pt x="2888" y="1130"/>
                  </a:cubicBezTo>
                  <a:cubicBezTo>
                    <a:pt x="2945" y="1084"/>
                    <a:pt x="3004" y="1056"/>
                    <a:pt x="3050" y="1010"/>
                  </a:cubicBezTo>
                  <a:cubicBezTo>
                    <a:pt x="3106" y="968"/>
                    <a:pt x="3152" y="908"/>
                    <a:pt x="3194" y="866"/>
                  </a:cubicBezTo>
                  <a:lnTo>
                    <a:pt x="3240" y="866"/>
                  </a:lnTo>
                  <a:lnTo>
                    <a:pt x="3296" y="922"/>
                  </a:lnTo>
                  <a:cubicBezTo>
                    <a:pt x="3328" y="954"/>
                    <a:pt x="3356" y="968"/>
                    <a:pt x="3402" y="996"/>
                  </a:cubicBezTo>
                  <a:cubicBezTo>
                    <a:pt x="3430" y="1010"/>
                    <a:pt x="3458" y="1042"/>
                    <a:pt x="3504" y="1056"/>
                  </a:cubicBezTo>
                  <a:cubicBezTo>
                    <a:pt x="3518" y="1056"/>
                    <a:pt x="3546" y="1070"/>
                    <a:pt x="3578" y="1084"/>
                  </a:cubicBezTo>
                  <a:cubicBezTo>
                    <a:pt x="3606" y="1084"/>
                    <a:pt x="3620" y="1098"/>
                    <a:pt x="3648" y="1098"/>
                  </a:cubicBezTo>
                  <a:cubicBezTo>
                    <a:pt x="3680" y="1112"/>
                    <a:pt x="3694" y="1112"/>
                    <a:pt x="3722" y="1112"/>
                  </a:cubicBezTo>
                  <a:lnTo>
                    <a:pt x="3824" y="1112"/>
                  </a:lnTo>
                  <a:cubicBezTo>
                    <a:pt x="3842" y="1098"/>
                    <a:pt x="3856" y="1098"/>
                    <a:pt x="3870" y="1098"/>
                  </a:cubicBezTo>
                  <a:cubicBezTo>
                    <a:pt x="3898" y="1084"/>
                    <a:pt x="3912" y="1084"/>
                    <a:pt x="3930" y="1070"/>
                  </a:cubicBezTo>
                  <a:cubicBezTo>
                    <a:pt x="3944" y="1070"/>
                    <a:pt x="3958" y="1056"/>
                    <a:pt x="3972" y="1056"/>
                  </a:cubicBezTo>
                  <a:lnTo>
                    <a:pt x="3958" y="1056"/>
                  </a:lnTo>
                  <a:cubicBezTo>
                    <a:pt x="3972" y="1042"/>
                    <a:pt x="3986" y="1042"/>
                    <a:pt x="4000" y="1024"/>
                  </a:cubicBezTo>
                  <a:cubicBezTo>
                    <a:pt x="4009" y="1017"/>
                    <a:pt x="4013" y="1014"/>
                    <a:pt x="4017" y="1014"/>
                  </a:cubicBezTo>
                  <a:cubicBezTo>
                    <a:pt x="4021" y="1014"/>
                    <a:pt x="4025" y="1017"/>
                    <a:pt x="4032" y="1024"/>
                  </a:cubicBezTo>
                  <a:lnTo>
                    <a:pt x="4032" y="1042"/>
                  </a:lnTo>
                  <a:cubicBezTo>
                    <a:pt x="4046" y="1130"/>
                    <a:pt x="4074" y="1218"/>
                    <a:pt x="4088" y="1288"/>
                  </a:cubicBezTo>
                  <a:cubicBezTo>
                    <a:pt x="4134" y="1408"/>
                    <a:pt x="4193" y="1524"/>
                    <a:pt x="4264" y="1626"/>
                  </a:cubicBezTo>
                  <a:cubicBezTo>
                    <a:pt x="4295" y="1686"/>
                    <a:pt x="4338" y="1728"/>
                    <a:pt x="4369" y="1774"/>
                  </a:cubicBezTo>
                  <a:lnTo>
                    <a:pt x="4485" y="1890"/>
                  </a:lnTo>
                  <a:cubicBezTo>
                    <a:pt x="4528" y="1921"/>
                    <a:pt x="4559" y="1950"/>
                    <a:pt x="4601" y="1978"/>
                  </a:cubicBezTo>
                  <a:cubicBezTo>
                    <a:pt x="4633" y="1992"/>
                    <a:pt x="4675" y="2023"/>
                    <a:pt x="4721" y="2038"/>
                  </a:cubicBezTo>
                  <a:cubicBezTo>
                    <a:pt x="4749" y="2052"/>
                    <a:pt x="4777" y="2066"/>
                    <a:pt x="4823" y="2080"/>
                  </a:cubicBezTo>
                  <a:cubicBezTo>
                    <a:pt x="4851" y="2097"/>
                    <a:pt x="4897" y="2097"/>
                    <a:pt x="4925" y="2111"/>
                  </a:cubicBezTo>
                  <a:cubicBezTo>
                    <a:pt x="4953" y="2111"/>
                    <a:pt x="4985" y="2125"/>
                    <a:pt x="5027" y="2125"/>
                  </a:cubicBezTo>
                  <a:lnTo>
                    <a:pt x="5129" y="2125"/>
                  </a:lnTo>
                  <a:lnTo>
                    <a:pt x="5143" y="2140"/>
                  </a:lnTo>
                  <a:lnTo>
                    <a:pt x="5129" y="2154"/>
                  </a:lnTo>
                  <a:cubicBezTo>
                    <a:pt x="5101" y="2344"/>
                    <a:pt x="5073" y="2551"/>
                    <a:pt x="5073" y="2741"/>
                  </a:cubicBezTo>
                  <a:cubicBezTo>
                    <a:pt x="5055" y="2843"/>
                    <a:pt x="5055" y="2945"/>
                    <a:pt x="5055" y="3033"/>
                  </a:cubicBezTo>
                  <a:cubicBezTo>
                    <a:pt x="5055" y="3135"/>
                    <a:pt x="5055" y="3223"/>
                    <a:pt x="5073" y="3328"/>
                  </a:cubicBezTo>
                  <a:cubicBezTo>
                    <a:pt x="5087" y="3430"/>
                    <a:pt x="5101" y="3518"/>
                    <a:pt x="5115" y="3620"/>
                  </a:cubicBezTo>
                  <a:cubicBezTo>
                    <a:pt x="5143" y="3708"/>
                    <a:pt x="5175" y="3796"/>
                    <a:pt x="5203" y="3884"/>
                  </a:cubicBezTo>
                  <a:cubicBezTo>
                    <a:pt x="5231" y="3944"/>
                    <a:pt x="5249" y="4000"/>
                    <a:pt x="5277" y="4046"/>
                  </a:cubicBezTo>
                  <a:cubicBezTo>
                    <a:pt x="5305" y="4088"/>
                    <a:pt x="5319" y="4134"/>
                    <a:pt x="5351" y="4162"/>
                  </a:cubicBezTo>
                  <a:cubicBezTo>
                    <a:pt x="5379" y="4190"/>
                    <a:pt x="5393" y="4222"/>
                    <a:pt x="5425" y="4250"/>
                  </a:cubicBezTo>
                  <a:cubicBezTo>
                    <a:pt x="5453" y="4278"/>
                    <a:pt x="5481" y="4310"/>
                    <a:pt x="5512" y="4324"/>
                  </a:cubicBezTo>
                  <a:lnTo>
                    <a:pt x="5495" y="4324"/>
                  </a:lnTo>
                  <a:cubicBezTo>
                    <a:pt x="5527" y="4338"/>
                    <a:pt x="5555" y="4366"/>
                    <a:pt x="5583" y="4384"/>
                  </a:cubicBezTo>
                  <a:cubicBezTo>
                    <a:pt x="5600" y="4398"/>
                    <a:pt x="5629" y="4412"/>
                    <a:pt x="5657" y="4412"/>
                  </a:cubicBezTo>
                  <a:lnTo>
                    <a:pt x="5657" y="4426"/>
                  </a:lnTo>
                  <a:cubicBezTo>
                    <a:pt x="5688" y="4426"/>
                    <a:pt x="5716" y="4440"/>
                    <a:pt x="5745" y="4454"/>
                  </a:cubicBezTo>
                  <a:cubicBezTo>
                    <a:pt x="5776" y="4454"/>
                    <a:pt x="5804" y="4472"/>
                    <a:pt x="5833" y="4472"/>
                  </a:cubicBezTo>
                  <a:cubicBezTo>
                    <a:pt x="5864" y="4472"/>
                    <a:pt x="5892" y="4486"/>
                    <a:pt x="5920" y="4486"/>
                  </a:cubicBezTo>
                  <a:cubicBezTo>
                    <a:pt x="5952" y="4486"/>
                    <a:pt x="5980" y="4486"/>
                    <a:pt x="6008" y="4472"/>
                  </a:cubicBezTo>
                  <a:cubicBezTo>
                    <a:pt x="6054" y="4472"/>
                    <a:pt x="6082" y="4472"/>
                    <a:pt x="6128" y="4454"/>
                  </a:cubicBezTo>
                  <a:cubicBezTo>
                    <a:pt x="6156" y="4440"/>
                    <a:pt x="6198" y="4426"/>
                    <a:pt x="6230" y="4412"/>
                  </a:cubicBezTo>
                  <a:cubicBezTo>
                    <a:pt x="6258" y="4412"/>
                    <a:pt x="6272" y="4398"/>
                    <a:pt x="6304" y="4398"/>
                  </a:cubicBezTo>
                  <a:cubicBezTo>
                    <a:pt x="6304" y="4366"/>
                    <a:pt x="6318" y="4338"/>
                    <a:pt x="6332" y="4324"/>
                  </a:cubicBezTo>
                  <a:cubicBezTo>
                    <a:pt x="6392" y="4162"/>
                    <a:pt x="6448" y="4000"/>
                    <a:pt x="6494" y="3839"/>
                  </a:cubicBezTo>
                  <a:cubicBezTo>
                    <a:pt x="6536" y="3663"/>
                    <a:pt x="6568" y="3504"/>
                    <a:pt x="6596" y="3328"/>
                  </a:cubicBezTo>
                  <a:cubicBezTo>
                    <a:pt x="6624" y="3153"/>
                    <a:pt x="6624" y="2991"/>
                    <a:pt x="6624" y="2829"/>
                  </a:cubicBezTo>
                  <a:cubicBezTo>
                    <a:pt x="6624" y="2667"/>
                    <a:pt x="6610" y="2519"/>
                    <a:pt x="6582" y="2389"/>
                  </a:cubicBezTo>
                  <a:cubicBezTo>
                    <a:pt x="6550" y="2273"/>
                    <a:pt x="6522" y="2154"/>
                    <a:pt x="6462" y="2052"/>
                  </a:cubicBezTo>
                  <a:cubicBezTo>
                    <a:pt x="6286" y="1640"/>
                    <a:pt x="5966" y="1274"/>
                    <a:pt x="5495" y="954"/>
                  </a:cubicBezTo>
                  <a:cubicBezTo>
                    <a:pt x="5277" y="806"/>
                    <a:pt x="5041" y="690"/>
                    <a:pt x="4777" y="571"/>
                  </a:cubicBezTo>
                  <a:cubicBezTo>
                    <a:pt x="4545" y="455"/>
                    <a:pt x="4281" y="367"/>
                    <a:pt x="4000" y="279"/>
                  </a:cubicBezTo>
                  <a:cubicBezTo>
                    <a:pt x="3754" y="205"/>
                    <a:pt x="3490" y="145"/>
                    <a:pt x="3226" y="103"/>
                  </a:cubicBezTo>
                  <a:cubicBezTo>
                    <a:pt x="2962" y="43"/>
                    <a:pt x="2713" y="15"/>
                    <a:pt x="2477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7" name="Google Shape;7707;p83"/>
            <p:cNvSpPr/>
            <p:nvPr/>
          </p:nvSpPr>
          <p:spPr>
            <a:xfrm>
              <a:off x="6517381" y="28411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8" name="Google Shape;7708;p83"/>
            <p:cNvSpPr/>
            <p:nvPr/>
          </p:nvSpPr>
          <p:spPr>
            <a:xfrm>
              <a:off x="6315592" y="25229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9" name="Google Shape;7709;p83"/>
            <p:cNvSpPr/>
            <p:nvPr/>
          </p:nvSpPr>
          <p:spPr>
            <a:xfrm>
              <a:off x="6474551" y="2890978"/>
              <a:ext cx="66508" cy="84904"/>
            </a:xfrm>
            <a:custGeom>
              <a:avLst/>
              <a:gdLst/>
              <a:ahLst/>
              <a:cxnLst/>
              <a:rect l="l" t="t" r="r" b="b"/>
              <a:pathLst>
                <a:path w="705" h="900" extrusionOk="0">
                  <a:moveTo>
                    <a:pt x="644" y="0"/>
                  </a:moveTo>
                  <a:cubicBezTo>
                    <a:pt x="602" y="0"/>
                    <a:pt x="574" y="43"/>
                    <a:pt x="574" y="71"/>
                  </a:cubicBezTo>
                  <a:lnTo>
                    <a:pt x="574" y="130"/>
                  </a:lnTo>
                  <a:cubicBezTo>
                    <a:pt x="556" y="204"/>
                    <a:pt x="528" y="278"/>
                    <a:pt x="500" y="352"/>
                  </a:cubicBezTo>
                  <a:cubicBezTo>
                    <a:pt x="468" y="422"/>
                    <a:pt x="440" y="496"/>
                    <a:pt x="381" y="556"/>
                  </a:cubicBezTo>
                  <a:cubicBezTo>
                    <a:pt x="338" y="616"/>
                    <a:pt x="293" y="658"/>
                    <a:pt x="250" y="704"/>
                  </a:cubicBezTo>
                  <a:cubicBezTo>
                    <a:pt x="205" y="732"/>
                    <a:pt x="162" y="760"/>
                    <a:pt x="117" y="774"/>
                  </a:cubicBezTo>
                  <a:cubicBezTo>
                    <a:pt x="89" y="792"/>
                    <a:pt x="60" y="792"/>
                    <a:pt x="29" y="806"/>
                  </a:cubicBezTo>
                  <a:cubicBezTo>
                    <a:pt x="15" y="806"/>
                    <a:pt x="1" y="834"/>
                    <a:pt x="1" y="862"/>
                  </a:cubicBezTo>
                  <a:cubicBezTo>
                    <a:pt x="11" y="885"/>
                    <a:pt x="21" y="899"/>
                    <a:pt x="39" y="899"/>
                  </a:cubicBezTo>
                  <a:cubicBezTo>
                    <a:pt x="45" y="899"/>
                    <a:pt x="52" y="897"/>
                    <a:pt x="60" y="894"/>
                  </a:cubicBezTo>
                  <a:cubicBezTo>
                    <a:pt x="236" y="848"/>
                    <a:pt x="398" y="732"/>
                    <a:pt x="500" y="584"/>
                  </a:cubicBezTo>
                  <a:cubicBezTo>
                    <a:pt x="528" y="542"/>
                    <a:pt x="556" y="510"/>
                    <a:pt x="588" y="468"/>
                  </a:cubicBezTo>
                  <a:cubicBezTo>
                    <a:pt x="602" y="422"/>
                    <a:pt x="630" y="380"/>
                    <a:pt x="644" y="334"/>
                  </a:cubicBezTo>
                  <a:cubicBezTo>
                    <a:pt x="676" y="247"/>
                    <a:pt x="704" y="159"/>
                    <a:pt x="704" y="71"/>
                  </a:cubicBezTo>
                  <a:cubicBezTo>
                    <a:pt x="704" y="43"/>
                    <a:pt x="676" y="0"/>
                    <a:pt x="64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0" name="Google Shape;7710;p83"/>
            <p:cNvSpPr/>
            <p:nvPr/>
          </p:nvSpPr>
          <p:spPr>
            <a:xfrm>
              <a:off x="6530022" y="2883997"/>
              <a:ext cx="59433" cy="18962"/>
            </a:xfrm>
            <a:custGeom>
              <a:avLst/>
              <a:gdLst/>
              <a:ahLst/>
              <a:cxnLst/>
              <a:rect l="l" t="t" r="r" b="b"/>
              <a:pathLst>
                <a:path w="630" h="201" extrusionOk="0">
                  <a:moveTo>
                    <a:pt x="264" y="0"/>
                  </a:moveTo>
                  <a:cubicBezTo>
                    <a:pt x="232" y="0"/>
                    <a:pt x="204" y="0"/>
                    <a:pt x="176" y="15"/>
                  </a:cubicBezTo>
                  <a:cubicBezTo>
                    <a:pt x="144" y="15"/>
                    <a:pt x="116" y="29"/>
                    <a:pt x="102" y="29"/>
                  </a:cubicBezTo>
                  <a:cubicBezTo>
                    <a:pt x="88" y="43"/>
                    <a:pt x="74" y="43"/>
                    <a:pt x="56" y="57"/>
                  </a:cubicBezTo>
                  <a:cubicBezTo>
                    <a:pt x="42" y="57"/>
                    <a:pt x="28" y="74"/>
                    <a:pt x="14" y="88"/>
                  </a:cubicBezTo>
                  <a:cubicBezTo>
                    <a:pt x="0" y="102"/>
                    <a:pt x="0" y="102"/>
                    <a:pt x="0" y="117"/>
                  </a:cubicBezTo>
                  <a:lnTo>
                    <a:pt x="0" y="162"/>
                  </a:lnTo>
                  <a:cubicBezTo>
                    <a:pt x="14" y="176"/>
                    <a:pt x="42" y="190"/>
                    <a:pt x="74" y="190"/>
                  </a:cubicBezTo>
                  <a:cubicBezTo>
                    <a:pt x="88" y="176"/>
                    <a:pt x="102" y="176"/>
                    <a:pt x="116" y="162"/>
                  </a:cubicBezTo>
                  <a:cubicBezTo>
                    <a:pt x="162" y="145"/>
                    <a:pt x="218" y="117"/>
                    <a:pt x="264" y="117"/>
                  </a:cubicBezTo>
                  <a:cubicBezTo>
                    <a:pt x="306" y="102"/>
                    <a:pt x="338" y="102"/>
                    <a:pt x="380" y="102"/>
                  </a:cubicBezTo>
                  <a:cubicBezTo>
                    <a:pt x="408" y="117"/>
                    <a:pt x="440" y="117"/>
                    <a:pt x="468" y="131"/>
                  </a:cubicBezTo>
                  <a:cubicBezTo>
                    <a:pt x="496" y="131"/>
                    <a:pt x="528" y="145"/>
                    <a:pt x="542" y="162"/>
                  </a:cubicBezTo>
                  <a:cubicBezTo>
                    <a:pt x="556" y="176"/>
                    <a:pt x="570" y="176"/>
                    <a:pt x="584" y="190"/>
                  </a:cubicBezTo>
                  <a:cubicBezTo>
                    <a:pt x="584" y="197"/>
                    <a:pt x="592" y="201"/>
                    <a:pt x="602" y="201"/>
                  </a:cubicBezTo>
                  <a:cubicBezTo>
                    <a:pt x="611" y="201"/>
                    <a:pt x="623" y="197"/>
                    <a:pt x="630" y="190"/>
                  </a:cubicBezTo>
                  <a:cubicBezTo>
                    <a:pt x="630" y="176"/>
                    <a:pt x="630" y="162"/>
                    <a:pt x="616" y="145"/>
                  </a:cubicBezTo>
                  <a:cubicBezTo>
                    <a:pt x="542" y="74"/>
                    <a:pt x="440" y="29"/>
                    <a:pt x="338" y="15"/>
                  </a:cubicBezTo>
                  <a:cubicBezTo>
                    <a:pt x="306" y="0"/>
                    <a:pt x="292" y="0"/>
                    <a:pt x="26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1" name="Google Shape;7711;p83"/>
            <p:cNvSpPr/>
            <p:nvPr/>
          </p:nvSpPr>
          <p:spPr>
            <a:xfrm>
              <a:off x="5933997" y="2351744"/>
              <a:ext cx="683003" cy="517064"/>
            </a:xfrm>
            <a:custGeom>
              <a:avLst/>
              <a:gdLst/>
              <a:ahLst/>
              <a:cxnLst/>
              <a:rect l="l" t="t" r="r" b="b"/>
              <a:pathLst>
                <a:path w="7240" h="5481" extrusionOk="0">
                  <a:moveTo>
                    <a:pt x="2523" y="0"/>
                  </a:moveTo>
                  <a:cubicBezTo>
                    <a:pt x="2213" y="0"/>
                    <a:pt x="1907" y="28"/>
                    <a:pt x="1612" y="88"/>
                  </a:cubicBezTo>
                  <a:cubicBezTo>
                    <a:pt x="1362" y="145"/>
                    <a:pt x="1116" y="218"/>
                    <a:pt x="880" y="320"/>
                  </a:cubicBezTo>
                  <a:cubicBezTo>
                    <a:pt x="746" y="380"/>
                    <a:pt x="602" y="468"/>
                    <a:pt x="468" y="570"/>
                  </a:cubicBezTo>
                  <a:cubicBezTo>
                    <a:pt x="338" y="658"/>
                    <a:pt x="219" y="774"/>
                    <a:pt x="74" y="922"/>
                  </a:cubicBezTo>
                  <a:cubicBezTo>
                    <a:pt x="60" y="922"/>
                    <a:pt x="60" y="936"/>
                    <a:pt x="60" y="950"/>
                  </a:cubicBezTo>
                  <a:cubicBezTo>
                    <a:pt x="43" y="968"/>
                    <a:pt x="29" y="968"/>
                    <a:pt x="29" y="968"/>
                  </a:cubicBezTo>
                  <a:cubicBezTo>
                    <a:pt x="1" y="996"/>
                    <a:pt x="1" y="1024"/>
                    <a:pt x="15" y="1038"/>
                  </a:cubicBezTo>
                  <a:cubicBezTo>
                    <a:pt x="205" y="1260"/>
                    <a:pt x="440" y="1450"/>
                    <a:pt x="704" y="1583"/>
                  </a:cubicBezTo>
                  <a:cubicBezTo>
                    <a:pt x="954" y="1713"/>
                    <a:pt x="1232" y="1801"/>
                    <a:pt x="1524" y="1829"/>
                  </a:cubicBezTo>
                  <a:cubicBezTo>
                    <a:pt x="1598" y="1847"/>
                    <a:pt x="1686" y="1847"/>
                    <a:pt x="1773" y="1847"/>
                  </a:cubicBezTo>
                  <a:cubicBezTo>
                    <a:pt x="1977" y="1847"/>
                    <a:pt x="2185" y="1815"/>
                    <a:pt x="2375" y="1773"/>
                  </a:cubicBezTo>
                  <a:cubicBezTo>
                    <a:pt x="2653" y="1699"/>
                    <a:pt x="2917" y="1566"/>
                    <a:pt x="3152" y="1390"/>
                  </a:cubicBezTo>
                  <a:cubicBezTo>
                    <a:pt x="3226" y="1333"/>
                    <a:pt x="3297" y="1274"/>
                    <a:pt x="3356" y="1214"/>
                  </a:cubicBezTo>
                  <a:cubicBezTo>
                    <a:pt x="3384" y="1186"/>
                    <a:pt x="3430" y="1144"/>
                    <a:pt x="3458" y="1112"/>
                  </a:cubicBezTo>
                  <a:cubicBezTo>
                    <a:pt x="3458" y="1144"/>
                    <a:pt x="3472" y="1186"/>
                    <a:pt x="3490" y="1214"/>
                  </a:cubicBezTo>
                  <a:cubicBezTo>
                    <a:pt x="3518" y="1260"/>
                    <a:pt x="3546" y="1319"/>
                    <a:pt x="3592" y="1362"/>
                  </a:cubicBezTo>
                  <a:cubicBezTo>
                    <a:pt x="3666" y="1450"/>
                    <a:pt x="3754" y="1509"/>
                    <a:pt x="3856" y="1552"/>
                  </a:cubicBezTo>
                  <a:cubicBezTo>
                    <a:pt x="3912" y="1566"/>
                    <a:pt x="3972" y="1583"/>
                    <a:pt x="4046" y="1583"/>
                  </a:cubicBezTo>
                  <a:cubicBezTo>
                    <a:pt x="4088" y="1583"/>
                    <a:pt x="4120" y="1583"/>
                    <a:pt x="4162" y="1566"/>
                  </a:cubicBezTo>
                  <a:cubicBezTo>
                    <a:pt x="4236" y="1552"/>
                    <a:pt x="4310" y="1523"/>
                    <a:pt x="4383" y="1464"/>
                  </a:cubicBezTo>
                  <a:cubicBezTo>
                    <a:pt x="4383" y="1552"/>
                    <a:pt x="4383" y="1654"/>
                    <a:pt x="4412" y="1741"/>
                  </a:cubicBezTo>
                  <a:cubicBezTo>
                    <a:pt x="4440" y="1889"/>
                    <a:pt x="4500" y="2023"/>
                    <a:pt x="4573" y="2139"/>
                  </a:cubicBezTo>
                  <a:cubicBezTo>
                    <a:pt x="4735" y="2403"/>
                    <a:pt x="4967" y="2579"/>
                    <a:pt x="5217" y="2653"/>
                  </a:cubicBezTo>
                  <a:cubicBezTo>
                    <a:pt x="5277" y="2667"/>
                    <a:pt x="5351" y="2667"/>
                    <a:pt x="5425" y="2667"/>
                  </a:cubicBezTo>
                  <a:lnTo>
                    <a:pt x="5541" y="2667"/>
                  </a:lnTo>
                  <a:cubicBezTo>
                    <a:pt x="5467" y="3148"/>
                    <a:pt x="5439" y="3546"/>
                    <a:pt x="5453" y="3912"/>
                  </a:cubicBezTo>
                  <a:cubicBezTo>
                    <a:pt x="5467" y="4147"/>
                    <a:pt x="5495" y="4366"/>
                    <a:pt x="5541" y="4573"/>
                  </a:cubicBezTo>
                  <a:cubicBezTo>
                    <a:pt x="5569" y="4675"/>
                    <a:pt x="5601" y="4777"/>
                    <a:pt x="5643" y="4879"/>
                  </a:cubicBezTo>
                  <a:cubicBezTo>
                    <a:pt x="5671" y="4939"/>
                    <a:pt x="5688" y="4981"/>
                    <a:pt x="5703" y="5027"/>
                  </a:cubicBezTo>
                  <a:cubicBezTo>
                    <a:pt x="5731" y="5069"/>
                    <a:pt x="5745" y="5115"/>
                    <a:pt x="5776" y="5157"/>
                  </a:cubicBezTo>
                  <a:cubicBezTo>
                    <a:pt x="5864" y="5305"/>
                    <a:pt x="5980" y="5407"/>
                    <a:pt x="6111" y="5452"/>
                  </a:cubicBezTo>
                  <a:cubicBezTo>
                    <a:pt x="6156" y="5467"/>
                    <a:pt x="6216" y="5481"/>
                    <a:pt x="6258" y="5481"/>
                  </a:cubicBezTo>
                  <a:lnTo>
                    <a:pt x="6304" y="5481"/>
                  </a:lnTo>
                  <a:cubicBezTo>
                    <a:pt x="6374" y="5467"/>
                    <a:pt x="6434" y="5452"/>
                    <a:pt x="6508" y="5407"/>
                  </a:cubicBezTo>
                  <a:cubicBezTo>
                    <a:pt x="6624" y="5333"/>
                    <a:pt x="6744" y="5217"/>
                    <a:pt x="6846" y="5027"/>
                  </a:cubicBezTo>
                  <a:cubicBezTo>
                    <a:pt x="6920" y="4879"/>
                    <a:pt x="6990" y="4717"/>
                    <a:pt x="7050" y="4541"/>
                  </a:cubicBezTo>
                  <a:cubicBezTo>
                    <a:pt x="7240" y="3884"/>
                    <a:pt x="7197" y="3148"/>
                    <a:pt x="6920" y="2463"/>
                  </a:cubicBezTo>
                  <a:cubicBezTo>
                    <a:pt x="6786" y="2125"/>
                    <a:pt x="6610" y="1829"/>
                    <a:pt x="6374" y="1566"/>
                  </a:cubicBezTo>
                  <a:cubicBezTo>
                    <a:pt x="6184" y="1333"/>
                    <a:pt x="5935" y="1112"/>
                    <a:pt x="5643" y="922"/>
                  </a:cubicBezTo>
                  <a:cubicBezTo>
                    <a:pt x="5365" y="732"/>
                    <a:pt x="5055" y="584"/>
                    <a:pt x="4735" y="440"/>
                  </a:cubicBezTo>
                  <a:cubicBezTo>
                    <a:pt x="4412" y="306"/>
                    <a:pt x="4060" y="204"/>
                    <a:pt x="3708" y="130"/>
                  </a:cubicBezTo>
                  <a:cubicBezTo>
                    <a:pt x="3356" y="57"/>
                    <a:pt x="3005" y="14"/>
                    <a:pt x="2653" y="14"/>
                  </a:cubicBezTo>
                  <a:cubicBezTo>
                    <a:pt x="2611" y="0"/>
                    <a:pt x="2565" y="0"/>
                    <a:pt x="2523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2" name="Google Shape;7712;p83"/>
            <p:cNvSpPr/>
            <p:nvPr/>
          </p:nvSpPr>
          <p:spPr>
            <a:xfrm>
              <a:off x="6482853" y="2619852"/>
              <a:ext cx="113582" cy="196033"/>
            </a:xfrm>
            <a:custGeom>
              <a:avLst/>
              <a:gdLst/>
              <a:ahLst/>
              <a:cxnLst/>
              <a:rect l="l" t="t" r="r" b="b"/>
              <a:pathLst>
                <a:path w="1204" h="2078" extrusionOk="0">
                  <a:moveTo>
                    <a:pt x="89" y="0"/>
                  </a:moveTo>
                  <a:cubicBezTo>
                    <a:pt x="74" y="0"/>
                    <a:pt x="60" y="15"/>
                    <a:pt x="60" y="15"/>
                  </a:cubicBezTo>
                  <a:cubicBezTo>
                    <a:pt x="46" y="74"/>
                    <a:pt x="29" y="117"/>
                    <a:pt x="29" y="176"/>
                  </a:cubicBezTo>
                  <a:cubicBezTo>
                    <a:pt x="15" y="250"/>
                    <a:pt x="15" y="324"/>
                    <a:pt x="15" y="394"/>
                  </a:cubicBezTo>
                  <a:cubicBezTo>
                    <a:pt x="1" y="588"/>
                    <a:pt x="15" y="778"/>
                    <a:pt x="29" y="968"/>
                  </a:cubicBezTo>
                  <a:cubicBezTo>
                    <a:pt x="46" y="1144"/>
                    <a:pt x="74" y="1334"/>
                    <a:pt x="117" y="1524"/>
                  </a:cubicBezTo>
                  <a:cubicBezTo>
                    <a:pt x="148" y="1583"/>
                    <a:pt x="176" y="1657"/>
                    <a:pt x="205" y="1731"/>
                  </a:cubicBezTo>
                  <a:cubicBezTo>
                    <a:pt x="236" y="1773"/>
                    <a:pt x="278" y="1833"/>
                    <a:pt x="338" y="1861"/>
                  </a:cubicBezTo>
                  <a:cubicBezTo>
                    <a:pt x="371" y="1886"/>
                    <a:pt x="407" y="1898"/>
                    <a:pt x="442" y="1898"/>
                  </a:cubicBezTo>
                  <a:cubicBezTo>
                    <a:pt x="472" y="1898"/>
                    <a:pt x="501" y="1890"/>
                    <a:pt x="528" y="1875"/>
                  </a:cubicBezTo>
                  <a:cubicBezTo>
                    <a:pt x="588" y="1861"/>
                    <a:pt x="630" y="1819"/>
                    <a:pt x="676" y="1787"/>
                  </a:cubicBezTo>
                  <a:cubicBezTo>
                    <a:pt x="676" y="1801"/>
                    <a:pt x="690" y="1819"/>
                    <a:pt x="690" y="1833"/>
                  </a:cubicBezTo>
                  <a:cubicBezTo>
                    <a:pt x="704" y="1889"/>
                    <a:pt x="750" y="1935"/>
                    <a:pt x="792" y="1977"/>
                  </a:cubicBezTo>
                  <a:cubicBezTo>
                    <a:pt x="820" y="2023"/>
                    <a:pt x="880" y="2051"/>
                    <a:pt x="940" y="2065"/>
                  </a:cubicBezTo>
                  <a:cubicBezTo>
                    <a:pt x="964" y="2073"/>
                    <a:pt x="991" y="2077"/>
                    <a:pt x="1019" y="2077"/>
                  </a:cubicBezTo>
                  <a:cubicBezTo>
                    <a:pt x="1057" y="2077"/>
                    <a:pt x="1095" y="2069"/>
                    <a:pt x="1130" y="2051"/>
                  </a:cubicBezTo>
                  <a:cubicBezTo>
                    <a:pt x="1190" y="2037"/>
                    <a:pt x="1204" y="1995"/>
                    <a:pt x="1204" y="1949"/>
                  </a:cubicBezTo>
                  <a:cubicBezTo>
                    <a:pt x="1190" y="1921"/>
                    <a:pt x="1172" y="1907"/>
                    <a:pt x="1158" y="1889"/>
                  </a:cubicBezTo>
                  <a:cubicBezTo>
                    <a:pt x="1151" y="1882"/>
                    <a:pt x="1140" y="1879"/>
                    <a:pt x="1128" y="1879"/>
                  </a:cubicBezTo>
                  <a:cubicBezTo>
                    <a:pt x="1115" y="1879"/>
                    <a:pt x="1100" y="1882"/>
                    <a:pt x="1084" y="1889"/>
                  </a:cubicBezTo>
                  <a:cubicBezTo>
                    <a:pt x="1070" y="1889"/>
                    <a:pt x="1042" y="1907"/>
                    <a:pt x="1028" y="1907"/>
                  </a:cubicBezTo>
                  <a:lnTo>
                    <a:pt x="968" y="1907"/>
                  </a:lnTo>
                  <a:cubicBezTo>
                    <a:pt x="954" y="1907"/>
                    <a:pt x="940" y="1907"/>
                    <a:pt x="940" y="1889"/>
                  </a:cubicBezTo>
                  <a:cubicBezTo>
                    <a:pt x="926" y="1889"/>
                    <a:pt x="908" y="1875"/>
                    <a:pt x="894" y="1875"/>
                  </a:cubicBezTo>
                  <a:lnTo>
                    <a:pt x="852" y="1833"/>
                  </a:lnTo>
                  <a:cubicBezTo>
                    <a:pt x="852" y="1819"/>
                    <a:pt x="838" y="1801"/>
                    <a:pt x="820" y="1773"/>
                  </a:cubicBezTo>
                  <a:cubicBezTo>
                    <a:pt x="806" y="1745"/>
                    <a:pt x="806" y="1714"/>
                    <a:pt x="806" y="1685"/>
                  </a:cubicBezTo>
                  <a:cubicBezTo>
                    <a:pt x="792" y="1671"/>
                    <a:pt x="792" y="1657"/>
                    <a:pt x="792" y="1643"/>
                  </a:cubicBezTo>
                  <a:lnTo>
                    <a:pt x="792" y="1612"/>
                  </a:lnTo>
                  <a:cubicBezTo>
                    <a:pt x="778" y="1597"/>
                    <a:pt x="764" y="1583"/>
                    <a:pt x="750" y="1583"/>
                  </a:cubicBezTo>
                  <a:lnTo>
                    <a:pt x="718" y="1583"/>
                  </a:lnTo>
                  <a:cubicBezTo>
                    <a:pt x="690" y="1583"/>
                    <a:pt x="690" y="1597"/>
                    <a:pt x="676" y="1612"/>
                  </a:cubicBezTo>
                  <a:lnTo>
                    <a:pt x="662" y="1626"/>
                  </a:lnTo>
                  <a:cubicBezTo>
                    <a:pt x="630" y="1671"/>
                    <a:pt x="602" y="1699"/>
                    <a:pt x="556" y="1745"/>
                  </a:cubicBezTo>
                  <a:cubicBezTo>
                    <a:pt x="542" y="1759"/>
                    <a:pt x="514" y="1773"/>
                    <a:pt x="500" y="1773"/>
                  </a:cubicBezTo>
                  <a:cubicBezTo>
                    <a:pt x="486" y="1787"/>
                    <a:pt x="468" y="1787"/>
                    <a:pt x="454" y="1787"/>
                  </a:cubicBezTo>
                  <a:lnTo>
                    <a:pt x="380" y="1787"/>
                  </a:lnTo>
                  <a:lnTo>
                    <a:pt x="352" y="1759"/>
                  </a:lnTo>
                  <a:cubicBezTo>
                    <a:pt x="338" y="1745"/>
                    <a:pt x="324" y="1731"/>
                    <a:pt x="310" y="1714"/>
                  </a:cubicBezTo>
                  <a:cubicBezTo>
                    <a:pt x="264" y="1671"/>
                    <a:pt x="250" y="1626"/>
                    <a:pt x="222" y="1569"/>
                  </a:cubicBezTo>
                  <a:cubicBezTo>
                    <a:pt x="162" y="1407"/>
                    <a:pt x="117" y="1232"/>
                    <a:pt x="103" y="1056"/>
                  </a:cubicBezTo>
                  <a:lnTo>
                    <a:pt x="103" y="1070"/>
                  </a:lnTo>
                  <a:cubicBezTo>
                    <a:pt x="74" y="894"/>
                    <a:pt x="74" y="718"/>
                    <a:pt x="60" y="556"/>
                  </a:cubicBezTo>
                  <a:cubicBezTo>
                    <a:pt x="60" y="426"/>
                    <a:pt x="60" y="278"/>
                    <a:pt x="89" y="148"/>
                  </a:cubicBezTo>
                  <a:cubicBezTo>
                    <a:pt x="89" y="117"/>
                    <a:pt x="89" y="74"/>
                    <a:pt x="103" y="29"/>
                  </a:cubicBezTo>
                  <a:cubicBezTo>
                    <a:pt x="117" y="15"/>
                    <a:pt x="103" y="0"/>
                    <a:pt x="89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3" name="Google Shape;7713;p83"/>
            <p:cNvSpPr/>
            <p:nvPr/>
          </p:nvSpPr>
          <p:spPr>
            <a:xfrm>
              <a:off x="5917393" y="2430327"/>
              <a:ext cx="345841" cy="96696"/>
            </a:xfrm>
            <a:custGeom>
              <a:avLst/>
              <a:gdLst/>
              <a:ahLst/>
              <a:cxnLst/>
              <a:rect l="l" t="t" r="r" b="b"/>
              <a:pathLst>
                <a:path w="3666" h="1025" extrusionOk="0">
                  <a:moveTo>
                    <a:pt x="61" y="1"/>
                  </a:moveTo>
                  <a:cubicBezTo>
                    <a:pt x="61" y="1"/>
                    <a:pt x="43" y="1"/>
                    <a:pt x="29" y="15"/>
                  </a:cubicBezTo>
                  <a:cubicBezTo>
                    <a:pt x="1" y="29"/>
                    <a:pt x="1" y="75"/>
                    <a:pt x="15" y="89"/>
                  </a:cubicBezTo>
                  <a:cubicBezTo>
                    <a:pt x="131" y="237"/>
                    <a:pt x="250" y="353"/>
                    <a:pt x="395" y="455"/>
                  </a:cubicBezTo>
                  <a:cubicBezTo>
                    <a:pt x="528" y="574"/>
                    <a:pt x="690" y="662"/>
                    <a:pt x="834" y="733"/>
                  </a:cubicBezTo>
                  <a:cubicBezTo>
                    <a:pt x="996" y="806"/>
                    <a:pt x="1158" y="880"/>
                    <a:pt x="1334" y="926"/>
                  </a:cubicBezTo>
                  <a:cubicBezTo>
                    <a:pt x="1482" y="968"/>
                    <a:pt x="1643" y="996"/>
                    <a:pt x="1802" y="1014"/>
                  </a:cubicBezTo>
                  <a:cubicBezTo>
                    <a:pt x="1876" y="1021"/>
                    <a:pt x="1949" y="1025"/>
                    <a:pt x="2025" y="1025"/>
                  </a:cubicBezTo>
                  <a:cubicBezTo>
                    <a:pt x="2101" y="1025"/>
                    <a:pt x="2178" y="1021"/>
                    <a:pt x="2259" y="1014"/>
                  </a:cubicBezTo>
                  <a:cubicBezTo>
                    <a:pt x="2403" y="982"/>
                    <a:pt x="2551" y="954"/>
                    <a:pt x="2713" y="908"/>
                  </a:cubicBezTo>
                  <a:cubicBezTo>
                    <a:pt x="2991" y="821"/>
                    <a:pt x="3269" y="676"/>
                    <a:pt x="3490" y="469"/>
                  </a:cubicBezTo>
                  <a:cubicBezTo>
                    <a:pt x="3546" y="413"/>
                    <a:pt x="3606" y="353"/>
                    <a:pt x="3648" y="293"/>
                  </a:cubicBezTo>
                  <a:cubicBezTo>
                    <a:pt x="3666" y="279"/>
                    <a:pt x="3648" y="265"/>
                    <a:pt x="3648" y="251"/>
                  </a:cubicBezTo>
                  <a:cubicBezTo>
                    <a:pt x="3644" y="246"/>
                    <a:pt x="3639" y="244"/>
                    <a:pt x="3634" y="244"/>
                  </a:cubicBezTo>
                  <a:cubicBezTo>
                    <a:pt x="3625" y="244"/>
                    <a:pt x="3616" y="251"/>
                    <a:pt x="3606" y="251"/>
                  </a:cubicBezTo>
                  <a:cubicBezTo>
                    <a:pt x="3578" y="293"/>
                    <a:pt x="3546" y="325"/>
                    <a:pt x="3518" y="353"/>
                  </a:cubicBezTo>
                  <a:cubicBezTo>
                    <a:pt x="3430" y="455"/>
                    <a:pt x="3328" y="529"/>
                    <a:pt x="3226" y="602"/>
                  </a:cubicBezTo>
                  <a:cubicBezTo>
                    <a:pt x="3152" y="645"/>
                    <a:pt x="3065" y="690"/>
                    <a:pt x="2977" y="733"/>
                  </a:cubicBezTo>
                  <a:cubicBezTo>
                    <a:pt x="2903" y="764"/>
                    <a:pt x="2815" y="792"/>
                    <a:pt x="2713" y="821"/>
                  </a:cubicBezTo>
                  <a:lnTo>
                    <a:pt x="2727" y="821"/>
                  </a:lnTo>
                  <a:cubicBezTo>
                    <a:pt x="2537" y="880"/>
                    <a:pt x="2347" y="908"/>
                    <a:pt x="2139" y="926"/>
                  </a:cubicBezTo>
                  <a:cubicBezTo>
                    <a:pt x="1949" y="926"/>
                    <a:pt x="1774" y="926"/>
                    <a:pt x="1584" y="880"/>
                  </a:cubicBezTo>
                  <a:lnTo>
                    <a:pt x="1598" y="880"/>
                  </a:lnTo>
                  <a:cubicBezTo>
                    <a:pt x="1320" y="806"/>
                    <a:pt x="1042" y="719"/>
                    <a:pt x="792" y="588"/>
                  </a:cubicBezTo>
                  <a:cubicBezTo>
                    <a:pt x="616" y="486"/>
                    <a:pt x="455" y="381"/>
                    <a:pt x="307" y="237"/>
                  </a:cubicBezTo>
                  <a:cubicBezTo>
                    <a:pt x="236" y="177"/>
                    <a:pt x="163" y="103"/>
                    <a:pt x="103" y="15"/>
                  </a:cubicBezTo>
                  <a:cubicBezTo>
                    <a:pt x="103" y="15"/>
                    <a:pt x="75" y="1"/>
                    <a:pt x="6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4" name="Google Shape;7714;p83"/>
            <p:cNvSpPr/>
            <p:nvPr/>
          </p:nvSpPr>
          <p:spPr>
            <a:xfrm>
              <a:off x="5942298" y="2293632"/>
              <a:ext cx="279522" cy="89715"/>
            </a:xfrm>
            <a:custGeom>
              <a:avLst/>
              <a:gdLst/>
              <a:ahLst/>
              <a:cxnLst/>
              <a:rect l="l" t="t" r="r" b="b"/>
              <a:pathLst>
                <a:path w="2963" h="951" extrusionOk="0">
                  <a:moveTo>
                    <a:pt x="2111" y="1"/>
                  </a:moveTo>
                  <a:cubicBezTo>
                    <a:pt x="1995" y="15"/>
                    <a:pt x="1875" y="57"/>
                    <a:pt x="1773" y="117"/>
                  </a:cubicBezTo>
                  <a:cubicBezTo>
                    <a:pt x="1643" y="205"/>
                    <a:pt x="1524" y="321"/>
                    <a:pt x="1436" y="455"/>
                  </a:cubicBezTo>
                  <a:cubicBezTo>
                    <a:pt x="1394" y="528"/>
                    <a:pt x="1348" y="599"/>
                    <a:pt x="1320" y="673"/>
                  </a:cubicBezTo>
                  <a:cubicBezTo>
                    <a:pt x="1291" y="718"/>
                    <a:pt x="1274" y="761"/>
                    <a:pt x="1260" y="792"/>
                  </a:cubicBezTo>
                  <a:cubicBezTo>
                    <a:pt x="1260" y="806"/>
                    <a:pt x="1246" y="820"/>
                    <a:pt x="1246" y="834"/>
                  </a:cubicBezTo>
                  <a:cubicBezTo>
                    <a:pt x="1232" y="806"/>
                    <a:pt x="1218" y="775"/>
                    <a:pt x="1218" y="746"/>
                  </a:cubicBezTo>
                  <a:cubicBezTo>
                    <a:pt x="1186" y="687"/>
                    <a:pt x="1144" y="630"/>
                    <a:pt x="1116" y="571"/>
                  </a:cubicBezTo>
                  <a:cubicBezTo>
                    <a:pt x="1028" y="469"/>
                    <a:pt x="922" y="381"/>
                    <a:pt x="806" y="307"/>
                  </a:cubicBezTo>
                  <a:cubicBezTo>
                    <a:pt x="704" y="233"/>
                    <a:pt x="570" y="191"/>
                    <a:pt x="440" y="177"/>
                  </a:cubicBezTo>
                  <a:cubicBezTo>
                    <a:pt x="420" y="171"/>
                    <a:pt x="401" y="169"/>
                    <a:pt x="381" y="169"/>
                  </a:cubicBezTo>
                  <a:cubicBezTo>
                    <a:pt x="343" y="169"/>
                    <a:pt x="304" y="177"/>
                    <a:pt x="264" y="177"/>
                  </a:cubicBezTo>
                  <a:cubicBezTo>
                    <a:pt x="191" y="191"/>
                    <a:pt x="131" y="219"/>
                    <a:pt x="89" y="247"/>
                  </a:cubicBezTo>
                  <a:cubicBezTo>
                    <a:pt x="60" y="265"/>
                    <a:pt x="29" y="293"/>
                    <a:pt x="1" y="307"/>
                  </a:cubicBezTo>
                  <a:lnTo>
                    <a:pt x="1" y="335"/>
                  </a:lnTo>
                  <a:lnTo>
                    <a:pt x="29" y="335"/>
                  </a:lnTo>
                  <a:cubicBezTo>
                    <a:pt x="43" y="321"/>
                    <a:pt x="43" y="307"/>
                    <a:pt x="60" y="307"/>
                  </a:cubicBezTo>
                  <a:cubicBezTo>
                    <a:pt x="103" y="279"/>
                    <a:pt x="131" y="247"/>
                    <a:pt x="176" y="233"/>
                  </a:cubicBezTo>
                  <a:cubicBezTo>
                    <a:pt x="219" y="219"/>
                    <a:pt x="264" y="205"/>
                    <a:pt x="307" y="205"/>
                  </a:cubicBezTo>
                  <a:lnTo>
                    <a:pt x="454" y="205"/>
                  </a:lnTo>
                  <a:cubicBezTo>
                    <a:pt x="528" y="219"/>
                    <a:pt x="602" y="233"/>
                    <a:pt x="658" y="265"/>
                  </a:cubicBezTo>
                  <a:cubicBezTo>
                    <a:pt x="732" y="307"/>
                    <a:pt x="806" y="352"/>
                    <a:pt x="880" y="395"/>
                  </a:cubicBezTo>
                  <a:cubicBezTo>
                    <a:pt x="954" y="455"/>
                    <a:pt x="1010" y="528"/>
                    <a:pt x="1070" y="599"/>
                  </a:cubicBezTo>
                  <a:cubicBezTo>
                    <a:pt x="1116" y="644"/>
                    <a:pt x="1144" y="718"/>
                    <a:pt x="1172" y="775"/>
                  </a:cubicBezTo>
                  <a:cubicBezTo>
                    <a:pt x="1186" y="820"/>
                    <a:pt x="1204" y="863"/>
                    <a:pt x="1218" y="922"/>
                  </a:cubicBezTo>
                  <a:cubicBezTo>
                    <a:pt x="1218" y="936"/>
                    <a:pt x="1218" y="950"/>
                    <a:pt x="1232" y="950"/>
                  </a:cubicBezTo>
                  <a:cubicBezTo>
                    <a:pt x="1246" y="950"/>
                    <a:pt x="1260" y="950"/>
                    <a:pt x="1260" y="936"/>
                  </a:cubicBezTo>
                  <a:cubicBezTo>
                    <a:pt x="1274" y="908"/>
                    <a:pt x="1274" y="880"/>
                    <a:pt x="1291" y="863"/>
                  </a:cubicBezTo>
                  <a:cubicBezTo>
                    <a:pt x="1362" y="704"/>
                    <a:pt x="1436" y="557"/>
                    <a:pt x="1538" y="423"/>
                  </a:cubicBezTo>
                  <a:cubicBezTo>
                    <a:pt x="1598" y="352"/>
                    <a:pt x="1657" y="293"/>
                    <a:pt x="1731" y="233"/>
                  </a:cubicBezTo>
                  <a:cubicBezTo>
                    <a:pt x="1787" y="191"/>
                    <a:pt x="1847" y="159"/>
                    <a:pt x="1907" y="145"/>
                  </a:cubicBezTo>
                  <a:cubicBezTo>
                    <a:pt x="1977" y="117"/>
                    <a:pt x="2051" y="89"/>
                    <a:pt x="2125" y="89"/>
                  </a:cubicBezTo>
                  <a:cubicBezTo>
                    <a:pt x="2162" y="80"/>
                    <a:pt x="2199" y="75"/>
                    <a:pt x="2236" y="75"/>
                  </a:cubicBezTo>
                  <a:cubicBezTo>
                    <a:pt x="2273" y="75"/>
                    <a:pt x="2310" y="80"/>
                    <a:pt x="2347" y="89"/>
                  </a:cubicBezTo>
                  <a:cubicBezTo>
                    <a:pt x="2417" y="103"/>
                    <a:pt x="2477" y="117"/>
                    <a:pt x="2537" y="145"/>
                  </a:cubicBezTo>
                  <a:cubicBezTo>
                    <a:pt x="2579" y="159"/>
                    <a:pt x="2625" y="191"/>
                    <a:pt x="2667" y="219"/>
                  </a:cubicBezTo>
                  <a:cubicBezTo>
                    <a:pt x="2713" y="247"/>
                    <a:pt x="2741" y="279"/>
                    <a:pt x="2769" y="321"/>
                  </a:cubicBezTo>
                  <a:cubicBezTo>
                    <a:pt x="2801" y="352"/>
                    <a:pt x="2815" y="395"/>
                    <a:pt x="2829" y="440"/>
                  </a:cubicBezTo>
                  <a:cubicBezTo>
                    <a:pt x="2843" y="469"/>
                    <a:pt x="2857" y="511"/>
                    <a:pt x="2874" y="557"/>
                  </a:cubicBezTo>
                  <a:cubicBezTo>
                    <a:pt x="2874" y="585"/>
                    <a:pt x="2903" y="599"/>
                    <a:pt x="2931" y="599"/>
                  </a:cubicBezTo>
                  <a:lnTo>
                    <a:pt x="2962" y="571"/>
                  </a:lnTo>
                  <a:lnTo>
                    <a:pt x="2962" y="542"/>
                  </a:lnTo>
                  <a:cubicBezTo>
                    <a:pt x="2945" y="409"/>
                    <a:pt x="2874" y="293"/>
                    <a:pt x="2786" y="205"/>
                  </a:cubicBezTo>
                  <a:cubicBezTo>
                    <a:pt x="2713" y="117"/>
                    <a:pt x="2593" y="71"/>
                    <a:pt x="2477" y="29"/>
                  </a:cubicBezTo>
                  <a:cubicBezTo>
                    <a:pt x="2417" y="15"/>
                    <a:pt x="2361" y="1"/>
                    <a:pt x="230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5" name="Google Shape;7715;p83"/>
            <p:cNvSpPr/>
            <p:nvPr/>
          </p:nvSpPr>
          <p:spPr>
            <a:xfrm>
              <a:off x="6321253" y="2411083"/>
              <a:ext cx="168675" cy="132827"/>
            </a:xfrm>
            <a:custGeom>
              <a:avLst/>
              <a:gdLst/>
              <a:ahLst/>
              <a:cxnLst/>
              <a:rect l="l" t="t" r="r" b="b"/>
              <a:pathLst>
                <a:path w="1788" h="1408" extrusionOk="0">
                  <a:moveTo>
                    <a:pt x="29" y="1"/>
                  </a:moveTo>
                  <a:cubicBezTo>
                    <a:pt x="29" y="1"/>
                    <a:pt x="15" y="1"/>
                    <a:pt x="15" y="15"/>
                  </a:cubicBezTo>
                  <a:cubicBezTo>
                    <a:pt x="15" y="57"/>
                    <a:pt x="1" y="103"/>
                    <a:pt x="15" y="145"/>
                  </a:cubicBezTo>
                  <a:cubicBezTo>
                    <a:pt x="15" y="191"/>
                    <a:pt x="29" y="219"/>
                    <a:pt x="43" y="265"/>
                  </a:cubicBezTo>
                  <a:cubicBezTo>
                    <a:pt x="89" y="339"/>
                    <a:pt x="145" y="381"/>
                    <a:pt x="219" y="409"/>
                  </a:cubicBezTo>
                  <a:cubicBezTo>
                    <a:pt x="271" y="428"/>
                    <a:pt x="319" y="436"/>
                    <a:pt x="368" y="436"/>
                  </a:cubicBezTo>
                  <a:cubicBezTo>
                    <a:pt x="400" y="436"/>
                    <a:pt x="433" y="432"/>
                    <a:pt x="468" y="427"/>
                  </a:cubicBezTo>
                  <a:cubicBezTo>
                    <a:pt x="511" y="409"/>
                    <a:pt x="556" y="395"/>
                    <a:pt x="599" y="367"/>
                  </a:cubicBezTo>
                  <a:lnTo>
                    <a:pt x="599" y="367"/>
                  </a:lnTo>
                  <a:cubicBezTo>
                    <a:pt x="599" y="395"/>
                    <a:pt x="584" y="409"/>
                    <a:pt x="584" y="441"/>
                  </a:cubicBezTo>
                  <a:cubicBezTo>
                    <a:pt x="570" y="515"/>
                    <a:pt x="570" y="571"/>
                    <a:pt x="570" y="645"/>
                  </a:cubicBezTo>
                  <a:cubicBezTo>
                    <a:pt x="556" y="778"/>
                    <a:pt x="570" y="908"/>
                    <a:pt x="599" y="1025"/>
                  </a:cubicBezTo>
                  <a:cubicBezTo>
                    <a:pt x="630" y="1084"/>
                    <a:pt x="658" y="1144"/>
                    <a:pt x="686" y="1186"/>
                  </a:cubicBezTo>
                  <a:cubicBezTo>
                    <a:pt x="718" y="1218"/>
                    <a:pt x="732" y="1246"/>
                    <a:pt x="760" y="1260"/>
                  </a:cubicBezTo>
                  <a:cubicBezTo>
                    <a:pt x="774" y="1288"/>
                    <a:pt x="806" y="1306"/>
                    <a:pt x="834" y="1320"/>
                  </a:cubicBezTo>
                  <a:cubicBezTo>
                    <a:pt x="862" y="1348"/>
                    <a:pt x="894" y="1362"/>
                    <a:pt x="936" y="1362"/>
                  </a:cubicBezTo>
                  <a:cubicBezTo>
                    <a:pt x="968" y="1376"/>
                    <a:pt x="1010" y="1394"/>
                    <a:pt x="1038" y="1394"/>
                  </a:cubicBezTo>
                  <a:cubicBezTo>
                    <a:pt x="1084" y="1408"/>
                    <a:pt x="1126" y="1408"/>
                    <a:pt x="1158" y="1408"/>
                  </a:cubicBezTo>
                  <a:cubicBezTo>
                    <a:pt x="1200" y="1408"/>
                    <a:pt x="1246" y="1394"/>
                    <a:pt x="1274" y="1394"/>
                  </a:cubicBezTo>
                  <a:cubicBezTo>
                    <a:pt x="1320" y="1376"/>
                    <a:pt x="1348" y="1362"/>
                    <a:pt x="1390" y="1348"/>
                  </a:cubicBezTo>
                  <a:cubicBezTo>
                    <a:pt x="1422" y="1334"/>
                    <a:pt x="1450" y="1320"/>
                    <a:pt x="1478" y="1288"/>
                  </a:cubicBezTo>
                  <a:cubicBezTo>
                    <a:pt x="1524" y="1260"/>
                    <a:pt x="1552" y="1246"/>
                    <a:pt x="1583" y="1218"/>
                  </a:cubicBezTo>
                  <a:cubicBezTo>
                    <a:pt x="1612" y="1186"/>
                    <a:pt x="1640" y="1158"/>
                    <a:pt x="1654" y="1112"/>
                  </a:cubicBezTo>
                  <a:cubicBezTo>
                    <a:pt x="1714" y="1056"/>
                    <a:pt x="1742" y="982"/>
                    <a:pt x="1759" y="908"/>
                  </a:cubicBezTo>
                  <a:cubicBezTo>
                    <a:pt x="1773" y="866"/>
                    <a:pt x="1773" y="821"/>
                    <a:pt x="1787" y="792"/>
                  </a:cubicBezTo>
                  <a:cubicBezTo>
                    <a:pt x="1787" y="747"/>
                    <a:pt x="1773" y="704"/>
                    <a:pt x="1773" y="659"/>
                  </a:cubicBezTo>
                  <a:cubicBezTo>
                    <a:pt x="1773" y="645"/>
                    <a:pt x="1759" y="645"/>
                    <a:pt x="1759" y="631"/>
                  </a:cubicBezTo>
                  <a:cubicBezTo>
                    <a:pt x="1742" y="617"/>
                    <a:pt x="1728" y="617"/>
                    <a:pt x="1714" y="617"/>
                  </a:cubicBezTo>
                  <a:cubicBezTo>
                    <a:pt x="1685" y="617"/>
                    <a:pt x="1671" y="617"/>
                    <a:pt x="1654" y="631"/>
                  </a:cubicBezTo>
                  <a:cubicBezTo>
                    <a:pt x="1654" y="645"/>
                    <a:pt x="1640" y="659"/>
                    <a:pt x="1640" y="673"/>
                  </a:cubicBezTo>
                  <a:cubicBezTo>
                    <a:pt x="1640" y="719"/>
                    <a:pt x="1654" y="761"/>
                    <a:pt x="1640" y="806"/>
                  </a:cubicBezTo>
                  <a:cubicBezTo>
                    <a:pt x="1640" y="849"/>
                    <a:pt x="1626" y="894"/>
                    <a:pt x="1612" y="937"/>
                  </a:cubicBezTo>
                  <a:cubicBezTo>
                    <a:pt x="1583" y="982"/>
                    <a:pt x="1566" y="1025"/>
                    <a:pt x="1538" y="1070"/>
                  </a:cubicBezTo>
                  <a:cubicBezTo>
                    <a:pt x="1510" y="1098"/>
                    <a:pt x="1464" y="1144"/>
                    <a:pt x="1436" y="1172"/>
                  </a:cubicBezTo>
                  <a:cubicBezTo>
                    <a:pt x="1390" y="1200"/>
                    <a:pt x="1348" y="1218"/>
                    <a:pt x="1302" y="1246"/>
                  </a:cubicBezTo>
                  <a:cubicBezTo>
                    <a:pt x="1260" y="1260"/>
                    <a:pt x="1214" y="1274"/>
                    <a:pt x="1186" y="1274"/>
                  </a:cubicBezTo>
                  <a:cubicBezTo>
                    <a:pt x="1165" y="1281"/>
                    <a:pt x="1143" y="1285"/>
                    <a:pt x="1123" y="1285"/>
                  </a:cubicBezTo>
                  <a:cubicBezTo>
                    <a:pt x="1102" y="1285"/>
                    <a:pt x="1084" y="1281"/>
                    <a:pt x="1070" y="1274"/>
                  </a:cubicBezTo>
                  <a:cubicBezTo>
                    <a:pt x="1024" y="1274"/>
                    <a:pt x="982" y="1260"/>
                    <a:pt x="936" y="1246"/>
                  </a:cubicBezTo>
                  <a:cubicBezTo>
                    <a:pt x="908" y="1232"/>
                    <a:pt x="880" y="1218"/>
                    <a:pt x="848" y="1186"/>
                  </a:cubicBezTo>
                  <a:cubicBezTo>
                    <a:pt x="820" y="1172"/>
                    <a:pt x="792" y="1144"/>
                    <a:pt x="774" y="1112"/>
                  </a:cubicBezTo>
                  <a:cubicBezTo>
                    <a:pt x="746" y="1084"/>
                    <a:pt x="732" y="1042"/>
                    <a:pt x="704" y="1010"/>
                  </a:cubicBezTo>
                  <a:cubicBezTo>
                    <a:pt x="686" y="954"/>
                    <a:pt x="672" y="894"/>
                    <a:pt x="658" y="835"/>
                  </a:cubicBezTo>
                  <a:cubicBezTo>
                    <a:pt x="644" y="704"/>
                    <a:pt x="658" y="571"/>
                    <a:pt x="672" y="441"/>
                  </a:cubicBezTo>
                  <a:lnTo>
                    <a:pt x="672" y="455"/>
                  </a:lnTo>
                  <a:cubicBezTo>
                    <a:pt x="672" y="427"/>
                    <a:pt x="672" y="395"/>
                    <a:pt x="686" y="367"/>
                  </a:cubicBezTo>
                  <a:lnTo>
                    <a:pt x="686" y="279"/>
                  </a:lnTo>
                  <a:cubicBezTo>
                    <a:pt x="704" y="265"/>
                    <a:pt x="686" y="251"/>
                    <a:pt x="672" y="233"/>
                  </a:cubicBezTo>
                  <a:cubicBezTo>
                    <a:pt x="658" y="233"/>
                    <a:pt x="644" y="233"/>
                    <a:pt x="630" y="251"/>
                  </a:cubicBezTo>
                  <a:lnTo>
                    <a:pt x="630" y="265"/>
                  </a:lnTo>
                  <a:cubicBezTo>
                    <a:pt x="616" y="279"/>
                    <a:pt x="584" y="307"/>
                    <a:pt x="570" y="321"/>
                  </a:cubicBezTo>
                  <a:cubicBezTo>
                    <a:pt x="542" y="339"/>
                    <a:pt x="528" y="353"/>
                    <a:pt x="497" y="367"/>
                  </a:cubicBezTo>
                  <a:cubicBezTo>
                    <a:pt x="468" y="381"/>
                    <a:pt x="440" y="381"/>
                    <a:pt x="409" y="381"/>
                  </a:cubicBezTo>
                  <a:cubicBezTo>
                    <a:pt x="388" y="388"/>
                    <a:pt x="369" y="391"/>
                    <a:pt x="352" y="391"/>
                  </a:cubicBezTo>
                  <a:cubicBezTo>
                    <a:pt x="336" y="391"/>
                    <a:pt x="321" y="388"/>
                    <a:pt x="307" y="381"/>
                  </a:cubicBezTo>
                  <a:cubicBezTo>
                    <a:pt x="278" y="381"/>
                    <a:pt x="247" y="367"/>
                    <a:pt x="219" y="367"/>
                  </a:cubicBezTo>
                  <a:cubicBezTo>
                    <a:pt x="191" y="353"/>
                    <a:pt x="176" y="339"/>
                    <a:pt x="145" y="321"/>
                  </a:cubicBezTo>
                  <a:lnTo>
                    <a:pt x="103" y="279"/>
                  </a:lnTo>
                  <a:cubicBezTo>
                    <a:pt x="89" y="251"/>
                    <a:pt x="71" y="233"/>
                    <a:pt x="57" y="219"/>
                  </a:cubicBezTo>
                  <a:lnTo>
                    <a:pt x="57" y="205"/>
                  </a:lnTo>
                  <a:cubicBezTo>
                    <a:pt x="57" y="191"/>
                    <a:pt x="43" y="163"/>
                    <a:pt x="43" y="145"/>
                  </a:cubicBezTo>
                  <a:lnTo>
                    <a:pt x="43" y="43"/>
                  </a:lnTo>
                  <a:lnTo>
                    <a:pt x="43" y="15"/>
                  </a:lnTo>
                  <a:cubicBezTo>
                    <a:pt x="43" y="1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6" name="Google Shape;7716;p83"/>
            <p:cNvSpPr/>
            <p:nvPr/>
          </p:nvSpPr>
          <p:spPr>
            <a:xfrm>
              <a:off x="6561814" y="2567400"/>
              <a:ext cx="42924" cy="107073"/>
            </a:xfrm>
            <a:custGeom>
              <a:avLst/>
              <a:gdLst/>
              <a:ahLst/>
              <a:cxnLst/>
              <a:rect l="l" t="t" r="r" b="b"/>
              <a:pathLst>
                <a:path w="455" h="1135" extrusionOk="0">
                  <a:moveTo>
                    <a:pt x="29" y="1"/>
                  </a:moveTo>
                  <a:cubicBezTo>
                    <a:pt x="15" y="1"/>
                    <a:pt x="15" y="1"/>
                    <a:pt x="15" y="15"/>
                  </a:cubicBezTo>
                  <a:cubicBezTo>
                    <a:pt x="1" y="15"/>
                    <a:pt x="1" y="43"/>
                    <a:pt x="15" y="43"/>
                  </a:cubicBezTo>
                  <a:cubicBezTo>
                    <a:pt x="57" y="57"/>
                    <a:pt x="89" y="89"/>
                    <a:pt x="131" y="117"/>
                  </a:cubicBezTo>
                  <a:lnTo>
                    <a:pt x="117" y="103"/>
                  </a:lnTo>
                  <a:lnTo>
                    <a:pt x="117" y="103"/>
                  </a:lnTo>
                  <a:cubicBezTo>
                    <a:pt x="159" y="131"/>
                    <a:pt x="191" y="177"/>
                    <a:pt x="219" y="205"/>
                  </a:cubicBezTo>
                  <a:cubicBezTo>
                    <a:pt x="247" y="247"/>
                    <a:pt x="279" y="293"/>
                    <a:pt x="307" y="352"/>
                  </a:cubicBezTo>
                  <a:cubicBezTo>
                    <a:pt x="321" y="409"/>
                    <a:pt x="335" y="469"/>
                    <a:pt x="353" y="528"/>
                  </a:cubicBezTo>
                  <a:lnTo>
                    <a:pt x="353" y="687"/>
                  </a:lnTo>
                  <a:cubicBezTo>
                    <a:pt x="335" y="732"/>
                    <a:pt x="321" y="792"/>
                    <a:pt x="307" y="834"/>
                  </a:cubicBezTo>
                  <a:cubicBezTo>
                    <a:pt x="293" y="862"/>
                    <a:pt x="279" y="908"/>
                    <a:pt x="247" y="936"/>
                  </a:cubicBezTo>
                  <a:cubicBezTo>
                    <a:pt x="233" y="968"/>
                    <a:pt x="205" y="982"/>
                    <a:pt x="177" y="1010"/>
                  </a:cubicBezTo>
                  <a:cubicBezTo>
                    <a:pt x="159" y="1024"/>
                    <a:pt x="145" y="1038"/>
                    <a:pt x="145" y="1056"/>
                  </a:cubicBezTo>
                  <a:cubicBezTo>
                    <a:pt x="131" y="1070"/>
                    <a:pt x="131" y="1084"/>
                    <a:pt x="145" y="1098"/>
                  </a:cubicBezTo>
                  <a:cubicBezTo>
                    <a:pt x="162" y="1123"/>
                    <a:pt x="183" y="1134"/>
                    <a:pt x="202" y="1134"/>
                  </a:cubicBezTo>
                  <a:cubicBezTo>
                    <a:pt x="219" y="1134"/>
                    <a:pt x="234" y="1127"/>
                    <a:pt x="247" y="1112"/>
                  </a:cubicBezTo>
                  <a:cubicBezTo>
                    <a:pt x="335" y="1038"/>
                    <a:pt x="395" y="936"/>
                    <a:pt x="423" y="834"/>
                  </a:cubicBezTo>
                  <a:cubicBezTo>
                    <a:pt x="455" y="732"/>
                    <a:pt x="455" y="616"/>
                    <a:pt x="440" y="497"/>
                  </a:cubicBezTo>
                  <a:cubicBezTo>
                    <a:pt x="423" y="454"/>
                    <a:pt x="409" y="395"/>
                    <a:pt x="381" y="352"/>
                  </a:cubicBezTo>
                  <a:cubicBezTo>
                    <a:pt x="367" y="293"/>
                    <a:pt x="335" y="247"/>
                    <a:pt x="293" y="205"/>
                  </a:cubicBezTo>
                  <a:cubicBezTo>
                    <a:pt x="233" y="117"/>
                    <a:pt x="145" y="43"/>
                    <a:pt x="43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7" name="Google Shape;7717;p83"/>
            <p:cNvSpPr/>
            <p:nvPr/>
          </p:nvSpPr>
          <p:spPr>
            <a:xfrm>
              <a:off x="6473231" y="1967130"/>
              <a:ext cx="189618" cy="203486"/>
            </a:xfrm>
            <a:custGeom>
              <a:avLst/>
              <a:gdLst/>
              <a:ahLst/>
              <a:cxnLst/>
              <a:rect l="l" t="t" r="r" b="b"/>
              <a:pathLst>
                <a:path w="2010" h="2157" extrusionOk="0">
                  <a:moveTo>
                    <a:pt x="131" y="0"/>
                  </a:moveTo>
                  <a:cubicBezTo>
                    <a:pt x="74" y="102"/>
                    <a:pt x="43" y="222"/>
                    <a:pt x="29" y="324"/>
                  </a:cubicBezTo>
                  <a:cubicBezTo>
                    <a:pt x="15" y="440"/>
                    <a:pt x="1" y="560"/>
                    <a:pt x="15" y="690"/>
                  </a:cubicBezTo>
                  <a:cubicBezTo>
                    <a:pt x="29" y="824"/>
                    <a:pt x="60" y="940"/>
                    <a:pt x="103" y="1070"/>
                  </a:cubicBezTo>
                  <a:cubicBezTo>
                    <a:pt x="148" y="1189"/>
                    <a:pt x="191" y="1320"/>
                    <a:pt x="264" y="1422"/>
                  </a:cubicBezTo>
                  <a:cubicBezTo>
                    <a:pt x="395" y="1671"/>
                    <a:pt x="556" y="1861"/>
                    <a:pt x="764" y="1995"/>
                  </a:cubicBezTo>
                  <a:cubicBezTo>
                    <a:pt x="922" y="2097"/>
                    <a:pt x="1116" y="2157"/>
                    <a:pt x="1292" y="2157"/>
                  </a:cubicBezTo>
                  <a:cubicBezTo>
                    <a:pt x="1348" y="2157"/>
                    <a:pt x="1408" y="2157"/>
                    <a:pt x="1467" y="2143"/>
                  </a:cubicBezTo>
                  <a:cubicBezTo>
                    <a:pt x="1538" y="2111"/>
                    <a:pt x="1612" y="2083"/>
                    <a:pt x="1685" y="2037"/>
                  </a:cubicBezTo>
                  <a:cubicBezTo>
                    <a:pt x="1714" y="2023"/>
                    <a:pt x="1745" y="1995"/>
                    <a:pt x="1773" y="1967"/>
                  </a:cubicBezTo>
                  <a:cubicBezTo>
                    <a:pt x="1802" y="1949"/>
                    <a:pt x="1819" y="1921"/>
                    <a:pt x="1861" y="1879"/>
                  </a:cubicBezTo>
                  <a:cubicBezTo>
                    <a:pt x="1907" y="1819"/>
                    <a:pt x="1935" y="1759"/>
                    <a:pt x="1963" y="1685"/>
                  </a:cubicBezTo>
                  <a:cubicBezTo>
                    <a:pt x="1995" y="1615"/>
                    <a:pt x="2009" y="1527"/>
                    <a:pt x="2009" y="1453"/>
                  </a:cubicBezTo>
                  <a:cubicBezTo>
                    <a:pt x="2009" y="1379"/>
                    <a:pt x="1995" y="1291"/>
                    <a:pt x="1963" y="1203"/>
                  </a:cubicBezTo>
                  <a:cubicBezTo>
                    <a:pt x="1935" y="1130"/>
                    <a:pt x="1907" y="1056"/>
                    <a:pt x="1847" y="982"/>
                  </a:cubicBezTo>
                  <a:cubicBezTo>
                    <a:pt x="1802" y="926"/>
                    <a:pt x="1745" y="880"/>
                    <a:pt x="1671" y="824"/>
                  </a:cubicBezTo>
                  <a:cubicBezTo>
                    <a:pt x="1612" y="764"/>
                    <a:pt x="1538" y="718"/>
                    <a:pt x="1467" y="690"/>
                  </a:cubicBezTo>
                  <a:cubicBezTo>
                    <a:pt x="1394" y="648"/>
                    <a:pt x="1306" y="616"/>
                    <a:pt x="1218" y="602"/>
                  </a:cubicBezTo>
                  <a:cubicBezTo>
                    <a:pt x="1158" y="588"/>
                    <a:pt x="1098" y="574"/>
                    <a:pt x="1056" y="560"/>
                  </a:cubicBezTo>
                  <a:lnTo>
                    <a:pt x="1042" y="560"/>
                  </a:lnTo>
                  <a:lnTo>
                    <a:pt x="996" y="542"/>
                  </a:lnTo>
                  <a:cubicBezTo>
                    <a:pt x="834" y="514"/>
                    <a:pt x="676" y="472"/>
                    <a:pt x="528" y="412"/>
                  </a:cubicBezTo>
                  <a:cubicBezTo>
                    <a:pt x="514" y="398"/>
                    <a:pt x="500" y="398"/>
                    <a:pt x="482" y="384"/>
                  </a:cubicBezTo>
                  <a:cubicBezTo>
                    <a:pt x="454" y="366"/>
                    <a:pt x="426" y="352"/>
                    <a:pt x="412" y="338"/>
                  </a:cubicBezTo>
                  <a:cubicBezTo>
                    <a:pt x="395" y="324"/>
                    <a:pt x="366" y="310"/>
                    <a:pt x="352" y="296"/>
                  </a:cubicBezTo>
                  <a:cubicBezTo>
                    <a:pt x="307" y="264"/>
                    <a:pt x="278" y="222"/>
                    <a:pt x="250" y="190"/>
                  </a:cubicBezTo>
                  <a:cubicBezTo>
                    <a:pt x="219" y="148"/>
                    <a:pt x="191" y="102"/>
                    <a:pt x="162" y="60"/>
                  </a:cubicBezTo>
                  <a:cubicBezTo>
                    <a:pt x="148" y="46"/>
                    <a:pt x="148" y="15"/>
                    <a:pt x="13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8" name="Google Shape;7718;p83"/>
            <p:cNvSpPr/>
            <p:nvPr/>
          </p:nvSpPr>
          <p:spPr>
            <a:xfrm>
              <a:off x="6487193" y="1981092"/>
              <a:ext cx="204524" cy="182543"/>
            </a:xfrm>
            <a:custGeom>
              <a:avLst/>
              <a:gdLst/>
              <a:ahLst/>
              <a:cxnLst/>
              <a:rect l="l" t="t" r="r" b="b"/>
              <a:pathLst>
                <a:path w="2168" h="1935" extrusionOk="0">
                  <a:moveTo>
                    <a:pt x="14" y="0"/>
                  </a:moveTo>
                  <a:cubicBezTo>
                    <a:pt x="14" y="14"/>
                    <a:pt x="0" y="14"/>
                    <a:pt x="14" y="28"/>
                  </a:cubicBezTo>
                  <a:cubicBezTo>
                    <a:pt x="71" y="190"/>
                    <a:pt x="130" y="366"/>
                    <a:pt x="218" y="528"/>
                  </a:cubicBezTo>
                  <a:cubicBezTo>
                    <a:pt x="264" y="602"/>
                    <a:pt x="306" y="676"/>
                    <a:pt x="352" y="746"/>
                  </a:cubicBezTo>
                  <a:cubicBezTo>
                    <a:pt x="408" y="834"/>
                    <a:pt x="468" y="908"/>
                    <a:pt x="528" y="968"/>
                  </a:cubicBezTo>
                  <a:cubicBezTo>
                    <a:pt x="598" y="1027"/>
                    <a:pt x="658" y="1084"/>
                    <a:pt x="732" y="1143"/>
                  </a:cubicBezTo>
                  <a:cubicBezTo>
                    <a:pt x="806" y="1203"/>
                    <a:pt x="894" y="1259"/>
                    <a:pt x="968" y="1305"/>
                  </a:cubicBezTo>
                  <a:cubicBezTo>
                    <a:pt x="1126" y="1407"/>
                    <a:pt x="1288" y="1495"/>
                    <a:pt x="1450" y="1569"/>
                  </a:cubicBezTo>
                  <a:cubicBezTo>
                    <a:pt x="1552" y="1625"/>
                    <a:pt x="1639" y="1685"/>
                    <a:pt x="1742" y="1745"/>
                  </a:cubicBezTo>
                  <a:cubicBezTo>
                    <a:pt x="1801" y="1773"/>
                    <a:pt x="1847" y="1801"/>
                    <a:pt x="1903" y="1833"/>
                  </a:cubicBezTo>
                  <a:cubicBezTo>
                    <a:pt x="1949" y="1861"/>
                    <a:pt x="2005" y="1889"/>
                    <a:pt x="2051" y="1921"/>
                  </a:cubicBezTo>
                  <a:cubicBezTo>
                    <a:pt x="2065" y="1935"/>
                    <a:pt x="2079" y="1935"/>
                    <a:pt x="2093" y="1935"/>
                  </a:cubicBezTo>
                  <a:cubicBezTo>
                    <a:pt x="2111" y="1935"/>
                    <a:pt x="2125" y="1921"/>
                    <a:pt x="2139" y="1907"/>
                  </a:cubicBezTo>
                  <a:cubicBezTo>
                    <a:pt x="2153" y="1889"/>
                    <a:pt x="2167" y="1875"/>
                    <a:pt x="2167" y="1847"/>
                  </a:cubicBezTo>
                  <a:cubicBezTo>
                    <a:pt x="2167" y="1833"/>
                    <a:pt x="2153" y="1801"/>
                    <a:pt x="2139" y="1801"/>
                  </a:cubicBezTo>
                  <a:cubicBezTo>
                    <a:pt x="2037" y="1713"/>
                    <a:pt x="1903" y="1657"/>
                    <a:pt x="1787" y="1597"/>
                  </a:cubicBezTo>
                  <a:cubicBezTo>
                    <a:pt x="1727" y="1569"/>
                    <a:pt x="1671" y="1537"/>
                    <a:pt x="1611" y="1523"/>
                  </a:cubicBezTo>
                  <a:cubicBezTo>
                    <a:pt x="1552" y="1495"/>
                    <a:pt x="1509" y="1467"/>
                    <a:pt x="1450" y="1435"/>
                  </a:cubicBezTo>
                  <a:cubicBezTo>
                    <a:pt x="1333" y="1379"/>
                    <a:pt x="1231" y="1319"/>
                    <a:pt x="1112" y="1259"/>
                  </a:cubicBezTo>
                  <a:cubicBezTo>
                    <a:pt x="1010" y="1217"/>
                    <a:pt x="908" y="1143"/>
                    <a:pt x="806" y="1084"/>
                  </a:cubicBezTo>
                  <a:cubicBezTo>
                    <a:pt x="746" y="1041"/>
                    <a:pt x="672" y="996"/>
                    <a:pt x="616" y="939"/>
                  </a:cubicBezTo>
                  <a:lnTo>
                    <a:pt x="440" y="764"/>
                  </a:lnTo>
                  <a:lnTo>
                    <a:pt x="440" y="778"/>
                  </a:lnTo>
                  <a:cubicBezTo>
                    <a:pt x="334" y="644"/>
                    <a:pt x="264" y="514"/>
                    <a:pt x="190" y="380"/>
                  </a:cubicBezTo>
                  <a:cubicBezTo>
                    <a:pt x="145" y="264"/>
                    <a:pt x="88" y="130"/>
                    <a:pt x="43" y="14"/>
                  </a:cubicBezTo>
                  <a:lnTo>
                    <a:pt x="2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9" name="Google Shape;7719;p83"/>
            <p:cNvSpPr/>
            <p:nvPr/>
          </p:nvSpPr>
          <p:spPr>
            <a:xfrm>
              <a:off x="6482853" y="2014205"/>
              <a:ext cx="31980" cy="22924"/>
            </a:xfrm>
            <a:custGeom>
              <a:avLst/>
              <a:gdLst/>
              <a:ahLst/>
              <a:cxnLst/>
              <a:rect l="l" t="t" r="r" b="b"/>
              <a:pathLst>
                <a:path w="339" h="243" extrusionOk="0">
                  <a:moveTo>
                    <a:pt x="15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5" y="29"/>
                  </a:cubicBezTo>
                  <a:cubicBezTo>
                    <a:pt x="60" y="75"/>
                    <a:pt x="103" y="103"/>
                    <a:pt x="148" y="149"/>
                  </a:cubicBezTo>
                  <a:cubicBezTo>
                    <a:pt x="176" y="163"/>
                    <a:pt x="191" y="177"/>
                    <a:pt x="222" y="191"/>
                  </a:cubicBezTo>
                  <a:cubicBezTo>
                    <a:pt x="236" y="205"/>
                    <a:pt x="264" y="219"/>
                    <a:pt x="293" y="237"/>
                  </a:cubicBezTo>
                  <a:cubicBezTo>
                    <a:pt x="298" y="241"/>
                    <a:pt x="304" y="243"/>
                    <a:pt x="309" y="243"/>
                  </a:cubicBezTo>
                  <a:cubicBezTo>
                    <a:pt x="318" y="243"/>
                    <a:pt x="324" y="237"/>
                    <a:pt x="324" y="237"/>
                  </a:cubicBezTo>
                  <a:cubicBezTo>
                    <a:pt x="338" y="219"/>
                    <a:pt x="338" y="219"/>
                    <a:pt x="324" y="205"/>
                  </a:cubicBezTo>
                  <a:lnTo>
                    <a:pt x="324" y="191"/>
                  </a:lnTo>
                  <a:cubicBezTo>
                    <a:pt x="293" y="177"/>
                    <a:pt x="264" y="163"/>
                    <a:pt x="236" y="149"/>
                  </a:cubicBezTo>
                  <a:cubicBezTo>
                    <a:pt x="205" y="131"/>
                    <a:pt x="176" y="117"/>
                    <a:pt x="148" y="89"/>
                  </a:cubicBezTo>
                  <a:cubicBezTo>
                    <a:pt x="103" y="75"/>
                    <a:pt x="74" y="43"/>
                    <a:pt x="29" y="15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0" name="Google Shape;7720;p83"/>
            <p:cNvSpPr/>
            <p:nvPr/>
          </p:nvSpPr>
          <p:spPr>
            <a:xfrm>
              <a:off x="6498136" y="2072316"/>
              <a:ext cx="58112" cy="16698"/>
            </a:xfrm>
            <a:custGeom>
              <a:avLst/>
              <a:gdLst/>
              <a:ahLst/>
              <a:cxnLst/>
              <a:rect l="l" t="t" r="r" b="b"/>
              <a:pathLst>
                <a:path w="616" h="177" extrusionOk="0">
                  <a:moveTo>
                    <a:pt x="14" y="1"/>
                  </a:moveTo>
                  <a:cubicBezTo>
                    <a:pt x="0" y="15"/>
                    <a:pt x="14" y="29"/>
                    <a:pt x="14" y="29"/>
                  </a:cubicBezTo>
                  <a:cubicBezTo>
                    <a:pt x="102" y="60"/>
                    <a:pt x="190" y="88"/>
                    <a:pt x="292" y="117"/>
                  </a:cubicBezTo>
                  <a:cubicBezTo>
                    <a:pt x="338" y="131"/>
                    <a:pt x="380" y="148"/>
                    <a:pt x="426" y="162"/>
                  </a:cubicBezTo>
                  <a:lnTo>
                    <a:pt x="500" y="162"/>
                  </a:lnTo>
                  <a:cubicBezTo>
                    <a:pt x="528" y="176"/>
                    <a:pt x="556" y="176"/>
                    <a:pt x="588" y="176"/>
                  </a:cubicBezTo>
                  <a:cubicBezTo>
                    <a:pt x="602" y="176"/>
                    <a:pt x="616" y="162"/>
                    <a:pt x="616" y="131"/>
                  </a:cubicBezTo>
                  <a:cubicBezTo>
                    <a:pt x="616" y="131"/>
                    <a:pt x="616" y="117"/>
                    <a:pt x="602" y="117"/>
                  </a:cubicBezTo>
                  <a:lnTo>
                    <a:pt x="588" y="103"/>
                  </a:lnTo>
                  <a:cubicBezTo>
                    <a:pt x="557" y="103"/>
                    <a:pt x="528" y="109"/>
                    <a:pt x="499" y="109"/>
                  </a:cubicBezTo>
                  <a:cubicBezTo>
                    <a:pt x="484" y="109"/>
                    <a:pt x="469" y="107"/>
                    <a:pt x="454" y="103"/>
                  </a:cubicBezTo>
                  <a:lnTo>
                    <a:pt x="380" y="103"/>
                  </a:lnTo>
                  <a:cubicBezTo>
                    <a:pt x="352" y="88"/>
                    <a:pt x="324" y="88"/>
                    <a:pt x="278" y="74"/>
                  </a:cubicBezTo>
                  <a:cubicBezTo>
                    <a:pt x="218" y="60"/>
                    <a:pt x="162" y="43"/>
                    <a:pt x="116" y="29"/>
                  </a:cubicBezTo>
                  <a:cubicBezTo>
                    <a:pt x="88" y="15"/>
                    <a:pt x="60" y="15"/>
                    <a:pt x="2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1" name="Google Shape;7721;p83"/>
            <p:cNvSpPr/>
            <p:nvPr/>
          </p:nvSpPr>
          <p:spPr>
            <a:xfrm>
              <a:off x="6545210" y="2120806"/>
              <a:ext cx="81413" cy="14434"/>
            </a:xfrm>
            <a:custGeom>
              <a:avLst/>
              <a:gdLst/>
              <a:ahLst/>
              <a:cxnLst/>
              <a:rect l="l" t="t" r="r" b="b"/>
              <a:pathLst>
                <a:path w="863" h="153" extrusionOk="0">
                  <a:moveTo>
                    <a:pt x="806" y="0"/>
                  </a:moveTo>
                  <a:cubicBezTo>
                    <a:pt x="761" y="14"/>
                    <a:pt x="718" y="28"/>
                    <a:pt x="673" y="56"/>
                  </a:cubicBezTo>
                  <a:cubicBezTo>
                    <a:pt x="631" y="74"/>
                    <a:pt x="585" y="88"/>
                    <a:pt x="529" y="88"/>
                  </a:cubicBezTo>
                  <a:lnTo>
                    <a:pt x="543" y="88"/>
                  </a:lnTo>
                  <a:cubicBezTo>
                    <a:pt x="458" y="98"/>
                    <a:pt x="382" y="108"/>
                    <a:pt x="309" y="108"/>
                  </a:cubicBezTo>
                  <a:cubicBezTo>
                    <a:pt x="279" y="108"/>
                    <a:pt x="249" y="106"/>
                    <a:pt x="219" y="102"/>
                  </a:cubicBezTo>
                  <a:cubicBezTo>
                    <a:pt x="145" y="102"/>
                    <a:pt x="89" y="88"/>
                    <a:pt x="15" y="88"/>
                  </a:cubicBezTo>
                  <a:cubicBezTo>
                    <a:pt x="15" y="88"/>
                    <a:pt x="1" y="88"/>
                    <a:pt x="1" y="102"/>
                  </a:cubicBezTo>
                  <a:cubicBezTo>
                    <a:pt x="1" y="102"/>
                    <a:pt x="1" y="116"/>
                    <a:pt x="15" y="116"/>
                  </a:cubicBezTo>
                  <a:cubicBezTo>
                    <a:pt x="89" y="130"/>
                    <a:pt x="145" y="130"/>
                    <a:pt x="219" y="144"/>
                  </a:cubicBezTo>
                  <a:cubicBezTo>
                    <a:pt x="268" y="144"/>
                    <a:pt x="311" y="152"/>
                    <a:pt x="355" y="152"/>
                  </a:cubicBezTo>
                  <a:cubicBezTo>
                    <a:pt x="377" y="152"/>
                    <a:pt x="400" y="150"/>
                    <a:pt x="423" y="144"/>
                  </a:cubicBezTo>
                  <a:cubicBezTo>
                    <a:pt x="497" y="144"/>
                    <a:pt x="557" y="144"/>
                    <a:pt x="631" y="130"/>
                  </a:cubicBezTo>
                  <a:cubicBezTo>
                    <a:pt x="704" y="116"/>
                    <a:pt x="761" y="102"/>
                    <a:pt x="835" y="74"/>
                  </a:cubicBezTo>
                  <a:lnTo>
                    <a:pt x="849" y="56"/>
                  </a:lnTo>
                  <a:cubicBezTo>
                    <a:pt x="863" y="42"/>
                    <a:pt x="863" y="28"/>
                    <a:pt x="849" y="28"/>
                  </a:cubicBezTo>
                  <a:cubicBezTo>
                    <a:pt x="849" y="14"/>
                    <a:pt x="849" y="0"/>
                    <a:pt x="83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2" name="Google Shape;7722;p83"/>
            <p:cNvSpPr/>
            <p:nvPr/>
          </p:nvSpPr>
          <p:spPr>
            <a:xfrm>
              <a:off x="6509079" y="2009959"/>
              <a:ext cx="4434" cy="23584"/>
            </a:xfrm>
            <a:custGeom>
              <a:avLst/>
              <a:gdLst/>
              <a:ahLst/>
              <a:cxnLst/>
              <a:rect l="l" t="t" r="r" b="b"/>
              <a:pathLst>
                <a:path w="47" h="250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46"/>
                    <a:pt x="0" y="74"/>
                    <a:pt x="15" y="106"/>
                  </a:cubicBezTo>
                  <a:lnTo>
                    <a:pt x="15" y="194"/>
                  </a:lnTo>
                  <a:cubicBezTo>
                    <a:pt x="15" y="208"/>
                    <a:pt x="0" y="208"/>
                    <a:pt x="0" y="222"/>
                  </a:cubicBezTo>
                  <a:cubicBezTo>
                    <a:pt x="0" y="236"/>
                    <a:pt x="15" y="250"/>
                    <a:pt x="15" y="250"/>
                  </a:cubicBezTo>
                  <a:cubicBezTo>
                    <a:pt x="32" y="250"/>
                    <a:pt x="46" y="236"/>
                    <a:pt x="46" y="222"/>
                  </a:cubicBezTo>
                  <a:lnTo>
                    <a:pt x="46" y="120"/>
                  </a:lnTo>
                  <a:cubicBezTo>
                    <a:pt x="46" y="88"/>
                    <a:pt x="32" y="46"/>
                    <a:pt x="32" y="18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3" name="Google Shape;7723;p83"/>
            <p:cNvSpPr/>
            <p:nvPr/>
          </p:nvSpPr>
          <p:spPr>
            <a:xfrm>
              <a:off x="6538324" y="2037789"/>
              <a:ext cx="20660" cy="45565"/>
            </a:xfrm>
            <a:custGeom>
              <a:avLst/>
              <a:gdLst/>
              <a:ahLst/>
              <a:cxnLst/>
              <a:rect l="l" t="t" r="r" b="b"/>
              <a:pathLst>
                <a:path w="219" h="483" extrusionOk="0">
                  <a:moveTo>
                    <a:pt x="14" y="1"/>
                  </a:moveTo>
                  <a:cubicBezTo>
                    <a:pt x="0" y="1"/>
                    <a:pt x="0" y="15"/>
                    <a:pt x="14" y="29"/>
                  </a:cubicBezTo>
                  <a:cubicBezTo>
                    <a:pt x="28" y="57"/>
                    <a:pt x="42" y="89"/>
                    <a:pt x="56" y="117"/>
                  </a:cubicBezTo>
                  <a:cubicBezTo>
                    <a:pt x="88" y="163"/>
                    <a:pt x="102" y="205"/>
                    <a:pt x="116" y="233"/>
                  </a:cubicBezTo>
                  <a:cubicBezTo>
                    <a:pt x="130" y="279"/>
                    <a:pt x="144" y="321"/>
                    <a:pt x="144" y="367"/>
                  </a:cubicBezTo>
                  <a:cubicBezTo>
                    <a:pt x="162" y="395"/>
                    <a:pt x="162" y="426"/>
                    <a:pt x="162" y="454"/>
                  </a:cubicBezTo>
                  <a:cubicBezTo>
                    <a:pt x="162" y="469"/>
                    <a:pt x="176" y="483"/>
                    <a:pt x="190" y="483"/>
                  </a:cubicBezTo>
                  <a:cubicBezTo>
                    <a:pt x="204" y="483"/>
                    <a:pt x="218" y="469"/>
                    <a:pt x="218" y="454"/>
                  </a:cubicBezTo>
                  <a:cubicBezTo>
                    <a:pt x="204" y="367"/>
                    <a:pt x="176" y="293"/>
                    <a:pt x="144" y="219"/>
                  </a:cubicBezTo>
                  <a:cubicBezTo>
                    <a:pt x="116" y="145"/>
                    <a:pt x="74" y="75"/>
                    <a:pt x="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4" name="Google Shape;7724;p83"/>
            <p:cNvSpPr/>
            <p:nvPr/>
          </p:nvSpPr>
          <p:spPr>
            <a:xfrm>
              <a:off x="6588040" y="2054392"/>
              <a:ext cx="38584" cy="67829"/>
            </a:xfrm>
            <a:custGeom>
              <a:avLst/>
              <a:gdLst/>
              <a:ahLst/>
              <a:cxnLst/>
              <a:rect l="l" t="t" r="r" b="b"/>
              <a:pathLst>
                <a:path w="409" h="719" extrusionOk="0">
                  <a:moveTo>
                    <a:pt x="15" y="1"/>
                  </a:moveTo>
                  <a:lnTo>
                    <a:pt x="1" y="15"/>
                  </a:lnTo>
                  <a:lnTo>
                    <a:pt x="1" y="29"/>
                  </a:lnTo>
                  <a:lnTo>
                    <a:pt x="1" y="43"/>
                  </a:lnTo>
                  <a:lnTo>
                    <a:pt x="15" y="57"/>
                  </a:lnTo>
                  <a:lnTo>
                    <a:pt x="15" y="43"/>
                  </a:lnTo>
                  <a:cubicBezTo>
                    <a:pt x="103" y="145"/>
                    <a:pt x="177" y="278"/>
                    <a:pt x="233" y="395"/>
                  </a:cubicBezTo>
                  <a:cubicBezTo>
                    <a:pt x="250" y="454"/>
                    <a:pt x="279" y="497"/>
                    <a:pt x="293" y="542"/>
                  </a:cubicBezTo>
                  <a:cubicBezTo>
                    <a:pt x="307" y="585"/>
                    <a:pt x="321" y="644"/>
                    <a:pt x="338" y="690"/>
                  </a:cubicBezTo>
                  <a:cubicBezTo>
                    <a:pt x="352" y="718"/>
                    <a:pt x="366" y="718"/>
                    <a:pt x="395" y="718"/>
                  </a:cubicBezTo>
                  <a:cubicBezTo>
                    <a:pt x="409" y="704"/>
                    <a:pt x="409" y="690"/>
                    <a:pt x="409" y="672"/>
                  </a:cubicBezTo>
                  <a:cubicBezTo>
                    <a:pt x="395" y="616"/>
                    <a:pt x="366" y="542"/>
                    <a:pt x="338" y="482"/>
                  </a:cubicBezTo>
                  <a:cubicBezTo>
                    <a:pt x="321" y="426"/>
                    <a:pt x="293" y="380"/>
                    <a:pt x="264" y="321"/>
                  </a:cubicBezTo>
                  <a:cubicBezTo>
                    <a:pt x="191" y="205"/>
                    <a:pt x="117" y="103"/>
                    <a:pt x="29" y="15"/>
                  </a:cubicBezTo>
                  <a:cubicBezTo>
                    <a:pt x="29" y="1"/>
                    <a:pt x="29" y="1"/>
                    <a:pt x="1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5" name="Google Shape;7725;p83"/>
            <p:cNvSpPr/>
            <p:nvPr/>
          </p:nvSpPr>
          <p:spPr>
            <a:xfrm>
              <a:off x="6561814" y="3695677"/>
              <a:ext cx="250277" cy="291786"/>
            </a:xfrm>
            <a:custGeom>
              <a:avLst/>
              <a:gdLst/>
              <a:ahLst/>
              <a:cxnLst/>
              <a:rect l="l" t="t" r="r" b="b"/>
              <a:pathLst>
                <a:path w="2653" h="3093" extrusionOk="0">
                  <a:moveTo>
                    <a:pt x="1949" y="0"/>
                  </a:moveTo>
                  <a:cubicBezTo>
                    <a:pt x="1918" y="0"/>
                    <a:pt x="1890" y="14"/>
                    <a:pt x="1862" y="14"/>
                  </a:cubicBezTo>
                  <a:cubicBezTo>
                    <a:pt x="1816" y="28"/>
                    <a:pt x="1760" y="43"/>
                    <a:pt x="1728" y="57"/>
                  </a:cubicBezTo>
                  <a:cubicBezTo>
                    <a:pt x="1672" y="88"/>
                    <a:pt x="1626" y="130"/>
                    <a:pt x="1598" y="159"/>
                  </a:cubicBezTo>
                  <a:cubicBezTo>
                    <a:pt x="1524" y="218"/>
                    <a:pt x="1450" y="306"/>
                    <a:pt x="1376" y="422"/>
                  </a:cubicBezTo>
                  <a:cubicBezTo>
                    <a:pt x="1302" y="542"/>
                    <a:pt x="1232" y="672"/>
                    <a:pt x="1172" y="820"/>
                  </a:cubicBezTo>
                  <a:cubicBezTo>
                    <a:pt x="1158" y="746"/>
                    <a:pt x="1126" y="686"/>
                    <a:pt x="1098" y="630"/>
                  </a:cubicBezTo>
                  <a:cubicBezTo>
                    <a:pt x="1056" y="584"/>
                    <a:pt x="1010" y="542"/>
                    <a:pt x="968" y="510"/>
                  </a:cubicBezTo>
                  <a:cubicBezTo>
                    <a:pt x="922" y="482"/>
                    <a:pt x="880" y="468"/>
                    <a:pt x="820" y="468"/>
                  </a:cubicBezTo>
                  <a:lnTo>
                    <a:pt x="775" y="468"/>
                  </a:lnTo>
                  <a:cubicBezTo>
                    <a:pt x="704" y="482"/>
                    <a:pt x="644" y="510"/>
                    <a:pt x="585" y="556"/>
                  </a:cubicBezTo>
                  <a:cubicBezTo>
                    <a:pt x="557" y="598"/>
                    <a:pt x="511" y="644"/>
                    <a:pt x="497" y="686"/>
                  </a:cubicBezTo>
                  <a:cubicBezTo>
                    <a:pt x="455" y="792"/>
                    <a:pt x="440" y="908"/>
                    <a:pt x="455" y="1056"/>
                  </a:cubicBezTo>
                  <a:cubicBezTo>
                    <a:pt x="455" y="1158"/>
                    <a:pt x="483" y="1260"/>
                    <a:pt x="528" y="1362"/>
                  </a:cubicBezTo>
                  <a:cubicBezTo>
                    <a:pt x="528" y="1390"/>
                    <a:pt x="542" y="1435"/>
                    <a:pt x="571" y="1478"/>
                  </a:cubicBezTo>
                  <a:cubicBezTo>
                    <a:pt x="469" y="1478"/>
                    <a:pt x="381" y="1509"/>
                    <a:pt x="307" y="1552"/>
                  </a:cubicBezTo>
                  <a:cubicBezTo>
                    <a:pt x="219" y="1597"/>
                    <a:pt x="131" y="1685"/>
                    <a:pt x="71" y="1773"/>
                  </a:cubicBezTo>
                  <a:cubicBezTo>
                    <a:pt x="29" y="1875"/>
                    <a:pt x="1" y="1977"/>
                    <a:pt x="1" y="2093"/>
                  </a:cubicBezTo>
                  <a:cubicBezTo>
                    <a:pt x="1" y="2139"/>
                    <a:pt x="15" y="2199"/>
                    <a:pt x="29" y="2241"/>
                  </a:cubicBezTo>
                  <a:cubicBezTo>
                    <a:pt x="43" y="2301"/>
                    <a:pt x="71" y="2343"/>
                    <a:pt x="103" y="2389"/>
                  </a:cubicBezTo>
                  <a:cubicBezTo>
                    <a:pt x="131" y="2445"/>
                    <a:pt x="177" y="2491"/>
                    <a:pt x="219" y="2519"/>
                  </a:cubicBezTo>
                  <a:cubicBezTo>
                    <a:pt x="247" y="2551"/>
                    <a:pt x="279" y="2565"/>
                    <a:pt x="307" y="2579"/>
                  </a:cubicBezTo>
                  <a:cubicBezTo>
                    <a:pt x="353" y="2593"/>
                    <a:pt x="381" y="2607"/>
                    <a:pt x="423" y="2621"/>
                  </a:cubicBezTo>
                  <a:cubicBezTo>
                    <a:pt x="483" y="2638"/>
                    <a:pt x="542" y="2653"/>
                    <a:pt x="616" y="2653"/>
                  </a:cubicBezTo>
                  <a:lnTo>
                    <a:pt x="644" y="2653"/>
                  </a:lnTo>
                  <a:cubicBezTo>
                    <a:pt x="687" y="2653"/>
                    <a:pt x="746" y="2638"/>
                    <a:pt x="775" y="2638"/>
                  </a:cubicBezTo>
                  <a:cubicBezTo>
                    <a:pt x="820" y="2621"/>
                    <a:pt x="863" y="2621"/>
                    <a:pt x="894" y="2607"/>
                  </a:cubicBezTo>
                  <a:cubicBezTo>
                    <a:pt x="922" y="2709"/>
                    <a:pt x="968" y="2797"/>
                    <a:pt x="1024" y="2871"/>
                  </a:cubicBezTo>
                  <a:cubicBezTo>
                    <a:pt x="1056" y="2916"/>
                    <a:pt x="1098" y="2959"/>
                    <a:pt x="1158" y="3004"/>
                  </a:cubicBezTo>
                  <a:cubicBezTo>
                    <a:pt x="1186" y="3018"/>
                    <a:pt x="1246" y="3046"/>
                    <a:pt x="1302" y="3061"/>
                  </a:cubicBezTo>
                  <a:cubicBezTo>
                    <a:pt x="1348" y="3078"/>
                    <a:pt x="1390" y="3092"/>
                    <a:pt x="1450" y="3092"/>
                  </a:cubicBezTo>
                  <a:lnTo>
                    <a:pt x="1478" y="3092"/>
                  </a:lnTo>
                  <a:cubicBezTo>
                    <a:pt x="1510" y="3092"/>
                    <a:pt x="1552" y="3092"/>
                    <a:pt x="1598" y="3078"/>
                  </a:cubicBezTo>
                  <a:cubicBezTo>
                    <a:pt x="1654" y="3061"/>
                    <a:pt x="1700" y="3046"/>
                    <a:pt x="1760" y="3032"/>
                  </a:cubicBezTo>
                  <a:cubicBezTo>
                    <a:pt x="1802" y="3004"/>
                    <a:pt x="1847" y="2973"/>
                    <a:pt x="1890" y="2944"/>
                  </a:cubicBezTo>
                  <a:cubicBezTo>
                    <a:pt x="1935" y="2902"/>
                    <a:pt x="1978" y="2842"/>
                    <a:pt x="2023" y="2783"/>
                  </a:cubicBezTo>
                  <a:cubicBezTo>
                    <a:pt x="2051" y="2709"/>
                    <a:pt x="2080" y="2638"/>
                    <a:pt x="2080" y="2551"/>
                  </a:cubicBezTo>
                  <a:cubicBezTo>
                    <a:pt x="2080" y="2505"/>
                    <a:pt x="2080" y="2463"/>
                    <a:pt x="2066" y="2431"/>
                  </a:cubicBezTo>
                  <a:cubicBezTo>
                    <a:pt x="2051" y="2375"/>
                    <a:pt x="2037" y="2343"/>
                    <a:pt x="2023" y="2301"/>
                  </a:cubicBezTo>
                  <a:cubicBezTo>
                    <a:pt x="2006" y="2255"/>
                    <a:pt x="1978" y="2227"/>
                    <a:pt x="1949" y="2181"/>
                  </a:cubicBezTo>
                  <a:lnTo>
                    <a:pt x="1935" y="2167"/>
                  </a:lnTo>
                  <a:cubicBezTo>
                    <a:pt x="2006" y="2139"/>
                    <a:pt x="2080" y="2111"/>
                    <a:pt x="2168" y="2065"/>
                  </a:cubicBezTo>
                  <a:cubicBezTo>
                    <a:pt x="2227" y="2037"/>
                    <a:pt x="2287" y="1991"/>
                    <a:pt x="2343" y="1949"/>
                  </a:cubicBezTo>
                  <a:cubicBezTo>
                    <a:pt x="2417" y="1889"/>
                    <a:pt x="2477" y="1847"/>
                    <a:pt x="2519" y="1787"/>
                  </a:cubicBezTo>
                  <a:cubicBezTo>
                    <a:pt x="2551" y="1741"/>
                    <a:pt x="2565" y="1713"/>
                    <a:pt x="2579" y="1685"/>
                  </a:cubicBezTo>
                  <a:cubicBezTo>
                    <a:pt x="2593" y="1654"/>
                    <a:pt x="2607" y="1625"/>
                    <a:pt x="2621" y="1583"/>
                  </a:cubicBezTo>
                  <a:cubicBezTo>
                    <a:pt x="2639" y="1537"/>
                    <a:pt x="2639" y="1509"/>
                    <a:pt x="2653" y="1464"/>
                  </a:cubicBezTo>
                  <a:cubicBezTo>
                    <a:pt x="2653" y="1435"/>
                    <a:pt x="2639" y="1390"/>
                    <a:pt x="2639" y="1348"/>
                  </a:cubicBezTo>
                  <a:cubicBezTo>
                    <a:pt x="2621" y="1274"/>
                    <a:pt x="2593" y="1200"/>
                    <a:pt x="2533" y="1144"/>
                  </a:cubicBezTo>
                  <a:cubicBezTo>
                    <a:pt x="2491" y="1098"/>
                    <a:pt x="2431" y="1056"/>
                    <a:pt x="2358" y="1038"/>
                  </a:cubicBezTo>
                  <a:cubicBezTo>
                    <a:pt x="2329" y="1024"/>
                    <a:pt x="2287" y="1024"/>
                    <a:pt x="2256" y="1024"/>
                  </a:cubicBezTo>
                  <a:cubicBezTo>
                    <a:pt x="2213" y="1024"/>
                    <a:pt x="2153" y="1038"/>
                    <a:pt x="2111" y="1056"/>
                  </a:cubicBezTo>
                  <a:cubicBezTo>
                    <a:pt x="2139" y="1010"/>
                    <a:pt x="2153" y="968"/>
                    <a:pt x="2182" y="922"/>
                  </a:cubicBezTo>
                  <a:cubicBezTo>
                    <a:pt x="2213" y="862"/>
                    <a:pt x="2241" y="806"/>
                    <a:pt x="2256" y="732"/>
                  </a:cubicBezTo>
                  <a:cubicBezTo>
                    <a:pt x="2301" y="658"/>
                    <a:pt x="2315" y="584"/>
                    <a:pt x="2329" y="528"/>
                  </a:cubicBezTo>
                  <a:cubicBezTo>
                    <a:pt x="2343" y="454"/>
                    <a:pt x="2343" y="394"/>
                    <a:pt x="2343" y="334"/>
                  </a:cubicBezTo>
                  <a:cubicBezTo>
                    <a:pt x="2329" y="247"/>
                    <a:pt x="2301" y="190"/>
                    <a:pt x="2270" y="145"/>
                  </a:cubicBezTo>
                  <a:lnTo>
                    <a:pt x="2227" y="102"/>
                  </a:lnTo>
                  <a:cubicBezTo>
                    <a:pt x="2213" y="88"/>
                    <a:pt x="2199" y="88"/>
                    <a:pt x="2182" y="71"/>
                  </a:cubicBezTo>
                  <a:cubicBezTo>
                    <a:pt x="2153" y="43"/>
                    <a:pt x="2125" y="28"/>
                    <a:pt x="2094" y="28"/>
                  </a:cubicBezTo>
                  <a:cubicBezTo>
                    <a:pt x="2051" y="14"/>
                    <a:pt x="2023" y="14"/>
                    <a:pt x="1978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6" name="Google Shape;7726;p83"/>
            <p:cNvSpPr/>
            <p:nvPr/>
          </p:nvSpPr>
          <p:spPr>
            <a:xfrm>
              <a:off x="6622567" y="3707941"/>
              <a:ext cx="141129" cy="300088"/>
            </a:xfrm>
            <a:custGeom>
              <a:avLst/>
              <a:gdLst/>
              <a:ahLst/>
              <a:cxnLst/>
              <a:rect l="l" t="t" r="r" b="b"/>
              <a:pathLst>
                <a:path w="1496" h="3181" extrusionOk="0">
                  <a:moveTo>
                    <a:pt x="1467" y="0"/>
                  </a:moveTo>
                  <a:cubicBezTo>
                    <a:pt x="1450" y="0"/>
                    <a:pt x="1450" y="15"/>
                    <a:pt x="1450" y="15"/>
                  </a:cubicBezTo>
                  <a:cubicBezTo>
                    <a:pt x="1362" y="176"/>
                    <a:pt x="1260" y="338"/>
                    <a:pt x="1158" y="486"/>
                  </a:cubicBezTo>
                  <a:cubicBezTo>
                    <a:pt x="1070" y="644"/>
                    <a:pt x="968" y="806"/>
                    <a:pt x="866" y="968"/>
                  </a:cubicBezTo>
                  <a:cubicBezTo>
                    <a:pt x="820" y="1056"/>
                    <a:pt x="778" y="1130"/>
                    <a:pt x="718" y="1218"/>
                  </a:cubicBezTo>
                  <a:cubicBezTo>
                    <a:pt x="676" y="1291"/>
                    <a:pt x="630" y="1379"/>
                    <a:pt x="588" y="1453"/>
                  </a:cubicBezTo>
                  <a:cubicBezTo>
                    <a:pt x="482" y="1629"/>
                    <a:pt x="394" y="1787"/>
                    <a:pt x="324" y="1963"/>
                  </a:cubicBezTo>
                  <a:cubicBezTo>
                    <a:pt x="250" y="2139"/>
                    <a:pt x="176" y="2333"/>
                    <a:pt x="117" y="2508"/>
                  </a:cubicBezTo>
                  <a:cubicBezTo>
                    <a:pt x="88" y="2610"/>
                    <a:pt x="74" y="2698"/>
                    <a:pt x="43" y="2786"/>
                  </a:cubicBezTo>
                  <a:cubicBezTo>
                    <a:pt x="29" y="2888"/>
                    <a:pt x="15" y="2990"/>
                    <a:pt x="0" y="3092"/>
                  </a:cubicBezTo>
                  <a:cubicBezTo>
                    <a:pt x="0" y="3138"/>
                    <a:pt x="29" y="3180"/>
                    <a:pt x="88" y="3180"/>
                  </a:cubicBezTo>
                  <a:cubicBezTo>
                    <a:pt x="102" y="3180"/>
                    <a:pt x="131" y="3180"/>
                    <a:pt x="148" y="3166"/>
                  </a:cubicBezTo>
                  <a:cubicBezTo>
                    <a:pt x="148" y="3152"/>
                    <a:pt x="162" y="3152"/>
                    <a:pt x="162" y="3152"/>
                  </a:cubicBezTo>
                  <a:cubicBezTo>
                    <a:pt x="162" y="3138"/>
                    <a:pt x="176" y="3124"/>
                    <a:pt x="176" y="3106"/>
                  </a:cubicBezTo>
                  <a:cubicBezTo>
                    <a:pt x="190" y="3004"/>
                    <a:pt x="204" y="2916"/>
                    <a:pt x="236" y="2814"/>
                  </a:cubicBezTo>
                  <a:lnTo>
                    <a:pt x="236" y="2814"/>
                  </a:lnTo>
                  <a:cubicBezTo>
                    <a:pt x="229" y="2820"/>
                    <a:pt x="225" y="2824"/>
                    <a:pt x="222" y="2827"/>
                  </a:cubicBezTo>
                  <a:lnTo>
                    <a:pt x="222" y="2827"/>
                  </a:lnTo>
                  <a:cubicBezTo>
                    <a:pt x="281" y="2569"/>
                    <a:pt x="354" y="2328"/>
                    <a:pt x="454" y="2083"/>
                  </a:cubicBezTo>
                  <a:cubicBezTo>
                    <a:pt x="500" y="1949"/>
                    <a:pt x="556" y="1833"/>
                    <a:pt x="616" y="1717"/>
                  </a:cubicBezTo>
                  <a:cubicBezTo>
                    <a:pt x="658" y="1583"/>
                    <a:pt x="718" y="1467"/>
                    <a:pt x="778" y="1348"/>
                  </a:cubicBezTo>
                  <a:lnTo>
                    <a:pt x="778" y="1365"/>
                  </a:lnTo>
                  <a:cubicBezTo>
                    <a:pt x="806" y="1291"/>
                    <a:pt x="852" y="1218"/>
                    <a:pt x="880" y="1158"/>
                  </a:cubicBezTo>
                  <a:cubicBezTo>
                    <a:pt x="982" y="968"/>
                    <a:pt x="1084" y="778"/>
                    <a:pt x="1186" y="602"/>
                  </a:cubicBezTo>
                  <a:cubicBezTo>
                    <a:pt x="1232" y="500"/>
                    <a:pt x="1291" y="412"/>
                    <a:pt x="1334" y="324"/>
                  </a:cubicBezTo>
                  <a:cubicBezTo>
                    <a:pt x="1379" y="236"/>
                    <a:pt x="1436" y="134"/>
                    <a:pt x="1481" y="46"/>
                  </a:cubicBezTo>
                  <a:cubicBezTo>
                    <a:pt x="1495" y="29"/>
                    <a:pt x="1495" y="15"/>
                    <a:pt x="1481" y="15"/>
                  </a:cubicBezTo>
                  <a:lnTo>
                    <a:pt x="1467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7" name="Google Shape;7727;p83"/>
            <p:cNvSpPr/>
            <p:nvPr/>
          </p:nvSpPr>
          <p:spPr>
            <a:xfrm>
              <a:off x="6633510" y="3764638"/>
              <a:ext cx="38961" cy="107167"/>
            </a:xfrm>
            <a:custGeom>
              <a:avLst/>
              <a:gdLst/>
              <a:ahLst/>
              <a:cxnLst/>
              <a:rect l="l" t="t" r="r" b="b"/>
              <a:pathLst>
                <a:path w="413" h="1136" extrusionOk="0">
                  <a:moveTo>
                    <a:pt x="15" y="1"/>
                  </a:moveTo>
                  <a:cubicBezTo>
                    <a:pt x="15" y="1"/>
                    <a:pt x="1" y="1"/>
                    <a:pt x="1" y="15"/>
                  </a:cubicBezTo>
                  <a:cubicBezTo>
                    <a:pt x="15" y="103"/>
                    <a:pt x="32" y="191"/>
                    <a:pt x="46" y="279"/>
                  </a:cubicBezTo>
                  <a:cubicBezTo>
                    <a:pt x="60" y="381"/>
                    <a:pt x="88" y="469"/>
                    <a:pt x="120" y="571"/>
                  </a:cubicBezTo>
                  <a:cubicBezTo>
                    <a:pt x="148" y="659"/>
                    <a:pt x="176" y="764"/>
                    <a:pt x="208" y="852"/>
                  </a:cubicBezTo>
                  <a:cubicBezTo>
                    <a:pt x="250" y="940"/>
                    <a:pt x="278" y="1028"/>
                    <a:pt x="324" y="1116"/>
                  </a:cubicBezTo>
                  <a:cubicBezTo>
                    <a:pt x="334" y="1126"/>
                    <a:pt x="360" y="1136"/>
                    <a:pt x="379" y="1136"/>
                  </a:cubicBezTo>
                  <a:cubicBezTo>
                    <a:pt x="387" y="1136"/>
                    <a:pt x="394" y="1134"/>
                    <a:pt x="398" y="1130"/>
                  </a:cubicBezTo>
                  <a:cubicBezTo>
                    <a:pt x="412" y="1116"/>
                    <a:pt x="412" y="1116"/>
                    <a:pt x="412" y="1098"/>
                  </a:cubicBezTo>
                  <a:lnTo>
                    <a:pt x="412" y="1056"/>
                  </a:lnTo>
                  <a:cubicBezTo>
                    <a:pt x="384" y="1028"/>
                    <a:pt x="366" y="982"/>
                    <a:pt x="338" y="940"/>
                  </a:cubicBezTo>
                  <a:cubicBezTo>
                    <a:pt x="310" y="894"/>
                    <a:pt x="296" y="852"/>
                    <a:pt x="264" y="806"/>
                  </a:cubicBezTo>
                  <a:cubicBezTo>
                    <a:pt x="250" y="764"/>
                    <a:pt x="222" y="719"/>
                    <a:pt x="208" y="659"/>
                  </a:cubicBezTo>
                  <a:cubicBezTo>
                    <a:pt x="191" y="617"/>
                    <a:pt x="162" y="557"/>
                    <a:pt x="148" y="515"/>
                  </a:cubicBezTo>
                  <a:cubicBezTo>
                    <a:pt x="120" y="395"/>
                    <a:pt x="88" y="293"/>
                    <a:pt x="60" y="177"/>
                  </a:cubicBezTo>
                  <a:lnTo>
                    <a:pt x="60" y="191"/>
                  </a:lnTo>
                  <a:cubicBezTo>
                    <a:pt x="60" y="131"/>
                    <a:pt x="46" y="75"/>
                    <a:pt x="46" y="15"/>
                  </a:cubicBezTo>
                  <a:cubicBezTo>
                    <a:pt x="32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8" name="Google Shape;7728;p83"/>
            <p:cNvSpPr/>
            <p:nvPr/>
          </p:nvSpPr>
          <p:spPr>
            <a:xfrm>
              <a:off x="6597662" y="3866900"/>
              <a:ext cx="49905" cy="66414"/>
            </a:xfrm>
            <a:custGeom>
              <a:avLst/>
              <a:gdLst/>
              <a:ahLst/>
              <a:cxnLst/>
              <a:rect l="l" t="t" r="r" b="b"/>
              <a:pathLst>
                <a:path w="529" h="704" extrusionOk="0">
                  <a:moveTo>
                    <a:pt x="29" y="0"/>
                  </a:moveTo>
                  <a:cubicBezTo>
                    <a:pt x="15" y="14"/>
                    <a:pt x="1" y="32"/>
                    <a:pt x="15" y="32"/>
                  </a:cubicBezTo>
                  <a:cubicBezTo>
                    <a:pt x="75" y="162"/>
                    <a:pt x="117" y="278"/>
                    <a:pt x="191" y="384"/>
                  </a:cubicBezTo>
                  <a:cubicBezTo>
                    <a:pt x="219" y="440"/>
                    <a:pt x="264" y="500"/>
                    <a:pt x="307" y="542"/>
                  </a:cubicBezTo>
                  <a:cubicBezTo>
                    <a:pt x="352" y="602"/>
                    <a:pt x="395" y="648"/>
                    <a:pt x="454" y="690"/>
                  </a:cubicBezTo>
                  <a:cubicBezTo>
                    <a:pt x="454" y="704"/>
                    <a:pt x="468" y="704"/>
                    <a:pt x="483" y="704"/>
                  </a:cubicBezTo>
                  <a:cubicBezTo>
                    <a:pt x="500" y="704"/>
                    <a:pt x="500" y="690"/>
                    <a:pt x="514" y="690"/>
                  </a:cubicBezTo>
                  <a:cubicBezTo>
                    <a:pt x="514" y="676"/>
                    <a:pt x="528" y="662"/>
                    <a:pt x="528" y="648"/>
                  </a:cubicBezTo>
                  <a:cubicBezTo>
                    <a:pt x="528" y="648"/>
                    <a:pt x="514" y="630"/>
                    <a:pt x="514" y="616"/>
                  </a:cubicBezTo>
                  <a:cubicBezTo>
                    <a:pt x="468" y="602"/>
                    <a:pt x="440" y="574"/>
                    <a:pt x="412" y="542"/>
                  </a:cubicBezTo>
                  <a:cubicBezTo>
                    <a:pt x="395" y="528"/>
                    <a:pt x="381" y="514"/>
                    <a:pt x="366" y="500"/>
                  </a:cubicBezTo>
                  <a:cubicBezTo>
                    <a:pt x="352" y="486"/>
                    <a:pt x="338" y="472"/>
                    <a:pt x="324" y="440"/>
                  </a:cubicBezTo>
                  <a:cubicBezTo>
                    <a:pt x="219" y="338"/>
                    <a:pt x="148" y="208"/>
                    <a:pt x="75" y="60"/>
                  </a:cubicBezTo>
                  <a:lnTo>
                    <a:pt x="75" y="74"/>
                  </a:lnTo>
                  <a:cubicBezTo>
                    <a:pt x="75" y="60"/>
                    <a:pt x="60" y="32"/>
                    <a:pt x="60" y="14"/>
                  </a:cubicBezTo>
                  <a:cubicBezTo>
                    <a:pt x="60" y="14"/>
                    <a:pt x="43" y="0"/>
                    <a:pt x="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9" name="Google Shape;7729;p83"/>
            <p:cNvSpPr/>
            <p:nvPr/>
          </p:nvSpPr>
          <p:spPr>
            <a:xfrm>
              <a:off x="6711150" y="3724544"/>
              <a:ext cx="12358" cy="55470"/>
            </a:xfrm>
            <a:custGeom>
              <a:avLst/>
              <a:gdLst/>
              <a:ahLst/>
              <a:cxnLst/>
              <a:rect l="l" t="t" r="r" b="b"/>
              <a:pathLst>
                <a:path w="131" h="588" extrusionOk="0">
                  <a:moveTo>
                    <a:pt x="15" y="0"/>
                  </a:moveTo>
                  <a:cubicBezTo>
                    <a:pt x="15" y="0"/>
                    <a:pt x="1" y="14"/>
                    <a:pt x="1" y="28"/>
                  </a:cubicBezTo>
                  <a:cubicBezTo>
                    <a:pt x="1" y="116"/>
                    <a:pt x="15" y="204"/>
                    <a:pt x="15" y="292"/>
                  </a:cubicBezTo>
                  <a:cubicBezTo>
                    <a:pt x="29" y="380"/>
                    <a:pt x="43" y="468"/>
                    <a:pt x="71" y="556"/>
                  </a:cubicBezTo>
                  <a:cubicBezTo>
                    <a:pt x="71" y="574"/>
                    <a:pt x="89" y="588"/>
                    <a:pt x="103" y="588"/>
                  </a:cubicBezTo>
                  <a:cubicBezTo>
                    <a:pt x="117" y="574"/>
                    <a:pt x="117" y="574"/>
                    <a:pt x="131" y="556"/>
                  </a:cubicBezTo>
                  <a:lnTo>
                    <a:pt x="131" y="542"/>
                  </a:lnTo>
                  <a:cubicBezTo>
                    <a:pt x="117" y="514"/>
                    <a:pt x="103" y="468"/>
                    <a:pt x="89" y="440"/>
                  </a:cubicBezTo>
                  <a:cubicBezTo>
                    <a:pt x="71" y="412"/>
                    <a:pt x="71" y="366"/>
                    <a:pt x="57" y="338"/>
                  </a:cubicBezTo>
                  <a:cubicBezTo>
                    <a:pt x="43" y="236"/>
                    <a:pt x="43" y="134"/>
                    <a:pt x="29" y="14"/>
                  </a:cubicBezTo>
                  <a:cubicBezTo>
                    <a:pt x="29" y="14"/>
                    <a:pt x="29" y="0"/>
                    <a:pt x="1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0" name="Google Shape;7730;p83"/>
            <p:cNvSpPr/>
            <p:nvPr/>
          </p:nvSpPr>
          <p:spPr>
            <a:xfrm>
              <a:off x="6720773" y="3752091"/>
              <a:ext cx="42924" cy="29245"/>
            </a:xfrm>
            <a:custGeom>
              <a:avLst/>
              <a:gdLst/>
              <a:ahLst/>
              <a:cxnLst/>
              <a:rect l="l" t="t" r="r" b="b"/>
              <a:pathLst>
                <a:path w="455" h="310" extrusionOk="0">
                  <a:moveTo>
                    <a:pt x="426" y="0"/>
                  </a:moveTo>
                  <a:cubicBezTo>
                    <a:pt x="321" y="88"/>
                    <a:pt x="205" y="162"/>
                    <a:pt x="89" y="222"/>
                  </a:cubicBezTo>
                  <a:cubicBezTo>
                    <a:pt x="57" y="236"/>
                    <a:pt x="43" y="250"/>
                    <a:pt x="15" y="250"/>
                  </a:cubicBezTo>
                  <a:cubicBezTo>
                    <a:pt x="15" y="264"/>
                    <a:pt x="1" y="264"/>
                    <a:pt x="1" y="264"/>
                  </a:cubicBezTo>
                  <a:lnTo>
                    <a:pt x="1" y="296"/>
                  </a:lnTo>
                  <a:lnTo>
                    <a:pt x="15" y="310"/>
                  </a:lnTo>
                  <a:lnTo>
                    <a:pt x="29" y="310"/>
                  </a:lnTo>
                  <a:lnTo>
                    <a:pt x="29" y="296"/>
                  </a:lnTo>
                  <a:cubicBezTo>
                    <a:pt x="75" y="282"/>
                    <a:pt x="103" y="264"/>
                    <a:pt x="131" y="250"/>
                  </a:cubicBezTo>
                  <a:cubicBezTo>
                    <a:pt x="177" y="222"/>
                    <a:pt x="205" y="208"/>
                    <a:pt x="233" y="176"/>
                  </a:cubicBezTo>
                  <a:cubicBezTo>
                    <a:pt x="307" y="134"/>
                    <a:pt x="381" y="88"/>
                    <a:pt x="440" y="32"/>
                  </a:cubicBezTo>
                  <a:cubicBezTo>
                    <a:pt x="454" y="32"/>
                    <a:pt x="454" y="18"/>
                    <a:pt x="454" y="18"/>
                  </a:cubicBezTo>
                  <a:lnTo>
                    <a:pt x="440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1" name="Google Shape;7731;p83"/>
            <p:cNvSpPr/>
            <p:nvPr/>
          </p:nvSpPr>
          <p:spPr>
            <a:xfrm>
              <a:off x="6673698" y="3822750"/>
              <a:ext cx="103960" cy="48584"/>
            </a:xfrm>
            <a:custGeom>
              <a:avLst/>
              <a:gdLst/>
              <a:ahLst/>
              <a:cxnLst/>
              <a:rect l="l" t="t" r="r" b="b"/>
              <a:pathLst>
                <a:path w="1102" h="515" extrusionOk="0">
                  <a:moveTo>
                    <a:pt x="1070" y="1"/>
                  </a:moveTo>
                  <a:cubicBezTo>
                    <a:pt x="953" y="88"/>
                    <a:pt x="820" y="162"/>
                    <a:pt x="690" y="219"/>
                  </a:cubicBezTo>
                  <a:lnTo>
                    <a:pt x="704" y="219"/>
                  </a:lnTo>
                  <a:cubicBezTo>
                    <a:pt x="602" y="264"/>
                    <a:pt x="514" y="292"/>
                    <a:pt x="412" y="338"/>
                  </a:cubicBezTo>
                  <a:cubicBezTo>
                    <a:pt x="324" y="366"/>
                    <a:pt x="236" y="394"/>
                    <a:pt x="134" y="412"/>
                  </a:cubicBezTo>
                  <a:cubicBezTo>
                    <a:pt x="102" y="426"/>
                    <a:pt x="60" y="426"/>
                    <a:pt x="28" y="426"/>
                  </a:cubicBezTo>
                  <a:cubicBezTo>
                    <a:pt x="28" y="440"/>
                    <a:pt x="14" y="440"/>
                    <a:pt x="14" y="440"/>
                  </a:cubicBezTo>
                  <a:cubicBezTo>
                    <a:pt x="0" y="454"/>
                    <a:pt x="0" y="468"/>
                    <a:pt x="0" y="468"/>
                  </a:cubicBezTo>
                  <a:cubicBezTo>
                    <a:pt x="0" y="482"/>
                    <a:pt x="0" y="500"/>
                    <a:pt x="14" y="500"/>
                  </a:cubicBezTo>
                  <a:lnTo>
                    <a:pt x="28" y="514"/>
                  </a:lnTo>
                  <a:lnTo>
                    <a:pt x="46" y="514"/>
                  </a:lnTo>
                  <a:cubicBezTo>
                    <a:pt x="88" y="500"/>
                    <a:pt x="134" y="482"/>
                    <a:pt x="176" y="468"/>
                  </a:cubicBezTo>
                  <a:cubicBezTo>
                    <a:pt x="236" y="468"/>
                    <a:pt x="278" y="440"/>
                    <a:pt x="324" y="426"/>
                  </a:cubicBezTo>
                  <a:cubicBezTo>
                    <a:pt x="412" y="394"/>
                    <a:pt x="500" y="366"/>
                    <a:pt x="588" y="324"/>
                  </a:cubicBezTo>
                  <a:cubicBezTo>
                    <a:pt x="676" y="278"/>
                    <a:pt x="763" y="236"/>
                    <a:pt x="851" y="176"/>
                  </a:cubicBezTo>
                  <a:cubicBezTo>
                    <a:pt x="925" y="131"/>
                    <a:pt x="1013" y="74"/>
                    <a:pt x="1084" y="29"/>
                  </a:cubicBezTo>
                  <a:cubicBezTo>
                    <a:pt x="1101" y="29"/>
                    <a:pt x="1101" y="15"/>
                    <a:pt x="110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2" name="Google Shape;7732;p83"/>
            <p:cNvSpPr/>
            <p:nvPr/>
          </p:nvSpPr>
          <p:spPr>
            <a:xfrm>
              <a:off x="6646151" y="3908408"/>
              <a:ext cx="86979" cy="24905"/>
            </a:xfrm>
            <a:custGeom>
              <a:avLst/>
              <a:gdLst/>
              <a:ahLst/>
              <a:cxnLst/>
              <a:rect l="l" t="t" r="r" b="b"/>
              <a:pathLst>
                <a:path w="922" h="264" extrusionOk="0">
                  <a:moveTo>
                    <a:pt x="880" y="0"/>
                  </a:moveTo>
                  <a:cubicBezTo>
                    <a:pt x="820" y="32"/>
                    <a:pt x="746" y="60"/>
                    <a:pt x="672" y="88"/>
                  </a:cubicBezTo>
                  <a:cubicBezTo>
                    <a:pt x="616" y="102"/>
                    <a:pt x="542" y="134"/>
                    <a:pt x="468" y="148"/>
                  </a:cubicBezTo>
                  <a:cubicBezTo>
                    <a:pt x="394" y="148"/>
                    <a:pt x="320" y="162"/>
                    <a:pt x="264" y="176"/>
                  </a:cubicBezTo>
                  <a:lnTo>
                    <a:pt x="42" y="176"/>
                  </a:lnTo>
                  <a:cubicBezTo>
                    <a:pt x="14" y="176"/>
                    <a:pt x="0" y="208"/>
                    <a:pt x="0" y="222"/>
                  </a:cubicBezTo>
                  <a:cubicBezTo>
                    <a:pt x="0" y="236"/>
                    <a:pt x="0" y="250"/>
                    <a:pt x="14" y="250"/>
                  </a:cubicBezTo>
                  <a:cubicBezTo>
                    <a:pt x="28" y="264"/>
                    <a:pt x="28" y="264"/>
                    <a:pt x="42" y="264"/>
                  </a:cubicBezTo>
                  <a:cubicBezTo>
                    <a:pt x="116" y="264"/>
                    <a:pt x="190" y="250"/>
                    <a:pt x="264" y="250"/>
                  </a:cubicBezTo>
                  <a:cubicBezTo>
                    <a:pt x="338" y="236"/>
                    <a:pt x="408" y="222"/>
                    <a:pt x="468" y="208"/>
                  </a:cubicBezTo>
                  <a:cubicBezTo>
                    <a:pt x="542" y="190"/>
                    <a:pt x="616" y="162"/>
                    <a:pt x="690" y="134"/>
                  </a:cubicBezTo>
                  <a:cubicBezTo>
                    <a:pt x="760" y="120"/>
                    <a:pt x="834" y="88"/>
                    <a:pt x="894" y="60"/>
                  </a:cubicBezTo>
                  <a:cubicBezTo>
                    <a:pt x="908" y="46"/>
                    <a:pt x="922" y="32"/>
                    <a:pt x="908" y="14"/>
                  </a:cubicBezTo>
                  <a:cubicBezTo>
                    <a:pt x="908" y="14"/>
                    <a:pt x="908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3" name="Google Shape;7733;p83"/>
            <p:cNvSpPr/>
            <p:nvPr/>
          </p:nvSpPr>
          <p:spPr>
            <a:xfrm>
              <a:off x="6750961" y="2900600"/>
              <a:ext cx="190939" cy="186600"/>
            </a:xfrm>
            <a:custGeom>
              <a:avLst/>
              <a:gdLst/>
              <a:ahLst/>
              <a:cxnLst/>
              <a:rect l="l" t="t" r="r" b="b"/>
              <a:pathLst>
                <a:path w="2024" h="1978" extrusionOk="0">
                  <a:moveTo>
                    <a:pt x="1439" y="0"/>
                  </a:moveTo>
                  <a:cubicBezTo>
                    <a:pt x="1394" y="0"/>
                    <a:pt x="1351" y="0"/>
                    <a:pt x="1306" y="28"/>
                  </a:cubicBezTo>
                  <a:cubicBezTo>
                    <a:pt x="1278" y="43"/>
                    <a:pt x="1232" y="57"/>
                    <a:pt x="1190" y="88"/>
                  </a:cubicBezTo>
                  <a:cubicBezTo>
                    <a:pt x="1144" y="116"/>
                    <a:pt x="1102" y="145"/>
                    <a:pt x="1056" y="190"/>
                  </a:cubicBezTo>
                  <a:cubicBezTo>
                    <a:pt x="1028" y="218"/>
                    <a:pt x="986" y="250"/>
                    <a:pt x="954" y="278"/>
                  </a:cubicBezTo>
                  <a:lnTo>
                    <a:pt x="926" y="306"/>
                  </a:lnTo>
                  <a:lnTo>
                    <a:pt x="898" y="320"/>
                  </a:lnTo>
                  <a:lnTo>
                    <a:pt x="880" y="306"/>
                  </a:lnTo>
                  <a:cubicBezTo>
                    <a:pt x="852" y="306"/>
                    <a:pt x="824" y="292"/>
                    <a:pt x="792" y="278"/>
                  </a:cubicBezTo>
                  <a:lnTo>
                    <a:pt x="764" y="278"/>
                  </a:lnTo>
                  <a:cubicBezTo>
                    <a:pt x="722" y="264"/>
                    <a:pt x="662" y="232"/>
                    <a:pt x="602" y="218"/>
                  </a:cubicBezTo>
                  <a:cubicBezTo>
                    <a:pt x="560" y="204"/>
                    <a:pt x="500" y="190"/>
                    <a:pt x="440" y="190"/>
                  </a:cubicBezTo>
                  <a:cubicBezTo>
                    <a:pt x="440" y="190"/>
                    <a:pt x="426" y="190"/>
                    <a:pt x="412" y="176"/>
                  </a:cubicBezTo>
                  <a:lnTo>
                    <a:pt x="370" y="176"/>
                  </a:lnTo>
                  <a:cubicBezTo>
                    <a:pt x="338" y="176"/>
                    <a:pt x="324" y="176"/>
                    <a:pt x="310" y="190"/>
                  </a:cubicBezTo>
                  <a:cubicBezTo>
                    <a:pt x="296" y="190"/>
                    <a:pt x="265" y="190"/>
                    <a:pt x="251" y="204"/>
                  </a:cubicBezTo>
                  <a:cubicBezTo>
                    <a:pt x="222" y="218"/>
                    <a:pt x="208" y="232"/>
                    <a:pt x="194" y="250"/>
                  </a:cubicBezTo>
                  <a:cubicBezTo>
                    <a:pt x="148" y="278"/>
                    <a:pt x="134" y="320"/>
                    <a:pt x="134" y="366"/>
                  </a:cubicBezTo>
                  <a:cubicBezTo>
                    <a:pt x="134" y="408"/>
                    <a:pt x="134" y="454"/>
                    <a:pt x="163" y="496"/>
                  </a:cubicBezTo>
                  <a:cubicBezTo>
                    <a:pt x="177" y="542"/>
                    <a:pt x="194" y="584"/>
                    <a:pt x="222" y="630"/>
                  </a:cubicBezTo>
                  <a:cubicBezTo>
                    <a:pt x="251" y="672"/>
                    <a:pt x="282" y="704"/>
                    <a:pt x="310" y="746"/>
                  </a:cubicBezTo>
                  <a:lnTo>
                    <a:pt x="324" y="760"/>
                  </a:lnTo>
                  <a:cubicBezTo>
                    <a:pt x="338" y="778"/>
                    <a:pt x="353" y="792"/>
                    <a:pt x="370" y="806"/>
                  </a:cubicBezTo>
                  <a:cubicBezTo>
                    <a:pt x="310" y="848"/>
                    <a:pt x="265" y="894"/>
                    <a:pt x="222" y="922"/>
                  </a:cubicBezTo>
                  <a:cubicBezTo>
                    <a:pt x="177" y="954"/>
                    <a:pt x="148" y="982"/>
                    <a:pt x="120" y="1010"/>
                  </a:cubicBezTo>
                  <a:cubicBezTo>
                    <a:pt x="89" y="1041"/>
                    <a:pt x="61" y="1084"/>
                    <a:pt x="32" y="1129"/>
                  </a:cubicBezTo>
                  <a:cubicBezTo>
                    <a:pt x="18" y="1172"/>
                    <a:pt x="1" y="1217"/>
                    <a:pt x="1" y="1246"/>
                  </a:cubicBezTo>
                  <a:cubicBezTo>
                    <a:pt x="1" y="1288"/>
                    <a:pt x="1" y="1333"/>
                    <a:pt x="32" y="1376"/>
                  </a:cubicBezTo>
                  <a:cubicBezTo>
                    <a:pt x="61" y="1407"/>
                    <a:pt x="89" y="1435"/>
                    <a:pt x="134" y="1450"/>
                  </a:cubicBezTo>
                  <a:cubicBezTo>
                    <a:pt x="163" y="1464"/>
                    <a:pt x="194" y="1464"/>
                    <a:pt x="222" y="1481"/>
                  </a:cubicBezTo>
                  <a:lnTo>
                    <a:pt x="265" y="1481"/>
                  </a:lnTo>
                  <a:cubicBezTo>
                    <a:pt x="370" y="1481"/>
                    <a:pt x="458" y="1450"/>
                    <a:pt x="546" y="1421"/>
                  </a:cubicBezTo>
                  <a:cubicBezTo>
                    <a:pt x="588" y="1421"/>
                    <a:pt x="616" y="1407"/>
                    <a:pt x="648" y="1393"/>
                  </a:cubicBezTo>
                  <a:lnTo>
                    <a:pt x="676" y="1393"/>
                  </a:lnTo>
                  <a:lnTo>
                    <a:pt x="704" y="1376"/>
                  </a:lnTo>
                  <a:lnTo>
                    <a:pt x="736" y="1376"/>
                  </a:lnTo>
                  <a:lnTo>
                    <a:pt x="736" y="1407"/>
                  </a:lnTo>
                  <a:cubicBezTo>
                    <a:pt x="736" y="1464"/>
                    <a:pt x="736" y="1509"/>
                    <a:pt x="750" y="1552"/>
                  </a:cubicBezTo>
                  <a:cubicBezTo>
                    <a:pt x="750" y="1639"/>
                    <a:pt x="764" y="1745"/>
                    <a:pt x="810" y="1833"/>
                  </a:cubicBezTo>
                  <a:cubicBezTo>
                    <a:pt x="824" y="1875"/>
                    <a:pt x="838" y="1903"/>
                    <a:pt x="866" y="1921"/>
                  </a:cubicBezTo>
                  <a:cubicBezTo>
                    <a:pt x="880" y="1935"/>
                    <a:pt x="898" y="1949"/>
                    <a:pt x="912" y="1963"/>
                  </a:cubicBezTo>
                  <a:cubicBezTo>
                    <a:pt x="926" y="1963"/>
                    <a:pt x="940" y="1963"/>
                    <a:pt x="940" y="1977"/>
                  </a:cubicBezTo>
                  <a:lnTo>
                    <a:pt x="1000" y="1977"/>
                  </a:lnTo>
                  <a:cubicBezTo>
                    <a:pt x="1088" y="1977"/>
                    <a:pt x="1144" y="1921"/>
                    <a:pt x="1176" y="1889"/>
                  </a:cubicBezTo>
                  <a:cubicBezTo>
                    <a:pt x="1264" y="1787"/>
                    <a:pt x="1320" y="1657"/>
                    <a:pt x="1366" y="1523"/>
                  </a:cubicBezTo>
                  <a:lnTo>
                    <a:pt x="1380" y="1495"/>
                  </a:lnTo>
                  <a:lnTo>
                    <a:pt x="1453" y="1495"/>
                  </a:lnTo>
                  <a:cubicBezTo>
                    <a:pt x="1541" y="1495"/>
                    <a:pt x="1643" y="1495"/>
                    <a:pt x="1760" y="1464"/>
                  </a:cubicBezTo>
                  <a:cubicBezTo>
                    <a:pt x="1819" y="1450"/>
                    <a:pt x="1907" y="1421"/>
                    <a:pt x="1967" y="1362"/>
                  </a:cubicBezTo>
                  <a:cubicBezTo>
                    <a:pt x="1995" y="1333"/>
                    <a:pt x="2009" y="1305"/>
                    <a:pt x="2023" y="1274"/>
                  </a:cubicBezTo>
                  <a:cubicBezTo>
                    <a:pt x="2023" y="1217"/>
                    <a:pt x="2023" y="1172"/>
                    <a:pt x="2009" y="1144"/>
                  </a:cubicBezTo>
                  <a:cubicBezTo>
                    <a:pt x="1995" y="1098"/>
                    <a:pt x="1967" y="1070"/>
                    <a:pt x="1935" y="1024"/>
                  </a:cubicBezTo>
                  <a:cubicBezTo>
                    <a:pt x="1893" y="982"/>
                    <a:pt x="1865" y="954"/>
                    <a:pt x="1805" y="922"/>
                  </a:cubicBezTo>
                  <a:cubicBezTo>
                    <a:pt x="1745" y="880"/>
                    <a:pt x="1672" y="834"/>
                    <a:pt x="1615" y="792"/>
                  </a:cubicBezTo>
                  <a:lnTo>
                    <a:pt x="1570" y="778"/>
                  </a:lnTo>
                  <a:cubicBezTo>
                    <a:pt x="1601" y="704"/>
                    <a:pt x="1615" y="644"/>
                    <a:pt x="1629" y="570"/>
                  </a:cubicBezTo>
                  <a:cubicBezTo>
                    <a:pt x="1629" y="514"/>
                    <a:pt x="1643" y="454"/>
                    <a:pt x="1643" y="394"/>
                  </a:cubicBezTo>
                  <a:cubicBezTo>
                    <a:pt x="1658" y="338"/>
                    <a:pt x="1658" y="292"/>
                    <a:pt x="1643" y="232"/>
                  </a:cubicBezTo>
                  <a:cubicBezTo>
                    <a:pt x="1643" y="190"/>
                    <a:pt x="1629" y="162"/>
                    <a:pt x="1615" y="116"/>
                  </a:cubicBezTo>
                  <a:cubicBezTo>
                    <a:pt x="1601" y="88"/>
                    <a:pt x="1584" y="57"/>
                    <a:pt x="1556" y="28"/>
                  </a:cubicBezTo>
                  <a:cubicBezTo>
                    <a:pt x="1527" y="14"/>
                    <a:pt x="1496" y="0"/>
                    <a:pt x="14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4" name="Google Shape;7734;p83"/>
            <p:cNvSpPr/>
            <p:nvPr/>
          </p:nvSpPr>
          <p:spPr>
            <a:xfrm>
              <a:off x="6878411" y="2914185"/>
              <a:ext cx="13679" cy="44527"/>
            </a:xfrm>
            <a:custGeom>
              <a:avLst/>
              <a:gdLst/>
              <a:ahLst/>
              <a:cxnLst/>
              <a:rect l="l" t="t" r="r" b="b"/>
              <a:pathLst>
                <a:path w="145" h="472" extrusionOk="0">
                  <a:moveTo>
                    <a:pt x="102" y="1"/>
                  </a:moveTo>
                  <a:cubicBezTo>
                    <a:pt x="88" y="1"/>
                    <a:pt x="74" y="18"/>
                    <a:pt x="74" y="46"/>
                  </a:cubicBezTo>
                  <a:cubicBezTo>
                    <a:pt x="88" y="88"/>
                    <a:pt x="88" y="134"/>
                    <a:pt x="74" y="176"/>
                  </a:cubicBezTo>
                  <a:cubicBezTo>
                    <a:pt x="74" y="236"/>
                    <a:pt x="57" y="296"/>
                    <a:pt x="43" y="338"/>
                  </a:cubicBezTo>
                  <a:cubicBezTo>
                    <a:pt x="29" y="370"/>
                    <a:pt x="29" y="384"/>
                    <a:pt x="15" y="412"/>
                  </a:cubicBezTo>
                  <a:cubicBezTo>
                    <a:pt x="0" y="426"/>
                    <a:pt x="15" y="458"/>
                    <a:pt x="29" y="458"/>
                  </a:cubicBezTo>
                  <a:cubicBezTo>
                    <a:pt x="29" y="472"/>
                    <a:pt x="43" y="472"/>
                    <a:pt x="43" y="472"/>
                  </a:cubicBezTo>
                  <a:cubicBezTo>
                    <a:pt x="57" y="472"/>
                    <a:pt x="74" y="458"/>
                    <a:pt x="74" y="440"/>
                  </a:cubicBezTo>
                  <a:cubicBezTo>
                    <a:pt x="102" y="384"/>
                    <a:pt x="131" y="310"/>
                    <a:pt x="131" y="250"/>
                  </a:cubicBezTo>
                  <a:cubicBezTo>
                    <a:pt x="145" y="176"/>
                    <a:pt x="145" y="106"/>
                    <a:pt x="145" y="32"/>
                  </a:cubicBezTo>
                  <a:cubicBezTo>
                    <a:pt x="131" y="18"/>
                    <a:pt x="131" y="1"/>
                    <a:pt x="10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5" name="Google Shape;7735;p83"/>
            <p:cNvSpPr/>
            <p:nvPr/>
          </p:nvSpPr>
          <p:spPr>
            <a:xfrm>
              <a:off x="6891995" y="2991824"/>
              <a:ext cx="26698" cy="27641"/>
            </a:xfrm>
            <a:custGeom>
              <a:avLst/>
              <a:gdLst/>
              <a:ahLst/>
              <a:cxnLst/>
              <a:rect l="l" t="t" r="r" b="b"/>
              <a:pathLst>
                <a:path w="283" h="293" extrusionOk="0">
                  <a:moveTo>
                    <a:pt x="32" y="1"/>
                  </a:moveTo>
                  <a:cubicBezTo>
                    <a:pt x="18" y="1"/>
                    <a:pt x="18" y="15"/>
                    <a:pt x="18" y="15"/>
                  </a:cubicBezTo>
                  <a:cubicBezTo>
                    <a:pt x="1" y="29"/>
                    <a:pt x="18" y="29"/>
                    <a:pt x="18" y="29"/>
                  </a:cubicBezTo>
                  <a:cubicBezTo>
                    <a:pt x="18" y="43"/>
                    <a:pt x="18" y="43"/>
                    <a:pt x="32" y="43"/>
                  </a:cubicBezTo>
                  <a:cubicBezTo>
                    <a:pt x="61" y="57"/>
                    <a:pt x="89" y="74"/>
                    <a:pt x="106" y="89"/>
                  </a:cubicBezTo>
                  <a:cubicBezTo>
                    <a:pt x="120" y="103"/>
                    <a:pt x="148" y="117"/>
                    <a:pt x="163" y="131"/>
                  </a:cubicBezTo>
                  <a:cubicBezTo>
                    <a:pt x="177" y="145"/>
                    <a:pt x="194" y="177"/>
                    <a:pt x="208" y="205"/>
                  </a:cubicBezTo>
                  <a:cubicBezTo>
                    <a:pt x="208" y="219"/>
                    <a:pt x="222" y="250"/>
                    <a:pt x="222" y="264"/>
                  </a:cubicBezTo>
                  <a:cubicBezTo>
                    <a:pt x="222" y="279"/>
                    <a:pt x="236" y="293"/>
                    <a:pt x="250" y="293"/>
                  </a:cubicBezTo>
                  <a:lnTo>
                    <a:pt x="265" y="293"/>
                  </a:lnTo>
                  <a:cubicBezTo>
                    <a:pt x="282" y="279"/>
                    <a:pt x="282" y="264"/>
                    <a:pt x="282" y="250"/>
                  </a:cubicBezTo>
                  <a:cubicBezTo>
                    <a:pt x="282" y="219"/>
                    <a:pt x="265" y="191"/>
                    <a:pt x="250" y="162"/>
                  </a:cubicBezTo>
                  <a:cubicBezTo>
                    <a:pt x="236" y="145"/>
                    <a:pt x="222" y="117"/>
                    <a:pt x="194" y="103"/>
                  </a:cubicBezTo>
                  <a:cubicBezTo>
                    <a:pt x="177" y="74"/>
                    <a:pt x="148" y="57"/>
                    <a:pt x="134" y="43"/>
                  </a:cubicBezTo>
                  <a:cubicBezTo>
                    <a:pt x="106" y="29"/>
                    <a:pt x="75" y="15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6" name="Google Shape;7736;p83"/>
            <p:cNvSpPr/>
            <p:nvPr/>
          </p:nvSpPr>
          <p:spPr>
            <a:xfrm>
              <a:off x="6849166" y="3034654"/>
              <a:ext cx="14056" cy="33301"/>
            </a:xfrm>
            <a:custGeom>
              <a:avLst/>
              <a:gdLst/>
              <a:ahLst/>
              <a:cxnLst/>
              <a:rect l="l" t="t" r="r" b="b"/>
              <a:pathLst>
                <a:path w="149" h="353" extrusionOk="0">
                  <a:moveTo>
                    <a:pt x="135" y="0"/>
                  </a:moveTo>
                  <a:cubicBezTo>
                    <a:pt x="121" y="14"/>
                    <a:pt x="103" y="14"/>
                    <a:pt x="103" y="29"/>
                  </a:cubicBezTo>
                  <a:lnTo>
                    <a:pt x="103" y="74"/>
                  </a:lnTo>
                  <a:cubicBezTo>
                    <a:pt x="103" y="102"/>
                    <a:pt x="89" y="116"/>
                    <a:pt x="89" y="148"/>
                  </a:cubicBezTo>
                  <a:cubicBezTo>
                    <a:pt x="89" y="162"/>
                    <a:pt x="75" y="176"/>
                    <a:pt x="75" y="204"/>
                  </a:cubicBezTo>
                  <a:cubicBezTo>
                    <a:pt x="61" y="236"/>
                    <a:pt x="33" y="278"/>
                    <a:pt x="15" y="306"/>
                  </a:cubicBezTo>
                  <a:cubicBezTo>
                    <a:pt x="1" y="324"/>
                    <a:pt x="15" y="338"/>
                    <a:pt x="33" y="352"/>
                  </a:cubicBezTo>
                  <a:lnTo>
                    <a:pt x="47" y="352"/>
                  </a:lnTo>
                  <a:cubicBezTo>
                    <a:pt x="61" y="352"/>
                    <a:pt x="61" y="338"/>
                    <a:pt x="61" y="338"/>
                  </a:cubicBezTo>
                  <a:cubicBezTo>
                    <a:pt x="89" y="292"/>
                    <a:pt x="121" y="250"/>
                    <a:pt x="135" y="190"/>
                  </a:cubicBezTo>
                  <a:cubicBezTo>
                    <a:pt x="149" y="148"/>
                    <a:pt x="149" y="88"/>
                    <a:pt x="149" y="29"/>
                  </a:cubicBezTo>
                  <a:cubicBezTo>
                    <a:pt x="149" y="14"/>
                    <a:pt x="149" y="0"/>
                    <a:pt x="135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7" name="Google Shape;7737;p83"/>
            <p:cNvSpPr/>
            <p:nvPr/>
          </p:nvSpPr>
          <p:spPr>
            <a:xfrm>
              <a:off x="6777564" y="3009749"/>
              <a:ext cx="35943" cy="18018"/>
            </a:xfrm>
            <a:custGeom>
              <a:avLst/>
              <a:gdLst/>
              <a:ahLst/>
              <a:cxnLst/>
              <a:rect l="l" t="t" r="r" b="b"/>
              <a:pathLst>
                <a:path w="381" h="191" extrusionOk="0">
                  <a:moveTo>
                    <a:pt x="320" y="1"/>
                  </a:moveTo>
                  <a:cubicBezTo>
                    <a:pt x="306" y="15"/>
                    <a:pt x="278" y="29"/>
                    <a:pt x="264" y="29"/>
                  </a:cubicBezTo>
                  <a:cubicBezTo>
                    <a:pt x="190" y="74"/>
                    <a:pt x="102" y="89"/>
                    <a:pt x="28" y="103"/>
                  </a:cubicBezTo>
                  <a:cubicBezTo>
                    <a:pt x="14" y="117"/>
                    <a:pt x="0" y="117"/>
                    <a:pt x="0" y="131"/>
                  </a:cubicBezTo>
                  <a:lnTo>
                    <a:pt x="0" y="162"/>
                  </a:lnTo>
                  <a:lnTo>
                    <a:pt x="14" y="176"/>
                  </a:lnTo>
                  <a:cubicBezTo>
                    <a:pt x="28" y="176"/>
                    <a:pt x="28" y="191"/>
                    <a:pt x="28" y="191"/>
                  </a:cubicBezTo>
                  <a:cubicBezTo>
                    <a:pt x="42" y="191"/>
                    <a:pt x="42" y="176"/>
                    <a:pt x="42" y="176"/>
                  </a:cubicBezTo>
                  <a:cubicBezTo>
                    <a:pt x="158" y="162"/>
                    <a:pt x="264" y="117"/>
                    <a:pt x="366" y="60"/>
                  </a:cubicBezTo>
                  <a:cubicBezTo>
                    <a:pt x="380" y="43"/>
                    <a:pt x="380" y="29"/>
                    <a:pt x="380" y="15"/>
                  </a:cubicBezTo>
                  <a:cubicBezTo>
                    <a:pt x="366" y="1"/>
                    <a:pt x="352" y="1"/>
                    <a:pt x="35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8" name="Google Shape;7738;p83"/>
            <p:cNvSpPr/>
            <p:nvPr/>
          </p:nvSpPr>
          <p:spPr>
            <a:xfrm>
              <a:off x="6221726" y="2749754"/>
              <a:ext cx="147733" cy="144148"/>
            </a:xfrm>
            <a:custGeom>
              <a:avLst/>
              <a:gdLst/>
              <a:ahLst/>
              <a:cxnLst/>
              <a:rect l="l" t="t" r="r" b="b"/>
              <a:pathLst>
                <a:path w="1566" h="1528" extrusionOk="0">
                  <a:moveTo>
                    <a:pt x="790" y="0"/>
                  </a:moveTo>
                  <a:cubicBezTo>
                    <a:pt x="771" y="0"/>
                    <a:pt x="751" y="1"/>
                    <a:pt x="732" y="2"/>
                  </a:cubicBezTo>
                  <a:cubicBezTo>
                    <a:pt x="306" y="45"/>
                    <a:pt x="0" y="410"/>
                    <a:pt x="43" y="822"/>
                  </a:cubicBezTo>
                  <a:cubicBezTo>
                    <a:pt x="69" y="1229"/>
                    <a:pt x="409" y="1527"/>
                    <a:pt x="796" y="1527"/>
                  </a:cubicBezTo>
                  <a:cubicBezTo>
                    <a:pt x="813" y="1527"/>
                    <a:pt x="831" y="1527"/>
                    <a:pt x="848" y="1525"/>
                  </a:cubicBezTo>
                  <a:cubicBezTo>
                    <a:pt x="1260" y="1480"/>
                    <a:pt x="1566" y="1114"/>
                    <a:pt x="1537" y="706"/>
                  </a:cubicBezTo>
                  <a:cubicBezTo>
                    <a:pt x="1511" y="300"/>
                    <a:pt x="1177" y="0"/>
                    <a:pt x="79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9" name="Google Shape;7739;p83"/>
            <p:cNvSpPr/>
            <p:nvPr/>
          </p:nvSpPr>
          <p:spPr>
            <a:xfrm>
              <a:off x="6221726" y="2746924"/>
              <a:ext cx="147733" cy="149431"/>
            </a:xfrm>
            <a:custGeom>
              <a:avLst/>
              <a:gdLst/>
              <a:ahLst/>
              <a:cxnLst/>
              <a:rect l="l" t="t" r="r" b="b"/>
              <a:pathLst>
                <a:path w="1566" h="1584" extrusionOk="0">
                  <a:moveTo>
                    <a:pt x="792" y="60"/>
                  </a:moveTo>
                  <a:cubicBezTo>
                    <a:pt x="1158" y="60"/>
                    <a:pt x="1478" y="352"/>
                    <a:pt x="1509" y="736"/>
                  </a:cubicBezTo>
                  <a:lnTo>
                    <a:pt x="1509" y="792"/>
                  </a:lnTo>
                  <a:cubicBezTo>
                    <a:pt x="1509" y="1176"/>
                    <a:pt x="1214" y="1482"/>
                    <a:pt x="848" y="1510"/>
                  </a:cubicBezTo>
                  <a:cubicBezTo>
                    <a:pt x="820" y="1527"/>
                    <a:pt x="806" y="1527"/>
                    <a:pt x="792" y="1527"/>
                  </a:cubicBezTo>
                  <a:cubicBezTo>
                    <a:pt x="408" y="1527"/>
                    <a:pt x="102" y="1232"/>
                    <a:pt x="71" y="852"/>
                  </a:cubicBezTo>
                  <a:cubicBezTo>
                    <a:pt x="71" y="824"/>
                    <a:pt x="57" y="806"/>
                    <a:pt x="57" y="792"/>
                  </a:cubicBezTo>
                  <a:cubicBezTo>
                    <a:pt x="57" y="412"/>
                    <a:pt x="352" y="89"/>
                    <a:pt x="732" y="60"/>
                  </a:cubicBezTo>
                  <a:close/>
                  <a:moveTo>
                    <a:pt x="718" y="1"/>
                  </a:moveTo>
                  <a:cubicBezTo>
                    <a:pt x="320" y="46"/>
                    <a:pt x="0" y="384"/>
                    <a:pt x="0" y="792"/>
                  </a:cubicBezTo>
                  <a:cubicBezTo>
                    <a:pt x="0" y="806"/>
                    <a:pt x="0" y="838"/>
                    <a:pt x="14" y="852"/>
                  </a:cubicBezTo>
                  <a:cubicBezTo>
                    <a:pt x="43" y="1263"/>
                    <a:pt x="380" y="1584"/>
                    <a:pt x="792" y="1584"/>
                  </a:cubicBezTo>
                  <a:lnTo>
                    <a:pt x="848" y="1584"/>
                  </a:lnTo>
                  <a:cubicBezTo>
                    <a:pt x="1260" y="1541"/>
                    <a:pt x="1566" y="1204"/>
                    <a:pt x="1566" y="792"/>
                  </a:cubicBezTo>
                  <a:lnTo>
                    <a:pt x="1566" y="736"/>
                  </a:lnTo>
                  <a:cubicBezTo>
                    <a:pt x="1537" y="310"/>
                    <a:pt x="118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0" name="Google Shape;7740;p83"/>
            <p:cNvSpPr/>
            <p:nvPr/>
          </p:nvSpPr>
          <p:spPr>
            <a:xfrm>
              <a:off x="6221726" y="2756358"/>
              <a:ext cx="146412" cy="141789"/>
            </a:xfrm>
            <a:custGeom>
              <a:avLst/>
              <a:gdLst/>
              <a:ahLst/>
              <a:cxnLst/>
              <a:rect l="l" t="t" r="r" b="b"/>
              <a:pathLst>
                <a:path w="1552" h="1503" extrusionOk="0">
                  <a:moveTo>
                    <a:pt x="757" y="1"/>
                  </a:moveTo>
                  <a:cubicBezTo>
                    <a:pt x="739" y="1"/>
                    <a:pt x="722" y="2"/>
                    <a:pt x="704" y="3"/>
                  </a:cubicBezTo>
                  <a:cubicBezTo>
                    <a:pt x="292" y="34"/>
                    <a:pt x="0" y="400"/>
                    <a:pt x="28" y="812"/>
                  </a:cubicBezTo>
                  <a:cubicBezTo>
                    <a:pt x="55" y="1206"/>
                    <a:pt x="376" y="1502"/>
                    <a:pt x="753" y="1502"/>
                  </a:cubicBezTo>
                  <a:cubicBezTo>
                    <a:pt x="780" y="1502"/>
                    <a:pt x="807" y="1501"/>
                    <a:pt x="834" y="1498"/>
                  </a:cubicBezTo>
                  <a:cubicBezTo>
                    <a:pt x="1246" y="1470"/>
                    <a:pt x="1552" y="1104"/>
                    <a:pt x="1509" y="692"/>
                  </a:cubicBezTo>
                  <a:cubicBezTo>
                    <a:pt x="1479" y="301"/>
                    <a:pt x="1155" y="1"/>
                    <a:pt x="7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1" name="Google Shape;7741;p83"/>
            <p:cNvSpPr/>
            <p:nvPr/>
          </p:nvSpPr>
          <p:spPr>
            <a:xfrm>
              <a:off x="6246632" y="2781169"/>
              <a:ext cx="95281" cy="91979"/>
            </a:xfrm>
            <a:custGeom>
              <a:avLst/>
              <a:gdLst/>
              <a:ahLst/>
              <a:cxnLst/>
              <a:rect l="l" t="t" r="r" b="b"/>
              <a:pathLst>
                <a:path w="1010" h="975" extrusionOk="0">
                  <a:moveTo>
                    <a:pt x="517" y="1"/>
                  </a:moveTo>
                  <a:cubicBezTo>
                    <a:pt x="501" y="1"/>
                    <a:pt x="484" y="2"/>
                    <a:pt x="468" y="4"/>
                  </a:cubicBezTo>
                  <a:cubicBezTo>
                    <a:pt x="204" y="21"/>
                    <a:pt x="0" y="253"/>
                    <a:pt x="28" y="531"/>
                  </a:cubicBezTo>
                  <a:cubicBezTo>
                    <a:pt x="41" y="777"/>
                    <a:pt x="247" y="974"/>
                    <a:pt x="489" y="974"/>
                  </a:cubicBezTo>
                  <a:cubicBezTo>
                    <a:pt x="506" y="974"/>
                    <a:pt x="524" y="973"/>
                    <a:pt x="542" y="971"/>
                  </a:cubicBezTo>
                  <a:cubicBezTo>
                    <a:pt x="820" y="957"/>
                    <a:pt x="1010" y="725"/>
                    <a:pt x="996" y="443"/>
                  </a:cubicBezTo>
                  <a:cubicBezTo>
                    <a:pt x="969" y="196"/>
                    <a:pt x="760" y="1"/>
                    <a:pt x="5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2" name="Google Shape;7742;p83"/>
            <p:cNvSpPr/>
            <p:nvPr/>
          </p:nvSpPr>
          <p:spPr>
            <a:xfrm>
              <a:off x="6316913" y="2809093"/>
              <a:ext cx="34622" cy="22264"/>
            </a:xfrm>
            <a:custGeom>
              <a:avLst/>
              <a:gdLst/>
              <a:ahLst/>
              <a:cxnLst/>
              <a:rect l="l" t="t" r="r" b="b"/>
              <a:pathLst>
                <a:path w="367" h="236" extrusionOk="0">
                  <a:moveTo>
                    <a:pt x="210" y="0"/>
                  </a:moveTo>
                  <a:cubicBezTo>
                    <a:pt x="199" y="0"/>
                    <a:pt x="188" y="1"/>
                    <a:pt x="177" y="3"/>
                  </a:cubicBezTo>
                  <a:cubicBezTo>
                    <a:pt x="75" y="3"/>
                    <a:pt x="1" y="59"/>
                    <a:pt x="1" y="133"/>
                  </a:cubicBezTo>
                  <a:cubicBezTo>
                    <a:pt x="15" y="193"/>
                    <a:pt x="89" y="235"/>
                    <a:pt x="191" y="235"/>
                  </a:cubicBezTo>
                  <a:cubicBezTo>
                    <a:pt x="293" y="221"/>
                    <a:pt x="367" y="165"/>
                    <a:pt x="353" y="105"/>
                  </a:cubicBezTo>
                  <a:cubicBezTo>
                    <a:pt x="353" y="41"/>
                    <a:pt x="286" y="0"/>
                    <a:pt x="2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3" name="Google Shape;7743;p83"/>
            <p:cNvSpPr/>
            <p:nvPr/>
          </p:nvSpPr>
          <p:spPr>
            <a:xfrm>
              <a:off x="5929657" y="2697963"/>
              <a:ext cx="159430" cy="143393"/>
            </a:xfrm>
            <a:custGeom>
              <a:avLst/>
              <a:gdLst/>
              <a:ahLst/>
              <a:cxnLst/>
              <a:rect l="l" t="t" r="r" b="b"/>
              <a:pathLst>
                <a:path w="1690" h="1520" extrusionOk="0">
                  <a:moveTo>
                    <a:pt x="845" y="0"/>
                  </a:moveTo>
                  <a:cubicBezTo>
                    <a:pt x="524" y="0"/>
                    <a:pt x="226" y="215"/>
                    <a:pt x="120" y="534"/>
                  </a:cubicBezTo>
                  <a:cubicBezTo>
                    <a:pt x="1" y="931"/>
                    <a:pt x="223" y="1357"/>
                    <a:pt x="616" y="1487"/>
                  </a:cubicBezTo>
                  <a:cubicBezTo>
                    <a:pt x="689" y="1509"/>
                    <a:pt x="763" y="1519"/>
                    <a:pt x="835" y="1519"/>
                  </a:cubicBezTo>
                  <a:cubicBezTo>
                    <a:pt x="1159" y="1519"/>
                    <a:pt x="1461" y="1310"/>
                    <a:pt x="1556" y="973"/>
                  </a:cubicBezTo>
                  <a:cubicBezTo>
                    <a:pt x="1689" y="579"/>
                    <a:pt x="1468" y="154"/>
                    <a:pt x="1074" y="38"/>
                  </a:cubicBezTo>
                  <a:cubicBezTo>
                    <a:pt x="998" y="12"/>
                    <a:pt x="921" y="0"/>
                    <a:pt x="84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4" name="Google Shape;7744;p83"/>
            <p:cNvSpPr/>
            <p:nvPr/>
          </p:nvSpPr>
          <p:spPr>
            <a:xfrm>
              <a:off x="5935317" y="2694473"/>
              <a:ext cx="148110" cy="149431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61"/>
                  </a:moveTo>
                  <a:cubicBezTo>
                    <a:pt x="852" y="61"/>
                    <a:pt x="926" y="75"/>
                    <a:pt x="996" y="103"/>
                  </a:cubicBezTo>
                  <a:cubicBezTo>
                    <a:pt x="1306" y="191"/>
                    <a:pt x="1510" y="483"/>
                    <a:pt x="1510" y="792"/>
                  </a:cubicBezTo>
                  <a:cubicBezTo>
                    <a:pt x="1510" y="866"/>
                    <a:pt x="1496" y="940"/>
                    <a:pt x="1468" y="1010"/>
                  </a:cubicBezTo>
                  <a:cubicBezTo>
                    <a:pt x="1380" y="1320"/>
                    <a:pt x="1084" y="1524"/>
                    <a:pt x="778" y="1524"/>
                  </a:cubicBezTo>
                  <a:cubicBezTo>
                    <a:pt x="704" y="1524"/>
                    <a:pt x="630" y="1510"/>
                    <a:pt x="574" y="1496"/>
                  </a:cubicBezTo>
                  <a:cubicBezTo>
                    <a:pt x="265" y="1394"/>
                    <a:pt x="60" y="1116"/>
                    <a:pt x="60" y="792"/>
                  </a:cubicBezTo>
                  <a:cubicBezTo>
                    <a:pt x="60" y="733"/>
                    <a:pt x="75" y="645"/>
                    <a:pt x="89" y="588"/>
                  </a:cubicBezTo>
                  <a:cubicBezTo>
                    <a:pt x="191" y="265"/>
                    <a:pt x="486" y="61"/>
                    <a:pt x="792" y="61"/>
                  </a:cubicBezTo>
                  <a:close/>
                  <a:moveTo>
                    <a:pt x="792" y="1"/>
                  </a:moveTo>
                  <a:cubicBezTo>
                    <a:pt x="454" y="1"/>
                    <a:pt x="148" y="219"/>
                    <a:pt x="29" y="557"/>
                  </a:cubicBezTo>
                  <a:cubicBezTo>
                    <a:pt x="15" y="645"/>
                    <a:pt x="1" y="718"/>
                    <a:pt x="1" y="792"/>
                  </a:cubicBezTo>
                  <a:cubicBezTo>
                    <a:pt x="1" y="1130"/>
                    <a:pt x="222" y="1436"/>
                    <a:pt x="542" y="1556"/>
                  </a:cubicBezTo>
                  <a:cubicBezTo>
                    <a:pt x="630" y="1570"/>
                    <a:pt x="704" y="1584"/>
                    <a:pt x="778" y="1584"/>
                  </a:cubicBezTo>
                  <a:cubicBezTo>
                    <a:pt x="1116" y="1584"/>
                    <a:pt x="1422" y="1362"/>
                    <a:pt x="1524" y="1028"/>
                  </a:cubicBezTo>
                  <a:cubicBezTo>
                    <a:pt x="1555" y="954"/>
                    <a:pt x="1570" y="866"/>
                    <a:pt x="1570" y="792"/>
                  </a:cubicBezTo>
                  <a:cubicBezTo>
                    <a:pt x="1570" y="455"/>
                    <a:pt x="1348" y="149"/>
                    <a:pt x="1014" y="43"/>
                  </a:cubicBezTo>
                  <a:cubicBezTo>
                    <a:pt x="940" y="15"/>
                    <a:pt x="86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5" name="Google Shape;7745;p83"/>
            <p:cNvSpPr/>
            <p:nvPr/>
          </p:nvSpPr>
          <p:spPr>
            <a:xfrm>
              <a:off x="5929657" y="2703906"/>
              <a:ext cx="159430" cy="142921"/>
            </a:xfrm>
            <a:custGeom>
              <a:avLst/>
              <a:gdLst/>
              <a:ahLst/>
              <a:cxnLst/>
              <a:rect l="l" t="t" r="r" b="b"/>
              <a:pathLst>
                <a:path w="1690" h="1515" extrusionOk="0">
                  <a:moveTo>
                    <a:pt x="859" y="0"/>
                  </a:moveTo>
                  <a:cubicBezTo>
                    <a:pt x="533" y="0"/>
                    <a:pt x="230" y="207"/>
                    <a:pt x="135" y="531"/>
                  </a:cubicBezTo>
                  <a:cubicBezTo>
                    <a:pt x="1" y="928"/>
                    <a:pt x="223" y="1350"/>
                    <a:pt x="616" y="1484"/>
                  </a:cubicBezTo>
                  <a:cubicBezTo>
                    <a:pt x="689" y="1505"/>
                    <a:pt x="762" y="1515"/>
                    <a:pt x="833" y="1515"/>
                  </a:cubicBezTo>
                  <a:cubicBezTo>
                    <a:pt x="1158" y="1515"/>
                    <a:pt x="1461" y="1310"/>
                    <a:pt x="1556" y="984"/>
                  </a:cubicBezTo>
                  <a:cubicBezTo>
                    <a:pt x="1689" y="590"/>
                    <a:pt x="1468" y="165"/>
                    <a:pt x="1074" y="31"/>
                  </a:cubicBezTo>
                  <a:cubicBezTo>
                    <a:pt x="1002" y="10"/>
                    <a:pt x="930" y="0"/>
                    <a:pt x="85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6" name="Google Shape;7746;p83"/>
            <p:cNvSpPr/>
            <p:nvPr/>
          </p:nvSpPr>
          <p:spPr>
            <a:xfrm>
              <a:off x="5957581" y="2729283"/>
              <a:ext cx="103583" cy="92168"/>
            </a:xfrm>
            <a:custGeom>
              <a:avLst/>
              <a:gdLst/>
              <a:ahLst/>
              <a:cxnLst/>
              <a:rect l="l" t="t" r="r" b="b"/>
              <a:pathLst>
                <a:path w="1098" h="977" extrusionOk="0">
                  <a:moveTo>
                    <a:pt x="549" y="0"/>
                  </a:moveTo>
                  <a:cubicBezTo>
                    <a:pt x="339" y="0"/>
                    <a:pt x="148" y="137"/>
                    <a:pt x="88" y="349"/>
                  </a:cubicBezTo>
                  <a:cubicBezTo>
                    <a:pt x="0" y="599"/>
                    <a:pt x="145" y="877"/>
                    <a:pt x="408" y="951"/>
                  </a:cubicBezTo>
                  <a:cubicBezTo>
                    <a:pt x="457" y="968"/>
                    <a:pt x="508" y="976"/>
                    <a:pt x="557" y="976"/>
                  </a:cubicBezTo>
                  <a:cubicBezTo>
                    <a:pt x="759" y="976"/>
                    <a:pt x="951" y="839"/>
                    <a:pt x="1010" y="627"/>
                  </a:cubicBezTo>
                  <a:cubicBezTo>
                    <a:pt x="1098" y="378"/>
                    <a:pt x="954" y="100"/>
                    <a:pt x="704" y="26"/>
                  </a:cubicBezTo>
                  <a:cubicBezTo>
                    <a:pt x="652" y="9"/>
                    <a:pt x="600" y="0"/>
                    <a:pt x="5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7" name="Google Shape;7747;p83"/>
            <p:cNvSpPr/>
            <p:nvPr/>
          </p:nvSpPr>
          <p:spPr>
            <a:xfrm>
              <a:off x="5954562" y="2747302"/>
              <a:ext cx="34999" cy="24339"/>
            </a:xfrm>
            <a:custGeom>
              <a:avLst/>
              <a:gdLst/>
              <a:ahLst/>
              <a:cxnLst/>
              <a:rect l="l" t="t" r="r" b="b"/>
              <a:pathLst>
                <a:path w="371" h="258" extrusionOk="0">
                  <a:moveTo>
                    <a:pt x="156" y="0"/>
                  </a:moveTo>
                  <a:cubicBezTo>
                    <a:pt x="93" y="0"/>
                    <a:pt x="39" y="30"/>
                    <a:pt x="18" y="85"/>
                  </a:cubicBezTo>
                  <a:cubicBezTo>
                    <a:pt x="1" y="144"/>
                    <a:pt x="61" y="218"/>
                    <a:pt x="148" y="246"/>
                  </a:cubicBezTo>
                  <a:cubicBezTo>
                    <a:pt x="176" y="254"/>
                    <a:pt x="202" y="257"/>
                    <a:pt x="226" y="257"/>
                  </a:cubicBezTo>
                  <a:cubicBezTo>
                    <a:pt x="292" y="257"/>
                    <a:pt x="342" y="231"/>
                    <a:pt x="352" y="187"/>
                  </a:cubicBezTo>
                  <a:cubicBezTo>
                    <a:pt x="370" y="116"/>
                    <a:pt x="310" y="42"/>
                    <a:pt x="222" y="11"/>
                  </a:cubicBezTo>
                  <a:cubicBezTo>
                    <a:pt x="200" y="4"/>
                    <a:pt x="177" y="0"/>
                    <a:pt x="1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8" name="Google Shape;7748;p83"/>
            <p:cNvSpPr/>
            <p:nvPr/>
          </p:nvSpPr>
          <p:spPr>
            <a:xfrm>
              <a:off x="6110880" y="2889280"/>
              <a:ext cx="80376" cy="38961"/>
            </a:xfrm>
            <a:custGeom>
              <a:avLst/>
              <a:gdLst/>
              <a:ahLst/>
              <a:cxnLst/>
              <a:rect l="l" t="t" r="r" b="b"/>
              <a:pathLst>
                <a:path w="852" h="413" extrusionOk="0">
                  <a:moveTo>
                    <a:pt x="806" y="1"/>
                  </a:move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1"/>
                    <a:pt x="764" y="75"/>
                  </a:cubicBezTo>
                  <a:lnTo>
                    <a:pt x="718" y="120"/>
                  </a:lnTo>
                  <a:lnTo>
                    <a:pt x="676" y="163"/>
                  </a:lnTo>
                  <a:cubicBezTo>
                    <a:pt x="648" y="177"/>
                    <a:pt x="630" y="194"/>
                    <a:pt x="616" y="208"/>
                  </a:cubicBezTo>
                  <a:cubicBezTo>
                    <a:pt x="588" y="222"/>
                    <a:pt x="574" y="236"/>
                    <a:pt x="542" y="250"/>
                  </a:cubicBezTo>
                  <a:cubicBezTo>
                    <a:pt x="514" y="265"/>
                    <a:pt x="500" y="282"/>
                    <a:pt x="472" y="296"/>
                  </a:cubicBezTo>
                  <a:cubicBezTo>
                    <a:pt x="440" y="296"/>
                    <a:pt x="412" y="310"/>
                    <a:pt x="398" y="310"/>
                  </a:cubicBezTo>
                  <a:cubicBezTo>
                    <a:pt x="366" y="324"/>
                    <a:pt x="338" y="324"/>
                    <a:pt x="310" y="338"/>
                  </a:cubicBezTo>
                  <a:lnTo>
                    <a:pt x="236" y="338"/>
                  </a:lnTo>
                  <a:cubicBezTo>
                    <a:pt x="231" y="343"/>
                    <a:pt x="225" y="345"/>
                    <a:pt x="218" y="345"/>
                  </a:cubicBezTo>
                  <a:cubicBezTo>
                    <a:pt x="203" y="345"/>
                    <a:pt x="186" y="338"/>
                    <a:pt x="176" y="338"/>
                  </a:cubicBezTo>
                  <a:lnTo>
                    <a:pt x="32" y="338"/>
                  </a:lnTo>
                  <a:cubicBezTo>
                    <a:pt x="26" y="334"/>
                    <a:pt x="22" y="332"/>
                    <a:pt x="19" y="332"/>
                  </a:cubicBezTo>
                  <a:cubicBezTo>
                    <a:pt x="13" y="332"/>
                    <a:pt x="10" y="338"/>
                    <a:pt x="0" y="338"/>
                  </a:cubicBezTo>
                  <a:cubicBezTo>
                    <a:pt x="0" y="352"/>
                    <a:pt x="15" y="370"/>
                    <a:pt x="15" y="370"/>
                  </a:cubicBezTo>
                  <a:cubicBezTo>
                    <a:pt x="15" y="370"/>
                    <a:pt x="32" y="370"/>
                    <a:pt x="60" y="384"/>
                  </a:cubicBezTo>
                  <a:cubicBezTo>
                    <a:pt x="74" y="384"/>
                    <a:pt x="88" y="384"/>
                    <a:pt x="102" y="398"/>
                  </a:cubicBezTo>
                  <a:lnTo>
                    <a:pt x="162" y="398"/>
                  </a:lnTo>
                  <a:cubicBezTo>
                    <a:pt x="190" y="398"/>
                    <a:pt x="222" y="412"/>
                    <a:pt x="236" y="412"/>
                  </a:cubicBezTo>
                  <a:cubicBezTo>
                    <a:pt x="264" y="412"/>
                    <a:pt x="296" y="412"/>
                    <a:pt x="324" y="398"/>
                  </a:cubicBezTo>
                  <a:cubicBezTo>
                    <a:pt x="352" y="398"/>
                    <a:pt x="384" y="398"/>
                    <a:pt x="412" y="384"/>
                  </a:cubicBezTo>
                  <a:cubicBezTo>
                    <a:pt x="440" y="384"/>
                    <a:pt x="472" y="370"/>
                    <a:pt x="500" y="352"/>
                  </a:cubicBezTo>
                  <a:cubicBezTo>
                    <a:pt x="528" y="338"/>
                    <a:pt x="560" y="324"/>
                    <a:pt x="588" y="310"/>
                  </a:cubicBezTo>
                  <a:cubicBezTo>
                    <a:pt x="602" y="296"/>
                    <a:pt x="630" y="282"/>
                    <a:pt x="662" y="265"/>
                  </a:cubicBezTo>
                  <a:cubicBezTo>
                    <a:pt x="676" y="250"/>
                    <a:pt x="704" y="236"/>
                    <a:pt x="718" y="208"/>
                  </a:cubicBezTo>
                  <a:cubicBezTo>
                    <a:pt x="736" y="194"/>
                    <a:pt x="750" y="177"/>
                    <a:pt x="764" y="148"/>
                  </a:cubicBezTo>
                  <a:cubicBezTo>
                    <a:pt x="792" y="120"/>
                    <a:pt x="806" y="89"/>
                    <a:pt x="824" y="61"/>
                  </a:cubicBezTo>
                  <a:cubicBezTo>
                    <a:pt x="838" y="46"/>
                    <a:pt x="838" y="46"/>
                    <a:pt x="838" y="32"/>
                  </a:cubicBezTo>
                  <a:lnTo>
                    <a:pt x="852" y="32"/>
                  </a:lnTo>
                  <a:cubicBezTo>
                    <a:pt x="852" y="18"/>
                    <a:pt x="852" y="1"/>
                    <a:pt x="8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9" name="Google Shape;7749;p83"/>
            <p:cNvSpPr/>
            <p:nvPr/>
          </p:nvSpPr>
          <p:spPr>
            <a:xfrm>
              <a:off x="6275499" y="2642021"/>
              <a:ext cx="140846" cy="124431"/>
            </a:xfrm>
            <a:custGeom>
              <a:avLst/>
              <a:gdLst/>
              <a:ahLst/>
              <a:cxnLst/>
              <a:rect l="l" t="t" r="r" b="b"/>
              <a:pathLst>
                <a:path w="1493" h="1319" extrusionOk="0">
                  <a:moveTo>
                    <a:pt x="526" y="0"/>
                  </a:moveTo>
                  <a:cubicBezTo>
                    <a:pt x="497" y="0"/>
                    <a:pt x="468" y="5"/>
                    <a:pt x="440" y="15"/>
                  </a:cubicBezTo>
                  <a:cubicBezTo>
                    <a:pt x="0" y="177"/>
                    <a:pt x="763" y="997"/>
                    <a:pt x="894" y="1099"/>
                  </a:cubicBezTo>
                  <a:cubicBezTo>
                    <a:pt x="967" y="1161"/>
                    <a:pt x="1200" y="1318"/>
                    <a:pt x="1345" y="1318"/>
                  </a:cubicBezTo>
                  <a:cubicBezTo>
                    <a:pt x="1436" y="1318"/>
                    <a:pt x="1492" y="1256"/>
                    <a:pt x="1453" y="1070"/>
                  </a:cubicBezTo>
                  <a:cubicBezTo>
                    <a:pt x="1453" y="1070"/>
                    <a:pt x="961" y="0"/>
                    <a:pt x="526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0" name="Google Shape;7750;p83"/>
            <p:cNvSpPr/>
            <p:nvPr/>
          </p:nvSpPr>
          <p:spPr>
            <a:xfrm>
              <a:off x="5924469" y="2588437"/>
              <a:ext cx="174241" cy="90187"/>
            </a:xfrm>
            <a:custGeom>
              <a:avLst/>
              <a:gdLst/>
              <a:ahLst/>
              <a:cxnLst/>
              <a:rect l="l" t="t" r="r" b="b"/>
              <a:pathLst>
                <a:path w="1847" h="956" extrusionOk="0">
                  <a:moveTo>
                    <a:pt x="1301" y="1"/>
                  </a:moveTo>
                  <a:cubicBezTo>
                    <a:pt x="872" y="1"/>
                    <a:pt x="161" y="671"/>
                    <a:pt x="161" y="671"/>
                  </a:cubicBezTo>
                  <a:cubicBezTo>
                    <a:pt x="0" y="897"/>
                    <a:pt x="139" y="955"/>
                    <a:pt x="315" y="955"/>
                  </a:cubicBezTo>
                  <a:cubicBezTo>
                    <a:pt x="445" y="955"/>
                    <a:pt x="596" y="923"/>
                    <a:pt x="657" y="903"/>
                  </a:cubicBezTo>
                  <a:cubicBezTo>
                    <a:pt x="819" y="861"/>
                    <a:pt x="1846" y="393"/>
                    <a:pt x="1495" y="70"/>
                  </a:cubicBezTo>
                  <a:cubicBezTo>
                    <a:pt x="1442" y="21"/>
                    <a:pt x="1376" y="1"/>
                    <a:pt x="1301" y="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1" name="Google Shape;7751;p83"/>
            <p:cNvSpPr/>
            <p:nvPr/>
          </p:nvSpPr>
          <p:spPr>
            <a:xfrm>
              <a:off x="6085975" y="2715132"/>
              <a:ext cx="89998" cy="166694"/>
            </a:xfrm>
            <a:custGeom>
              <a:avLst/>
              <a:gdLst/>
              <a:ahLst/>
              <a:cxnLst/>
              <a:rect l="l" t="t" r="r" b="b"/>
              <a:pathLst>
                <a:path w="954" h="1767" extrusionOk="0">
                  <a:moveTo>
                    <a:pt x="940" y="0"/>
                  </a:moveTo>
                  <a:cubicBezTo>
                    <a:pt x="940" y="0"/>
                    <a:pt x="926" y="0"/>
                    <a:pt x="926" y="18"/>
                  </a:cubicBezTo>
                  <a:cubicBezTo>
                    <a:pt x="926" y="18"/>
                    <a:pt x="926" y="60"/>
                    <a:pt x="912" y="134"/>
                  </a:cubicBezTo>
                  <a:cubicBezTo>
                    <a:pt x="912" y="208"/>
                    <a:pt x="894" y="310"/>
                    <a:pt x="880" y="440"/>
                  </a:cubicBezTo>
                  <a:cubicBezTo>
                    <a:pt x="866" y="559"/>
                    <a:pt x="852" y="721"/>
                    <a:pt x="806" y="865"/>
                  </a:cubicBezTo>
                  <a:cubicBezTo>
                    <a:pt x="806" y="911"/>
                    <a:pt x="792" y="939"/>
                    <a:pt x="778" y="985"/>
                  </a:cubicBezTo>
                  <a:cubicBezTo>
                    <a:pt x="764" y="1013"/>
                    <a:pt x="750" y="1055"/>
                    <a:pt x="736" y="1087"/>
                  </a:cubicBezTo>
                  <a:cubicBezTo>
                    <a:pt x="718" y="1101"/>
                    <a:pt x="704" y="1115"/>
                    <a:pt x="704" y="1115"/>
                  </a:cubicBezTo>
                  <a:lnTo>
                    <a:pt x="662" y="1115"/>
                  </a:lnTo>
                  <a:cubicBezTo>
                    <a:pt x="616" y="1101"/>
                    <a:pt x="588" y="1087"/>
                    <a:pt x="542" y="1073"/>
                  </a:cubicBezTo>
                  <a:cubicBezTo>
                    <a:pt x="472" y="1027"/>
                    <a:pt x="398" y="985"/>
                    <a:pt x="310" y="953"/>
                  </a:cubicBezTo>
                  <a:cubicBezTo>
                    <a:pt x="291" y="947"/>
                    <a:pt x="271" y="944"/>
                    <a:pt x="249" y="944"/>
                  </a:cubicBezTo>
                  <a:cubicBezTo>
                    <a:pt x="220" y="944"/>
                    <a:pt x="189" y="951"/>
                    <a:pt x="162" y="967"/>
                  </a:cubicBezTo>
                  <a:cubicBezTo>
                    <a:pt x="103" y="985"/>
                    <a:pt x="89" y="1027"/>
                    <a:pt x="60" y="1073"/>
                  </a:cubicBezTo>
                  <a:cubicBezTo>
                    <a:pt x="15" y="1143"/>
                    <a:pt x="1" y="1231"/>
                    <a:pt x="15" y="1305"/>
                  </a:cubicBezTo>
                  <a:cubicBezTo>
                    <a:pt x="32" y="1393"/>
                    <a:pt x="60" y="1467"/>
                    <a:pt x="103" y="1513"/>
                  </a:cubicBezTo>
                  <a:cubicBezTo>
                    <a:pt x="191" y="1615"/>
                    <a:pt x="296" y="1671"/>
                    <a:pt x="352" y="1717"/>
                  </a:cubicBezTo>
                  <a:cubicBezTo>
                    <a:pt x="426" y="1745"/>
                    <a:pt x="472" y="1759"/>
                    <a:pt x="472" y="1759"/>
                  </a:cubicBezTo>
                  <a:cubicBezTo>
                    <a:pt x="472" y="1765"/>
                    <a:pt x="474" y="1767"/>
                    <a:pt x="476" y="1767"/>
                  </a:cubicBezTo>
                  <a:cubicBezTo>
                    <a:pt x="480" y="1767"/>
                    <a:pt x="486" y="1759"/>
                    <a:pt x="486" y="1759"/>
                  </a:cubicBezTo>
                  <a:cubicBezTo>
                    <a:pt x="486" y="1745"/>
                    <a:pt x="486" y="1745"/>
                    <a:pt x="472" y="1731"/>
                  </a:cubicBezTo>
                  <a:cubicBezTo>
                    <a:pt x="472" y="1731"/>
                    <a:pt x="440" y="1717"/>
                    <a:pt x="366" y="1688"/>
                  </a:cubicBezTo>
                  <a:cubicBezTo>
                    <a:pt x="338" y="1657"/>
                    <a:pt x="310" y="1629"/>
                    <a:pt x="264" y="1600"/>
                  </a:cubicBezTo>
                  <a:cubicBezTo>
                    <a:pt x="236" y="1569"/>
                    <a:pt x="191" y="1527"/>
                    <a:pt x="148" y="1481"/>
                  </a:cubicBezTo>
                  <a:cubicBezTo>
                    <a:pt x="120" y="1425"/>
                    <a:pt x="89" y="1365"/>
                    <a:pt x="75" y="1305"/>
                  </a:cubicBezTo>
                  <a:cubicBezTo>
                    <a:pt x="75" y="1249"/>
                    <a:pt x="89" y="1161"/>
                    <a:pt x="120" y="1101"/>
                  </a:cubicBezTo>
                  <a:cubicBezTo>
                    <a:pt x="148" y="1073"/>
                    <a:pt x="162" y="1041"/>
                    <a:pt x="191" y="1027"/>
                  </a:cubicBezTo>
                  <a:cubicBezTo>
                    <a:pt x="206" y="1020"/>
                    <a:pt x="221" y="1017"/>
                    <a:pt x="238" y="1017"/>
                  </a:cubicBezTo>
                  <a:cubicBezTo>
                    <a:pt x="255" y="1017"/>
                    <a:pt x="273" y="1020"/>
                    <a:pt x="296" y="1027"/>
                  </a:cubicBezTo>
                  <a:cubicBezTo>
                    <a:pt x="366" y="1041"/>
                    <a:pt x="426" y="1101"/>
                    <a:pt x="514" y="1129"/>
                  </a:cubicBezTo>
                  <a:cubicBezTo>
                    <a:pt x="560" y="1161"/>
                    <a:pt x="588" y="1175"/>
                    <a:pt x="648" y="1189"/>
                  </a:cubicBezTo>
                  <a:lnTo>
                    <a:pt x="718" y="1189"/>
                  </a:lnTo>
                  <a:cubicBezTo>
                    <a:pt x="764" y="1175"/>
                    <a:pt x="778" y="1143"/>
                    <a:pt x="792" y="1129"/>
                  </a:cubicBezTo>
                  <a:cubicBezTo>
                    <a:pt x="824" y="1087"/>
                    <a:pt x="838" y="1041"/>
                    <a:pt x="852" y="999"/>
                  </a:cubicBezTo>
                  <a:cubicBezTo>
                    <a:pt x="866" y="967"/>
                    <a:pt x="866" y="925"/>
                    <a:pt x="880" y="879"/>
                  </a:cubicBezTo>
                  <a:cubicBezTo>
                    <a:pt x="894" y="809"/>
                    <a:pt x="912" y="721"/>
                    <a:pt x="926" y="647"/>
                  </a:cubicBezTo>
                  <a:cubicBezTo>
                    <a:pt x="926" y="573"/>
                    <a:pt x="940" y="514"/>
                    <a:pt x="940" y="440"/>
                  </a:cubicBezTo>
                  <a:cubicBezTo>
                    <a:pt x="954" y="310"/>
                    <a:pt x="954" y="208"/>
                    <a:pt x="954" y="134"/>
                  </a:cubicBezTo>
                  <a:lnTo>
                    <a:pt x="954" y="18"/>
                  </a:lnTo>
                  <a:cubicBezTo>
                    <a:pt x="954" y="0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2" name="Google Shape;7752;p83"/>
            <p:cNvSpPr/>
            <p:nvPr/>
          </p:nvSpPr>
          <p:spPr>
            <a:xfrm>
              <a:off x="5896545" y="2643436"/>
              <a:ext cx="781492" cy="329049"/>
            </a:xfrm>
            <a:custGeom>
              <a:avLst/>
              <a:gdLst/>
              <a:ahLst/>
              <a:cxnLst/>
              <a:rect l="l" t="t" r="r" b="b"/>
              <a:pathLst>
                <a:path w="8284" h="3488" extrusionOk="0">
                  <a:moveTo>
                    <a:pt x="1055" y="116"/>
                  </a:moveTo>
                  <a:cubicBezTo>
                    <a:pt x="1101" y="116"/>
                    <a:pt x="1143" y="116"/>
                    <a:pt x="1189" y="130"/>
                  </a:cubicBezTo>
                  <a:cubicBezTo>
                    <a:pt x="1231" y="130"/>
                    <a:pt x="1263" y="144"/>
                    <a:pt x="1305" y="144"/>
                  </a:cubicBezTo>
                  <a:cubicBezTo>
                    <a:pt x="1393" y="176"/>
                    <a:pt x="1467" y="218"/>
                    <a:pt x="1541" y="264"/>
                  </a:cubicBezTo>
                  <a:cubicBezTo>
                    <a:pt x="1615" y="320"/>
                    <a:pt x="1671" y="380"/>
                    <a:pt x="1731" y="468"/>
                  </a:cubicBezTo>
                  <a:cubicBezTo>
                    <a:pt x="1791" y="542"/>
                    <a:pt x="1833" y="616"/>
                    <a:pt x="1879" y="718"/>
                  </a:cubicBezTo>
                  <a:cubicBezTo>
                    <a:pt x="1907" y="806"/>
                    <a:pt x="1935" y="908"/>
                    <a:pt x="1966" y="1010"/>
                  </a:cubicBezTo>
                  <a:cubicBezTo>
                    <a:pt x="1981" y="1112"/>
                    <a:pt x="1995" y="1231"/>
                    <a:pt x="1995" y="1333"/>
                  </a:cubicBezTo>
                  <a:cubicBezTo>
                    <a:pt x="1995" y="1464"/>
                    <a:pt x="1981" y="1583"/>
                    <a:pt x="1952" y="1699"/>
                  </a:cubicBezTo>
                  <a:cubicBezTo>
                    <a:pt x="1935" y="1815"/>
                    <a:pt x="1893" y="1921"/>
                    <a:pt x="1847" y="2023"/>
                  </a:cubicBezTo>
                  <a:cubicBezTo>
                    <a:pt x="1805" y="2125"/>
                    <a:pt x="1759" y="2213"/>
                    <a:pt x="1703" y="2301"/>
                  </a:cubicBezTo>
                  <a:cubicBezTo>
                    <a:pt x="1643" y="2389"/>
                    <a:pt x="1569" y="2448"/>
                    <a:pt x="1513" y="2519"/>
                  </a:cubicBezTo>
                  <a:cubicBezTo>
                    <a:pt x="1439" y="2579"/>
                    <a:pt x="1365" y="2624"/>
                    <a:pt x="1277" y="2667"/>
                  </a:cubicBezTo>
                  <a:cubicBezTo>
                    <a:pt x="1203" y="2695"/>
                    <a:pt x="1115" y="2712"/>
                    <a:pt x="1027" y="2726"/>
                  </a:cubicBezTo>
                  <a:cubicBezTo>
                    <a:pt x="953" y="2726"/>
                    <a:pt x="865" y="2726"/>
                    <a:pt x="778" y="2695"/>
                  </a:cubicBezTo>
                  <a:cubicBezTo>
                    <a:pt x="704" y="2667"/>
                    <a:pt x="633" y="2638"/>
                    <a:pt x="559" y="2579"/>
                  </a:cubicBezTo>
                  <a:cubicBezTo>
                    <a:pt x="545" y="2579"/>
                    <a:pt x="545" y="2565"/>
                    <a:pt x="528" y="2565"/>
                  </a:cubicBezTo>
                  <a:lnTo>
                    <a:pt x="514" y="2550"/>
                  </a:lnTo>
                  <a:cubicBezTo>
                    <a:pt x="457" y="2505"/>
                    <a:pt x="412" y="2448"/>
                    <a:pt x="369" y="2389"/>
                  </a:cubicBezTo>
                  <a:cubicBezTo>
                    <a:pt x="338" y="2343"/>
                    <a:pt x="310" y="2301"/>
                    <a:pt x="282" y="2255"/>
                  </a:cubicBezTo>
                  <a:lnTo>
                    <a:pt x="282" y="2241"/>
                  </a:lnTo>
                  <a:lnTo>
                    <a:pt x="264" y="2241"/>
                  </a:lnTo>
                  <a:cubicBezTo>
                    <a:pt x="250" y="2213"/>
                    <a:pt x="236" y="2167"/>
                    <a:pt x="222" y="2139"/>
                  </a:cubicBezTo>
                  <a:cubicBezTo>
                    <a:pt x="176" y="2051"/>
                    <a:pt x="148" y="1949"/>
                    <a:pt x="134" y="1833"/>
                  </a:cubicBezTo>
                  <a:lnTo>
                    <a:pt x="134" y="1815"/>
                  </a:lnTo>
                  <a:lnTo>
                    <a:pt x="120" y="1801"/>
                  </a:lnTo>
                  <a:lnTo>
                    <a:pt x="120" y="1787"/>
                  </a:lnTo>
                  <a:cubicBezTo>
                    <a:pt x="106" y="1699"/>
                    <a:pt x="106" y="1611"/>
                    <a:pt x="106" y="1523"/>
                  </a:cubicBezTo>
                  <a:lnTo>
                    <a:pt x="106" y="1495"/>
                  </a:lnTo>
                  <a:lnTo>
                    <a:pt x="106" y="1464"/>
                  </a:lnTo>
                  <a:lnTo>
                    <a:pt x="106" y="1449"/>
                  </a:lnTo>
                  <a:cubicBezTo>
                    <a:pt x="106" y="1347"/>
                    <a:pt x="120" y="1245"/>
                    <a:pt x="134" y="1143"/>
                  </a:cubicBezTo>
                  <a:cubicBezTo>
                    <a:pt x="162" y="1041"/>
                    <a:pt x="194" y="936"/>
                    <a:pt x="236" y="834"/>
                  </a:cubicBezTo>
                  <a:cubicBezTo>
                    <a:pt x="282" y="732"/>
                    <a:pt x="338" y="630"/>
                    <a:pt x="398" y="556"/>
                  </a:cubicBezTo>
                  <a:cubicBezTo>
                    <a:pt x="457" y="468"/>
                    <a:pt x="514" y="394"/>
                    <a:pt x="588" y="338"/>
                  </a:cubicBezTo>
                  <a:cubicBezTo>
                    <a:pt x="661" y="278"/>
                    <a:pt x="735" y="232"/>
                    <a:pt x="809" y="190"/>
                  </a:cubicBezTo>
                  <a:cubicBezTo>
                    <a:pt x="897" y="144"/>
                    <a:pt x="985" y="130"/>
                    <a:pt x="1055" y="116"/>
                  </a:cubicBezTo>
                  <a:close/>
                  <a:moveTo>
                    <a:pt x="4429" y="602"/>
                  </a:moveTo>
                  <a:cubicBezTo>
                    <a:pt x="4485" y="602"/>
                    <a:pt x="4545" y="602"/>
                    <a:pt x="4605" y="616"/>
                  </a:cubicBezTo>
                  <a:cubicBezTo>
                    <a:pt x="4721" y="630"/>
                    <a:pt x="4837" y="658"/>
                    <a:pt x="4956" y="704"/>
                  </a:cubicBezTo>
                  <a:cubicBezTo>
                    <a:pt x="5072" y="760"/>
                    <a:pt x="5174" y="820"/>
                    <a:pt x="5262" y="894"/>
                  </a:cubicBezTo>
                  <a:cubicBezTo>
                    <a:pt x="5364" y="968"/>
                    <a:pt x="5438" y="1041"/>
                    <a:pt x="5512" y="1143"/>
                  </a:cubicBezTo>
                  <a:cubicBezTo>
                    <a:pt x="5586" y="1231"/>
                    <a:pt x="5646" y="1333"/>
                    <a:pt x="5688" y="1435"/>
                  </a:cubicBezTo>
                  <a:cubicBezTo>
                    <a:pt x="5734" y="1551"/>
                    <a:pt x="5776" y="1671"/>
                    <a:pt x="5790" y="1787"/>
                  </a:cubicBezTo>
                  <a:cubicBezTo>
                    <a:pt x="5804" y="1903"/>
                    <a:pt x="5804" y="2037"/>
                    <a:pt x="5790" y="2167"/>
                  </a:cubicBezTo>
                  <a:cubicBezTo>
                    <a:pt x="5776" y="2287"/>
                    <a:pt x="5734" y="2403"/>
                    <a:pt x="5688" y="2519"/>
                  </a:cubicBezTo>
                  <a:cubicBezTo>
                    <a:pt x="5646" y="2624"/>
                    <a:pt x="5586" y="2726"/>
                    <a:pt x="5512" y="2828"/>
                  </a:cubicBezTo>
                  <a:cubicBezTo>
                    <a:pt x="5438" y="2916"/>
                    <a:pt x="5350" y="3004"/>
                    <a:pt x="5262" y="3078"/>
                  </a:cubicBezTo>
                  <a:cubicBezTo>
                    <a:pt x="5160" y="3134"/>
                    <a:pt x="5058" y="3194"/>
                    <a:pt x="4956" y="3254"/>
                  </a:cubicBezTo>
                  <a:cubicBezTo>
                    <a:pt x="4837" y="3296"/>
                    <a:pt x="4721" y="3328"/>
                    <a:pt x="4605" y="3342"/>
                  </a:cubicBezTo>
                  <a:cubicBezTo>
                    <a:pt x="4545" y="3349"/>
                    <a:pt x="4486" y="3352"/>
                    <a:pt x="4426" y="3352"/>
                  </a:cubicBezTo>
                  <a:cubicBezTo>
                    <a:pt x="4365" y="3352"/>
                    <a:pt x="4304" y="3349"/>
                    <a:pt x="4239" y="3342"/>
                  </a:cubicBezTo>
                  <a:cubicBezTo>
                    <a:pt x="4119" y="3328"/>
                    <a:pt x="4003" y="3296"/>
                    <a:pt x="3887" y="3254"/>
                  </a:cubicBezTo>
                  <a:cubicBezTo>
                    <a:pt x="3869" y="3240"/>
                    <a:pt x="3855" y="3240"/>
                    <a:pt x="3841" y="3222"/>
                  </a:cubicBezTo>
                  <a:lnTo>
                    <a:pt x="3827" y="3222"/>
                  </a:lnTo>
                  <a:cubicBezTo>
                    <a:pt x="3739" y="3180"/>
                    <a:pt x="3665" y="3120"/>
                    <a:pt x="3577" y="3078"/>
                  </a:cubicBezTo>
                  <a:cubicBezTo>
                    <a:pt x="3535" y="3032"/>
                    <a:pt x="3490" y="2990"/>
                    <a:pt x="3430" y="2944"/>
                  </a:cubicBezTo>
                  <a:lnTo>
                    <a:pt x="3430" y="2930"/>
                  </a:lnTo>
                  <a:lnTo>
                    <a:pt x="3416" y="2930"/>
                  </a:lnTo>
                  <a:cubicBezTo>
                    <a:pt x="3388" y="2888"/>
                    <a:pt x="3359" y="2856"/>
                    <a:pt x="3328" y="2828"/>
                  </a:cubicBezTo>
                  <a:cubicBezTo>
                    <a:pt x="3254" y="2726"/>
                    <a:pt x="3198" y="2624"/>
                    <a:pt x="3152" y="2519"/>
                  </a:cubicBezTo>
                  <a:lnTo>
                    <a:pt x="3152" y="2505"/>
                  </a:lnTo>
                  <a:lnTo>
                    <a:pt x="3152" y="2491"/>
                  </a:lnTo>
                  <a:lnTo>
                    <a:pt x="3138" y="2491"/>
                  </a:lnTo>
                  <a:lnTo>
                    <a:pt x="3138" y="2477"/>
                  </a:lnTo>
                  <a:lnTo>
                    <a:pt x="3138" y="2462"/>
                  </a:lnTo>
                  <a:cubicBezTo>
                    <a:pt x="3096" y="2375"/>
                    <a:pt x="3078" y="2287"/>
                    <a:pt x="3064" y="2199"/>
                  </a:cubicBezTo>
                  <a:cubicBezTo>
                    <a:pt x="3064" y="2185"/>
                    <a:pt x="3064" y="2167"/>
                    <a:pt x="3050" y="2153"/>
                  </a:cubicBezTo>
                  <a:lnTo>
                    <a:pt x="3050" y="2125"/>
                  </a:lnTo>
                  <a:lnTo>
                    <a:pt x="3050" y="2111"/>
                  </a:lnTo>
                  <a:cubicBezTo>
                    <a:pt x="3036" y="2009"/>
                    <a:pt x="3050" y="1889"/>
                    <a:pt x="3064" y="1787"/>
                  </a:cubicBezTo>
                  <a:cubicBezTo>
                    <a:pt x="3078" y="1671"/>
                    <a:pt x="3110" y="1551"/>
                    <a:pt x="3152" y="1449"/>
                  </a:cubicBezTo>
                  <a:cubicBezTo>
                    <a:pt x="3198" y="1333"/>
                    <a:pt x="3254" y="1231"/>
                    <a:pt x="3328" y="1143"/>
                  </a:cubicBezTo>
                  <a:cubicBezTo>
                    <a:pt x="3402" y="1041"/>
                    <a:pt x="3490" y="968"/>
                    <a:pt x="3577" y="894"/>
                  </a:cubicBezTo>
                  <a:cubicBezTo>
                    <a:pt x="3679" y="820"/>
                    <a:pt x="3767" y="760"/>
                    <a:pt x="3887" y="704"/>
                  </a:cubicBezTo>
                  <a:cubicBezTo>
                    <a:pt x="4003" y="658"/>
                    <a:pt x="4119" y="630"/>
                    <a:pt x="4239" y="616"/>
                  </a:cubicBezTo>
                  <a:cubicBezTo>
                    <a:pt x="4295" y="602"/>
                    <a:pt x="4369" y="602"/>
                    <a:pt x="4429" y="602"/>
                  </a:cubicBezTo>
                  <a:close/>
                  <a:moveTo>
                    <a:pt x="1027" y="0"/>
                  </a:moveTo>
                  <a:cubicBezTo>
                    <a:pt x="897" y="14"/>
                    <a:pt x="763" y="74"/>
                    <a:pt x="633" y="162"/>
                  </a:cubicBezTo>
                  <a:cubicBezTo>
                    <a:pt x="588" y="190"/>
                    <a:pt x="545" y="232"/>
                    <a:pt x="486" y="278"/>
                  </a:cubicBezTo>
                  <a:cubicBezTo>
                    <a:pt x="486" y="292"/>
                    <a:pt x="471" y="292"/>
                    <a:pt x="471" y="306"/>
                  </a:cubicBezTo>
                  <a:cubicBezTo>
                    <a:pt x="398" y="380"/>
                    <a:pt x="324" y="468"/>
                    <a:pt x="282" y="556"/>
                  </a:cubicBezTo>
                  <a:cubicBezTo>
                    <a:pt x="176" y="704"/>
                    <a:pt x="120" y="880"/>
                    <a:pt x="74" y="1055"/>
                  </a:cubicBezTo>
                  <a:cubicBezTo>
                    <a:pt x="60" y="1112"/>
                    <a:pt x="46" y="1186"/>
                    <a:pt x="32" y="1245"/>
                  </a:cubicBezTo>
                  <a:lnTo>
                    <a:pt x="32" y="1305"/>
                  </a:lnTo>
                  <a:cubicBezTo>
                    <a:pt x="18" y="1407"/>
                    <a:pt x="0" y="1523"/>
                    <a:pt x="18" y="1625"/>
                  </a:cubicBezTo>
                  <a:lnTo>
                    <a:pt x="18" y="1657"/>
                  </a:lnTo>
                  <a:cubicBezTo>
                    <a:pt x="32" y="1787"/>
                    <a:pt x="46" y="1935"/>
                    <a:pt x="88" y="2065"/>
                  </a:cubicBezTo>
                  <a:cubicBezTo>
                    <a:pt x="106" y="2097"/>
                    <a:pt x="120" y="2125"/>
                    <a:pt x="120" y="2153"/>
                  </a:cubicBezTo>
                  <a:cubicBezTo>
                    <a:pt x="162" y="2255"/>
                    <a:pt x="208" y="2360"/>
                    <a:pt x="264" y="2431"/>
                  </a:cubicBezTo>
                  <a:lnTo>
                    <a:pt x="282" y="2448"/>
                  </a:lnTo>
                  <a:cubicBezTo>
                    <a:pt x="282" y="2462"/>
                    <a:pt x="296" y="2462"/>
                    <a:pt x="296" y="2477"/>
                  </a:cubicBezTo>
                  <a:lnTo>
                    <a:pt x="310" y="2491"/>
                  </a:lnTo>
                  <a:lnTo>
                    <a:pt x="324" y="2505"/>
                  </a:lnTo>
                  <a:cubicBezTo>
                    <a:pt x="338" y="2536"/>
                    <a:pt x="369" y="2565"/>
                    <a:pt x="384" y="2593"/>
                  </a:cubicBezTo>
                  <a:cubicBezTo>
                    <a:pt x="500" y="2695"/>
                    <a:pt x="616" y="2783"/>
                    <a:pt x="749" y="2814"/>
                  </a:cubicBezTo>
                  <a:cubicBezTo>
                    <a:pt x="831" y="2837"/>
                    <a:pt x="907" y="2848"/>
                    <a:pt x="983" y="2848"/>
                  </a:cubicBezTo>
                  <a:cubicBezTo>
                    <a:pt x="1046" y="2848"/>
                    <a:pt x="1109" y="2841"/>
                    <a:pt x="1175" y="2828"/>
                  </a:cubicBezTo>
                  <a:cubicBezTo>
                    <a:pt x="1305" y="2783"/>
                    <a:pt x="1439" y="2712"/>
                    <a:pt x="1555" y="2607"/>
                  </a:cubicBezTo>
                  <a:cubicBezTo>
                    <a:pt x="1671" y="2519"/>
                    <a:pt x="1776" y="2389"/>
                    <a:pt x="1864" y="2227"/>
                  </a:cubicBezTo>
                  <a:cubicBezTo>
                    <a:pt x="1907" y="2153"/>
                    <a:pt x="1935" y="2065"/>
                    <a:pt x="1966" y="1977"/>
                  </a:cubicBezTo>
                  <a:cubicBezTo>
                    <a:pt x="2009" y="1889"/>
                    <a:pt x="2023" y="1801"/>
                    <a:pt x="2054" y="1699"/>
                  </a:cubicBezTo>
                  <a:cubicBezTo>
                    <a:pt x="2054" y="1671"/>
                    <a:pt x="2054" y="1639"/>
                    <a:pt x="2068" y="1597"/>
                  </a:cubicBezTo>
                  <a:lnTo>
                    <a:pt x="2111" y="1597"/>
                  </a:lnTo>
                  <a:cubicBezTo>
                    <a:pt x="2174" y="1577"/>
                    <a:pt x="2238" y="1562"/>
                    <a:pt x="2308" y="1562"/>
                  </a:cubicBezTo>
                  <a:cubicBezTo>
                    <a:pt x="2335" y="1562"/>
                    <a:pt x="2363" y="1564"/>
                    <a:pt x="2392" y="1569"/>
                  </a:cubicBezTo>
                  <a:cubicBezTo>
                    <a:pt x="2494" y="1569"/>
                    <a:pt x="2596" y="1583"/>
                    <a:pt x="2698" y="1611"/>
                  </a:cubicBezTo>
                  <a:cubicBezTo>
                    <a:pt x="2786" y="1639"/>
                    <a:pt x="2860" y="1671"/>
                    <a:pt x="2934" y="1713"/>
                  </a:cubicBezTo>
                  <a:cubicBezTo>
                    <a:pt x="2934" y="1773"/>
                    <a:pt x="2920" y="1847"/>
                    <a:pt x="2920" y="1903"/>
                  </a:cubicBezTo>
                  <a:lnTo>
                    <a:pt x="2920" y="1963"/>
                  </a:lnTo>
                  <a:cubicBezTo>
                    <a:pt x="2920" y="2079"/>
                    <a:pt x="2920" y="2199"/>
                    <a:pt x="2948" y="2301"/>
                  </a:cubicBezTo>
                  <a:cubicBezTo>
                    <a:pt x="2948" y="2315"/>
                    <a:pt x="2948" y="2315"/>
                    <a:pt x="2962" y="2329"/>
                  </a:cubicBezTo>
                  <a:cubicBezTo>
                    <a:pt x="2990" y="2477"/>
                    <a:pt x="3050" y="2624"/>
                    <a:pt x="3138" y="2769"/>
                  </a:cubicBezTo>
                  <a:cubicBezTo>
                    <a:pt x="3152" y="2800"/>
                    <a:pt x="3166" y="2828"/>
                    <a:pt x="3198" y="2842"/>
                  </a:cubicBezTo>
                  <a:cubicBezTo>
                    <a:pt x="3271" y="2958"/>
                    <a:pt x="3359" y="3046"/>
                    <a:pt x="3447" y="3134"/>
                  </a:cubicBezTo>
                  <a:lnTo>
                    <a:pt x="3461" y="3134"/>
                  </a:lnTo>
                  <a:cubicBezTo>
                    <a:pt x="3475" y="3152"/>
                    <a:pt x="3475" y="3152"/>
                    <a:pt x="3490" y="3166"/>
                  </a:cubicBezTo>
                  <a:cubicBezTo>
                    <a:pt x="3504" y="3166"/>
                    <a:pt x="3504" y="3180"/>
                    <a:pt x="3504" y="3180"/>
                  </a:cubicBezTo>
                  <a:cubicBezTo>
                    <a:pt x="3518" y="3180"/>
                    <a:pt x="3535" y="3194"/>
                    <a:pt x="3535" y="3194"/>
                  </a:cubicBezTo>
                  <a:cubicBezTo>
                    <a:pt x="3577" y="3222"/>
                    <a:pt x="3606" y="3254"/>
                    <a:pt x="3651" y="3268"/>
                  </a:cubicBezTo>
                  <a:cubicBezTo>
                    <a:pt x="3813" y="3370"/>
                    <a:pt x="4017" y="3444"/>
                    <a:pt x="4207" y="3472"/>
                  </a:cubicBezTo>
                  <a:cubicBezTo>
                    <a:pt x="4276" y="3483"/>
                    <a:pt x="4347" y="3488"/>
                    <a:pt x="4417" y="3488"/>
                  </a:cubicBezTo>
                  <a:cubicBezTo>
                    <a:pt x="4557" y="3488"/>
                    <a:pt x="4696" y="3467"/>
                    <a:pt x="4823" y="3430"/>
                  </a:cubicBezTo>
                  <a:cubicBezTo>
                    <a:pt x="5013" y="3384"/>
                    <a:pt x="5188" y="3296"/>
                    <a:pt x="5350" y="3166"/>
                  </a:cubicBezTo>
                  <a:cubicBezTo>
                    <a:pt x="5498" y="3046"/>
                    <a:pt x="5628" y="2902"/>
                    <a:pt x="5734" y="2740"/>
                  </a:cubicBezTo>
                  <a:cubicBezTo>
                    <a:pt x="5776" y="2652"/>
                    <a:pt x="5822" y="2550"/>
                    <a:pt x="5850" y="2462"/>
                  </a:cubicBezTo>
                  <a:cubicBezTo>
                    <a:pt x="5892" y="2360"/>
                    <a:pt x="5910" y="2255"/>
                    <a:pt x="5924" y="2153"/>
                  </a:cubicBezTo>
                  <a:cubicBezTo>
                    <a:pt x="5938" y="2097"/>
                    <a:pt x="5938" y="2023"/>
                    <a:pt x="5938" y="1963"/>
                  </a:cubicBezTo>
                  <a:cubicBezTo>
                    <a:pt x="6128" y="1977"/>
                    <a:pt x="6332" y="1991"/>
                    <a:pt x="6539" y="2023"/>
                  </a:cubicBezTo>
                  <a:cubicBezTo>
                    <a:pt x="6803" y="2051"/>
                    <a:pt x="7067" y="2097"/>
                    <a:pt x="7317" y="2167"/>
                  </a:cubicBezTo>
                  <a:cubicBezTo>
                    <a:pt x="7331" y="2167"/>
                    <a:pt x="7345" y="2185"/>
                    <a:pt x="7373" y="2185"/>
                  </a:cubicBezTo>
                  <a:cubicBezTo>
                    <a:pt x="7521" y="2241"/>
                    <a:pt x="7682" y="2301"/>
                    <a:pt x="7813" y="2389"/>
                  </a:cubicBezTo>
                  <a:cubicBezTo>
                    <a:pt x="7886" y="2431"/>
                    <a:pt x="7960" y="2491"/>
                    <a:pt x="8020" y="2565"/>
                  </a:cubicBezTo>
                  <a:cubicBezTo>
                    <a:pt x="8062" y="2607"/>
                    <a:pt x="8090" y="2667"/>
                    <a:pt x="8122" y="2726"/>
                  </a:cubicBezTo>
                  <a:cubicBezTo>
                    <a:pt x="8136" y="2740"/>
                    <a:pt x="8136" y="2769"/>
                    <a:pt x="8150" y="2800"/>
                  </a:cubicBezTo>
                  <a:cubicBezTo>
                    <a:pt x="8161" y="2821"/>
                    <a:pt x="8180" y="2834"/>
                    <a:pt x="8207" y="2834"/>
                  </a:cubicBezTo>
                  <a:cubicBezTo>
                    <a:pt x="8216" y="2834"/>
                    <a:pt x="8227" y="2832"/>
                    <a:pt x="8238" y="2828"/>
                  </a:cubicBezTo>
                  <a:cubicBezTo>
                    <a:pt x="8266" y="2828"/>
                    <a:pt x="8284" y="2783"/>
                    <a:pt x="8284" y="2754"/>
                  </a:cubicBezTo>
                  <a:cubicBezTo>
                    <a:pt x="8252" y="2695"/>
                    <a:pt x="8238" y="2638"/>
                    <a:pt x="8210" y="2593"/>
                  </a:cubicBezTo>
                  <a:cubicBezTo>
                    <a:pt x="8178" y="2550"/>
                    <a:pt x="8136" y="2505"/>
                    <a:pt x="8090" y="2462"/>
                  </a:cubicBezTo>
                  <a:cubicBezTo>
                    <a:pt x="8020" y="2375"/>
                    <a:pt x="7932" y="2301"/>
                    <a:pt x="7827" y="2241"/>
                  </a:cubicBezTo>
                  <a:cubicBezTo>
                    <a:pt x="7725" y="2185"/>
                    <a:pt x="7609" y="2125"/>
                    <a:pt x="7492" y="2097"/>
                  </a:cubicBezTo>
                  <a:cubicBezTo>
                    <a:pt x="7359" y="2051"/>
                    <a:pt x="7243" y="2009"/>
                    <a:pt x="7109" y="1977"/>
                  </a:cubicBezTo>
                  <a:cubicBezTo>
                    <a:pt x="6891" y="1935"/>
                    <a:pt x="6669" y="1903"/>
                    <a:pt x="6451" y="1875"/>
                  </a:cubicBezTo>
                  <a:cubicBezTo>
                    <a:pt x="6275" y="1861"/>
                    <a:pt x="6100" y="1847"/>
                    <a:pt x="5924" y="1833"/>
                  </a:cubicBezTo>
                  <a:cubicBezTo>
                    <a:pt x="5910" y="1727"/>
                    <a:pt x="5892" y="1625"/>
                    <a:pt x="5864" y="1537"/>
                  </a:cubicBezTo>
                  <a:cubicBezTo>
                    <a:pt x="5804" y="1347"/>
                    <a:pt x="5702" y="1172"/>
                    <a:pt x="5586" y="1010"/>
                  </a:cubicBezTo>
                  <a:cubicBezTo>
                    <a:pt x="5452" y="848"/>
                    <a:pt x="5276" y="718"/>
                    <a:pt x="5101" y="630"/>
                  </a:cubicBezTo>
                  <a:cubicBezTo>
                    <a:pt x="4999" y="584"/>
                    <a:pt x="4897" y="542"/>
                    <a:pt x="4795" y="514"/>
                  </a:cubicBezTo>
                  <a:cubicBezTo>
                    <a:pt x="4707" y="496"/>
                    <a:pt x="4633" y="482"/>
                    <a:pt x="4559" y="468"/>
                  </a:cubicBezTo>
                  <a:lnTo>
                    <a:pt x="4429" y="468"/>
                  </a:lnTo>
                  <a:cubicBezTo>
                    <a:pt x="4341" y="468"/>
                    <a:pt x="4253" y="468"/>
                    <a:pt x="4165" y="496"/>
                  </a:cubicBezTo>
                  <a:cubicBezTo>
                    <a:pt x="3975" y="528"/>
                    <a:pt x="3781" y="602"/>
                    <a:pt x="3623" y="704"/>
                  </a:cubicBezTo>
                  <a:cubicBezTo>
                    <a:pt x="3563" y="732"/>
                    <a:pt x="3490" y="792"/>
                    <a:pt x="3430" y="834"/>
                  </a:cubicBezTo>
                  <a:cubicBezTo>
                    <a:pt x="3416" y="848"/>
                    <a:pt x="3416" y="866"/>
                    <a:pt x="3402" y="866"/>
                  </a:cubicBezTo>
                  <a:cubicBezTo>
                    <a:pt x="3314" y="953"/>
                    <a:pt x="3226" y="1055"/>
                    <a:pt x="3152" y="1157"/>
                  </a:cubicBezTo>
                  <a:cubicBezTo>
                    <a:pt x="3078" y="1288"/>
                    <a:pt x="3008" y="1421"/>
                    <a:pt x="2962" y="1583"/>
                  </a:cubicBezTo>
                  <a:cubicBezTo>
                    <a:pt x="2832" y="1509"/>
                    <a:pt x="2684" y="1464"/>
                    <a:pt x="2522" y="1435"/>
                  </a:cubicBezTo>
                  <a:lnTo>
                    <a:pt x="2360" y="1435"/>
                  </a:lnTo>
                  <a:cubicBezTo>
                    <a:pt x="2258" y="1435"/>
                    <a:pt x="2170" y="1435"/>
                    <a:pt x="2083" y="1464"/>
                  </a:cubicBezTo>
                  <a:cubicBezTo>
                    <a:pt x="2083" y="1347"/>
                    <a:pt x="2083" y="1231"/>
                    <a:pt x="2068" y="1112"/>
                  </a:cubicBezTo>
                  <a:cubicBezTo>
                    <a:pt x="2054" y="922"/>
                    <a:pt x="1995" y="746"/>
                    <a:pt x="1935" y="602"/>
                  </a:cubicBezTo>
                  <a:cubicBezTo>
                    <a:pt x="1864" y="440"/>
                    <a:pt x="1759" y="306"/>
                    <a:pt x="1643" y="204"/>
                  </a:cubicBezTo>
                  <a:cubicBezTo>
                    <a:pt x="1583" y="144"/>
                    <a:pt x="1513" y="102"/>
                    <a:pt x="1453" y="74"/>
                  </a:cubicBezTo>
                  <a:lnTo>
                    <a:pt x="1439" y="74"/>
                  </a:lnTo>
                  <a:cubicBezTo>
                    <a:pt x="1393" y="42"/>
                    <a:pt x="1351" y="28"/>
                    <a:pt x="1291" y="14"/>
                  </a:cubicBezTo>
                  <a:lnTo>
                    <a:pt x="1263" y="14"/>
                  </a:lnTo>
                  <a:cubicBezTo>
                    <a:pt x="1249" y="14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A4F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" name="Google Shape;621;p48"/>
          <p:cNvSpPr/>
          <p:nvPr/>
        </p:nvSpPr>
        <p:spPr>
          <a:xfrm rot="359427">
            <a:off x="4457734" y="1299289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48"/>
          <p:cNvSpPr txBox="1">
            <a:spLocks noGrp="1"/>
          </p:cNvSpPr>
          <p:nvPr>
            <p:ph type="title"/>
          </p:nvPr>
        </p:nvSpPr>
        <p:spPr>
          <a:xfrm>
            <a:off x="4666074" y="2829500"/>
            <a:ext cx="3993293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" name="Google Shape;624;p48"/>
          <p:cNvSpPr txBox="1">
            <a:spLocks noGrp="1"/>
          </p:cNvSpPr>
          <p:nvPr>
            <p:ph type="title" idx="2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grpSp>
        <p:nvGrpSpPr>
          <p:cNvPr id="625" name="Google Shape;625;p48"/>
          <p:cNvGrpSpPr/>
          <p:nvPr/>
        </p:nvGrpSpPr>
        <p:grpSpPr>
          <a:xfrm>
            <a:off x="1030052" y="1883161"/>
            <a:ext cx="1450170" cy="2515495"/>
            <a:chOff x="3454075" y="1949925"/>
            <a:chExt cx="369000" cy="640075"/>
          </a:xfrm>
        </p:grpSpPr>
        <p:sp>
          <p:nvSpPr>
            <p:cNvPr id="626" name="Google Shape;626;p48"/>
            <p:cNvSpPr/>
            <p:nvPr/>
          </p:nvSpPr>
          <p:spPr>
            <a:xfrm>
              <a:off x="3707250" y="2086975"/>
              <a:ext cx="112850" cy="188400"/>
            </a:xfrm>
            <a:custGeom>
              <a:avLst/>
              <a:gdLst/>
              <a:ahLst/>
              <a:cxnLst/>
              <a:rect l="l" t="t" r="r" b="b"/>
              <a:pathLst>
                <a:path w="4514" h="7536" extrusionOk="0">
                  <a:moveTo>
                    <a:pt x="2712" y="1"/>
                  </a:moveTo>
                  <a:lnTo>
                    <a:pt x="2522" y="838"/>
                  </a:lnTo>
                  <a:lnTo>
                    <a:pt x="2403" y="1232"/>
                  </a:lnTo>
                  <a:lnTo>
                    <a:pt x="2347" y="1436"/>
                  </a:lnTo>
                  <a:lnTo>
                    <a:pt x="2315" y="1541"/>
                  </a:lnTo>
                  <a:lnTo>
                    <a:pt x="2287" y="1643"/>
                  </a:lnTo>
                  <a:lnTo>
                    <a:pt x="2157" y="2037"/>
                  </a:lnTo>
                  <a:cubicBezTo>
                    <a:pt x="2139" y="2097"/>
                    <a:pt x="2111" y="2171"/>
                    <a:pt x="2083" y="2227"/>
                  </a:cubicBezTo>
                  <a:lnTo>
                    <a:pt x="2009" y="2421"/>
                  </a:lnTo>
                  <a:lnTo>
                    <a:pt x="1861" y="2800"/>
                  </a:lnTo>
                  <a:lnTo>
                    <a:pt x="1699" y="3180"/>
                  </a:lnTo>
                  <a:cubicBezTo>
                    <a:pt x="1467" y="3666"/>
                    <a:pt x="1203" y="4148"/>
                    <a:pt x="908" y="4573"/>
                  </a:cubicBezTo>
                  <a:cubicBezTo>
                    <a:pt x="764" y="4777"/>
                    <a:pt x="602" y="4985"/>
                    <a:pt x="440" y="5161"/>
                  </a:cubicBezTo>
                  <a:cubicBezTo>
                    <a:pt x="366" y="5263"/>
                    <a:pt x="278" y="5337"/>
                    <a:pt x="204" y="5425"/>
                  </a:cubicBezTo>
                  <a:cubicBezTo>
                    <a:pt x="162" y="5453"/>
                    <a:pt x="116" y="5498"/>
                    <a:pt x="74" y="5527"/>
                  </a:cubicBezTo>
                  <a:lnTo>
                    <a:pt x="29" y="5569"/>
                  </a:lnTo>
                  <a:lnTo>
                    <a:pt x="0" y="5586"/>
                  </a:lnTo>
                  <a:lnTo>
                    <a:pt x="0" y="5600"/>
                  </a:lnTo>
                  <a:lnTo>
                    <a:pt x="14" y="5586"/>
                  </a:lnTo>
                  <a:lnTo>
                    <a:pt x="1524" y="7535"/>
                  </a:lnTo>
                  <a:lnTo>
                    <a:pt x="1583" y="7489"/>
                  </a:lnTo>
                  <a:lnTo>
                    <a:pt x="1611" y="7461"/>
                  </a:lnTo>
                  <a:lnTo>
                    <a:pt x="1685" y="7401"/>
                  </a:lnTo>
                  <a:cubicBezTo>
                    <a:pt x="1717" y="7359"/>
                    <a:pt x="1759" y="7328"/>
                    <a:pt x="1787" y="7285"/>
                  </a:cubicBezTo>
                  <a:cubicBezTo>
                    <a:pt x="1833" y="7257"/>
                    <a:pt x="1861" y="7211"/>
                    <a:pt x="1893" y="7183"/>
                  </a:cubicBezTo>
                  <a:lnTo>
                    <a:pt x="1981" y="7081"/>
                  </a:lnTo>
                  <a:cubicBezTo>
                    <a:pt x="2097" y="6934"/>
                    <a:pt x="2213" y="6800"/>
                    <a:pt x="2315" y="6656"/>
                  </a:cubicBezTo>
                  <a:cubicBezTo>
                    <a:pt x="2522" y="6378"/>
                    <a:pt x="2712" y="6082"/>
                    <a:pt x="2874" y="5790"/>
                  </a:cubicBezTo>
                  <a:cubicBezTo>
                    <a:pt x="3212" y="5203"/>
                    <a:pt x="3476" y="4601"/>
                    <a:pt x="3694" y="3986"/>
                  </a:cubicBezTo>
                  <a:lnTo>
                    <a:pt x="3856" y="3532"/>
                  </a:lnTo>
                  <a:lnTo>
                    <a:pt x="3986" y="3064"/>
                  </a:lnTo>
                  <a:lnTo>
                    <a:pt x="4046" y="2843"/>
                  </a:lnTo>
                  <a:cubicBezTo>
                    <a:pt x="4074" y="2755"/>
                    <a:pt x="4091" y="2684"/>
                    <a:pt x="4105" y="2611"/>
                  </a:cubicBezTo>
                  <a:lnTo>
                    <a:pt x="4221" y="2139"/>
                  </a:lnTo>
                  <a:lnTo>
                    <a:pt x="4236" y="2023"/>
                  </a:lnTo>
                  <a:lnTo>
                    <a:pt x="4267" y="1907"/>
                  </a:lnTo>
                  <a:lnTo>
                    <a:pt x="4309" y="1671"/>
                  </a:lnTo>
                  <a:lnTo>
                    <a:pt x="4397" y="1218"/>
                  </a:lnTo>
                  <a:lnTo>
                    <a:pt x="4513" y="278"/>
                  </a:lnTo>
                  <a:lnTo>
                    <a:pt x="2712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8"/>
            <p:cNvSpPr/>
            <p:nvPr/>
          </p:nvSpPr>
          <p:spPr>
            <a:xfrm>
              <a:off x="3491100" y="2110100"/>
              <a:ext cx="120150" cy="186450"/>
            </a:xfrm>
            <a:custGeom>
              <a:avLst/>
              <a:gdLst/>
              <a:ahLst/>
              <a:cxnLst/>
              <a:rect l="l" t="t" r="r" b="b"/>
              <a:pathLst>
                <a:path w="4806" h="7458" extrusionOk="0">
                  <a:moveTo>
                    <a:pt x="4791" y="5421"/>
                  </a:moveTo>
                  <a:lnTo>
                    <a:pt x="4788" y="5426"/>
                  </a:lnTo>
                  <a:lnTo>
                    <a:pt x="4805" y="5435"/>
                  </a:lnTo>
                  <a:lnTo>
                    <a:pt x="4805" y="5435"/>
                  </a:lnTo>
                  <a:lnTo>
                    <a:pt x="4791" y="5421"/>
                  </a:lnTo>
                  <a:close/>
                  <a:moveTo>
                    <a:pt x="1787" y="1"/>
                  </a:moveTo>
                  <a:lnTo>
                    <a:pt x="0" y="381"/>
                  </a:lnTo>
                  <a:lnTo>
                    <a:pt x="176" y="1302"/>
                  </a:lnTo>
                  <a:lnTo>
                    <a:pt x="292" y="1773"/>
                  </a:lnTo>
                  <a:lnTo>
                    <a:pt x="338" y="1992"/>
                  </a:lnTo>
                  <a:lnTo>
                    <a:pt x="366" y="2111"/>
                  </a:lnTo>
                  <a:lnTo>
                    <a:pt x="408" y="2227"/>
                  </a:lnTo>
                  <a:lnTo>
                    <a:pt x="542" y="2681"/>
                  </a:lnTo>
                  <a:cubicBezTo>
                    <a:pt x="556" y="2755"/>
                    <a:pt x="584" y="2843"/>
                    <a:pt x="616" y="2917"/>
                  </a:cubicBezTo>
                  <a:lnTo>
                    <a:pt x="690" y="3135"/>
                  </a:lnTo>
                  <a:lnTo>
                    <a:pt x="848" y="3589"/>
                  </a:lnTo>
                  <a:lnTo>
                    <a:pt x="1042" y="4046"/>
                  </a:lnTo>
                  <a:cubicBezTo>
                    <a:pt x="1288" y="4630"/>
                    <a:pt x="1583" y="5231"/>
                    <a:pt x="1949" y="5787"/>
                  </a:cubicBezTo>
                  <a:cubicBezTo>
                    <a:pt x="2139" y="6068"/>
                    <a:pt x="2329" y="6360"/>
                    <a:pt x="2551" y="6624"/>
                  </a:cubicBezTo>
                  <a:cubicBezTo>
                    <a:pt x="2667" y="6754"/>
                    <a:pt x="2783" y="6888"/>
                    <a:pt x="2916" y="7036"/>
                  </a:cubicBezTo>
                  <a:lnTo>
                    <a:pt x="3018" y="7124"/>
                  </a:lnTo>
                  <a:cubicBezTo>
                    <a:pt x="3047" y="7166"/>
                    <a:pt x="3078" y="7194"/>
                    <a:pt x="3120" y="7226"/>
                  </a:cubicBezTo>
                  <a:cubicBezTo>
                    <a:pt x="3152" y="7268"/>
                    <a:pt x="3194" y="7300"/>
                    <a:pt x="3222" y="7328"/>
                  </a:cubicBezTo>
                  <a:lnTo>
                    <a:pt x="3296" y="7387"/>
                  </a:lnTo>
                  <a:lnTo>
                    <a:pt x="3328" y="7416"/>
                  </a:lnTo>
                  <a:lnTo>
                    <a:pt x="3384" y="7458"/>
                  </a:lnTo>
                  <a:lnTo>
                    <a:pt x="4788" y="5426"/>
                  </a:lnTo>
                  <a:lnTo>
                    <a:pt x="4777" y="5421"/>
                  </a:lnTo>
                  <a:lnTo>
                    <a:pt x="4717" y="5379"/>
                  </a:lnTo>
                  <a:cubicBezTo>
                    <a:pt x="4689" y="5347"/>
                    <a:pt x="4647" y="5305"/>
                    <a:pt x="4601" y="5277"/>
                  </a:cubicBezTo>
                  <a:cubicBezTo>
                    <a:pt x="4513" y="5203"/>
                    <a:pt x="4425" y="5115"/>
                    <a:pt x="4337" y="5027"/>
                  </a:cubicBezTo>
                  <a:cubicBezTo>
                    <a:pt x="4162" y="4865"/>
                    <a:pt x="4000" y="4661"/>
                    <a:pt x="3838" y="4454"/>
                  </a:cubicBezTo>
                  <a:cubicBezTo>
                    <a:pt x="3518" y="4060"/>
                    <a:pt x="3240" y="3589"/>
                    <a:pt x="2976" y="3121"/>
                  </a:cubicBezTo>
                  <a:lnTo>
                    <a:pt x="2783" y="2755"/>
                  </a:lnTo>
                  <a:lnTo>
                    <a:pt x="2624" y="2389"/>
                  </a:lnTo>
                  <a:lnTo>
                    <a:pt x="2536" y="2199"/>
                  </a:lnTo>
                  <a:cubicBezTo>
                    <a:pt x="2505" y="2125"/>
                    <a:pt x="2477" y="2065"/>
                    <a:pt x="2463" y="2006"/>
                  </a:cubicBezTo>
                  <a:lnTo>
                    <a:pt x="2301" y="1612"/>
                  </a:lnTo>
                  <a:lnTo>
                    <a:pt x="2255" y="1524"/>
                  </a:lnTo>
                  <a:lnTo>
                    <a:pt x="2227" y="1422"/>
                  </a:lnTo>
                  <a:lnTo>
                    <a:pt x="2167" y="1214"/>
                  </a:lnTo>
                  <a:lnTo>
                    <a:pt x="2023" y="820"/>
                  </a:lnTo>
                  <a:lnTo>
                    <a:pt x="1787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8"/>
            <p:cNvSpPr/>
            <p:nvPr/>
          </p:nvSpPr>
          <p:spPr>
            <a:xfrm>
              <a:off x="3551150" y="2367675"/>
              <a:ext cx="157275" cy="201175"/>
            </a:xfrm>
            <a:custGeom>
              <a:avLst/>
              <a:gdLst/>
              <a:ahLst/>
              <a:cxnLst/>
              <a:rect l="l" t="t" r="r" b="b"/>
              <a:pathLst>
                <a:path w="6291" h="8047" extrusionOk="0">
                  <a:moveTo>
                    <a:pt x="662" y="0"/>
                  </a:moveTo>
                  <a:cubicBezTo>
                    <a:pt x="662" y="0"/>
                    <a:pt x="1" y="5421"/>
                    <a:pt x="353" y="7679"/>
                  </a:cubicBezTo>
                  <a:cubicBezTo>
                    <a:pt x="353" y="7679"/>
                    <a:pt x="804" y="8046"/>
                    <a:pt x="1457" y="8046"/>
                  </a:cubicBezTo>
                  <a:cubicBezTo>
                    <a:pt x="1708" y="8046"/>
                    <a:pt x="1990" y="7992"/>
                    <a:pt x="2287" y="7841"/>
                  </a:cubicBezTo>
                  <a:lnTo>
                    <a:pt x="3167" y="2727"/>
                  </a:lnTo>
                  <a:lnTo>
                    <a:pt x="3181" y="2653"/>
                  </a:lnTo>
                  <a:cubicBezTo>
                    <a:pt x="3388" y="2653"/>
                    <a:pt x="3592" y="2653"/>
                    <a:pt x="3782" y="2667"/>
                  </a:cubicBezTo>
                  <a:lnTo>
                    <a:pt x="3782" y="2727"/>
                  </a:lnTo>
                  <a:lnTo>
                    <a:pt x="3916" y="7841"/>
                  </a:lnTo>
                  <a:cubicBezTo>
                    <a:pt x="4209" y="7992"/>
                    <a:pt x="4489" y="8046"/>
                    <a:pt x="4740" y="8046"/>
                  </a:cubicBezTo>
                  <a:cubicBezTo>
                    <a:pt x="5392" y="8046"/>
                    <a:pt x="5850" y="7679"/>
                    <a:pt x="5850" y="7679"/>
                  </a:cubicBezTo>
                  <a:cubicBezTo>
                    <a:pt x="6202" y="5421"/>
                    <a:pt x="6290" y="1"/>
                    <a:pt x="6290" y="0"/>
                  </a:cubicBezTo>
                  <a:lnTo>
                    <a:pt x="6290" y="0"/>
                  </a:lnTo>
                  <a:lnTo>
                    <a:pt x="5161" y="219"/>
                  </a:lnTo>
                  <a:lnTo>
                    <a:pt x="1862" y="23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8"/>
            <p:cNvSpPr/>
            <p:nvPr/>
          </p:nvSpPr>
          <p:spPr>
            <a:xfrm>
              <a:off x="3555550" y="2369875"/>
              <a:ext cx="156475" cy="128225"/>
            </a:xfrm>
            <a:custGeom>
              <a:avLst/>
              <a:gdLst/>
              <a:ahLst/>
              <a:cxnLst/>
              <a:rect l="l" t="t" r="r" b="b"/>
              <a:pathLst>
                <a:path w="6259" h="5129" extrusionOk="0">
                  <a:moveTo>
                    <a:pt x="486" y="0"/>
                  </a:moveTo>
                  <a:cubicBezTo>
                    <a:pt x="486" y="0"/>
                    <a:pt x="117" y="2375"/>
                    <a:pt x="1" y="4763"/>
                  </a:cubicBezTo>
                  <a:cubicBezTo>
                    <a:pt x="764" y="5041"/>
                    <a:pt x="1963" y="5087"/>
                    <a:pt x="2727" y="5129"/>
                  </a:cubicBezTo>
                  <a:lnTo>
                    <a:pt x="2991" y="2741"/>
                  </a:lnTo>
                  <a:lnTo>
                    <a:pt x="3005" y="2667"/>
                  </a:lnTo>
                  <a:lnTo>
                    <a:pt x="3606" y="2667"/>
                  </a:lnTo>
                  <a:lnTo>
                    <a:pt x="3606" y="2741"/>
                  </a:lnTo>
                  <a:lnTo>
                    <a:pt x="3546" y="5055"/>
                  </a:lnTo>
                  <a:cubicBezTo>
                    <a:pt x="4324" y="5041"/>
                    <a:pt x="5615" y="5087"/>
                    <a:pt x="6128" y="4735"/>
                  </a:cubicBezTo>
                  <a:cubicBezTo>
                    <a:pt x="6258" y="2449"/>
                    <a:pt x="6114" y="0"/>
                    <a:pt x="6114" y="0"/>
                  </a:cubicBezTo>
                  <a:lnTo>
                    <a:pt x="4985" y="233"/>
                  </a:lnTo>
                  <a:lnTo>
                    <a:pt x="1686" y="250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8"/>
            <p:cNvSpPr/>
            <p:nvPr/>
          </p:nvSpPr>
          <p:spPr>
            <a:xfrm>
              <a:off x="3607975" y="2434675"/>
              <a:ext cx="60075" cy="2225"/>
            </a:xfrm>
            <a:custGeom>
              <a:avLst/>
              <a:gdLst/>
              <a:ahLst/>
              <a:cxnLst/>
              <a:rect l="l" t="t" r="r" b="b"/>
              <a:pathLst>
                <a:path w="2403" h="89" extrusionOk="0">
                  <a:moveTo>
                    <a:pt x="1203" y="1"/>
                  </a:moveTo>
                  <a:cubicBezTo>
                    <a:pt x="806" y="1"/>
                    <a:pt x="412" y="1"/>
                    <a:pt x="14" y="33"/>
                  </a:cubicBezTo>
                  <a:cubicBezTo>
                    <a:pt x="0" y="33"/>
                    <a:pt x="0" y="33"/>
                    <a:pt x="0" y="47"/>
                  </a:cubicBezTo>
                  <a:cubicBezTo>
                    <a:pt x="0" y="61"/>
                    <a:pt x="14" y="61"/>
                    <a:pt x="14" y="61"/>
                  </a:cubicBezTo>
                  <a:lnTo>
                    <a:pt x="1203" y="75"/>
                  </a:lnTo>
                  <a:lnTo>
                    <a:pt x="1787" y="89"/>
                  </a:lnTo>
                  <a:lnTo>
                    <a:pt x="2374" y="89"/>
                  </a:lnTo>
                  <a:cubicBezTo>
                    <a:pt x="2389" y="89"/>
                    <a:pt x="2403" y="75"/>
                    <a:pt x="2403" y="61"/>
                  </a:cubicBezTo>
                  <a:cubicBezTo>
                    <a:pt x="2403" y="61"/>
                    <a:pt x="2389" y="47"/>
                    <a:pt x="2374" y="47"/>
                  </a:cubicBezTo>
                  <a:cubicBezTo>
                    <a:pt x="2185" y="33"/>
                    <a:pt x="1995" y="33"/>
                    <a:pt x="1787" y="15"/>
                  </a:cubicBezTo>
                  <a:cubicBezTo>
                    <a:pt x="1597" y="15"/>
                    <a:pt x="1393" y="1"/>
                    <a:pt x="12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8"/>
            <p:cNvSpPr/>
            <p:nvPr/>
          </p:nvSpPr>
          <p:spPr>
            <a:xfrm>
              <a:off x="3637600" y="2362125"/>
              <a:ext cx="2225" cy="60175"/>
            </a:xfrm>
            <a:custGeom>
              <a:avLst/>
              <a:gdLst/>
              <a:ahLst/>
              <a:cxnLst/>
              <a:rect l="l" t="t" r="r" b="b"/>
              <a:pathLst>
                <a:path w="89" h="2407" extrusionOk="0">
                  <a:moveTo>
                    <a:pt x="32" y="1"/>
                  </a:moveTo>
                  <a:lnTo>
                    <a:pt x="18" y="15"/>
                  </a:lnTo>
                  <a:cubicBezTo>
                    <a:pt x="18" y="222"/>
                    <a:pt x="18" y="412"/>
                    <a:pt x="1" y="616"/>
                  </a:cubicBezTo>
                  <a:lnTo>
                    <a:pt x="1" y="1204"/>
                  </a:lnTo>
                  <a:lnTo>
                    <a:pt x="1" y="1791"/>
                  </a:lnTo>
                  <a:lnTo>
                    <a:pt x="1" y="2375"/>
                  </a:lnTo>
                  <a:cubicBezTo>
                    <a:pt x="1" y="2389"/>
                    <a:pt x="1" y="2407"/>
                    <a:pt x="18" y="2407"/>
                  </a:cubicBezTo>
                  <a:cubicBezTo>
                    <a:pt x="18" y="2407"/>
                    <a:pt x="32" y="2389"/>
                    <a:pt x="32" y="2375"/>
                  </a:cubicBezTo>
                  <a:cubicBezTo>
                    <a:pt x="74" y="1995"/>
                    <a:pt x="74" y="1598"/>
                    <a:pt x="74" y="1204"/>
                  </a:cubicBezTo>
                  <a:cubicBezTo>
                    <a:pt x="88" y="1000"/>
                    <a:pt x="74" y="806"/>
                    <a:pt x="74" y="602"/>
                  </a:cubicBezTo>
                  <a:cubicBezTo>
                    <a:pt x="74" y="412"/>
                    <a:pt x="74" y="222"/>
                    <a:pt x="60" y="15"/>
                  </a:cubicBezTo>
                  <a:cubicBezTo>
                    <a:pt x="60" y="1"/>
                    <a:pt x="46" y="1"/>
                    <a:pt x="32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8"/>
            <p:cNvSpPr/>
            <p:nvPr/>
          </p:nvSpPr>
          <p:spPr>
            <a:xfrm>
              <a:off x="3628450" y="2380875"/>
              <a:ext cx="10325" cy="38250"/>
            </a:xfrm>
            <a:custGeom>
              <a:avLst/>
              <a:gdLst/>
              <a:ahLst/>
              <a:cxnLst/>
              <a:rect l="l" t="t" r="r" b="b"/>
              <a:pathLst>
                <a:path w="413" h="1530" extrusionOk="0">
                  <a:moveTo>
                    <a:pt x="46" y="0"/>
                  </a:moveTo>
                  <a:cubicBezTo>
                    <a:pt x="32" y="0"/>
                    <a:pt x="32" y="14"/>
                    <a:pt x="32" y="14"/>
                  </a:cubicBezTo>
                  <a:cubicBezTo>
                    <a:pt x="1" y="292"/>
                    <a:pt x="1" y="570"/>
                    <a:pt x="15" y="848"/>
                  </a:cubicBezTo>
                  <a:cubicBezTo>
                    <a:pt x="15" y="996"/>
                    <a:pt x="32" y="1129"/>
                    <a:pt x="75" y="1273"/>
                  </a:cubicBezTo>
                  <a:cubicBezTo>
                    <a:pt x="89" y="1333"/>
                    <a:pt x="120" y="1407"/>
                    <a:pt x="177" y="1463"/>
                  </a:cubicBezTo>
                  <a:cubicBezTo>
                    <a:pt x="217" y="1503"/>
                    <a:pt x="269" y="1529"/>
                    <a:pt x="322" y="1529"/>
                  </a:cubicBezTo>
                  <a:cubicBezTo>
                    <a:pt x="348" y="1529"/>
                    <a:pt x="374" y="1523"/>
                    <a:pt x="398" y="1509"/>
                  </a:cubicBezTo>
                  <a:cubicBezTo>
                    <a:pt x="398" y="1509"/>
                    <a:pt x="412" y="1495"/>
                    <a:pt x="398" y="1495"/>
                  </a:cubicBezTo>
                  <a:cubicBezTo>
                    <a:pt x="398" y="1481"/>
                    <a:pt x="398" y="1481"/>
                    <a:pt x="384" y="1481"/>
                  </a:cubicBezTo>
                  <a:cubicBezTo>
                    <a:pt x="374" y="1483"/>
                    <a:pt x="364" y="1484"/>
                    <a:pt x="355" y="1484"/>
                  </a:cubicBezTo>
                  <a:cubicBezTo>
                    <a:pt x="305" y="1484"/>
                    <a:pt x="258" y="1456"/>
                    <a:pt x="222" y="1421"/>
                  </a:cubicBezTo>
                  <a:cubicBezTo>
                    <a:pt x="177" y="1375"/>
                    <a:pt x="163" y="1319"/>
                    <a:pt x="148" y="1245"/>
                  </a:cubicBezTo>
                  <a:cubicBezTo>
                    <a:pt x="103" y="1112"/>
                    <a:pt x="103" y="982"/>
                    <a:pt x="89" y="848"/>
                  </a:cubicBezTo>
                  <a:cubicBezTo>
                    <a:pt x="75" y="570"/>
                    <a:pt x="61" y="292"/>
                    <a:pt x="61" y="14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8"/>
            <p:cNvSpPr/>
            <p:nvPr/>
          </p:nvSpPr>
          <p:spPr>
            <a:xfrm>
              <a:off x="3688175" y="2376825"/>
              <a:ext cx="18050" cy="30100"/>
            </a:xfrm>
            <a:custGeom>
              <a:avLst/>
              <a:gdLst/>
              <a:ahLst/>
              <a:cxnLst/>
              <a:rect l="l" t="t" r="r" b="b"/>
              <a:pathLst>
                <a:path w="722" h="1204" extrusionOk="0">
                  <a:moveTo>
                    <a:pt x="32" y="0"/>
                  </a:moveTo>
                  <a:cubicBezTo>
                    <a:pt x="18" y="0"/>
                    <a:pt x="18" y="14"/>
                    <a:pt x="18" y="14"/>
                  </a:cubicBezTo>
                  <a:cubicBezTo>
                    <a:pt x="0" y="74"/>
                    <a:pt x="0" y="148"/>
                    <a:pt x="0" y="204"/>
                  </a:cubicBezTo>
                  <a:lnTo>
                    <a:pt x="18" y="292"/>
                  </a:lnTo>
                  <a:lnTo>
                    <a:pt x="18" y="380"/>
                  </a:lnTo>
                  <a:lnTo>
                    <a:pt x="46" y="468"/>
                  </a:lnTo>
                  <a:lnTo>
                    <a:pt x="60" y="556"/>
                  </a:lnTo>
                  <a:cubicBezTo>
                    <a:pt x="74" y="588"/>
                    <a:pt x="88" y="616"/>
                    <a:pt x="106" y="644"/>
                  </a:cubicBezTo>
                  <a:cubicBezTo>
                    <a:pt x="120" y="676"/>
                    <a:pt x="120" y="704"/>
                    <a:pt x="148" y="732"/>
                  </a:cubicBezTo>
                  <a:cubicBezTo>
                    <a:pt x="208" y="852"/>
                    <a:pt x="282" y="940"/>
                    <a:pt x="384" y="1027"/>
                  </a:cubicBezTo>
                  <a:cubicBezTo>
                    <a:pt x="471" y="1098"/>
                    <a:pt x="573" y="1172"/>
                    <a:pt x="690" y="1203"/>
                  </a:cubicBezTo>
                  <a:cubicBezTo>
                    <a:pt x="704" y="1203"/>
                    <a:pt x="721" y="1203"/>
                    <a:pt x="721" y="1186"/>
                  </a:cubicBezTo>
                  <a:cubicBezTo>
                    <a:pt x="721" y="1186"/>
                    <a:pt x="721" y="1172"/>
                    <a:pt x="704" y="1172"/>
                  </a:cubicBezTo>
                  <a:cubicBezTo>
                    <a:pt x="602" y="1115"/>
                    <a:pt x="500" y="1056"/>
                    <a:pt x="426" y="968"/>
                  </a:cubicBezTo>
                  <a:cubicBezTo>
                    <a:pt x="338" y="894"/>
                    <a:pt x="264" y="806"/>
                    <a:pt x="208" y="704"/>
                  </a:cubicBezTo>
                  <a:cubicBezTo>
                    <a:pt x="194" y="676"/>
                    <a:pt x="176" y="644"/>
                    <a:pt x="162" y="616"/>
                  </a:cubicBezTo>
                  <a:cubicBezTo>
                    <a:pt x="148" y="602"/>
                    <a:pt x="148" y="570"/>
                    <a:pt x="134" y="542"/>
                  </a:cubicBezTo>
                  <a:lnTo>
                    <a:pt x="106" y="454"/>
                  </a:lnTo>
                  <a:lnTo>
                    <a:pt x="88" y="366"/>
                  </a:lnTo>
                  <a:cubicBezTo>
                    <a:pt x="60" y="324"/>
                    <a:pt x="60" y="250"/>
                    <a:pt x="60" y="190"/>
                  </a:cubicBezTo>
                  <a:cubicBezTo>
                    <a:pt x="46" y="130"/>
                    <a:pt x="46" y="74"/>
                    <a:pt x="46" y="14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8"/>
            <p:cNvSpPr/>
            <p:nvPr/>
          </p:nvSpPr>
          <p:spPr>
            <a:xfrm>
              <a:off x="3567250" y="2376825"/>
              <a:ext cx="18400" cy="30100"/>
            </a:xfrm>
            <a:custGeom>
              <a:avLst/>
              <a:gdLst/>
              <a:ahLst/>
              <a:cxnLst/>
              <a:rect l="l" t="t" r="r" b="b"/>
              <a:pathLst>
                <a:path w="736" h="1204" extrusionOk="0">
                  <a:moveTo>
                    <a:pt x="704" y="0"/>
                  </a:moveTo>
                  <a:cubicBezTo>
                    <a:pt x="690" y="0"/>
                    <a:pt x="690" y="14"/>
                    <a:pt x="690" y="14"/>
                  </a:cubicBezTo>
                  <a:cubicBezTo>
                    <a:pt x="676" y="74"/>
                    <a:pt x="676" y="130"/>
                    <a:pt x="676" y="190"/>
                  </a:cubicBezTo>
                  <a:cubicBezTo>
                    <a:pt x="662" y="250"/>
                    <a:pt x="662" y="324"/>
                    <a:pt x="648" y="366"/>
                  </a:cubicBezTo>
                  <a:lnTo>
                    <a:pt x="634" y="454"/>
                  </a:lnTo>
                  <a:lnTo>
                    <a:pt x="602" y="542"/>
                  </a:lnTo>
                  <a:cubicBezTo>
                    <a:pt x="588" y="570"/>
                    <a:pt x="574" y="602"/>
                    <a:pt x="560" y="616"/>
                  </a:cubicBezTo>
                  <a:cubicBezTo>
                    <a:pt x="546" y="644"/>
                    <a:pt x="546" y="676"/>
                    <a:pt x="528" y="704"/>
                  </a:cubicBezTo>
                  <a:cubicBezTo>
                    <a:pt x="472" y="806"/>
                    <a:pt x="398" y="894"/>
                    <a:pt x="310" y="968"/>
                  </a:cubicBezTo>
                  <a:cubicBezTo>
                    <a:pt x="222" y="1056"/>
                    <a:pt x="120" y="1115"/>
                    <a:pt x="18" y="1172"/>
                  </a:cubicBezTo>
                  <a:cubicBezTo>
                    <a:pt x="18" y="1172"/>
                    <a:pt x="1" y="1186"/>
                    <a:pt x="18" y="1203"/>
                  </a:cubicBezTo>
                  <a:lnTo>
                    <a:pt x="32" y="1203"/>
                  </a:lnTo>
                  <a:cubicBezTo>
                    <a:pt x="148" y="1172"/>
                    <a:pt x="264" y="1098"/>
                    <a:pt x="352" y="1027"/>
                  </a:cubicBezTo>
                  <a:cubicBezTo>
                    <a:pt x="440" y="940"/>
                    <a:pt x="528" y="852"/>
                    <a:pt x="588" y="732"/>
                  </a:cubicBezTo>
                  <a:cubicBezTo>
                    <a:pt x="602" y="704"/>
                    <a:pt x="616" y="676"/>
                    <a:pt x="634" y="644"/>
                  </a:cubicBezTo>
                  <a:cubicBezTo>
                    <a:pt x="648" y="616"/>
                    <a:pt x="662" y="588"/>
                    <a:pt x="662" y="556"/>
                  </a:cubicBezTo>
                  <a:lnTo>
                    <a:pt x="690" y="468"/>
                  </a:lnTo>
                  <a:lnTo>
                    <a:pt x="704" y="380"/>
                  </a:lnTo>
                  <a:cubicBezTo>
                    <a:pt x="722" y="352"/>
                    <a:pt x="722" y="324"/>
                    <a:pt x="722" y="292"/>
                  </a:cubicBezTo>
                  <a:lnTo>
                    <a:pt x="736" y="204"/>
                  </a:lnTo>
                  <a:cubicBezTo>
                    <a:pt x="736" y="148"/>
                    <a:pt x="722" y="74"/>
                    <a:pt x="722" y="14"/>
                  </a:cubicBezTo>
                  <a:lnTo>
                    <a:pt x="70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8"/>
            <p:cNvSpPr/>
            <p:nvPr/>
          </p:nvSpPr>
          <p:spPr>
            <a:xfrm>
              <a:off x="3529875" y="2205400"/>
              <a:ext cx="76275" cy="97050"/>
            </a:xfrm>
            <a:custGeom>
              <a:avLst/>
              <a:gdLst/>
              <a:ahLst/>
              <a:cxnLst/>
              <a:rect l="l" t="t" r="r" b="b"/>
              <a:pathLst>
                <a:path w="3051" h="3882" extrusionOk="0">
                  <a:moveTo>
                    <a:pt x="2188" y="1"/>
                  </a:moveTo>
                  <a:cubicBezTo>
                    <a:pt x="2176" y="1"/>
                    <a:pt x="2166" y="4"/>
                    <a:pt x="2157" y="12"/>
                  </a:cubicBezTo>
                  <a:cubicBezTo>
                    <a:pt x="1073" y="937"/>
                    <a:pt x="1" y="1933"/>
                    <a:pt x="1" y="1933"/>
                  </a:cubicBezTo>
                  <a:cubicBezTo>
                    <a:pt x="1" y="1933"/>
                    <a:pt x="1365" y="3867"/>
                    <a:pt x="2157" y="3881"/>
                  </a:cubicBezTo>
                  <a:lnTo>
                    <a:pt x="3050" y="512"/>
                  </a:lnTo>
                  <a:lnTo>
                    <a:pt x="3050" y="512"/>
                  </a:lnTo>
                  <a:cubicBezTo>
                    <a:pt x="3046" y="512"/>
                    <a:pt x="3041" y="512"/>
                    <a:pt x="3037" y="512"/>
                  </a:cubicBezTo>
                  <a:cubicBezTo>
                    <a:pt x="2678" y="512"/>
                    <a:pt x="2330" y="1"/>
                    <a:pt x="2188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8"/>
            <p:cNvSpPr/>
            <p:nvPr/>
          </p:nvSpPr>
          <p:spPr>
            <a:xfrm>
              <a:off x="3526975" y="2203000"/>
              <a:ext cx="60075" cy="53825"/>
            </a:xfrm>
            <a:custGeom>
              <a:avLst/>
              <a:gdLst/>
              <a:ahLst/>
              <a:cxnLst/>
              <a:rect l="l" t="t" r="r" b="b"/>
              <a:pathLst>
                <a:path w="2403" h="2153" extrusionOk="0">
                  <a:moveTo>
                    <a:pt x="2105" y="1"/>
                  </a:moveTo>
                  <a:cubicBezTo>
                    <a:pt x="2069" y="1"/>
                    <a:pt x="2030" y="17"/>
                    <a:pt x="2009" y="48"/>
                  </a:cubicBezTo>
                  <a:cubicBezTo>
                    <a:pt x="1685" y="696"/>
                    <a:pt x="264" y="1677"/>
                    <a:pt x="60" y="1793"/>
                  </a:cubicBezTo>
                  <a:cubicBezTo>
                    <a:pt x="1" y="1825"/>
                    <a:pt x="1" y="1881"/>
                    <a:pt x="15" y="1941"/>
                  </a:cubicBezTo>
                  <a:cubicBezTo>
                    <a:pt x="15" y="1941"/>
                    <a:pt x="101" y="2152"/>
                    <a:pt x="216" y="2152"/>
                  </a:cubicBezTo>
                  <a:cubicBezTo>
                    <a:pt x="236" y="2152"/>
                    <a:pt x="257" y="2146"/>
                    <a:pt x="278" y="2131"/>
                  </a:cubicBezTo>
                  <a:cubicBezTo>
                    <a:pt x="514" y="1983"/>
                    <a:pt x="2009" y="974"/>
                    <a:pt x="2375" y="224"/>
                  </a:cubicBezTo>
                  <a:cubicBezTo>
                    <a:pt x="2403" y="182"/>
                    <a:pt x="2375" y="108"/>
                    <a:pt x="2333" y="94"/>
                  </a:cubicBezTo>
                  <a:lnTo>
                    <a:pt x="2139" y="6"/>
                  </a:lnTo>
                  <a:cubicBezTo>
                    <a:pt x="2129" y="3"/>
                    <a:pt x="2117" y="1"/>
                    <a:pt x="210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8"/>
            <p:cNvSpPr/>
            <p:nvPr/>
          </p:nvSpPr>
          <p:spPr>
            <a:xfrm>
              <a:off x="3701000" y="2213725"/>
              <a:ext cx="64575" cy="96150"/>
            </a:xfrm>
            <a:custGeom>
              <a:avLst/>
              <a:gdLst/>
              <a:ahLst/>
              <a:cxnLst/>
              <a:rect l="l" t="t" r="r" b="b"/>
              <a:pathLst>
                <a:path w="2583" h="3846" extrusionOk="0">
                  <a:moveTo>
                    <a:pt x="832" y="1"/>
                  </a:moveTo>
                  <a:cubicBezTo>
                    <a:pt x="709" y="1"/>
                    <a:pt x="382" y="389"/>
                    <a:pt x="70" y="389"/>
                  </a:cubicBezTo>
                  <a:cubicBezTo>
                    <a:pt x="47" y="389"/>
                    <a:pt x="24" y="387"/>
                    <a:pt x="1" y="383"/>
                  </a:cubicBezTo>
                  <a:lnTo>
                    <a:pt x="1" y="383"/>
                  </a:lnTo>
                  <a:lnTo>
                    <a:pt x="366" y="3840"/>
                  </a:lnTo>
                  <a:cubicBezTo>
                    <a:pt x="388" y="3844"/>
                    <a:pt x="410" y="3845"/>
                    <a:pt x="433" y="3845"/>
                  </a:cubicBezTo>
                  <a:cubicBezTo>
                    <a:pt x="1175" y="3845"/>
                    <a:pt x="2583" y="2229"/>
                    <a:pt x="2583" y="2229"/>
                  </a:cubicBezTo>
                  <a:cubicBezTo>
                    <a:pt x="2583" y="2229"/>
                    <a:pt x="1731" y="1086"/>
                    <a:pt x="866" y="17"/>
                  </a:cubicBezTo>
                  <a:cubicBezTo>
                    <a:pt x="858" y="6"/>
                    <a:pt x="846" y="1"/>
                    <a:pt x="83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8"/>
            <p:cNvSpPr/>
            <p:nvPr/>
          </p:nvSpPr>
          <p:spPr>
            <a:xfrm>
              <a:off x="3560650" y="2218175"/>
              <a:ext cx="151375" cy="175900"/>
            </a:xfrm>
            <a:custGeom>
              <a:avLst/>
              <a:gdLst/>
              <a:ahLst/>
              <a:cxnLst/>
              <a:rect l="l" t="t" r="r" b="b"/>
              <a:pathLst>
                <a:path w="6055" h="7036" extrusionOk="0">
                  <a:moveTo>
                    <a:pt x="1144" y="1"/>
                  </a:moveTo>
                  <a:cubicBezTo>
                    <a:pt x="838" y="15"/>
                    <a:pt x="440" y="3297"/>
                    <a:pt x="440" y="3297"/>
                  </a:cubicBezTo>
                  <a:lnTo>
                    <a:pt x="1" y="6213"/>
                  </a:lnTo>
                  <a:cubicBezTo>
                    <a:pt x="1" y="6213"/>
                    <a:pt x="1204" y="6888"/>
                    <a:pt x="2948" y="7004"/>
                  </a:cubicBezTo>
                  <a:lnTo>
                    <a:pt x="2934" y="7004"/>
                  </a:lnTo>
                  <a:cubicBezTo>
                    <a:pt x="2948" y="7022"/>
                    <a:pt x="2962" y="7022"/>
                    <a:pt x="2962" y="7022"/>
                  </a:cubicBezTo>
                  <a:lnTo>
                    <a:pt x="2991" y="7022"/>
                  </a:lnTo>
                  <a:cubicBezTo>
                    <a:pt x="3151" y="7031"/>
                    <a:pt x="3308" y="7035"/>
                    <a:pt x="3461" y="7035"/>
                  </a:cubicBezTo>
                  <a:cubicBezTo>
                    <a:pt x="4957" y="7035"/>
                    <a:pt x="6054" y="6624"/>
                    <a:pt x="6054" y="6624"/>
                  </a:cubicBezTo>
                  <a:lnTo>
                    <a:pt x="6012" y="3662"/>
                  </a:lnTo>
                  <a:cubicBezTo>
                    <a:pt x="5966" y="2287"/>
                    <a:pt x="5952" y="177"/>
                    <a:pt x="5952" y="177"/>
                  </a:cubicBezTo>
                  <a:cubicBezTo>
                    <a:pt x="5478" y="95"/>
                    <a:pt x="4983" y="75"/>
                    <a:pt x="4555" y="75"/>
                  </a:cubicBezTo>
                  <a:cubicBezTo>
                    <a:pt x="4282" y="75"/>
                    <a:pt x="4036" y="83"/>
                    <a:pt x="3842" y="89"/>
                  </a:cubicBezTo>
                  <a:cubicBezTo>
                    <a:pt x="3638" y="103"/>
                    <a:pt x="3490" y="103"/>
                    <a:pt x="3430" y="103"/>
                  </a:cubicBezTo>
                  <a:cubicBezTo>
                    <a:pt x="3212" y="75"/>
                    <a:pt x="2245" y="1"/>
                    <a:pt x="1144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8"/>
            <p:cNvSpPr/>
            <p:nvPr/>
          </p:nvSpPr>
          <p:spPr>
            <a:xfrm>
              <a:off x="3614200" y="2229525"/>
              <a:ext cx="69600" cy="36000"/>
            </a:xfrm>
            <a:custGeom>
              <a:avLst/>
              <a:gdLst/>
              <a:ahLst/>
              <a:cxnLst/>
              <a:rect l="l" t="t" r="r" b="b"/>
              <a:pathLst>
                <a:path w="2784" h="1440" extrusionOk="0">
                  <a:moveTo>
                    <a:pt x="342" y="28"/>
                  </a:moveTo>
                  <a:cubicBezTo>
                    <a:pt x="43" y="28"/>
                    <a:pt x="43" y="278"/>
                    <a:pt x="43" y="278"/>
                  </a:cubicBezTo>
                  <a:cubicBezTo>
                    <a:pt x="1" y="894"/>
                    <a:pt x="483" y="1362"/>
                    <a:pt x="1084" y="1393"/>
                  </a:cubicBezTo>
                  <a:lnTo>
                    <a:pt x="1746" y="1436"/>
                  </a:lnTo>
                  <a:cubicBezTo>
                    <a:pt x="1772" y="1438"/>
                    <a:pt x="1799" y="1439"/>
                    <a:pt x="1826" y="1439"/>
                  </a:cubicBezTo>
                  <a:cubicBezTo>
                    <a:pt x="2318" y="1439"/>
                    <a:pt x="2728" y="1043"/>
                    <a:pt x="2755" y="542"/>
                  </a:cubicBezTo>
                  <a:cubicBezTo>
                    <a:pt x="2755" y="542"/>
                    <a:pt x="2783" y="306"/>
                    <a:pt x="2477" y="219"/>
                  </a:cubicBezTo>
                  <a:cubicBezTo>
                    <a:pt x="1570" y="0"/>
                    <a:pt x="778" y="60"/>
                    <a:pt x="367" y="29"/>
                  </a:cubicBezTo>
                  <a:cubicBezTo>
                    <a:pt x="358" y="28"/>
                    <a:pt x="350" y="28"/>
                    <a:pt x="342" y="28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8"/>
            <p:cNvSpPr/>
            <p:nvPr/>
          </p:nvSpPr>
          <p:spPr>
            <a:xfrm>
              <a:off x="3719725" y="2212200"/>
              <a:ext cx="49100" cy="60175"/>
            </a:xfrm>
            <a:custGeom>
              <a:avLst/>
              <a:gdLst/>
              <a:ahLst/>
              <a:cxnLst/>
              <a:rect l="l" t="t" r="r" b="b"/>
              <a:pathLst>
                <a:path w="1964" h="2407" extrusionOk="0">
                  <a:moveTo>
                    <a:pt x="279" y="0"/>
                  </a:moveTo>
                  <a:cubicBezTo>
                    <a:pt x="270" y="0"/>
                    <a:pt x="261" y="2"/>
                    <a:pt x="251" y="4"/>
                  </a:cubicBezTo>
                  <a:lnTo>
                    <a:pt x="89" y="50"/>
                  </a:lnTo>
                  <a:cubicBezTo>
                    <a:pt x="29" y="78"/>
                    <a:pt x="1" y="138"/>
                    <a:pt x="15" y="180"/>
                  </a:cubicBezTo>
                  <a:cubicBezTo>
                    <a:pt x="251" y="971"/>
                    <a:pt x="1464" y="2188"/>
                    <a:pt x="1658" y="2378"/>
                  </a:cubicBezTo>
                  <a:cubicBezTo>
                    <a:pt x="1678" y="2398"/>
                    <a:pt x="1699" y="2407"/>
                    <a:pt x="1720" y="2407"/>
                  </a:cubicBezTo>
                  <a:cubicBezTo>
                    <a:pt x="1820" y="2407"/>
                    <a:pt x="1921" y="2217"/>
                    <a:pt x="1921" y="2217"/>
                  </a:cubicBezTo>
                  <a:cubicBezTo>
                    <a:pt x="1964" y="2174"/>
                    <a:pt x="1950" y="2115"/>
                    <a:pt x="1921" y="2072"/>
                  </a:cubicBezTo>
                  <a:cubicBezTo>
                    <a:pt x="1746" y="1911"/>
                    <a:pt x="585" y="736"/>
                    <a:pt x="367" y="64"/>
                  </a:cubicBezTo>
                  <a:cubicBezTo>
                    <a:pt x="355" y="26"/>
                    <a:pt x="322" y="0"/>
                    <a:pt x="2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8"/>
            <p:cNvSpPr/>
            <p:nvPr/>
          </p:nvSpPr>
          <p:spPr>
            <a:xfrm>
              <a:off x="3625200" y="2185525"/>
              <a:ext cx="51300" cy="73150"/>
            </a:xfrm>
            <a:custGeom>
              <a:avLst/>
              <a:gdLst/>
              <a:ahLst/>
              <a:cxnLst/>
              <a:rect l="l" t="t" r="r" b="b"/>
              <a:pathLst>
                <a:path w="2052" h="2926" extrusionOk="0">
                  <a:moveTo>
                    <a:pt x="1059" y="0"/>
                  </a:moveTo>
                  <a:cubicBezTo>
                    <a:pt x="571" y="0"/>
                    <a:pt x="144" y="371"/>
                    <a:pt x="117" y="867"/>
                  </a:cubicBezTo>
                  <a:lnTo>
                    <a:pt x="29" y="2186"/>
                  </a:lnTo>
                  <a:cubicBezTo>
                    <a:pt x="1" y="2700"/>
                    <a:pt x="395" y="2890"/>
                    <a:pt x="908" y="2918"/>
                  </a:cubicBezTo>
                  <a:lnTo>
                    <a:pt x="968" y="2918"/>
                  </a:lnTo>
                  <a:cubicBezTo>
                    <a:pt x="1026" y="2923"/>
                    <a:pt x="1082" y="2926"/>
                    <a:pt x="1137" y="2926"/>
                  </a:cubicBezTo>
                  <a:cubicBezTo>
                    <a:pt x="1572" y="2926"/>
                    <a:pt x="1907" y="2758"/>
                    <a:pt x="1935" y="2302"/>
                  </a:cubicBezTo>
                  <a:lnTo>
                    <a:pt x="2023" y="997"/>
                  </a:lnTo>
                  <a:cubicBezTo>
                    <a:pt x="2051" y="484"/>
                    <a:pt x="1671" y="44"/>
                    <a:pt x="1158" y="2"/>
                  </a:cubicBezTo>
                  <a:lnTo>
                    <a:pt x="1112" y="2"/>
                  </a:lnTo>
                  <a:cubicBezTo>
                    <a:pt x="1094" y="1"/>
                    <a:pt x="1077" y="0"/>
                    <a:pt x="105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8"/>
            <p:cNvSpPr/>
            <p:nvPr/>
          </p:nvSpPr>
          <p:spPr>
            <a:xfrm>
              <a:off x="3626600" y="2220375"/>
              <a:ext cx="825" cy="10225"/>
            </a:xfrm>
            <a:custGeom>
              <a:avLst/>
              <a:gdLst/>
              <a:ahLst/>
              <a:cxnLst/>
              <a:rect l="l" t="t" r="r" b="b"/>
              <a:pathLst>
                <a:path w="33" h="409" extrusionOk="0">
                  <a:moveTo>
                    <a:pt x="33" y="1"/>
                  </a:moveTo>
                  <a:lnTo>
                    <a:pt x="1" y="409"/>
                  </a:lnTo>
                  <a:lnTo>
                    <a:pt x="1" y="409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8"/>
            <p:cNvSpPr/>
            <p:nvPr/>
          </p:nvSpPr>
          <p:spPr>
            <a:xfrm>
              <a:off x="3626250" y="2230575"/>
              <a:ext cx="375" cy="2225"/>
            </a:xfrm>
            <a:custGeom>
              <a:avLst/>
              <a:gdLst/>
              <a:ahLst/>
              <a:cxnLst/>
              <a:rect l="l" t="t" r="r" b="b"/>
              <a:pathLst>
                <a:path w="15" h="89" extrusionOk="0">
                  <a:moveTo>
                    <a:pt x="15" y="1"/>
                  </a:moveTo>
                  <a:lnTo>
                    <a:pt x="1" y="89"/>
                  </a:lnTo>
                  <a:lnTo>
                    <a:pt x="1" y="89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8"/>
            <p:cNvSpPr/>
            <p:nvPr/>
          </p:nvSpPr>
          <p:spPr>
            <a:xfrm>
              <a:off x="3674275" y="2230225"/>
              <a:ext cx="25" cy="4425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"/>
                  </a:moveTo>
                  <a:lnTo>
                    <a:pt x="0" y="176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8"/>
            <p:cNvSpPr/>
            <p:nvPr/>
          </p:nvSpPr>
          <p:spPr>
            <a:xfrm>
              <a:off x="3673925" y="2234625"/>
              <a:ext cx="375" cy="5575"/>
            </a:xfrm>
            <a:custGeom>
              <a:avLst/>
              <a:gdLst/>
              <a:ahLst/>
              <a:cxnLst/>
              <a:rect l="l" t="t" r="r" b="b"/>
              <a:pathLst>
                <a:path w="15" h="223" extrusionOk="0">
                  <a:moveTo>
                    <a:pt x="14" y="0"/>
                  </a:moveTo>
                  <a:lnTo>
                    <a:pt x="0" y="222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8"/>
            <p:cNvSpPr/>
            <p:nvPr/>
          </p:nvSpPr>
          <p:spPr>
            <a:xfrm>
              <a:off x="3626250" y="2220375"/>
              <a:ext cx="48050" cy="19825"/>
            </a:xfrm>
            <a:custGeom>
              <a:avLst/>
              <a:gdLst/>
              <a:ahLst/>
              <a:cxnLst/>
              <a:rect l="l" t="t" r="r" b="b"/>
              <a:pathLst>
                <a:path w="1922" h="793" extrusionOk="0">
                  <a:moveTo>
                    <a:pt x="47" y="1"/>
                  </a:moveTo>
                  <a:lnTo>
                    <a:pt x="15" y="409"/>
                  </a:lnTo>
                  <a:lnTo>
                    <a:pt x="1" y="497"/>
                  </a:lnTo>
                  <a:cubicBezTo>
                    <a:pt x="630" y="732"/>
                    <a:pt x="1190" y="792"/>
                    <a:pt x="1598" y="792"/>
                  </a:cubicBezTo>
                  <a:lnTo>
                    <a:pt x="1907" y="792"/>
                  </a:lnTo>
                  <a:lnTo>
                    <a:pt x="1921" y="570"/>
                  </a:lnTo>
                  <a:lnTo>
                    <a:pt x="1921" y="395"/>
                  </a:lnTo>
                  <a:cubicBezTo>
                    <a:pt x="1306" y="321"/>
                    <a:pt x="648" y="205"/>
                    <a:pt x="47" y="1"/>
                  </a:cubicBezTo>
                  <a:close/>
                </a:path>
              </a:pathLst>
            </a:custGeom>
            <a:solidFill>
              <a:srgbClr val="7843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8"/>
            <p:cNvSpPr/>
            <p:nvPr/>
          </p:nvSpPr>
          <p:spPr>
            <a:xfrm>
              <a:off x="3619300" y="2008250"/>
              <a:ext cx="23875" cy="33725"/>
            </a:xfrm>
            <a:custGeom>
              <a:avLst/>
              <a:gdLst/>
              <a:ahLst/>
              <a:cxnLst/>
              <a:rect l="l" t="t" r="r" b="b"/>
              <a:pathLst>
                <a:path w="955" h="1349" extrusionOk="0">
                  <a:moveTo>
                    <a:pt x="810" y="0"/>
                  </a:moveTo>
                  <a:cubicBezTo>
                    <a:pt x="775" y="0"/>
                    <a:pt x="737" y="21"/>
                    <a:pt x="704" y="44"/>
                  </a:cubicBezTo>
                  <a:cubicBezTo>
                    <a:pt x="676" y="86"/>
                    <a:pt x="645" y="131"/>
                    <a:pt x="631" y="188"/>
                  </a:cubicBezTo>
                  <a:cubicBezTo>
                    <a:pt x="486" y="511"/>
                    <a:pt x="398" y="863"/>
                    <a:pt x="367" y="1215"/>
                  </a:cubicBezTo>
                  <a:cubicBezTo>
                    <a:pt x="339" y="951"/>
                    <a:pt x="293" y="673"/>
                    <a:pt x="265" y="395"/>
                  </a:cubicBezTo>
                  <a:cubicBezTo>
                    <a:pt x="251" y="321"/>
                    <a:pt x="237" y="233"/>
                    <a:pt x="149" y="219"/>
                  </a:cubicBezTo>
                  <a:cubicBezTo>
                    <a:pt x="143" y="218"/>
                    <a:pt x="136" y="217"/>
                    <a:pt x="130" y="217"/>
                  </a:cubicBezTo>
                  <a:cubicBezTo>
                    <a:pt x="89" y="217"/>
                    <a:pt x="44" y="255"/>
                    <a:pt x="29" y="307"/>
                  </a:cubicBezTo>
                  <a:cubicBezTo>
                    <a:pt x="1" y="350"/>
                    <a:pt x="15" y="409"/>
                    <a:pt x="15" y="469"/>
                  </a:cubicBezTo>
                  <a:cubicBezTo>
                    <a:pt x="47" y="775"/>
                    <a:pt x="149" y="1085"/>
                    <a:pt x="310" y="1349"/>
                  </a:cubicBezTo>
                  <a:lnTo>
                    <a:pt x="455" y="1349"/>
                  </a:lnTo>
                  <a:cubicBezTo>
                    <a:pt x="662" y="1025"/>
                    <a:pt x="820" y="659"/>
                    <a:pt x="926" y="293"/>
                  </a:cubicBezTo>
                  <a:cubicBezTo>
                    <a:pt x="940" y="248"/>
                    <a:pt x="954" y="188"/>
                    <a:pt x="954" y="131"/>
                  </a:cubicBezTo>
                  <a:cubicBezTo>
                    <a:pt x="940" y="72"/>
                    <a:pt x="908" y="29"/>
                    <a:pt x="852" y="12"/>
                  </a:cubicBezTo>
                  <a:cubicBezTo>
                    <a:pt x="839" y="4"/>
                    <a:pt x="825" y="0"/>
                    <a:pt x="810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8"/>
            <p:cNvSpPr/>
            <p:nvPr/>
          </p:nvSpPr>
          <p:spPr>
            <a:xfrm>
              <a:off x="3551150" y="2015525"/>
              <a:ext cx="251350" cy="216325"/>
            </a:xfrm>
            <a:custGeom>
              <a:avLst/>
              <a:gdLst/>
              <a:ahLst/>
              <a:cxnLst/>
              <a:rect l="l" t="t" r="r" b="b"/>
              <a:pathLst>
                <a:path w="10054" h="8653" extrusionOk="0">
                  <a:moveTo>
                    <a:pt x="5266" y="1"/>
                  </a:moveTo>
                  <a:cubicBezTo>
                    <a:pt x="4208" y="1"/>
                    <a:pt x="3680" y="632"/>
                    <a:pt x="3680" y="632"/>
                  </a:cubicBezTo>
                  <a:cubicBezTo>
                    <a:pt x="3127" y="422"/>
                    <a:pt x="2699" y="333"/>
                    <a:pt x="2356" y="333"/>
                  </a:cubicBezTo>
                  <a:cubicBezTo>
                    <a:pt x="1427" y="333"/>
                    <a:pt x="1126" y="987"/>
                    <a:pt x="676" y="1673"/>
                  </a:cubicBezTo>
                  <a:cubicBezTo>
                    <a:pt x="61" y="2595"/>
                    <a:pt x="1" y="4368"/>
                    <a:pt x="574" y="6158"/>
                  </a:cubicBezTo>
                  <a:cubicBezTo>
                    <a:pt x="1144" y="7945"/>
                    <a:pt x="3754" y="8560"/>
                    <a:pt x="5731" y="8648"/>
                  </a:cubicBezTo>
                  <a:cubicBezTo>
                    <a:pt x="5797" y="8651"/>
                    <a:pt x="5861" y="8653"/>
                    <a:pt x="5924" y="8653"/>
                  </a:cubicBezTo>
                  <a:cubicBezTo>
                    <a:pt x="7732" y="8653"/>
                    <a:pt x="8238" y="7435"/>
                    <a:pt x="9132" y="5409"/>
                  </a:cubicBezTo>
                  <a:cubicBezTo>
                    <a:pt x="10054" y="3298"/>
                    <a:pt x="9424" y="1937"/>
                    <a:pt x="7300" y="660"/>
                  </a:cubicBezTo>
                  <a:cubicBezTo>
                    <a:pt x="6484" y="165"/>
                    <a:pt x="5806" y="1"/>
                    <a:pt x="5266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8"/>
            <p:cNvSpPr/>
            <p:nvPr/>
          </p:nvSpPr>
          <p:spPr>
            <a:xfrm>
              <a:off x="3550800" y="2025525"/>
              <a:ext cx="85775" cy="179850"/>
            </a:xfrm>
            <a:custGeom>
              <a:avLst/>
              <a:gdLst/>
              <a:ahLst/>
              <a:cxnLst/>
              <a:rect l="l" t="t" r="r" b="b"/>
              <a:pathLst>
                <a:path w="3431" h="7194" extrusionOk="0">
                  <a:moveTo>
                    <a:pt x="2655" y="1"/>
                  </a:moveTo>
                  <a:cubicBezTo>
                    <a:pt x="2426" y="1"/>
                    <a:pt x="2190" y="42"/>
                    <a:pt x="1964" y="130"/>
                  </a:cubicBezTo>
                  <a:cubicBezTo>
                    <a:pt x="1510" y="274"/>
                    <a:pt x="1116" y="598"/>
                    <a:pt x="778" y="1023"/>
                  </a:cubicBezTo>
                  <a:cubicBezTo>
                    <a:pt x="381" y="1551"/>
                    <a:pt x="131" y="2223"/>
                    <a:pt x="61" y="2972"/>
                  </a:cubicBezTo>
                  <a:cubicBezTo>
                    <a:pt x="1" y="3602"/>
                    <a:pt x="61" y="4291"/>
                    <a:pt x="236" y="5054"/>
                  </a:cubicBezTo>
                  <a:cubicBezTo>
                    <a:pt x="307" y="5389"/>
                    <a:pt x="412" y="5726"/>
                    <a:pt x="602" y="6022"/>
                  </a:cubicBezTo>
                  <a:cubicBezTo>
                    <a:pt x="982" y="6620"/>
                    <a:pt x="1658" y="6901"/>
                    <a:pt x="2435" y="7193"/>
                  </a:cubicBezTo>
                  <a:lnTo>
                    <a:pt x="2449" y="7165"/>
                  </a:lnTo>
                  <a:cubicBezTo>
                    <a:pt x="1686" y="6870"/>
                    <a:pt x="1010" y="6592"/>
                    <a:pt x="630" y="6004"/>
                  </a:cubicBezTo>
                  <a:cubicBezTo>
                    <a:pt x="440" y="5712"/>
                    <a:pt x="353" y="5375"/>
                    <a:pt x="279" y="5054"/>
                  </a:cubicBezTo>
                  <a:cubicBezTo>
                    <a:pt x="89" y="4277"/>
                    <a:pt x="43" y="3602"/>
                    <a:pt x="103" y="2972"/>
                  </a:cubicBezTo>
                  <a:cubicBezTo>
                    <a:pt x="177" y="2240"/>
                    <a:pt x="426" y="1565"/>
                    <a:pt x="806" y="1052"/>
                  </a:cubicBezTo>
                  <a:cubicBezTo>
                    <a:pt x="1130" y="626"/>
                    <a:pt x="1538" y="320"/>
                    <a:pt x="1978" y="158"/>
                  </a:cubicBezTo>
                  <a:cubicBezTo>
                    <a:pt x="2198" y="78"/>
                    <a:pt x="2426" y="38"/>
                    <a:pt x="2651" y="38"/>
                  </a:cubicBezTo>
                  <a:cubicBezTo>
                    <a:pt x="2921" y="38"/>
                    <a:pt x="3184" y="97"/>
                    <a:pt x="3416" y="218"/>
                  </a:cubicBezTo>
                  <a:lnTo>
                    <a:pt x="3430" y="172"/>
                  </a:lnTo>
                  <a:cubicBezTo>
                    <a:pt x="3198" y="61"/>
                    <a:pt x="2931" y="1"/>
                    <a:pt x="2655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8"/>
            <p:cNvSpPr/>
            <p:nvPr/>
          </p:nvSpPr>
          <p:spPr>
            <a:xfrm>
              <a:off x="3645350" y="2013100"/>
              <a:ext cx="159000" cy="218650"/>
            </a:xfrm>
            <a:custGeom>
              <a:avLst/>
              <a:gdLst/>
              <a:ahLst/>
              <a:cxnLst/>
              <a:rect l="l" t="t" r="r" b="b"/>
              <a:pathLst>
                <a:path w="6360" h="8746" extrusionOk="0">
                  <a:moveTo>
                    <a:pt x="1643" y="0"/>
                  </a:moveTo>
                  <a:cubicBezTo>
                    <a:pt x="653" y="0"/>
                    <a:pt x="10" y="527"/>
                    <a:pt x="0" y="539"/>
                  </a:cubicBezTo>
                  <a:lnTo>
                    <a:pt x="28" y="567"/>
                  </a:lnTo>
                  <a:cubicBezTo>
                    <a:pt x="38" y="558"/>
                    <a:pt x="664" y="40"/>
                    <a:pt x="1634" y="40"/>
                  </a:cubicBezTo>
                  <a:cubicBezTo>
                    <a:pt x="2092" y="40"/>
                    <a:pt x="2626" y="155"/>
                    <a:pt x="3208" y="493"/>
                  </a:cubicBezTo>
                  <a:cubicBezTo>
                    <a:pt x="4791" y="1401"/>
                    <a:pt x="6318" y="2632"/>
                    <a:pt x="5582" y="4876"/>
                  </a:cubicBezTo>
                  <a:cubicBezTo>
                    <a:pt x="4791" y="7265"/>
                    <a:pt x="4059" y="8380"/>
                    <a:pt x="3120" y="8598"/>
                  </a:cubicBezTo>
                  <a:cubicBezTo>
                    <a:pt x="2734" y="8687"/>
                    <a:pt x="2359" y="8715"/>
                    <a:pt x="2042" y="8715"/>
                  </a:cubicBezTo>
                  <a:cubicBezTo>
                    <a:pt x="1519" y="8715"/>
                    <a:pt x="1152" y="8638"/>
                    <a:pt x="1143" y="8629"/>
                  </a:cubicBezTo>
                  <a:lnTo>
                    <a:pt x="1129" y="8672"/>
                  </a:lnTo>
                  <a:cubicBezTo>
                    <a:pt x="1143" y="8672"/>
                    <a:pt x="1509" y="8745"/>
                    <a:pt x="2037" y="8745"/>
                  </a:cubicBezTo>
                  <a:cubicBezTo>
                    <a:pt x="2360" y="8745"/>
                    <a:pt x="2740" y="8717"/>
                    <a:pt x="3138" y="8629"/>
                  </a:cubicBezTo>
                  <a:cubicBezTo>
                    <a:pt x="4073" y="8408"/>
                    <a:pt x="4823" y="7293"/>
                    <a:pt x="5614" y="4890"/>
                  </a:cubicBezTo>
                  <a:cubicBezTo>
                    <a:pt x="6360" y="2632"/>
                    <a:pt x="4823" y="1373"/>
                    <a:pt x="3226" y="451"/>
                  </a:cubicBezTo>
                  <a:cubicBezTo>
                    <a:pt x="2642" y="115"/>
                    <a:pt x="2105" y="0"/>
                    <a:pt x="164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8"/>
            <p:cNvSpPr/>
            <p:nvPr/>
          </p:nvSpPr>
          <p:spPr>
            <a:xfrm>
              <a:off x="3526975" y="2110575"/>
              <a:ext cx="67125" cy="59100"/>
            </a:xfrm>
            <a:custGeom>
              <a:avLst/>
              <a:gdLst/>
              <a:ahLst/>
              <a:cxnLst/>
              <a:rect l="l" t="t" r="r" b="b"/>
              <a:pathLst>
                <a:path w="2685" h="2364" extrusionOk="0">
                  <a:moveTo>
                    <a:pt x="1354" y="1"/>
                  </a:moveTo>
                  <a:cubicBezTo>
                    <a:pt x="909" y="1"/>
                    <a:pt x="481" y="257"/>
                    <a:pt x="278" y="685"/>
                  </a:cubicBezTo>
                  <a:cubicBezTo>
                    <a:pt x="1" y="1269"/>
                    <a:pt x="264" y="1973"/>
                    <a:pt x="852" y="2250"/>
                  </a:cubicBezTo>
                  <a:cubicBezTo>
                    <a:pt x="1011" y="2327"/>
                    <a:pt x="1179" y="2364"/>
                    <a:pt x="1343" y="2364"/>
                  </a:cubicBezTo>
                  <a:cubicBezTo>
                    <a:pt x="1782" y="2364"/>
                    <a:pt x="2201" y="2108"/>
                    <a:pt x="2403" y="1681"/>
                  </a:cubicBezTo>
                  <a:cubicBezTo>
                    <a:pt x="2684" y="1079"/>
                    <a:pt x="2435" y="390"/>
                    <a:pt x="1847" y="112"/>
                  </a:cubicBezTo>
                  <a:cubicBezTo>
                    <a:pt x="1688" y="36"/>
                    <a:pt x="1520" y="1"/>
                    <a:pt x="1354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8"/>
            <p:cNvSpPr/>
            <p:nvPr/>
          </p:nvSpPr>
          <p:spPr>
            <a:xfrm>
              <a:off x="3536125" y="2129450"/>
              <a:ext cx="44775" cy="40025"/>
            </a:xfrm>
            <a:custGeom>
              <a:avLst/>
              <a:gdLst/>
              <a:ahLst/>
              <a:cxnLst/>
              <a:rect l="l" t="t" r="r" b="b"/>
              <a:pathLst>
                <a:path w="1791" h="1601" extrusionOk="0">
                  <a:moveTo>
                    <a:pt x="778" y="0"/>
                  </a:moveTo>
                  <a:cubicBezTo>
                    <a:pt x="718" y="0"/>
                    <a:pt x="662" y="0"/>
                    <a:pt x="602" y="18"/>
                  </a:cubicBezTo>
                  <a:lnTo>
                    <a:pt x="704" y="18"/>
                  </a:lnTo>
                  <a:cubicBezTo>
                    <a:pt x="837" y="18"/>
                    <a:pt x="968" y="32"/>
                    <a:pt x="1101" y="74"/>
                  </a:cubicBezTo>
                  <a:cubicBezTo>
                    <a:pt x="1155" y="88"/>
                    <a:pt x="1213" y="105"/>
                    <a:pt x="1270" y="131"/>
                  </a:cubicBezTo>
                  <a:lnTo>
                    <a:pt x="1270" y="131"/>
                  </a:lnTo>
                  <a:cubicBezTo>
                    <a:pt x="1243" y="118"/>
                    <a:pt x="1230" y="106"/>
                    <a:pt x="1217" y="106"/>
                  </a:cubicBezTo>
                  <a:cubicBezTo>
                    <a:pt x="1070" y="32"/>
                    <a:pt x="925" y="0"/>
                    <a:pt x="778" y="0"/>
                  </a:cubicBezTo>
                  <a:close/>
                  <a:moveTo>
                    <a:pt x="1270" y="131"/>
                  </a:moveTo>
                  <a:cubicBezTo>
                    <a:pt x="1272" y="132"/>
                    <a:pt x="1275" y="133"/>
                    <a:pt x="1277" y="134"/>
                  </a:cubicBezTo>
                  <a:cubicBezTo>
                    <a:pt x="1275" y="133"/>
                    <a:pt x="1272" y="132"/>
                    <a:pt x="1270" y="131"/>
                  </a:cubicBezTo>
                  <a:close/>
                  <a:moveTo>
                    <a:pt x="560" y="134"/>
                  </a:moveTo>
                  <a:cubicBezTo>
                    <a:pt x="454" y="148"/>
                    <a:pt x="338" y="162"/>
                    <a:pt x="236" y="194"/>
                  </a:cubicBezTo>
                  <a:cubicBezTo>
                    <a:pt x="162" y="250"/>
                    <a:pt x="102" y="324"/>
                    <a:pt x="60" y="412"/>
                  </a:cubicBezTo>
                  <a:cubicBezTo>
                    <a:pt x="14" y="500"/>
                    <a:pt x="0" y="602"/>
                    <a:pt x="0" y="690"/>
                  </a:cubicBezTo>
                  <a:cubicBezTo>
                    <a:pt x="0" y="1014"/>
                    <a:pt x="222" y="1337"/>
                    <a:pt x="560" y="1495"/>
                  </a:cubicBezTo>
                  <a:cubicBezTo>
                    <a:pt x="704" y="1569"/>
                    <a:pt x="866" y="1601"/>
                    <a:pt x="1013" y="1601"/>
                  </a:cubicBezTo>
                  <a:cubicBezTo>
                    <a:pt x="1319" y="1601"/>
                    <a:pt x="1597" y="1453"/>
                    <a:pt x="1717" y="1189"/>
                  </a:cubicBezTo>
                  <a:cubicBezTo>
                    <a:pt x="1759" y="1101"/>
                    <a:pt x="1791" y="999"/>
                    <a:pt x="1791" y="912"/>
                  </a:cubicBezTo>
                  <a:lnTo>
                    <a:pt x="1791" y="880"/>
                  </a:lnTo>
                  <a:cubicBezTo>
                    <a:pt x="1703" y="824"/>
                    <a:pt x="1597" y="778"/>
                    <a:pt x="1495" y="750"/>
                  </a:cubicBezTo>
                  <a:cubicBezTo>
                    <a:pt x="1393" y="722"/>
                    <a:pt x="1305" y="722"/>
                    <a:pt x="1203" y="722"/>
                  </a:cubicBezTo>
                  <a:lnTo>
                    <a:pt x="1101" y="722"/>
                  </a:lnTo>
                  <a:cubicBezTo>
                    <a:pt x="968" y="736"/>
                    <a:pt x="837" y="750"/>
                    <a:pt x="704" y="792"/>
                  </a:cubicBezTo>
                  <a:lnTo>
                    <a:pt x="690" y="792"/>
                  </a:lnTo>
                  <a:cubicBezTo>
                    <a:pt x="676" y="792"/>
                    <a:pt x="662" y="778"/>
                    <a:pt x="662" y="764"/>
                  </a:cubicBezTo>
                  <a:cubicBezTo>
                    <a:pt x="662" y="764"/>
                    <a:pt x="662" y="750"/>
                    <a:pt x="676" y="736"/>
                  </a:cubicBezTo>
                  <a:cubicBezTo>
                    <a:pt x="806" y="662"/>
                    <a:pt x="940" y="634"/>
                    <a:pt x="1087" y="602"/>
                  </a:cubicBezTo>
                  <a:lnTo>
                    <a:pt x="1203" y="602"/>
                  </a:lnTo>
                  <a:cubicBezTo>
                    <a:pt x="1305" y="602"/>
                    <a:pt x="1421" y="616"/>
                    <a:pt x="1527" y="648"/>
                  </a:cubicBezTo>
                  <a:cubicBezTo>
                    <a:pt x="1597" y="662"/>
                    <a:pt x="1657" y="690"/>
                    <a:pt x="1731" y="736"/>
                  </a:cubicBezTo>
                  <a:cubicBezTo>
                    <a:pt x="1745" y="736"/>
                    <a:pt x="1759" y="750"/>
                    <a:pt x="1773" y="750"/>
                  </a:cubicBezTo>
                  <a:cubicBezTo>
                    <a:pt x="1759" y="690"/>
                    <a:pt x="1731" y="616"/>
                    <a:pt x="1703" y="560"/>
                  </a:cubicBezTo>
                  <a:cubicBezTo>
                    <a:pt x="1643" y="500"/>
                    <a:pt x="1597" y="440"/>
                    <a:pt x="1541" y="412"/>
                  </a:cubicBezTo>
                  <a:cubicBezTo>
                    <a:pt x="1393" y="296"/>
                    <a:pt x="1246" y="222"/>
                    <a:pt x="1070" y="176"/>
                  </a:cubicBezTo>
                  <a:cubicBezTo>
                    <a:pt x="954" y="148"/>
                    <a:pt x="823" y="134"/>
                    <a:pt x="690" y="134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8"/>
            <p:cNvSpPr/>
            <p:nvPr/>
          </p:nvSpPr>
          <p:spPr>
            <a:xfrm>
              <a:off x="3535775" y="2129900"/>
              <a:ext cx="49525" cy="19800"/>
            </a:xfrm>
            <a:custGeom>
              <a:avLst/>
              <a:gdLst/>
              <a:ahLst/>
              <a:cxnLst/>
              <a:rect l="l" t="t" r="r" b="b"/>
              <a:pathLst>
                <a:path w="1981" h="792" extrusionOk="0">
                  <a:moveTo>
                    <a:pt x="574" y="0"/>
                  </a:moveTo>
                  <a:cubicBezTo>
                    <a:pt x="468" y="14"/>
                    <a:pt x="380" y="28"/>
                    <a:pt x="292" y="56"/>
                  </a:cubicBezTo>
                  <a:cubicBezTo>
                    <a:pt x="204" y="70"/>
                    <a:pt x="116" y="116"/>
                    <a:pt x="28" y="158"/>
                  </a:cubicBezTo>
                  <a:cubicBezTo>
                    <a:pt x="14" y="158"/>
                    <a:pt x="0" y="176"/>
                    <a:pt x="14" y="204"/>
                  </a:cubicBezTo>
                  <a:cubicBezTo>
                    <a:pt x="14" y="218"/>
                    <a:pt x="28" y="218"/>
                    <a:pt x="46" y="218"/>
                  </a:cubicBezTo>
                  <a:lnTo>
                    <a:pt x="60" y="218"/>
                  </a:lnTo>
                  <a:cubicBezTo>
                    <a:pt x="134" y="204"/>
                    <a:pt x="190" y="190"/>
                    <a:pt x="250" y="176"/>
                  </a:cubicBezTo>
                  <a:cubicBezTo>
                    <a:pt x="352" y="88"/>
                    <a:pt x="486" y="28"/>
                    <a:pt x="616" y="0"/>
                  </a:cubicBezTo>
                  <a:close/>
                  <a:moveTo>
                    <a:pt x="1291" y="116"/>
                  </a:moveTo>
                  <a:lnTo>
                    <a:pt x="1291" y="116"/>
                  </a:lnTo>
                  <a:cubicBezTo>
                    <a:pt x="1481" y="218"/>
                    <a:pt x="1629" y="366"/>
                    <a:pt x="1717" y="542"/>
                  </a:cubicBezTo>
                  <a:lnTo>
                    <a:pt x="1745" y="570"/>
                  </a:lnTo>
                  <a:cubicBezTo>
                    <a:pt x="1773" y="598"/>
                    <a:pt x="1787" y="630"/>
                    <a:pt x="1819" y="658"/>
                  </a:cubicBezTo>
                  <a:lnTo>
                    <a:pt x="1907" y="774"/>
                  </a:lnTo>
                  <a:cubicBezTo>
                    <a:pt x="1907" y="792"/>
                    <a:pt x="1921" y="792"/>
                    <a:pt x="1935" y="792"/>
                  </a:cubicBezTo>
                  <a:cubicBezTo>
                    <a:pt x="1935" y="792"/>
                    <a:pt x="1949" y="792"/>
                    <a:pt x="1949" y="774"/>
                  </a:cubicBezTo>
                  <a:cubicBezTo>
                    <a:pt x="1981" y="774"/>
                    <a:pt x="1981" y="746"/>
                    <a:pt x="1963" y="732"/>
                  </a:cubicBezTo>
                  <a:lnTo>
                    <a:pt x="1893" y="616"/>
                  </a:lnTo>
                  <a:cubicBezTo>
                    <a:pt x="1861" y="584"/>
                    <a:pt x="1833" y="542"/>
                    <a:pt x="1805" y="510"/>
                  </a:cubicBezTo>
                  <a:cubicBezTo>
                    <a:pt x="1745" y="440"/>
                    <a:pt x="1685" y="366"/>
                    <a:pt x="1611" y="306"/>
                  </a:cubicBezTo>
                  <a:cubicBezTo>
                    <a:pt x="1569" y="278"/>
                    <a:pt x="1541" y="246"/>
                    <a:pt x="1495" y="218"/>
                  </a:cubicBezTo>
                  <a:lnTo>
                    <a:pt x="1379" y="158"/>
                  </a:lnTo>
                  <a:cubicBezTo>
                    <a:pt x="1347" y="144"/>
                    <a:pt x="1319" y="130"/>
                    <a:pt x="1291" y="116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8"/>
            <p:cNvSpPr/>
            <p:nvPr/>
          </p:nvSpPr>
          <p:spPr>
            <a:xfrm>
              <a:off x="3542025" y="2129900"/>
              <a:ext cx="36675" cy="13550"/>
            </a:xfrm>
            <a:custGeom>
              <a:avLst/>
              <a:gdLst/>
              <a:ahLst/>
              <a:cxnLst/>
              <a:rect l="l" t="t" r="r" b="b"/>
              <a:pathLst>
                <a:path w="1467" h="542" extrusionOk="0">
                  <a:moveTo>
                    <a:pt x="366" y="0"/>
                  </a:moveTo>
                  <a:cubicBezTo>
                    <a:pt x="236" y="28"/>
                    <a:pt x="102" y="88"/>
                    <a:pt x="0" y="176"/>
                  </a:cubicBezTo>
                  <a:cubicBezTo>
                    <a:pt x="102" y="144"/>
                    <a:pt x="218" y="130"/>
                    <a:pt x="324" y="116"/>
                  </a:cubicBezTo>
                  <a:lnTo>
                    <a:pt x="454" y="116"/>
                  </a:lnTo>
                  <a:cubicBezTo>
                    <a:pt x="587" y="116"/>
                    <a:pt x="718" y="130"/>
                    <a:pt x="834" y="158"/>
                  </a:cubicBezTo>
                  <a:cubicBezTo>
                    <a:pt x="1010" y="204"/>
                    <a:pt x="1157" y="278"/>
                    <a:pt x="1305" y="394"/>
                  </a:cubicBezTo>
                  <a:cubicBezTo>
                    <a:pt x="1361" y="422"/>
                    <a:pt x="1407" y="482"/>
                    <a:pt x="1467" y="542"/>
                  </a:cubicBezTo>
                  <a:cubicBezTo>
                    <a:pt x="1379" y="366"/>
                    <a:pt x="1231" y="218"/>
                    <a:pt x="1041" y="116"/>
                  </a:cubicBezTo>
                  <a:cubicBezTo>
                    <a:pt x="981" y="88"/>
                    <a:pt x="922" y="70"/>
                    <a:pt x="865" y="56"/>
                  </a:cubicBezTo>
                  <a:cubicBezTo>
                    <a:pt x="732" y="14"/>
                    <a:pt x="601" y="0"/>
                    <a:pt x="468" y="0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8"/>
            <p:cNvSpPr/>
            <p:nvPr/>
          </p:nvSpPr>
          <p:spPr>
            <a:xfrm>
              <a:off x="3585625" y="2153625"/>
              <a:ext cx="5125" cy="6625"/>
            </a:xfrm>
            <a:custGeom>
              <a:avLst/>
              <a:gdLst/>
              <a:ahLst/>
              <a:cxnLst/>
              <a:rect l="l" t="t" r="r" b="b"/>
              <a:pathLst>
                <a:path w="205" h="265" extrusionOk="0">
                  <a:moveTo>
                    <a:pt x="43" y="1"/>
                  </a:moveTo>
                  <a:cubicBezTo>
                    <a:pt x="29" y="32"/>
                    <a:pt x="15" y="47"/>
                    <a:pt x="1" y="75"/>
                  </a:cubicBezTo>
                  <a:lnTo>
                    <a:pt x="15" y="89"/>
                  </a:lnTo>
                  <a:cubicBezTo>
                    <a:pt x="57" y="134"/>
                    <a:pt x="103" y="194"/>
                    <a:pt x="145" y="251"/>
                  </a:cubicBezTo>
                  <a:cubicBezTo>
                    <a:pt x="162" y="265"/>
                    <a:pt x="162" y="265"/>
                    <a:pt x="177" y="265"/>
                  </a:cubicBezTo>
                  <a:cubicBezTo>
                    <a:pt x="177" y="265"/>
                    <a:pt x="191" y="265"/>
                    <a:pt x="191" y="251"/>
                  </a:cubicBezTo>
                  <a:cubicBezTo>
                    <a:pt x="205" y="251"/>
                    <a:pt x="205" y="236"/>
                    <a:pt x="191" y="222"/>
                  </a:cubicBezTo>
                  <a:cubicBezTo>
                    <a:pt x="162" y="163"/>
                    <a:pt x="117" y="89"/>
                    <a:pt x="75" y="47"/>
                  </a:cubicBezTo>
                  <a:cubicBezTo>
                    <a:pt x="57" y="32"/>
                    <a:pt x="57" y="18"/>
                    <a:pt x="43" y="1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8"/>
            <p:cNvSpPr/>
            <p:nvPr/>
          </p:nvSpPr>
          <p:spPr>
            <a:xfrm>
              <a:off x="3580450" y="2148175"/>
              <a:ext cx="6250" cy="7325"/>
            </a:xfrm>
            <a:custGeom>
              <a:avLst/>
              <a:gdLst/>
              <a:ahLst/>
              <a:cxnLst/>
              <a:rect l="l" t="t" r="r" b="b"/>
              <a:pathLst>
                <a:path w="250" h="293" extrusionOk="0">
                  <a:moveTo>
                    <a:pt x="0" y="1"/>
                  </a:moveTo>
                  <a:cubicBezTo>
                    <a:pt x="0" y="43"/>
                    <a:pt x="18" y="89"/>
                    <a:pt x="18" y="131"/>
                  </a:cubicBezTo>
                  <a:cubicBezTo>
                    <a:pt x="32" y="148"/>
                    <a:pt x="60" y="163"/>
                    <a:pt x="74" y="177"/>
                  </a:cubicBezTo>
                  <a:cubicBezTo>
                    <a:pt x="120" y="205"/>
                    <a:pt x="162" y="250"/>
                    <a:pt x="208" y="293"/>
                  </a:cubicBezTo>
                  <a:cubicBezTo>
                    <a:pt x="222" y="265"/>
                    <a:pt x="236" y="250"/>
                    <a:pt x="250" y="219"/>
                  </a:cubicBezTo>
                  <a:cubicBezTo>
                    <a:pt x="208" y="177"/>
                    <a:pt x="176" y="131"/>
                    <a:pt x="134" y="103"/>
                  </a:cubicBezTo>
                  <a:cubicBezTo>
                    <a:pt x="88" y="61"/>
                    <a:pt x="46" y="29"/>
                    <a:pt x="0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8"/>
            <p:cNvSpPr/>
            <p:nvPr/>
          </p:nvSpPr>
          <p:spPr>
            <a:xfrm>
              <a:off x="3552650" y="2144475"/>
              <a:ext cx="28250" cy="6975"/>
            </a:xfrm>
            <a:custGeom>
              <a:avLst/>
              <a:gdLst/>
              <a:ahLst/>
              <a:cxnLst/>
              <a:rect l="l" t="t" r="r" b="b"/>
              <a:pathLst>
                <a:path w="1130" h="279" extrusionOk="0">
                  <a:moveTo>
                    <a:pt x="426" y="1"/>
                  </a:moveTo>
                  <a:cubicBezTo>
                    <a:pt x="279" y="33"/>
                    <a:pt x="145" y="61"/>
                    <a:pt x="15" y="135"/>
                  </a:cubicBezTo>
                  <a:cubicBezTo>
                    <a:pt x="1" y="149"/>
                    <a:pt x="1" y="163"/>
                    <a:pt x="1" y="163"/>
                  </a:cubicBezTo>
                  <a:cubicBezTo>
                    <a:pt x="1" y="177"/>
                    <a:pt x="15" y="191"/>
                    <a:pt x="29" y="191"/>
                  </a:cubicBezTo>
                  <a:lnTo>
                    <a:pt x="43" y="191"/>
                  </a:lnTo>
                  <a:cubicBezTo>
                    <a:pt x="176" y="149"/>
                    <a:pt x="307" y="135"/>
                    <a:pt x="440" y="121"/>
                  </a:cubicBezTo>
                  <a:lnTo>
                    <a:pt x="542" y="121"/>
                  </a:lnTo>
                  <a:cubicBezTo>
                    <a:pt x="644" y="121"/>
                    <a:pt x="732" y="121"/>
                    <a:pt x="834" y="149"/>
                  </a:cubicBezTo>
                  <a:cubicBezTo>
                    <a:pt x="936" y="177"/>
                    <a:pt x="1042" y="223"/>
                    <a:pt x="1130" y="279"/>
                  </a:cubicBezTo>
                  <a:cubicBezTo>
                    <a:pt x="1130" y="237"/>
                    <a:pt x="1112" y="191"/>
                    <a:pt x="1112" y="149"/>
                  </a:cubicBezTo>
                  <a:cubicBezTo>
                    <a:pt x="1098" y="149"/>
                    <a:pt x="1084" y="135"/>
                    <a:pt x="1070" y="135"/>
                  </a:cubicBezTo>
                  <a:cubicBezTo>
                    <a:pt x="996" y="89"/>
                    <a:pt x="936" y="61"/>
                    <a:pt x="866" y="47"/>
                  </a:cubicBezTo>
                  <a:cubicBezTo>
                    <a:pt x="760" y="15"/>
                    <a:pt x="644" y="1"/>
                    <a:pt x="542" y="1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8"/>
            <p:cNvSpPr/>
            <p:nvPr/>
          </p:nvSpPr>
          <p:spPr>
            <a:xfrm>
              <a:off x="3726675" y="2159175"/>
              <a:ext cx="59400" cy="59025"/>
            </a:xfrm>
            <a:custGeom>
              <a:avLst/>
              <a:gdLst/>
              <a:ahLst/>
              <a:cxnLst/>
              <a:rect l="l" t="t" r="r" b="b"/>
              <a:pathLst>
                <a:path w="2376" h="2361" extrusionOk="0">
                  <a:moveTo>
                    <a:pt x="1192" y="0"/>
                  </a:moveTo>
                  <a:cubicBezTo>
                    <a:pt x="556" y="0"/>
                    <a:pt x="29" y="509"/>
                    <a:pt x="15" y="1158"/>
                  </a:cubicBezTo>
                  <a:cubicBezTo>
                    <a:pt x="1" y="1801"/>
                    <a:pt x="514" y="2347"/>
                    <a:pt x="1172" y="2361"/>
                  </a:cubicBezTo>
                  <a:cubicBezTo>
                    <a:pt x="1181" y="2361"/>
                    <a:pt x="1189" y="2361"/>
                    <a:pt x="1198" y="2361"/>
                  </a:cubicBezTo>
                  <a:cubicBezTo>
                    <a:pt x="1833" y="2361"/>
                    <a:pt x="2347" y="1852"/>
                    <a:pt x="2361" y="1203"/>
                  </a:cubicBezTo>
                  <a:cubicBezTo>
                    <a:pt x="2375" y="556"/>
                    <a:pt x="1862" y="14"/>
                    <a:pt x="1218" y="0"/>
                  </a:cubicBezTo>
                  <a:cubicBezTo>
                    <a:pt x="1209" y="0"/>
                    <a:pt x="1201" y="0"/>
                    <a:pt x="1192" y="0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8"/>
            <p:cNvSpPr/>
            <p:nvPr/>
          </p:nvSpPr>
          <p:spPr>
            <a:xfrm>
              <a:off x="3731075" y="2178600"/>
              <a:ext cx="46200" cy="38825"/>
            </a:xfrm>
            <a:custGeom>
              <a:avLst/>
              <a:gdLst/>
              <a:ahLst/>
              <a:cxnLst/>
              <a:rect l="l" t="t" r="r" b="b"/>
              <a:pathLst>
                <a:path w="1848" h="1553" extrusionOk="0">
                  <a:moveTo>
                    <a:pt x="894" y="1"/>
                  </a:moveTo>
                  <a:cubicBezTo>
                    <a:pt x="954" y="15"/>
                    <a:pt x="1010" y="15"/>
                    <a:pt x="1070" y="29"/>
                  </a:cubicBezTo>
                  <a:cubicBezTo>
                    <a:pt x="1232" y="57"/>
                    <a:pt x="1394" y="117"/>
                    <a:pt x="1538" y="205"/>
                  </a:cubicBezTo>
                  <a:cubicBezTo>
                    <a:pt x="1380" y="89"/>
                    <a:pt x="1172" y="15"/>
                    <a:pt x="940" y="1"/>
                  </a:cubicBezTo>
                  <a:close/>
                  <a:moveTo>
                    <a:pt x="792" y="103"/>
                  </a:moveTo>
                  <a:cubicBezTo>
                    <a:pt x="704" y="103"/>
                    <a:pt x="616" y="117"/>
                    <a:pt x="528" y="131"/>
                  </a:cubicBezTo>
                  <a:cubicBezTo>
                    <a:pt x="454" y="145"/>
                    <a:pt x="381" y="177"/>
                    <a:pt x="324" y="205"/>
                  </a:cubicBezTo>
                  <a:cubicBezTo>
                    <a:pt x="264" y="233"/>
                    <a:pt x="205" y="293"/>
                    <a:pt x="162" y="353"/>
                  </a:cubicBezTo>
                  <a:cubicBezTo>
                    <a:pt x="177" y="338"/>
                    <a:pt x="191" y="338"/>
                    <a:pt x="219" y="338"/>
                  </a:cubicBezTo>
                  <a:cubicBezTo>
                    <a:pt x="293" y="338"/>
                    <a:pt x="366" y="338"/>
                    <a:pt x="426" y="367"/>
                  </a:cubicBezTo>
                  <a:cubicBezTo>
                    <a:pt x="571" y="381"/>
                    <a:pt x="718" y="440"/>
                    <a:pt x="834" y="514"/>
                  </a:cubicBezTo>
                  <a:cubicBezTo>
                    <a:pt x="954" y="602"/>
                    <a:pt x="1070" y="690"/>
                    <a:pt x="1144" y="820"/>
                  </a:cubicBezTo>
                  <a:cubicBezTo>
                    <a:pt x="1158" y="820"/>
                    <a:pt x="1158" y="834"/>
                    <a:pt x="1144" y="849"/>
                  </a:cubicBezTo>
                  <a:lnTo>
                    <a:pt x="1130" y="866"/>
                  </a:lnTo>
                  <a:cubicBezTo>
                    <a:pt x="1116" y="866"/>
                    <a:pt x="1116" y="866"/>
                    <a:pt x="1098" y="849"/>
                  </a:cubicBezTo>
                  <a:cubicBezTo>
                    <a:pt x="996" y="761"/>
                    <a:pt x="894" y="673"/>
                    <a:pt x="778" y="616"/>
                  </a:cubicBezTo>
                  <a:cubicBezTo>
                    <a:pt x="658" y="543"/>
                    <a:pt x="542" y="483"/>
                    <a:pt x="412" y="469"/>
                  </a:cubicBezTo>
                  <a:cubicBezTo>
                    <a:pt x="338" y="455"/>
                    <a:pt x="279" y="440"/>
                    <a:pt x="205" y="440"/>
                  </a:cubicBezTo>
                  <a:cubicBezTo>
                    <a:pt x="162" y="440"/>
                    <a:pt x="131" y="440"/>
                    <a:pt x="89" y="455"/>
                  </a:cubicBezTo>
                  <a:cubicBezTo>
                    <a:pt x="43" y="543"/>
                    <a:pt x="15" y="645"/>
                    <a:pt x="15" y="761"/>
                  </a:cubicBezTo>
                  <a:cubicBezTo>
                    <a:pt x="1" y="1186"/>
                    <a:pt x="412" y="1538"/>
                    <a:pt x="908" y="1552"/>
                  </a:cubicBezTo>
                  <a:lnTo>
                    <a:pt x="940" y="1552"/>
                  </a:lnTo>
                  <a:cubicBezTo>
                    <a:pt x="1436" y="1552"/>
                    <a:pt x="1833" y="1218"/>
                    <a:pt x="1847" y="792"/>
                  </a:cubicBezTo>
                  <a:cubicBezTo>
                    <a:pt x="1847" y="704"/>
                    <a:pt x="1833" y="602"/>
                    <a:pt x="1788" y="514"/>
                  </a:cubicBezTo>
                  <a:cubicBezTo>
                    <a:pt x="1700" y="440"/>
                    <a:pt x="1612" y="381"/>
                    <a:pt x="1524" y="321"/>
                  </a:cubicBezTo>
                  <a:cubicBezTo>
                    <a:pt x="1380" y="233"/>
                    <a:pt x="1218" y="163"/>
                    <a:pt x="1042" y="131"/>
                  </a:cubicBezTo>
                  <a:cubicBezTo>
                    <a:pt x="954" y="117"/>
                    <a:pt x="880" y="103"/>
                    <a:pt x="792" y="103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8"/>
            <p:cNvSpPr/>
            <p:nvPr/>
          </p:nvSpPr>
          <p:spPr>
            <a:xfrm>
              <a:off x="3730375" y="2178600"/>
              <a:ext cx="50950" cy="16475"/>
            </a:xfrm>
            <a:custGeom>
              <a:avLst/>
              <a:gdLst/>
              <a:ahLst/>
              <a:cxnLst/>
              <a:rect l="l" t="t" r="r" b="b"/>
              <a:pathLst>
                <a:path w="2038" h="659" extrusionOk="0">
                  <a:moveTo>
                    <a:pt x="820" y="1"/>
                  </a:moveTo>
                  <a:lnTo>
                    <a:pt x="672" y="15"/>
                  </a:lnTo>
                  <a:cubicBezTo>
                    <a:pt x="630" y="15"/>
                    <a:pt x="584" y="29"/>
                    <a:pt x="542" y="43"/>
                  </a:cubicBezTo>
                  <a:cubicBezTo>
                    <a:pt x="440" y="57"/>
                    <a:pt x="366" y="89"/>
                    <a:pt x="278" y="131"/>
                  </a:cubicBezTo>
                  <a:cubicBezTo>
                    <a:pt x="233" y="145"/>
                    <a:pt x="190" y="177"/>
                    <a:pt x="145" y="191"/>
                  </a:cubicBezTo>
                  <a:lnTo>
                    <a:pt x="29" y="265"/>
                  </a:lnTo>
                  <a:cubicBezTo>
                    <a:pt x="15" y="265"/>
                    <a:pt x="1" y="293"/>
                    <a:pt x="15" y="307"/>
                  </a:cubicBezTo>
                  <a:cubicBezTo>
                    <a:pt x="29" y="321"/>
                    <a:pt x="43" y="321"/>
                    <a:pt x="43" y="321"/>
                  </a:cubicBezTo>
                  <a:lnTo>
                    <a:pt x="71" y="321"/>
                  </a:lnTo>
                  <a:lnTo>
                    <a:pt x="190" y="265"/>
                  </a:lnTo>
                  <a:cubicBezTo>
                    <a:pt x="233" y="251"/>
                    <a:pt x="264" y="219"/>
                    <a:pt x="307" y="205"/>
                  </a:cubicBezTo>
                  <a:lnTo>
                    <a:pt x="352" y="205"/>
                  </a:lnTo>
                  <a:cubicBezTo>
                    <a:pt x="496" y="89"/>
                    <a:pt x="704" y="15"/>
                    <a:pt x="922" y="1"/>
                  </a:cubicBezTo>
                  <a:close/>
                  <a:moveTo>
                    <a:pt x="1566" y="205"/>
                  </a:moveTo>
                  <a:lnTo>
                    <a:pt x="1566" y="205"/>
                  </a:lnTo>
                  <a:cubicBezTo>
                    <a:pt x="1671" y="293"/>
                    <a:pt x="1759" y="395"/>
                    <a:pt x="1816" y="514"/>
                  </a:cubicBezTo>
                  <a:cubicBezTo>
                    <a:pt x="1861" y="557"/>
                    <a:pt x="1918" y="602"/>
                    <a:pt x="1963" y="645"/>
                  </a:cubicBezTo>
                  <a:cubicBezTo>
                    <a:pt x="1963" y="659"/>
                    <a:pt x="1977" y="659"/>
                    <a:pt x="1991" y="659"/>
                  </a:cubicBezTo>
                  <a:cubicBezTo>
                    <a:pt x="1991" y="659"/>
                    <a:pt x="2006" y="659"/>
                    <a:pt x="2023" y="645"/>
                  </a:cubicBezTo>
                  <a:cubicBezTo>
                    <a:pt x="2023" y="630"/>
                    <a:pt x="2037" y="616"/>
                    <a:pt x="2023" y="602"/>
                  </a:cubicBezTo>
                  <a:cubicBezTo>
                    <a:pt x="1963" y="528"/>
                    <a:pt x="1904" y="455"/>
                    <a:pt x="1830" y="395"/>
                  </a:cubicBezTo>
                  <a:cubicBezTo>
                    <a:pt x="1759" y="338"/>
                    <a:pt x="1685" y="279"/>
                    <a:pt x="1612" y="233"/>
                  </a:cubicBezTo>
                  <a:cubicBezTo>
                    <a:pt x="1597" y="219"/>
                    <a:pt x="1583" y="219"/>
                    <a:pt x="1566" y="205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8"/>
            <p:cNvSpPr/>
            <p:nvPr/>
          </p:nvSpPr>
          <p:spPr>
            <a:xfrm>
              <a:off x="3739175" y="2178600"/>
              <a:ext cx="36600" cy="12875"/>
            </a:xfrm>
            <a:custGeom>
              <a:avLst/>
              <a:gdLst/>
              <a:ahLst/>
              <a:cxnLst/>
              <a:rect l="l" t="t" r="r" b="b"/>
              <a:pathLst>
                <a:path w="1464" h="515" extrusionOk="0">
                  <a:moveTo>
                    <a:pt x="570" y="1"/>
                  </a:moveTo>
                  <a:cubicBezTo>
                    <a:pt x="352" y="15"/>
                    <a:pt x="144" y="89"/>
                    <a:pt x="0" y="205"/>
                  </a:cubicBezTo>
                  <a:cubicBezTo>
                    <a:pt x="57" y="177"/>
                    <a:pt x="130" y="145"/>
                    <a:pt x="204" y="131"/>
                  </a:cubicBezTo>
                  <a:cubicBezTo>
                    <a:pt x="292" y="117"/>
                    <a:pt x="380" y="103"/>
                    <a:pt x="468" y="103"/>
                  </a:cubicBezTo>
                  <a:cubicBezTo>
                    <a:pt x="556" y="103"/>
                    <a:pt x="630" y="117"/>
                    <a:pt x="718" y="131"/>
                  </a:cubicBezTo>
                  <a:cubicBezTo>
                    <a:pt x="894" y="163"/>
                    <a:pt x="1056" y="233"/>
                    <a:pt x="1200" y="321"/>
                  </a:cubicBezTo>
                  <a:cubicBezTo>
                    <a:pt x="1288" y="381"/>
                    <a:pt x="1376" y="440"/>
                    <a:pt x="1464" y="514"/>
                  </a:cubicBezTo>
                  <a:cubicBezTo>
                    <a:pt x="1407" y="395"/>
                    <a:pt x="1319" y="293"/>
                    <a:pt x="1214" y="205"/>
                  </a:cubicBezTo>
                  <a:cubicBezTo>
                    <a:pt x="1070" y="117"/>
                    <a:pt x="908" y="57"/>
                    <a:pt x="746" y="29"/>
                  </a:cubicBezTo>
                  <a:cubicBezTo>
                    <a:pt x="686" y="15"/>
                    <a:pt x="630" y="15"/>
                    <a:pt x="570" y="1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8"/>
            <p:cNvSpPr/>
            <p:nvPr/>
          </p:nvSpPr>
          <p:spPr>
            <a:xfrm>
              <a:off x="3720800" y="2189250"/>
              <a:ext cx="6600" cy="4425"/>
            </a:xfrm>
            <a:custGeom>
              <a:avLst/>
              <a:gdLst/>
              <a:ahLst/>
              <a:cxnLst/>
              <a:rect l="l" t="t" r="r" b="b"/>
              <a:pathLst>
                <a:path w="264" h="177" extrusionOk="0">
                  <a:moveTo>
                    <a:pt x="250" y="0"/>
                  </a:moveTo>
                  <a:cubicBezTo>
                    <a:pt x="236" y="0"/>
                    <a:pt x="222" y="14"/>
                    <a:pt x="208" y="14"/>
                  </a:cubicBezTo>
                  <a:cubicBezTo>
                    <a:pt x="134" y="43"/>
                    <a:pt x="74" y="88"/>
                    <a:pt x="14" y="117"/>
                  </a:cubicBezTo>
                  <a:cubicBezTo>
                    <a:pt x="0" y="131"/>
                    <a:pt x="0" y="145"/>
                    <a:pt x="0" y="159"/>
                  </a:cubicBezTo>
                  <a:cubicBezTo>
                    <a:pt x="14" y="176"/>
                    <a:pt x="14" y="176"/>
                    <a:pt x="32" y="176"/>
                  </a:cubicBezTo>
                  <a:lnTo>
                    <a:pt x="46" y="176"/>
                  </a:lnTo>
                  <a:cubicBezTo>
                    <a:pt x="120" y="145"/>
                    <a:pt x="176" y="117"/>
                    <a:pt x="236" y="88"/>
                  </a:cubicBezTo>
                  <a:lnTo>
                    <a:pt x="264" y="88"/>
                  </a:lnTo>
                  <a:cubicBezTo>
                    <a:pt x="250" y="57"/>
                    <a:pt x="250" y="29"/>
                    <a:pt x="250" y="0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8"/>
            <p:cNvSpPr/>
            <p:nvPr/>
          </p:nvSpPr>
          <p:spPr>
            <a:xfrm>
              <a:off x="3727025" y="2187400"/>
              <a:ext cx="8125" cy="4075"/>
            </a:xfrm>
            <a:custGeom>
              <a:avLst/>
              <a:gdLst/>
              <a:ahLst/>
              <a:cxnLst/>
              <a:rect l="l" t="t" r="r" b="b"/>
              <a:pathLst>
                <a:path w="325" h="163" extrusionOk="0">
                  <a:moveTo>
                    <a:pt x="324" y="1"/>
                  </a:moveTo>
                  <a:cubicBezTo>
                    <a:pt x="265" y="1"/>
                    <a:pt x="222" y="1"/>
                    <a:pt x="163" y="15"/>
                  </a:cubicBezTo>
                  <a:cubicBezTo>
                    <a:pt x="103" y="29"/>
                    <a:pt x="61" y="43"/>
                    <a:pt x="1" y="74"/>
                  </a:cubicBezTo>
                  <a:cubicBezTo>
                    <a:pt x="1" y="103"/>
                    <a:pt x="1" y="131"/>
                    <a:pt x="15" y="162"/>
                  </a:cubicBezTo>
                  <a:cubicBezTo>
                    <a:pt x="61" y="145"/>
                    <a:pt x="117" y="117"/>
                    <a:pt x="177" y="117"/>
                  </a:cubicBezTo>
                  <a:cubicBezTo>
                    <a:pt x="205" y="103"/>
                    <a:pt x="237" y="103"/>
                    <a:pt x="251" y="103"/>
                  </a:cubicBezTo>
                  <a:cubicBezTo>
                    <a:pt x="279" y="57"/>
                    <a:pt x="293" y="29"/>
                    <a:pt x="324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8"/>
            <p:cNvSpPr/>
            <p:nvPr/>
          </p:nvSpPr>
          <p:spPr>
            <a:xfrm>
              <a:off x="3733275" y="2187050"/>
              <a:ext cx="26750" cy="13225"/>
            </a:xfrm>
            <a:custGeom>
              <a:avLst/>
              <a:gdLst/>
              <a:ahLst/>
              <a:cxnLst/>
              <a:rect l="l" t="t" r="r" b="b"/>
              <a:pathLst>
                <a:path w="1070" h="529" extrusionOk="0">
                  <a:moveTo>
                    <a:pt x="131" y="0"/>
                  </a:moveTo>
                  <a:cubicBezTo>
                    <a:pt x="103" y="0"/>
                    <a:pt x="89" y="0"/>
                    <a:pt x="74" y="15"/>
                  </a:cubicBezTo>
                  <a:cubicBezTo>
                    <a:pt x="43" y="43"/>
                    <a:pt x="29" y="71"/>
                    <a:pt x="1" y="117"/>
                  </a:cubicBezTo>
                  <a:cubicBezTo>
                    <a:pt x="43" y="102"/>
                    <a:pt x="74" y="102"/>
                    <a:pt x="117" y="102"/>
                  </a:cubicBezTo>
                  <a:cubicBezTo>
                    <a:pt x="191" y="102"/>
                    <a:pt x="250" y="117"/>
                    <a:pt x="324" y="131"/>
                  </a:cubicBezTo>
                  <a:cubicBezTo>
                    <a:pt x="454" y="145"/>
                    <a:pt x="570" y="205"/>
                    <a:pt x="690" y="278"/>
                  </a:cubicBezTo>
                  <a:cubicBezTo>
                    <a:pt x="806" y="335"/>
                    <a:pt x="908" y="423"/>
                    <a:pt x="1010" y="511"/>
                  </a:cubicBezTo>
                  <a:cubicBezTo>
                    <a:pt x="1028" y="528"/>
                    <a:pt x="1028" y="528"/>
                    <a:pt x="1042" y="528"/>
                  </a:cubicBezTo>
                  <a:lnTo>
                    <a:pt x="1056" y="511"/>
                  </a:lnTo>
                  <a:cubicBezTo>
                    <a:pt x="1070" y="496"/>
                    <a:pt x="1070" y="482"/>
                    <a:pt x="1056" y="482"/>
                  </a:cubicBezTo>
                  <a:cubicBezTo>
                    <a:pt x="982" y="352"/>
                    <a:pt x="866" y="264"/>
                    <a:pt x="746" y="176"/>
                  </a:cubicBezTo>
                  <a:cubicBezTo>
                    <a:pt x="630" y="102"/>
                    <a:pt x="483" y="43"/>
                    <a:pt x="338" y="29"/>
                  </a:cubicBezTo>
                  <a:cubicBezTo>
                    <a:pt x="278" y="0"/>
                    <a:pt x="205" y="0"/>
                    <a:pt x="131" y="0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8"/>
            <p:cNvSpPr/>
            <p:nvPr/>
          </p:nvSpPr>
          <p:spPr>
            <a:xfrm>
              <a:off x="3563650" y="2037475"/>
              <a:ext cx="215475" cy="197775"/>
            </a:xfrm>
            <a:custGeom>
              <a:avLst/>
              <a:gdLst/>
              <a:ahLst/>
              <a:cxnLst/>
              <a:rect l="l" t="t" r="r" b="b"/>
              <a:pathLst>
                <a:path w="8619" h="7911" extrusionOk="0">
                  <a:moveTo>
                    <a:pt x="4348" y="1"/>
                  </a:moveTo>
                  <a:cubicBezTo>
                    <a:pt x="2829" y="1"/>
                    <a:pt x="1388" y="932"/>
                    <a:pt x="792" y="2448"/>
                  </a:cubicBezTo>
                  <a:cubicBezTo>
                    <a:pt x="0" y="4429"/>
                    <a:pt x="602" y="6669"/>
                    <a:pt x="2871" y="7580"/>
                  </a:cubicBezTo>
                  <a:cubicBezTo>
                    <a:pt x="3430" y="7807"/>
                    <a:pt x="3954" y="7911"/>
                    <a:pt x="4438" y="7911"/>
                  </a:cubicBezTo>
                  <a:cubicBezTo>
                    <a:pt x="6047" y="7911"/>
                    <a:pt x="7218" y="6771"/>
                    <a:pt x="7827" y="5248"/>
                  </a:cubicBezTo>
                  <a:cubicBezTo>
                    <a:pt x="8618" y="3257"/>
                    <a:pt x="7679" y="1027"/>
                    <a:pt x="5730" y="267"/>
                  </a:cubicBezTo>
                  <a:cubicBezTo>
                    <a:pt x="5277" y="87"/>
                    <a:pt x="4809" y="1"/>
                    <a:pt x="4348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8"/>
            <p:cNvSpPr/>
            <p:nvPr/>
          </p:nvSpPr>
          <p:spPr>
            <a:xfrm>
              <a:off x="3604625" y="2122275"/>
              <a:ext cx="48400" cy="42425"/>
            </a:xfrm>
            <a:custGeom>
              <a:avLst/>
              <a:gdLst/>
              <a:ahLst/>
              <a:cxnLst/>
              <a:rect l="l" t="t" r="r" b="b"/>
              <a:pathLst>
                <a:path w="1936" h="1697" extrusionOk="0">
                  <a:moveTo>
                    <a:pt x="974" y="0"/>
                  </a:moveTo>
                  <a:cubicBezTo>
                    <a:pt x="669" y="0"/>
                    <a:pt x="374" y="165"/>
                    <a:pt x="222" y="449"/>
                  </a:cubicBezTo>
                  <a:cubicBezTo>
                    <a:pt x="0" y="875"/>
                    <a:pt x="162" y="1388"/>
                    <a:pt x="574" y="1607"/>
                  </a:cubicBezTo>
                  <a:cubicBezTo>
                    <a:pt x="695" y="1668"/>
                    <a:pt x="825" y="1697"/>
                    <a:pt x="954" y="1697"/>
                  </a:cubicBezTo>
                  <a:cubicBezTo>
                    <a:pt x="1261" y="1697"/>
                    <a:pt x="1561" y="1531"/>
                    <a:pt x="1717" y="1241"/>
                  </a:cubicBezTo>
                  <a:cubicBezTo>
                    <a:pt x="1935" y="815"/>
                    <a:pt x="1777" y="305"/>
                    <a:pt x="1365" y="98"/>
                  </a:cubicBezTo>
                  <a:cubicBezTo>
                    <a:pt x="1240" y="31"/>
                    <a:pt x="1106" y="0"/>
                    <a:pt x="97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8"/>
            <p:cNvSpPr/>
            <p:nvPr/>
          </p:nvSpPr>
          <p:spPr>
            <a:xfrm>
              <a:off x="3606825" y="2121450"/>
              <a:ext cx="44000" cy="44000"/>
            </a:xfrm>
            <a:custGeom>
              <a:avLst/>
              <a:gdLst/>
              <a:ahLst/>
              <a:cxnLst/>
              <a:rect l="l" t="t" r="r" b="b"/>
              <a:pathLst>
                <a:path w="1760" h="1760" extrusionOk="0">
                  <a:moveTo>
                    <a:pt x="880" y="57"/>
                  </a:moveTo>
                  <a:cubicBezTo>
                    <a:pt x="1013" y="57"/>
                    <a:pt x="1144" y="88"/>
                    <a:pt x="1263" y="145"/>
                  </a:cubicBezTo>
                  <a:cubicBezTo>
                    <a:pt x="1541" y="292"/>
                    <a:pt x="1689" y="584"/>
                    <a:pt x="1689" y="880"/>
                  </a:cubicBezTo>
                  <a:cubicBezTo>
                    <a:pt x="1689" y="1010"/>
                    <a:pt x="1657" y="1130"/>
                    <a:pt x="1601" y="1260"/>
                  </a:cubicBezTo>
                  <a:cubicBezTo>
                    <a:pt x="1453" y="1538"/>
                    <a:pt x="1161" y="1699"/>
                    <a:pt x="866" y="1699"/>
                  </a:cubicBezTo>
                  <a:cubicBezTo>
                    <a:pt x="750" y="1699"/>
                    <a:pt x="616" y="1671"/>
                    <a:pt x="500" y="1611"/>
                  </a:cubicBezTo>
                  <a:cubicBezTo>
                    <a:pt x="222" y="1464"/>
                    <a:pt x="60" y="1186"/>
                    <a:pt x="60" y="894"/>
                  </a:cubicBezTo>
                  <a:cubicBezTo>
                    <a:pt x="60" y="760"/>
                    <a:pt x="88" y="630"/>
                    <a:pt x="162" y="496"/>
                  </a:cubicBezTo>
                  <a:cubicBezTo>
                    <a:pt x="310" y="218"/>
                    <a:pt x="588" y="57"/>
                    <a:pt x="880" y="57"/>
                  </a:cubicBezTo>
                  <a:close/>
                  <a:moveTo>
                    <a:pt x="880" y="0"/>
                  </a:moveTo>
                  <a:cubicBezTo>
                    <a:pt x="574" y="0"/>
                    <a:pt x="264" y="176"/>
                    <a:pt x="106" y="482"/>
                  </a:cubicBezTo>
                  <a:cubicBezTo>
                    <a:pt x="32" y="602"/>
                    <a:pt x="0" y="746"/>
                    <a:pt x="0" y="894"/>
                  </a:cubicBezTo>
                  <a:cubicBezTo>
                    <a:pt x="0" y="1200"/>
                    <a:pt x="176" y="1509"/>
                    <a:pt x="472" y="1657"/>
                  </a:cubicBezTo>
                  <a:cubicBezTo>
                    <a:pt x="602" y="1728"/>
                    <a:pt x="736" y="1759"/>
                    <a:pt x="866" y="1759"/>
                  </a:cubicBezTo>
                  <a:cubicBezTo>
                    <a:pt x="1189" y="1759"/>
                    <a:pt x="1495" y="1583"/>
                    <a:pt x="1657" y="1288"/>
                  </a:cubicBezTo>
                  <a:cubicBezTo>
                    <a:pt x="1717" y="1158"/>
                    <a:pt x="1759" y="1010"/>
                    <a:pt x="1759" y="880"/>
                  </a:cubicBezTo>
                  <a:cubicBezTo>
                    <a:pt x="1759" y="556"/>
                    <a:pt x="1583" y="250"/>
                    <a:pt x="1291" y="102"/>
                  </a:cubicBezTo>
                  <a:cubicBezTo>
                    <a:pt x="1161" y="29"/>
                    <a:pt x="1028" y="0"/>
                    <a:pt x="8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8"/>
            <p:cNvSpPr/>
            <p:nvPr/>
          </p:nvSpPr>
          <p:spPr>
            <a:xfrm>
              <a:off x="3604625" y="2124100"/>
              <a:ext cx="48050" cy="42325"/>
            </a:xfrm>
            <a:custGeom>
              <a:avLst/>
              <a:gdLst/>
              <a:ahLst/>
              <a:cxnLst/>
              <a:rect l="l" t="t" r="r" b="b"/>
              <a:pathLst>
                <a:path w="1922" h="1693" extrusionOk="0">
                  <a:moveTo>
                    <a:pt x="958" y="0"/>
                  </a:moveTo>
                  <a:cubicBezTo>
                    <a:pt x="654" y="0"/>
                    <a:pt x="360" y="164"/>
                    <a:pt x="208" y="450"/>
                  </a:cubicBezTo>
                  <a:cubicBezTo>
                    <a:pt x="0" y="876"/>
                    <a:pt x="148" y="1389"/>
                    <a:pt x="560" y="1593"/>
                  </a:cubicBezTo>
                  <a:cubicBezTo>
                    <a:pt x="684" y="1661"/>
                    <a:pt x="817" y="1693"/>
                    <a:pt x="949" y="1693"/>
                  </a:cubicBezTo>
                  <a:cubicBezTo>
                    <a:pt x="1252" y="1693"/>
                    <a:pt x="1549" y="1524"/>
                    <a:pt x="1703" y="1228"/>
                  </a:cubicBezTo>
                  <a:cubicBezTo>
                    <a:pt x="1921" y="816"/>
                    <a:pt x="1759" y="302"/>
                    <a:pt x="1351" y="98"/>
                  </a:cubicBezTo>
                  <a:cubicBezTo>
                    <a:pt x="1226" y="32"/>
                    <a:pt x="1091" y="0"/>
                    <a:pt x="9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8"/>
            <p:cNvSpPr/>
            <p:nvPr/>
          </p:nvSpPr>
          <p:spPr>
            <a:xfrm>
              <a:off x="3610175" y="2124025"/>
              <a:ext cx="31150" cy="27425"/>
            </a:xfrm>
            <a:custGeom>
              <a:avLst/>
              <a:gdLst/>
              <a:ahLst/>
              <a:cxnLst/>
              <a:rect l="l" t="t" r="r" b="b"/>
              <a:pathLst>
                <a:path w="1246" h="1097" extrusionOk="0">
                  <a:moveTo>
                    <a:pt x="634" y="1"/>
                  </a:moveTo>
                  <a:cubicBezTo>
                    <a:pt x="435" y="1"/>
                    <a:pt x="240" y="109"/>
                    <a:pt x="148" y="305"/>
                  </a:cubicBezTo>
                  <a:cubicBezTo>
                    <a:pt x="0" y="569"/>
                    <a:pt x="102" y="893"/>
                    <a:pt x="366" y="1041"/>
                  </a:cubicBezTo>
                  <a:cubicBezTo>
                    <a:pt x="447" y="1079"/>
                    <a:pt x="533" y="1097"/>
                    <a:pt x="617" y="1097"/>
                  </a:cubicBezTo>
                  <a:cubicBezTo>
                    <a:pt x="819" y="1097"/>
                    <a:pt x="1011" y="991"/>
                    <a:pt x="1115" y="805"/>
                  </a:cubicBezTo>
                  <a:cubicBezTo>
                    <a:pt x="1245" y="541"/>
                    <a:pt x="1143" y="203"/>
                    <a:pt x="879" y="59"/>
                  </a:cubicBezTo>
                  <a:cubicBezTo>
                    <a:pt x="802" y="20"/>
                    <a:pt x="718" y="1"/>
                    <a:pt x="6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8"/>
            <p:cNvSpPr/>
            <p:nvPr/>
          </p:nvSpPr>
          <p:spPr>
            <a:xfrm>
              <a:off x="3633650" y="2137625"/>
              <a:ext cx="10225" cy="7500"/>
            </a:xfrm>
            <a:custGeom>
              <a:avLst/>
              <a:gdLst/>
              <a:ahLst/>
              <a:cxnLst/>
              <a:rect l="l" t="t" r="r" b="b"/>
              <a:pathLst>
                <a:path w="409" h="300" extrusionOk="0">
                  <a:moveTo>
                    <a:pt x="158" y="1"/>
                  </a:moveTo>
                  <a:cubicBezTo>
                    <a:pt x="104" y="1"/>
                    <a:pt x="54" y="20"/>
                    <a:pt x="28" y="57"/>
                  </a:cubicBezTo>
                  <a:cubicBezTo>
                    <a:pt x="0" y="131"/>
                    <a:pt x="42" y="219"/>
                    <a:pt x="144" y="261"/>
                  </a:cubicBezTo>
                  <a:cubicBezTo>
                    <a:pt x="190" y="287"/>
                    <a:pt x="235" y="299"/>
                    <a:pt x="275" y="299"/>
                  </a:cubicBezTo>
                  <a:cubicBezTo>
                    <a:pt x="325" y="299"/>
                    <a:pt x="364" y="280"/>
                    <a:pt x="380" y="247"/>
                  </a:cubicBezTo>
                  <a:cubicBezTo>
                    <a:pt x="408" y="173"/>
                    <a:pt x="366" y="85"/>
                    <a:pt x="264" y="25"/>
                  </a:cubicBezTo>
                  <a:cubicBezTo>
                    <a:pt x="230" y="9"/>
                    <a:pt x="193" y="1"/>
                    <a:pt x="1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8"/>
            <p:cNvSpPr/>
            <p:nvPr/>
          </p:nvSpPr>
          <p:spPr>
            <a:xfrm>
              <a:off x="3687450" y="2139650"/>
              <a:ext cx="44350" cy="42700"/>
            </a:xfrm>
            <a:custGeom>
              <a:avLst/>
              <a:gdLst/>
              <a:ahLst/>
              <a:cxnLst/>
              <a:rect l="l" t="t" r="r" b="b"/>
              <a:pathLst>
                <a:path w="1774" h="1708" extrusionOk="0">
                  <a:moveTo>
                    <a:pt x="892" y="1"/>
                  </a:moveTo>
                  <a:cubicBezTo>
                    <a:pt x="457" y="1"/>
                    <a:pt x="87" y="339"/>
                    <a:pt x="47" y="781"/>
                  </a:cubicBezTo>
                  <a:cubicBezTo>
                    <a:pt x="1" y="1249"/>
                    <a:pt x="339" y="1661"/>
                    <a:pt x="806" y="1703"/>
                  </a:cubicBezTo>
                  <a:cubicBezTo>
                    <a:pt x="834" y="1706"/>
                    <a:pt x="862" y="1707"/>
                    <a:pt x="889" y="1707"/>
                  </a:cubicBezTo>
                  <a:cubicBezTo>
                    <a:pt x="1309" y="1707"/>
                    <a:pt x="1675" y="1383"/>
                    <a:pt x="1732" y="943"/>
                  </a:cubicBezTo>
                  <a:cubicBezTo>
                    <a:pt x="1774" y="472"/>
                    <a:pt x="1436" y="64"/>
                    <a:pt x="968" y="4"/>
                  </a:cubicBezTo>
                  <a:cubicBezTo>
                    <a:pt x="943" y="2"/>
                    <a:pt x="917" y="1"/>
                    <a:pt x="89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8"/>
            <p:cNvSpPr/>
            <p:nvPr/>
          </p:nvSpPr>
          <p:spPr>
            <a:xfrm>
              <a:off x="3687825" y="2139025"/>
              <a:ext cx="43625" cy="44000"/>
            </a:xfrm>
            <a:custGeom>
              <a:avLst/>
              <a:gdLst/>
              <a:ahLst/>
              <a:cxnLst/>
              <a:rect l="l" t="t" r="r" b="b"/>
              <a:pathLst>
                <a:path w="1745" h="1760" extrusionOk="0">
                  <a:moveTo>
                    <a:pt x="953" y="57"/>
                  </a:moveTo>
                  <a:cubicBezTo>
                    <a:pt x="1365" y="103"/>
                    <a:pt x="1685" y="469"/>
                    <a:pt x="1685" y="880"/>
                  </a:cubicBezTo>
                  <a:lnTo>
                    <a:pt x="1685" y="968"/>
                  </a:lnTo>
                  <a:cubicBezTo>
                    <a:pt x="1643" y="1394"/>
                    <a:pt x="1277" y="1700"/>
                    <a:pt x="865" y="1700"/>
                  </a:cubicBezTo>
                  <a:lnTo>
                    <a:pt x="791" y="1700"/>
                  </a:lnTo>
                  <a:cubicBezTo>
                    <a:pt x="366" y="1658"/>
                    <a:pt x="60" y="1306"/>
                    <a:pt x="60" y="880"/>
                  </a:cubicBezTo>
                  <a:lnTo>
                    <a:pt x="60" y="806"/>
                  </a:lnTo>
                  <a:cubicBezTo>
                    <a:pt x="102" y="381"/>
                    <a:pt x="454" y="57"/>
                    <a:pt x="865" y="57"/>
                  </a:cubicBezTo>
                  <a:close/>
                  <a:moveTo>
                    <a:pt x="865" y="1"/>
                  </a:moveTo>
                  <a:cubicBezTo>
                    <a:pt x="426" y="1"/>
                    <a:pt x="46" y="339"/>
                    <a:pt x="0" y="792"/>
                  </a:cubicBezTo>
                  <a:lnTo>
                    <a:pt x="0" y="880"/>
                  </a:lnTo>
                  <a:cubicBezTo>
                    <a:pt x="0" y="1334"/>
                    <a:pt x="338" y="1714"/>
                    <a:pt x="777" y="1760"/>
                  </a:cubicBezTo>
                  <a:lnTo>
                    <a:pt x="865" y="1760"/>
                  </a:lnTo>
                  <a:cubicBezTo>
                    <a:pt x="1319" y="1760"/>
                    <a:pt x="1703" y="1422"/>
                    <a:pt x="1745" y="968"/>
                  </a:cubicBezTo>
                  <a:lnTo>
                    <a:pt x="1745" y="880"/>
                  </a:lnTo>
                  <a:cubicBezTo>
                    <a:pt x="1745" y="441"/>
                    <a:pt x="1407" y="43"/>
                    <a:pt x="9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8"/>
            <p:cNvSpPr/>
            <p:nvPr/>
          </p:nvSpPr>
          <p:spPr>
            <a:xfrm>
              <a:off x="3686750" y="2141475"/>
              <a:ext cx="44000" cy="42350"/>
            </a:xfrm>
            <a:custGeom>
              <a:avLst/>
              <a:gdLst/>
              <a:ahLst/>
              <a:cxnLst/>
              <a:rect l="l" t="t" r="r" b="b"/>
              <a:pathLst>
                <a:path w="1760" h="1694" extrusionOk="0">
                  <a:moveTo>
                    <a:pt x="883" y="1"/>
                  </a:moveTo>
                  <a:cubicBezTo>
                    <a:pt x="449" y="1"/>
                    <a:pt x="86" y="326"/>
                    <a:pt x="43" y="768"/>
                  </a:cubicBezTo>
                  <a:cubicBezTo>
                    <a:pt x="1" y="1236"/>
                    <a:pt x="339" y="1648"/>
                    <a:pt x="806" y="1690"/>
                  </a:cubicBezTo>
                  <a:cubicBezTo>
                    <a:pt x="834" y="1693"/>
                    <a:pt x="861" y="1694"/>
                    <a:pt x="889" y="1694"/>
                  </a:cubicBezTo>
                  <a:cubicBezTo>
                    <a:pt x="1309" y="1694"/>
                    <a:pt x="1674" y="1369"/>
                    <a:pt x="1714" y="927"/>
                  </a:cubicBezTo>
                  <a:cubicBezTo>
                    <a:pt x="1760" y="473"/>
                    <a:pt x="1422" y="47"/>
                    <a:pt x="968" y="5"/>
                  </a:cubicBezTo>
                  <a:cubicBezTo>
                    <a:pt x="939" y="2"/>
                    <a:pt x="911" y="1"/>
                    <a:pt x="8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8"/>
            <p:cNvSpPr/>
            <p:nvPr/>
          </p:nvSpPr>
          <p:spPr>
            <a:xfrm>
              <a:off x="3691850" y="2141150"/>
              <a:ext cx="28625" cy="27625"/>
            </a:xfrm>
            <a:custGeom>
              <a:avLst/>
              <a:gdLst/>
              <a:ahLst/>
              <a:cxnLst/>
              <a:rect l="l" t="t" r="r" b="b"/>
              <a:pathLst>
                <a:path w="1145" h="1105" extrusionOk="0">
                  <a:moveTo>
                    <a:pt x="561" y="1"/>
                  </a:moveTo>
                  <a:cubicBezTo>
                    <a:pt x="292" y="1"/>
                    <a:pt x="59" y="213"/>
                    <a:pt x="29" y="500"/>
                  </a:cubicBezTo>
                  <a:cubicBezTo>
                    <a:pt x="1" y="809"/>
                    <a:pt x="222" y="1073"/>
                    <a:pt x="514" y="1101"/>
                  </a:cubicBezTo>
                  <a:cubicBezTo>
                    <a:pt x="534" y="1103"/>
                    <a:pt x="553" y="1104"/>
                    <a:pt x="572" y="1104"/>
                  </a:cubicBezTo>
                  <a:cubicBezTo>
                    <a:pt x="853" y="1104"/>
                    <a:pt x="1086" y="892"/>
                    <a:pt x="1116" y="605"/>
                  </a:cubicBezTo>
                  <a:cubicBezTo>
                    <a:pt x="1144" y="310"/>
                    <a:pt x="926" y="32"/>
                    <a:pt x="616" y="4"/>
                  </a:cubicBezTo>
                  <a:cubicBezTo>
                    <a:pt x="598" y="2"/>
                    <a:pt x="579" y="1"/>
                    <a:pt x="5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8"/>
            <p:cNvSpPr/>
            <p:nvPr/>
          </p:nvSpPr>
          <p:spPr>
            <a:xfrm>
              <a:off x="3713500" y="2154500"/>
              <a:ext cx="10650" cy="6825"/>
            </a:xfrm>
            <a:custGeom>
              <a:avLst/>
              <a:gdLst/>
              <a:ahLst/>
              <a:cxnLst/>
              <a:rect l="l" t="t" r="r" b="b"/>
              <a:pathLst>
                <a:path w="426" h="273" extrusionOk="0">
                  <a:moveTo>
                    <a:pt x="170" y="1"/>
                  </a:moveTo>
                  <a:cubicBezTo>
                    <a:pt x="98" y="1"/>
                    <a:pt x="39" y="27"/>
                    <a:pt x="28" y="71"/>
                  </a:cubicBezTo>
                  <a:cubicBezTo>
                    <a:pt x="0" y="142"/>
                    <a:pt x="74" y="230"/>
                    <a:pt x="176" y="261"/>
                  </a:cubicBezTo>
                  <a:cubicBezTo>
                    <a:pt x="202" y="269"/>
                    <a:pt x="228" y="272"/>
                    <a:pt x="253" y="272"/>
                  </a:cubicBezTo>
                  <a:cubicBezTo>
                    <a:pt x="325" y="272"/>
                    <a:pt x="384" y="242"/>
                    <a:pt x="394" y="187"/>
                  </a:cubicBezTo>
                  <a:cubicBezTo>
                    <a:pt x="426" y="128"/>
                    <a:pt x="352" y="40"/>
                    <a:pt x="250" y="12"/>
                  </a:cubicBezTo>
                  <a:cubicBezTo>
                    <a:pt x="223" y="4"/>
                    <a:pt x="196" y="1"/>
                    <a:pt x="1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8"/>
            <p:cNvSpPr/>
            <p:nvPr/>
          </p:nvSpPr>
          <p:spPr>
            <a:xfrm>
              <a:off x="3648600" y="2194000"/>
              <a:ext cx="11450" cy="7675"/>
            </a:xfrm>
            <a:custGeom>
              <a:avLst/>
              <a:gdLst/>
              <a:ahLst/>
              <a:cxnLst/>
              <a:rect l="l" t="t" r="r" b="b"/>
              <a:pathLst>
                <a:path w="458" h="307" extrusionOk="0">
                  <a:moveTo>
                    <a:pt x="18" y="0"/>
                  </a:moveTo>
                  <a:cubicBezTo>
                    <a:pt x="18" y="0"/>
                    <a:pt x="0" y="0"/>
                    <a:pt x="18" y="14"/>
                  </a:cubicBezTo>
                  <a:cubicBezTo>
                    <a:pt x="46" y="102"/>
                    <a:pt x="106" y="176"/>
                    <a:pt x="176" y="218"/>
                  </a:cubicBezTo>
                  <a:cubicBezTo>
                    <a:pt x="264" y="278"/>
                    <a:pt x="352" y="306"/>
                    <a:pt x="440" y="306"/>
                  </a:cubicBezTo>
                  <a:cubicBezTo>
                    <a:pt x="458" y="306"/>
                    <a:pt x="458" y="306"/>
                    <a:pt x="458" y="292"/>
                  </a:cubicBezTo>
                  <a:lnTo>
                    <a:pt x="440" y="278"/>
                  </a:lnTo>
                  <a:cubicBezTo>
                    <a:pt x="352" y="278"/>
                    <a:pt x="282" y="233"/>
                    <a:pt x="208" y="190"/>
                  </a:cubicBezTo>
                  <a:cubicBezTo>
                    <a:pt x="134" y="145"/>
                    <a:pt x="74" y="74"/>
                    <a:pt x="32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8"/>
            <p:cNvSpPr/>
            <p:nvPr/>
          </p:nvSpPr>
          <p:spPr>
            <a:xfrm>
              <a:off x="3599850" y="2092350"/>
              <a:ext cx="56850" cy="21450"/>
            </a:xfrm>
            <a:custGeom>
              <a:avLst/>
              <a:gdLst/>
              <a:ahLst/>
              <a:cxnLst/>
              <a:rect l="l" t="t" r="r" b="b"/>
              <a:pathLst>
                <a:path w="2274" h="858" extrusionOk="0">
                  <a:moveTo>
                    <a:pt x="1644" y="1"/>
                  </a:moveTo>
                  <a:cubicBezTo>
                    <a:pt x="1154" y="1"/>
                    <a:pt x="367" y="461"/>
                    <a:pt x="367" y="461"/>
                  </a:cubicBezTo>
                  <a:cubicBezTo>
                    <a:pt x="0" y="790"/>
                    <a:pt x="544" y="857"/>
                    <a:pt x="795" y="857"/>
                  </a:cubicBezTo>
                  <a:cubicBezTo>
                    <a:pt x="823" y="857"/>
                    <a:pt x="848" y="856"/>
                    <a:pt x="867" y="855"/>
                  </a:cubicBezTo>
                  <a:cubicBezTo>
                    <a:pt x="1043" y="841"/>
                    <a:pt x="2274" y="577"/>
                    <a:pt x="1968" y="137"/>
                  </a:cubicBezTo>
                  <a:cubicBezTo>
                    <a:pt x="1902" y="39"/>
                    <a:pt x="1785" y="1"/>
                    <a:pt x="164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8"/>
            <p:cNvSpPr/>
            <p:nvPr/>
          </p:nvSpPr>
          <p:spPr>
            <a:xfrm>
              <a:off x="3697750" y="2113325"/>
              <a:ext cx="48375" cy="31225"/>
            </a:xfrm>
            <a:custGeom>
              <a:avLst/>
              <a:gdLst/>
              <a:ahLst/>
              <a:cxnLst/>
              <a:rect l="l" t="t" r="r" b="b"/>
              <a:pathLst>
                <a:path w="1935" h="1249" extrusionOk="0">
                  <a:moveTo>
                    <a:pt x="616" y="0"/>
                  </a:moveTo>
                  <a:cubicBezTo>
                    <a:pt x="557" y="0"/>
                    <a:pt x="503" y="15"/>
                    <a:pt x="454" y="48"/>
                  </a:cubicBezTo>
                  <a:cubicBezTo>
                    <a:pt x="1" y="339"/>
                    <a:pt x="1056" y="1029"/>
                    <a:pt x="1218" y="1117"/>
                  </a:cubicBezTo>
                  <a:cubicBezTo>
                    <a:pt x="1300" y="1163"/>
                    <a:pt x="1529" y="1248"/>
                    <a:pt x="1692" y="1248"/>
                  </a:cubicBezTo>
                  <a:cubicBezTo>
                    <a:pt x="1840" y="1248"/>
                    <a:pt x="1935" y="1177"/>
                    <a:pt x="1816" y="941"/>
                  </a:cubicBezTo>
                  <a:cubicBezTo>
                    <a:pt x="1816" y="941"/>
                    <a:pt x="1086" y="0"/>
                    <a:pt x="61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8"/>
            <p:cNvSpPr/>
            <p:nvPr/>
          </p:nvSpPr>
          <p:spPr>
            <a:xfrm>
              <a:off x="3667325" y="2161025"/>
              <a:ext cx="17600" cy="17950"/>
            </a:xfrm>
            <a:custGeom>
              <a:avLst/>
              <a:gdLst/>
              <a:ahLst/>
              <a:cxnLst/>
              <a:rect l="l" t="t" r="r" b="b"/>
              <a:pathLst>
                <a:path w="704" h="718" extrusionOk="0">
                  <a:moveTo>
                    <a:pt x="29" y="0"/>
                  </a:moveTo>
                  <a:lnTo>
                    <a:pt x="0" y="718"/>
                  </a:lnTo>
                  <a:cubicBezTo>
                    <a:pt x="0" y="718"/>
                    <a:pt x="658" y="718"/>
                    <a:pt x="690" y="264"/>
                  </a:cubicBezTo>
                  <a:cubicBezTo>
                    <a:pt x="704" y="44"/>
                    <a:pt x="598" y="0"/>
                    <a:pt x="458" y="0"/>
                  </a:cubicBezTo>
                  <a:cubicBezTo>
                    <a:pt x="365" y="0"/>
                    <a:pt x="258" y="20"/>
                    <a:pt x="161" y="20"/>
                  </a:cubicBezTo>
                  <a:cubicBezTo>
                    <a:pt x="113" y="20"/>
                    <a:pt x="68" y="15"/>
                    <a:pt x="2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8"/>
            <p:cNvSpPr/>
            <p:nvPr/>
          </p:nvSpPr>
          <p:spPr>
            <a:xfrm>
              <a:off x="3665825" y="2128250"/>
              <a:ext cx="19475" cy="51075"/>
            </a:xfrm>
            <a:custGeom>
              <a:avLst/>
              <a:gdLst/>
              <a:ahLst/>
              <a:cxnLst/>
              <a:rect l="l" t="t" r="r" b="b"/>
              <a:pathLst>
                <a:path w="779" h="2043" extrusionOk="0">
                  <a:moveTo>
                    <a:pt x="328" y="0"/>
                  </a:moveTo>
                  <a:cubicBezTo>
                    <a:pt x="324" y="0"/>
                    <a:pt x="324" y="6"/>
                    <a:pt x="324" y="6"/>
                  </a:cubicBezTo>
                  <a:cubicBezTo>
                    <a:pt x="222" y="256"/>
                    <a:pt x="134" y="488"/>
                    <a:pt x="60" y="738"/>
                  </a:cubicBezTo>
                  <a:cubicBezTo>
                    <a:pt x="32" y="872"/>
                    <a:pt x="1" y="988"/>
                    <a:pt x="1" y="1135"/>
                  </a:cubicBezTo>
                  <a:lnTo>
                    <a:pt x="1" y="1237"/>
                  </a:lnTo>
                  <a:cubicBezTo>
                    <a:pt x="15" y="1266"/>
                    <a:pt x="32" y="1311"/>
                    <a:pt x="75" y="1339"/>
                  </a:cubicBezTo>
                  <a:cubicBezTo>
                    <a:pt x="118" y="1356"/>
                    <a:pt x="161" y="1363"/>
                    <a:pt x="201" y="1363"/>
                  </a:cubicBezTo>
                  <a:cubicBezTo>
                    <a:pt x="229" y="1363"/>
                    <a:pt x="255" y="1359"/>
                    <a:pt x="279" y="1354"/>
                  </a:cubicBezTo>
                  <a:cubicBezTo>
                    <a:pt x="352" y="1354"/>
                    <a:pt x="412" y="1354"/>
                    <a:pt x="472" y="1339"/>
                  </a:cubicBezTo>
                  <a:cubicBezTo>
                    <a:pt x="542" y="1339"/>
                    <a:pt x="602" y="1339"/>
                    <a:pt x="648" y="1368"/>
                  </a:cubicBezTo>
                  <a:cubicBezTo>
                    <a:pt x="690" y="1399"/>
                    <a:pt x="704" y="1456"/>
                    <a:pt x="704" y="1515"/>
                  </a:cubicBezTo>
                  <a:lnTo>
                    <a:pt x="704" y="1603"/>
                  </a:lnTo>
                  <a:lnTo>
                    <a:pt x="690" y="1649"/>
                  </a:lnTo>
                  <a:lnTo>
                    <a:pt x="690" y="1691"/>
                  </a:lnTo>
                  <a:cubicBezTo>
                    <a:pt x="676" y="1719"/>
                    <a:pt x="662" y="1737"/>
                    <a:pt x="648" y="1765"/>
                  </a:cubicBezTo>
                  <a:cubicBezTo>
                    <a:pt x="616" y="1779"/>
                    <a:pt x="602" y="1807"/>
                    <a:pt x="588" y="1825"/>
                  </a:cubicBezTo>
                  <a:cubicBezTo>
                    <a:pt x="542" y="1867"/>
                    <a:pt x="486" y="1895"/>
                    <a:pt x="426" y="1927"/>
                  </a:cubicBezTo>
                  <a:cubicBezTo>
                    <a:pt x="310" y="1969"/>
                    <a:pt x="191" y="2001"/>
                    <a:pt x="60" y="2001"/>
                  </a:cubicBezTo>
                  <a:cubicBezTo>
                    <a:pt x="46" y="2015"/>
                    <a:pt x="46" y="2015"/>
                    <a:pt x="46" y="2029"/>
                  </a:cubicBezTo>
                  <a:cubicBezTo>
                    <a:pt x="46" y="2029"/>
                    <a:pt x="46" y="2043"/>
                    <a:pt x="60" y="2043"/>
                  </a:cubicBezTo>
                  <a:cubicBezTo>
                    <a:pt x="191" y="2043"/>
                    <a:pt x="324" y="2015"/>
                    <a:pt x="440" y="1969"/>
                  </a:cubicBezTo>
                  <a:cubicBezTo>
                    <a:pt x="514" y="1955"/>
                    <a:pt x="574" y="1927"/>
                    <a:pt x="616" y="1867"/>
                  </a:cubicBezTo>
                  <a:cubicBezTo>
                    <a:pt x="648" y="1853"/>
                    <a:pt x="676" y="1825"/>
                    <a:pt x="690" y="1793"/>
                  </a:cubicBezTo>
                  <a:cubicBezTo>
                    <a:pt x="704" y="1765"/>
                    <a:pt x="736" y="1737"/>
                    <a:pt x="750" y="1705"/>
                  </a:cubicBezTo>
                  <a:cubicBezTo>
                    <a:pt x="750" y="1691"/>
                    <a:pt x="764" y="1677"/>
                    <a:pt x="764" y="1663"/>
                  </a:cubicBezTo>
                  <a:lnTo>
                    <a:pt x="778" y="1603"/>
                  </a:lnTo>
                  <a:lnTo>
                    <a:pt x="778" y="1501"/>
                  </a:lnTo>
                  <a:cubicBezTo>
                    <a:pt x="778" y="1473"/>
                    <a:pt x="764" y="1427"/>
                    <a:pt x="750" y="1399"/>
                  </a:cubicBezTo>
                  <a:cubicBezTo>
                    <a:pt x="736" y="1368"/>
                    <a:pt x="718" y="1325"/>
                    <a:pt x="676" y="1311"/>
                  </a:cubicBezTo>
                  <a:cubicBezTo>
                    <a:pt x="616" y="1266"/>
                    <a:pt x="542" y="1266"/>
                    <a:pt x="472" y="1266"/>
                  </a:cubicBezTo>
                  <a:cubicBezTo>
                    <a:pt x="412" y="1266"/>
                    <a:pt x="338" y="1280"/>
                    <a:pt x="279" y="1280"/>
                  </a:cubicBezTo>
                  <a:cubicBezTo>
                    <a:pt x="255" y="1287"/>
                    <a:pt x="227" y="1291"/>
                    <a:pt x="200" y="1291"/>
                  </a:cubicBezTo>
                  <a:cubicBezTo>
                    <a:pt x="164" y="1291"/>
                    <a:pt x="129" y="1284"/>
                    <a:pt x="103" y="1266"/>
                  </a:cubicBezTo>
                  <a:cubicBezTo>
                    <a:pt x="89" y="1266"/>
                    <a:pt x="89" y="1251"/>
                    <a:pt x="75" y="1223"/>
                  </a:cubicBezTo>
                  <a:lnTo>
                    <a:pt x="75" y="1135"/>
                  </a:lnTo>
                  <a:cubicBezTo>
                    <a:pt x="75" y="1002"/>
                    <a:pt x="103" y="886"/>
                    <a:pt x="134" y="752"/>
                  </a:cubicBezTo>
                  <a:cubicBezTo>
                    <a:pt x="162" y="636"/>
                    <a:pt x="191" y="506"/>
                    <a:pt x="236" y="386"/>
                  </a:cubicBezTo>
                  <a:cubicBezTo>
                    <a:pt x="264" y="270"/>
                    <a:pt x="310" y="136"/>
                    <a:pt x="352" y="20"/>
                  </a:cubicBezTo>
                  <a:cubicBezTo>
                    <a:pt x="352" y="6"/>
                    <a:pt x="352" y="6"/>
                    <a:pt x="338" y="6"/>
                  </a:cubicBezTo>
                  <a:cubicBezTo>
                    <a:pt x="334" y="2"/>
                    <a:pt x="331" y="0"/>
                    <a:pt x="328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8"/>
            <p:cNvSpPr/>
            <p:nvPr/>
          </p:nvSpPr>
          <p:spPr>
            <a:xfrm>
              <a:off x="3558100" y="2019225"/>
              <a:ext cx="234550" cy="137075"/>
            </a:xfrm>
            <a:custGeom>
              <a:avLst/>
              <a:gdLst/>
              <a:ahLst/>
              <a:cxnLst/>
              <a:rect l="l" t="t" r="r" b="b"/>
              <a:pathLst>
                <a:path w="9382" h="5483" extrusionOk="0">
                  <a:moveTo>
                    <a:pt x="4962" y="1"/>
                  </a:moveTo>
                  <a:cubicBezTo>
                    <a:pt x="3922" y="1"/>
                    <a:pt x="3268" y="470"/>
                    <a:pt x="3268" y="470"/>
                  </a:cubicBezTo>
                  <a:cubicBezTo>
                    <a:pt x="3268" y="470"/>
                    <a:pt x="2974" y="235"/>
                    <a:pt x="2524" y="235"/>
                  </a:cubicBezTo>
                  <a:cubicBezTo>
                    <a:pt x="2211" y="235"/>
                    <a:pt x="1823" y="348"/>
                    <a:pt x="1408" y="734"/>
                  </a:cubicBezTo>
                  <a:cubicBezTo>
                    <a:pt x="398" y="1669"/>
                    <a:pt x="1" y="3914"/>
                    <a:pt x="824" y="3928"/>
                  </a:cubicBezTo>
                  <a:cubicBezTo>
                    <a:pt x="829" y="3928"/>
                    <a:pt x="835" y="3928"/>
                    <a:pt x="841" y="3928"/>
                  </a:cubicBezTo>
                  <a:cubicBezTo>
                    <a:pt x="1649" y="3928"/>
                    <a:pt x="3064" y="1933"/>
                    <a:pt x="3064" y="1933"/>
                  </a:cubicBezTo>
                  <a:cubicBezTo>
                    <a:pt x="3930" y="2696"/>
                    <a:pt x="4253" y="3090"/>
                    <a:pt x="4999" y="3590"/>
                  </a:cubicBezTo>
                  <a:cubicBezTo>
                    <a:pt x="5304" y="3797"/>
                    <a:pt x="5536" y="3870"/>
                    <a:pt x="5715" y="3870"/>
                  </a:cubicBezTo>
                  <a:cubicBezTo>
                    <a:pt x="6129" y="3870"/>
                    <a:pt x="6255" y="3481"/>
                    <a:pt x="6323" y="3481"/>
                  </a:cubicBezTo>
                  <a:cubicBezTo>
                    <a:pt x="6331" y="3481"/>
                    <a:pt x="6339" y="3487"/>
                    <a:pt x="6346" y="3502"/>
                  </a:cubicBezTo>
                  <a:cubicBezTo>
                    <a:pt x="6934" y="4733"/>
                    <a:pt x="8253" y="5482"/>
                    <a:pt x="8253" y="5482"/>
                  </a:cubicBezTo>
                  <a:cubicBezTo>
                    <a:pt x="9146" y="4030"/>
                    <a:pt x="9382" y="2095"/>
                    <a:pt x="7155" y="688"/>
                  </a:cubicBezTo>
                  <a:cubicBezTo>
                    <a:pt x="6326" y="165"/>
                    <a:pt x="5577" y="1"/>
                    <a:pt x="4962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8"/>
            <p:cNvSpPr/>
            <p:nvPr/>
          </p:nvSpPr>
          <p:spPr>
            <a:xfrm>
              <a:off x="3635400" y="2060950"/>
              <a:ext cx="84700" cy="59025"/>
            </a:xfrm>
            <a:custGeom>
              <a:avLst/>
              <a:gdLst/>
              <a:ahLst/>
              <a:cxnLst/>
              <a:rect l="l" t="t" r="r" b="b"/>
              <a:pathLst>
                <a:path w="3388" h="2361" extrusionOk="0">
                  <a:moveTo>
                    <a:pt x="46" y="0"/>
                  </a:moveTo>
                  <a:lnTo>
                    <a:pt x="1" y="32"/>
                  </a:lnTo>
                  <a:cubicBezTo>
                    <a:pt x="528" y="911"/>
                    <a:pt x="1277" y="1629"/>
                    <a:pt x="2157" y="2143"/>
                  </a:cubicBezTo>
                  <a:cubicBezTo>
                    <a:pt x="2361" y="2259"/>
                    <a:pt x="2582" y="2361"/>
                    <a:pt x="2815" y="2361"/>
                  </a:cubicBezTo>
                  <a:lnTo>
                    <a:pt x="2860" y="2361"/>
                  </a:lnTo>
                  <a:cubicBezTo>
                    <a:pt x="3096" y="2347"/>
                    <a:pt x="3374" y="2171"/>
                    <a:pt x="3388" y="1907"/>
                  </a:cubicBezTo>
                  <a:lnTo>
                    <a:pt x="3342" y="1907"/>
                  </a:lnTo>
                  <a:cubicBezTo>
                    <a:pt x="3328" y="2143"/>
                    <a:pt x="3078" y="2301"/>
                    <a:pt x="2860" y="2318"/>
                  </a:cubicBezTo>
                  <a:cubicBezTo>
                    <a:pt x="2845" y="2319"/>
                    <a:pt x="2829" y="2320"/>
                    <a:pt x="2814" y="2320"/>
                  </a:cubicBezTo>
                  <a:cubicBezTo>
                    <a:pt x="2583" y="2320"/>
                    <a:pt x="2379" y="2223"/>
                    <a:pt x="2171" y="2111"/>
                  </a:cubicBezTo>
                  <a:cubicBezTo>
                    <a:pt x="1292" y="1597"/>
                    <a:pt x="560" y="880"/>
                    <a:pt x="4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8"/>
            <p:cNvSpPr/>
            <p:nvPr/>
          </p:nvSpPr>
          <p:spPr>
            <a:xfrm>
              <a:off x="3564000" y="2060950"/>
              <a:ext cx="73625" cy="57975"/>
            </a:xfrm>
            <a:custGeom>
              <a:avLst/>
              <a:gdLst/>
              <a:ahLst/>
              <a:cxnLst/>
              <a:rect l="l" t="t" r="r" b="b"/>
              <a:pathLst>
                <a:path w="2945" h="2319" extrusionOk="0">
                  <a:moveTo>
                    <a:pt x="2902" y="0"/>
                  </a:moveTo>
                  <a:cubicBezTo>
                    <a:pt x="2610" y="838"/>
                    <a:pt x="2023" y="1555"/>
                    <a:pt x="1291" y="2023"/>
                  </a:cubicBezTo>
                  <a:cubicBezTo>
                    <a:pt x="1115" y="2143"/>
                    <a:pt x="866" y="2273"/>
                    <a:pt x="616" y="2287"/>
                  </a:cubicBezTo>
                  <a:cubicBezTo>
                    <a:pt x="394" y="2287"/>
                    <a:pt x="116" y="2171"/>
                    <a:pt x="29" y="1949"/>
                  </a:cubicBezTo>
                  <a:lnTo>
                    <a:pt x="0" y="1949"/>
                  </a:lnTo>
                  <a:cubicBezTo>
                    <a:pt x="88" y="2213"/>
                    <a:pt x="366" y="2318"/>
                    <a:pt x="588" y="2318"/>
                  </a:cubicBezTo>
                  <a:lnTo>
                    <a:pt x="616" y="2318"/>
                  </a:lnTo>
                  <a:cubicBezTo>
                    <a:pt x="880" y="2318"/>
                    <a:pt x="1130" y="2185"/>
                    <a:pt x="1305" y="2055"/>
                  </a:cubicBezTo>
                  <a:cubicBezTo>
                    <a:pt x="2051" y="1583"/>
                    <a:pt x="2639" y="852"/>
                    <a:pt x="2945" y="14"/>
                  </a:cubicBezTo>
                  <a:lnTo>
                    <a:pt x="2902" y="0"/>
                  </a:ln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8"/>
            <p:cNvSpPr/>
            <p:nvPr/>
          </p:nvSpPr>
          <p:spPr>
            <a:xfrm>
              <a:off x="3649725" y="2182425"/>
              <a:ext cx="23875" cy="16425"/>
            </a:xfrm>
            <a:custGeom>
              <a:avLst/>
              <a:gdLst/>
              <a:ahLst/>
              <a:cxnLst/>
              <a:rect l="l" t="t" r="r" b="b"/>
              <a:pathLst>
                <a:path w="955" h="657" extrusionOk="0">
                  <a:moveTo>
                    <a:pt x="135" y="1"/>
                  </a:moveTo>
                  <a:cubicBezTo>
                    <a:pt x="77" y="1"/>
                    <a:pt x="29" y="49"/>
                    <a:pt x="29" y="98"/>
                  </a:cubicBezTo>
                  <a:cubicBezTo>
                    <a:pt x="1" y="256"/>
                    <a:pt x="43" y="520"/>
                    <a:pt x="325" y="625"/>
                  </a:cubicBezTo>
                  <a:cubicBezTo>
                    <a:pt x="388" y="647"/>
                    <a:pt x="448" y="657"/>
                    <a:pt x="504" y="657"/>
                  </a:cubicBezTo>
                  <a:cubicBezTo>
                    <a:pt x="705" y="657"/>
                    <a:pt x="854" y="530"/>
                    <a:pt x="923" y="404"/>
                  </a:cubicBezTo>
                  <a:cubicBezTo>
                    <a:pt x="954" y="344"/>
                    <a:pt x="954" y="273"/>
                    <a:pt x="894" y="242"/>
                  </a:cubicBezTo>
                  <a:cubicBezTo>
                    <a:pt x="747" y="168"/>
                    <a:pt x="500" y="80"/>
                    <a:pt x="177" y="10"/>
                  </a:cubicBezTo>
                  <a:cubicBezTo>
                    <a:pt x="163" y="4"/>
                    <a:pt x="149" y="1"/>
                    <a:pt x="1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8"/>
            <p:cNvSpPr/>
            <p:nvPr/>
          </p:nvSpPr>
          <p:spPr>
            <a:xfrm>
              <a:off x="3662925" y="2185550"/>
              <a:ext cx="8825" cy="7050"/>
            </a:xfrm>
            <a:custGeom>
              <a:avLst/>
              <a:gdLst/>
              <a:ahLst/>
              <a:cxnLst/>
              <a:rect l="l" t="t" r="r" b="b"/>
              <a:pathLst>
                <a:path w="353" h="282" extrusionOk="0">
                  <a:moveTo>
                    <a:pt x="60" y="1"/>
                  </a:moveTo>
                  <a:cubicBezTo>
                    <a:pt x="29" y="89"/>
                    <a:pt x="1" y="191"/>
                    <a:pt x="1" y="205"/>
                  </a:cubicBezTo>
                  <a:cubicBezTo>
                    <a:pt x="37" y="244"/>
                    <a:pt x="142" y="281"/>
                    <a:pt x="209" y="281"/>
                  </a:cubicBezTo>
                  <a:cubicBezTo>
                    <a:pt x="219" y="281"/>
                    <a:pt x="228" y="280"/>
                    <a:pt x="236" y="279"/>
                  </a:cubicBezTo>
                  <a:cubicBezTo>
                    <a:pt x="278" y="265"/>
                    <a:pt x="324" y="177"/>
                    <a:pt x="352" y="103"/>
                  </a:cubicBezTo>
                  <a:cubicBezTo>
                    <a:pt x="278" y="75"/>
                    <a:pt x="176" y="29"/>
                    <a:pt x="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8"/>
            <p:cNvSpPr/>
            <p:nvPr/>
          </p:nvSpPr>
          <p:spPr>
            <a:xfrm>
              <a:off x="3653775" y="2182650"/>
              <a:ext cx="8025" cy="5350"/>
            </a:xfrm>
            <a:custGeom>
              <a:avLst/>
              <a:gdLst/>
              <a:ahLst/>
              <a:cxnLst/>
              <a:rect l="l" t="t" r="r" b="b"/>
              <a:pathLst>
                <a:path w="321" h="214" extrusionOk="0">
                  <a:moveTo>
                    <a:pt x="43" y="1"/>
                  </a:moveTo>
                  <a:cubicBezTo>
                    <a:pt x="15" y="71"/>
                    <a:pt x="1" y="131"/>
                    <a:pt x="1" y="145"/>
                  </a:cubicBezTo>
                  <a:cubicBezTo>
                    <a:pt x="34" y="180"/>
                    <a:pt x="113" y="214"/>
                    <a:pt x="173" y="214"/>
                  </a:cubicBezTo>
                  <a:cubicBezTo>
                    <a:pt x="190" y="214"/>
                    <a:pt x="206" y="211"/>
                    <a:pt x="219" y="205"/>
                  </a:cubicBezTo>
                  <a:cubicBezTo>
                    <a:pt x="251" y="205"/>
                    <a:pt x="293" y="131"/>
                    <a:pt x="321" y="71"/>
                  </a:cubicBezTo>
                  <a:cubicBezTo>
                    <a:pt x="233" y="43"/>
                    <a:pt x="145" y="29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8"/>
            <p:cNvSpPr/>
            <p:nvPr/>
          </p:nvSpPr>
          <p:spPr>
            <a:xfrm>
              <a:off x="3650800" y="2190650"/>
              <a:ext cx="13650" cy="8325"/>
            </a:xfrm>
            <a:custGeom>
              <a:avLst/>
              <a:gdLst/>
              <a:ahLst/>
              <a:cxnLst/>
              <a:rect l="l" t="t" r="r" b="b"/>
              <a:pathLst>
                <a:path w="546" h="333" extrusionOk="0">
                  <a:moveTo>
                    <a:pt x="60" y="1"/>
                  </a:moveTo>
                  <a:cubicBezTo>
                    <a:pt x="46" y="15"/>
                    <a:pt x="32" y="15"/>
                    <a:pt x="0" y="15"/>
                  </a:cubicBezTo>
                  <a:cubicBezTo>
                    <a:pt x="46" y="134"/>
                    <a:pt x="120" y="236"/>
                    <a:pt x="282" y="296"/>
                  </a:cubicBezTo>
                  <a:cubicBezTo>
                    <a:pt x="346" y="323"/>
                    <a:pt x="405" y="333"/>
                    <a:pt x="459" y="333"/>
                  </a:cubicBezTo>
                  <a:cubicBezTo>
                    <a:pt x="489" y="333"/>
                    <a:pt x="518" y="329"/>
                    <a:pt x="545" y="324"/>
                  </a:cubicBezTo>
                  <a:cubicBezTo>
                    <a:pt x="500" y="236"/>
                    <a:pt x="457" y="163"/>
                    <a:pt x="384" y="103"/>
                  </a:cubicBezTo>
                  <a:cubicBezTo>
                    <a:pt x="296" y="32"/>
                    <a:pt x="176" y="1"/>
                    <a:pt x="60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8"/>
            <p:cNvSpPr/>
            <p:nvPr/>
          </p:nvSpPr>
          <p:spPr>
            <a:xfrm>
              <a:off x="3705400" y="2563350"/>
              <a:ext cx="24550" cy="20150"/>
            </a:xfrm>
            <a:custGeom>
              <a:avLst/>
              <a:gdLst/>
              <a:ahLst/>
              <a:cxnLst/>
              <a:rect l="l" t="t" r="r" b="b"/>
              <a:pathLst>
                <a:path w="982" h="806" extrusionOk="0">
                  <a:moveTo>
                    <a:pt x="134" y="0"/>
                  </a:moveTo>
                  <a:lnTo>
                    <a:pt x="134" y="0"/>
                  </a:lnTo>
                  <a:cubicBezTo>
                    <a:pt x="1" y="264"/>
                    <a:pt x="46" y="542"/>
                    <a:pt x="162" y="806"/>
                  </a:cubicBezTo>
                  <a:cubicBezTo>
                    <a:pt x="454" y="777"/>
                    <a:pt x="588" y="746"/>
                    <a:pt x="838" y="689"/>
                  </a:cubicBezTo>
                  <a:cubicBezTo>
                    <a:pt x="838" y="689"/>
                    <a:pt x="982" y="162"/>
                    <a:pt x="1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8"/>
            <p:cNvSpPr/>
            <p:nvPr/>
          </p:nvSpPr>
          <p:spPr>
            <a:xfrm>
              <a:off x="3647900" y="2543475"/>
              <a:ext cx="61925" cy="40625"/>
            </a:xfrm>
            <a:custGeom>
              <a:avLst/>
              <a:gdLst/>
              <a:ahLst/>
              <a:cxnLst/>
              <a:rect l="l" t="t" r="r" b="b"/>
              <a:pathLst>
                <a:path w="2477" h="1625" extrusionOk="0">
                  <a:moveTo>
                    <a:pt x="1587" y="0"/>
                  </a:moveTo>
                  <a:cubicBezTo>
                    <a:pt x="1562" y="0"/>
                    <a:pt x="1536" y="1"/>
                    <a:pt x="1509" y="4"/>
                  </a:cubicBezTo>
                  <a:cubicBezTo>
                    <a:pt x="1129" y="32"/>
                    <a:pt x="939" y="355"/>
                    <a:pt x="967" y="517"/>
                  </a:cubicBezTo>
                  <a:cubicBezTo>
                    <a:pt x="925" y="443"/>
                    <a:pt x="865" y="324"/>
                    <a:pt x="661" y="236"/>
                  </a:cubicBezTo>
                  <a:cubicBezTo>
                    <a:pt x="598" y="206"/>
                    <a:pt x="532" y="192"/>
                    <a:pt x="468" y="192"/>
                  </a:cubicBezTo>
                  <a:cubicBezTo>
                    <a:pt x="222" y="192"/>
                    <a:pt x="0" y="396"/>
                    <a:pt x="0" y="675"/>
                  </a:cubicBezTo>
                  <a:lnTo>
                    <a:pt x="14" y="1555"/>
                  </a:lnTo>
                  <a:cubicBezTo>
                    <a:pt x="14" y="1555"/>
                    <a:pt x="606" y="1625"/>
                    <a:pt x="1438" y="1625"/>
                  </a:cubicBezTo>
                  <a:cubicBezTo>
                    <a:pt x="1756" y="1625"/>
                    <a:pt x="2108" y="1615"/>
                    <a:pt x="2476" y="1586"/>
                  </a:cubicBezTo>
                  <a:cubicBezTo>
                    <a:pt x="2360" y="1323"/>
                    <a:pt x="2315" y="1045"/>
                    <a:pt x="2448" y="763"/>
                  </a:cubicBezTo>
                  <a:cubicBezTo>
                    <a:pt x="2244" y="735"/>
                    <a:pt x="2244" y="735"/>
                    <a:pt x="2156" y="721"/>
                  </a:cubicBezTo>
                  <a:cubicBezTo>
                    <a:pt x="2156" y="721"/>
                    <a:pt x="2238" y="0"/>
                    <a:pt x="158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8"/>
            <p:cNvSpPr/>
            <p:nvPr/>
          </p:nvSpPr>
          <p:spPr>
            <a:xfrm>
              <a:off x="3647900" y="2580125"/>
              <a:ext cx="78725" cy="9875"/>
            </a:xfrm>
            <a:custGeom>
              <a:avLst/>
              <a:gdLst/>
              <a:ahLst/>
              <a:cxnLst/>
              <a:rect l="l" t="t" r="r" b="b"/>
              <a:pathLst>
                <a:path w="3149" h="395" extrusionOk="0">
                  <a:moveTo>
                    <a:pt x="3110" y="0"/>
                  </a:moveTo>
                  <a:cubicBezTo>
                    <a:pt x="3109" y="0"/>
                    <a:pt x="3107" y="0"/>
                    <a:pt x="3106" y="1"/>
                  </a:cubicBezTo>
                  <a:cubicBezTo>
                    <a:pt x="2386" y="117"/>
                    <a:pt x="1666" y="148"/>
                    <a:pt x="1100" y="148"/>
                  </a:cubicBezTo>
                  <a:cubicBezTo>
                    <a:pt x="447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71" y="394"/>
                    <a:pt x="1487" y="394"/>
                  </a:cubicBezTo>
                  <a:cubicBezTo>
                    <a:pt x="2008" y="394"/>
                    <a:pt x="2590" y="354"/>
                    <a:pt x="3092" y="222"/>
                  </a:cubicBezTo>
                  <a:cubicBezTo>
                    <a:pt x="3092" y="222"/>
                    <a:pt x="3148" y="0"/>
                    <a:pt x="31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8"/>
            <p:cNvSpPr/>
            <p:nvPr/>
          </p:nvSpPr>
          <p:spPr>
            <a:xfrm>
              <a:off x="3656675" y="2562200"/>
              <a:ext cx="11375" cy="11375"/>
            </a:xfrm>
            <a:custGeom>
              <a:avLst/>
              <a:gdLst/>
              <a:ahLst/>
              <a:cxnLst/>
              <a:rect l="l" t="t" r="r" b="b"/>
              <a:pathLst>
                <a:path w="455" h="455" extrusionOk="0">
                  <a:moveTo>
                    <a:pt x="237" y="0"/>
                  </a:moveTo>
                  <a:cubicBezTo>
                    <a:pt x="103" y="0"/>
                    <a:pt x="1" y="102"/>
                    <a:pt x="1" y="236"/>
                  </a:cubicBezTo>
                  <a:cubicBezTo>
                    <a:pt x="1" y="352"/>
                    <a:pt x="103" y="454"/>
                    <a:pt x="237" y="454"/>
                  </a:cubicBezTo>
                  <a:cubicBezTo>
                    <a:pt x="353" y="454"/>
                    <a:pt x="455" y="352"/>
                    <a:pt x="455" y="222"/>
                  </a:cubicBezTo>
                  <a:cubicBezTo>
                    <a:pt x="455" y="102"/>
                    <a:pt x="353" y="0"/>
                    <a:pt x="23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8"/>
            <p:cNvSpPr/>
            <p:nvPr/>
          </p:nvSpPr>
          <p:spPr>
            <a:xfrm>
              <a:off x="3680875" y="2561050"/>
              <a:ext cx="22000" cy="3375"/>
            </a:xfrm>
            <a:custGeom>
              <a:avLst/>
              <a:gdLst/>
              <a:ahLst/>
              <a:cxnLst/>
              <a:rect l="l" t="t" r="r" b="b"/>
              <a:pathLst>
                <a:path w="880" h="135" extrusionOk="0">
                  <a:moveTo>
                    <a:pt x="836" y="0"/>
                  </a:moveTo>
                  <a:cubicBezTo>
                    <a:pt x="831" y="0"/>
                    <a:pt x="826" y="1"/>
                    <a:pt x="820" y="4"/>
                  </a:cubicBezTo>
                  <a:lnTo>
                    <a:pt x="46" y="46"/>
                  </a:lnTo>
                  <a:cubicBezTo>
                    <a:pt x="28" y="46"/>
                    <a:pt x="0" y="78"/>
                    <a:pt x="14" y="92"/>
                  </a:cubicBezTo>
                  <a:cubicBezTo>
                    <a:pt x="14" y="120"/>
                    <a:pt x="28" y="134"/>
                    <a:pt x="60" y="134"/>
                  </a:cubicBezTo>
                  <a:lnTo>
                    <a:pt x="837" y="92"/>
                  </a:lnTo>
                  <a:cubicBezTo>
                    <a:pt x="851" y="78"/>
                    <a:pt x="880" y="60"/>
                    <a:pt x="865" y="32"/>
                  </a:cubicBezTo>
                  <a:cubicBezTo>
                    <a:pt x="865" y="21"/>
                    <a:pt x="856" y="0"/>
                    <a:pt x="8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8"/>
            <p:cNvSpPr/>
            <p:nvPr/>
          </p:nvSpPr>
          <p:spPr>
            <a:xfrm>
              <a:off x="3679800" y="2541525"/>
              <a:ext cx="31525" cy="18850"/>
            </a:xfrm>
            <a:custGeom>
              <a:avLst/>
              <a:gdLst/>
              <a:ahLst/>
              <a:cxnLst/>
              <a:rect l="l" t="t" r="r" b="b"/>
              <a:pathLst>
                <a:path w="1261" h="754" extrusionOk="0">
                  <a:moveTo>
                    <a:pt x="863" y="96"/>
                  </a:moveTo>
                  <a:cubicBezTo>
                    <a:pt x="880" y="110"/>
                    <a:pt x="880" y="124"/>
                    <a:pt x="863" y="170"/>
                  </a:cubicBezTo>
                  <a:cubicBezTo>
                    <a:pt x="821" y="286"/>
                    <a:pt x="761" y="402"/>
                    <a:pt x="687" y="490"/>
                  </a:cubicBezTo>
                  <a:lnTo>
                    <a:pt x="673" y="507"/>
                  </a:lnTo>
                  <a:cubicBezTo>
                    <a:pt x="673" y="476"/>
                    <a:pt x="687" y="447"/>
                    <a:pt x="687" y="419"/>
                  </a:cubicBezTo>
                  <a:cubicBezTo>
                    <a:pt x="719" y="314"/>
                    <a:pt x="733" y="226"/>
                    <a:pt x="792" y="155"/>
                  </a:cubicBezTo>
                  <a:cubicBezTo>
                    <a:pt x="792" y="138"/>
                    <a:pt x="806" y="110"/>
                    <a:pt x="835" y="96"/>
                  </a:cubicBezTo>
                  <a:close/>
                  <a:moveTo>
                    <a:pt x="1112" y="300"/>
                  </a:moveTo>
                  <a:cubicBezTo>
                    <a:pt x="1144" y="300"/>
                    <a:pt x="1158" y="314"/>
                    <a:pt x="1158" y="331"/>
                  </a:cubicBezTo>
                  <a:cubicBezTo>
                    <a:pt x="1158" y="345"/>
                    <a:pt x="1158" y="359"/>
                    <a:pt x="1127" y="388"/>
                  </a:cubicBezTo>
                  <a:cubicBezTo>
                    <a:pt x="1010" y="476"/>
                    <a:pt x="863" y="549"/>
                    <a:pt x="733" y="578"/>
                  </a:cubicBezTo>
                  <a:cubicBezTo>
                    <a:pt x="747" y="563"/>
                    <a:pt x="747" y="563"/>
                    <a:pt x="747" y="549"/>
                  </a:cubicBezTo>
                  <a:cubicBezTo>
                    <a:pt x="835" y="476"/>
                    <a:pt x="923" y="402"/>
                    <a:pt x="1025" y="345"/>
                  </a:cubicBezTo>
                  <a:cubicBezTo>
                    <a:pt x="1056" y="314"/>
                    <a:pt x="1084" y="300"/>
                    <a:pt x="1112" y="300"/>
                  </a:cubicBezTo>
                  <a:close/>
                  <a:moveTo>
                    <a:pt x="850" y="1"/>
                  </a:moveTo>
                  <a:cubicBezTo>
                    <a:pt x="824" y="1"/>
                    <a:pt x="798" y="8"/>
                    <a:pt x="775" y="22"/>
                  </a:cubicBezTo>
                  <a:cubicBezTo>
                    <a:pt x="747" y="50"/>
                    <a:pt x="733" y="82"/>
                    <a:pt x="704" y="110"/>
                  </a:cubicBezTo>
                  <a:cubicBezTo>
                    <a:pt x="659" y="198"/>
                    <a:pt x="631" y="300"/>
                    <a:pt x="599" y="402"/>
                  </a:cubicBezTo>
                  <a:cubicBezTo>
                    <a:pt x="585" y="476"/>
                    <a:pt x="571" y="549"/>
                    <a:pt x="543" y="609"/>
                  </a:cubicBezTo>
                  <a:lnTo>
                    <a:pt x="29" y="665"/>
                  </a:lnTo>
                  <a:cubicBezTo>
                    <a:pt x="15" y="665"/>
                    <a:pt x="1" y="683"/>
                    <a:pt x="1" y="711"/>
                  </a:cubicBezTo>
                  <a:cubicBezTo>
                    <a:pt x="1" y="725"/>
                    <a:pt x="15" y="753"/>
                    <a:pt x="43" y="753"/>
                  </a:cubicBezTo>
                  <a:lnTo>
                    <a:pt x="585" y="697"/>
                  </a:lnTo>
                  <a:lnTo>
                    <a:pt x="617" y="697"/>
                  </a:lnTo>
                  <a:lnTo>
                    <a:pt x="849" y="665"/>
                  </a:lnTo>
                  <a:cubicBezTo>
                    <a:pt x="880" y="665"/>
                    <a:pt x="894" y="651"/>
                    <a:pt x="894" y="623"/>
                  </a:cubicBezTo>
                  <a:cubicBezTo>
                    <a:pt x="1010" y="578"/>
                    <a:pt x="1098" y="521"/>
                    <a:pt x="1172" y="461"/>
                  </a:cubicBezTo>
                  <a:cubicBezTo>
                    <a:pt x="1200" y="447"/>
                    <a:pt x="1260" y="388"/>
                    <a:pt x="1246" y="314"/>
                  </a:cubicBezTo>
                  <a:cubicBezTo>
                    <a:pt x="1246" y="257"/>
                    <a:pt x="1172" y="212"/>
                    <a:pt x="1112" y="212"/>
                  </a:cubicBezTo>
                  <a:cubicBezTo>
                    <a:pt x="1070" y="212"/>
                    <a:pt x="1025" y="243"/>
                    <a:pt x="982" y="272"/>
                  </a:cubicBezTo>
                  <a:cubicBezTo>
                    <a:pt x="951" y="286"/>
                    <a:pt x="923" y="300"/>
                    <a:pt x="894" y="314"/>
                  </a:cubicBezTo>
                  <a:cubicBezTo>
                    <a:pt x="908" y="286"/>
                    <a:pt x="937" y="243"/>
                    <a:pt x="937" y="198"/>
                  </a:cubicBezTo>
                  <a:cubicBezTo>
                    <a:pt x="982" y="96"/>
                    <a:pt x="951" y="50"/>
                    <a:pt x="923" y="22"/>
                  </a:cubicBezTo>
                  <a:cubicBezTo>
                    <a:pt x="901" y="8"/>
                    <a:pt x="876" y="1"/>
                    <a:pt x="85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8"/>
            <p:cNvSpPr/>
            <p:nvPr/>
          </p:nvSpPr>
          <p:spPr>
            <a:xfrm>
              <a:off x="3525475" y="2563350"/>
              <a:ext cx="24650" cy="20150"/>
            </a:xfrm>
            <a:custGeom>
              <a:avLst/>
              <a:gdLst/>
              <a:ahLst/>
              <a:cxnLst/>
              <a:rect l="l" t="t" r="r" b="b"/>
              <a:pathLst>
                <a:path w="986" h="806" extrusionOk="0">
                  <a:moveTo>
                    <a:pt x="852" y="0"/>
                  </a:moveTo>
                  <a:cubicBezTo>
                    <a:pt x="1" y="162"/>
                    <a:pt x="148" y="689"/>
                    <a:pt x="148" y="689"/>
                  </a:cubicBezTo>
                  <a:cubicBezTo>
                    <a:pt x="398" y="746"/>
                    <a:pt x="528" y="777"/>
                    <a:pt x="824" y="806"/>
                  </a:cubicBezTo>
                  <a:cubicBezTo>
                    <a:pt x="940" y="542"/>
                    <a:pt x="986" y="264"/>
                    <a:pt x="85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8"/>
            <p:cNvSpPr/>
            <p:nvPr/>
          </p:nvSpPr>
          <p:spPr>
            <a:xfrm>
              <a:off x="3545700" y="2543475"/>
              <a:ext cx="62225" cy="40625"/>
            </a:xfrm>
            <a:custGeom>
              <a:avLst/>
              <a:gdLst/>
              <a:ahLst/>
              <a:cxnLst/>
              <a:rect l="l" t="t" r="r" b="b"/>
              <a:pathLst>
                <a:path w="2489" h="1625" extrusionOk="0">
                  <a:moveTo>
                    <a:pt x="891" y="0"/>
                  </a:moveTo>
                  <a:cubicBezTo>
                    <a:pt x="252" y="0"/>
                    <a:pt x="321" y="721"/>
                    <a:pt x="321" y="721"/>
                  </a:cubicBezTo>
                  <a:cubicBezTo>
                    <a:pt x="233" y="735"/>
                    <a:pt x="233" y="735"/>
                    <a:pt x="29" y="763"/>
                  </a:cubicBezTo>
                  <a:cubicBezTo>
                    <a:pt x="159" y="1045"/>
                    <a:pt x="131" y="1323"/>
                    <a:pt x="1" y="1586"/>
                  </a:cubicBezTo>
                  <a:cubicBezTo>
                    <a:pt x="369" y="1615"/>
                    <a:pt x="723" y="1625"/>
                    <a:pt x="1042" y="1625"/>
                  </a:cubicBezTo>
                  <a:cubicBezTo>
                    <a:pt x="1878" y="1625"/>
                    <a:pt x="2477" y="1555"/>
                    <a:pt x="2477" y="1555"/>
                  </a:cubicBezTo>
                  <a:lnTo>
                    <a:pt x="2477" y="675"/>
                  </a:lnTo>
                  <a:cubicBezTo>
                    <a:pt x="2488" y="396"/>
                    <a:pt x="2269" y="192"/>
                    <a:pt x="2016" y="192"/>
                  </a:cubicBezTo>
                  <a:cubicBezTo>
                    <a:pt x="1950" y="192"/>
                    <a:pt x="1882" y="206"/>
                    <a:pt x="1816" y="236"/>
                  </a:cubicBezTo>
                  <a:cubicBezTo>
                    <a:pt x="1612" y="324"/>
                    <a:pt x="1552" y="443"/>
                    <a:pt x="1524" y="517"/>
                  </a:cubicBezTo>
                  <a:cubicBezTo>
                    <a:pt x="1538" y="355"/>
                    <a:pt x="1348" y="32"/>
                    <a:pt x="968" y="4"/>
                  </a:cubicBezTo>
                  <a:cubicBezTo>
                    <a:pt x="941" y="1"/>
                    <a:pt x="916" y="0"/>
                    <a:pt x="8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8"/>
            <p:cNvSpPr/>
            <p:nvPr/>
          </p:nvSpPr>
          <p:spPr>
            <a:xfrm>
              <a:off x="3589225" y="2562200"/>
              <a:ext cx="11025" cy="11375"/>
            </a:xfrm>
            <a:custGeom>
              <a:avLst/>
              <a:gdLst/>
              <a:ahLst/>
              <a:cxnLst/>
              <a:rect l="l" t="t" r="r" b="b"/>
              <a:pathLst>
                <a:path w="441" h="455" extrusionOk="0">
                  <a:moveTo>
                    <a:pt x="223" y="0"/>
                  </a:moveTo>
                  <a:cubicBezTo>
                    <a:pt x="89" y="0"/>
                    <a:pt x="1" y="102"/>
                    <a:pt x="1" y="236"/>
                  </a:cubicBezTo>
                  <a:cubicBezTo>
                    <a:pt x="1" y="352"/>
                    <a:pt x="106" y="454"/>
                    <a:pt x="223" y="454"/>
                  </a:cubicBezTo>
                  <a:cubicBezTo>
                    <a:pt x="339" y="454"/>
                    <a:pt x="441" y="352"/>
                    <a:pt x="441" y="222"/>
                  </a:cubicBezTo>
                  <a:cubicBezTo>
                    <a:pt x="441" y="102"/>
                    <a:pt x="339" y="0"/>
                    <a:pt x="223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8"/>
            <p:cNvSpPr/>
            <p:nvPr/>
          </p:nvSpPr>
          <p:spPr>
            <a:xfrm>
              <a:off x="3528900" y="2580125"/>
              <a:ext cx="78750" cy="9875"/>
            </a:xfrm>
            <a:custGeom>
              <a:avLst/>
              <a:gdLst/>
              <a:ahLst/>
              <a:cxnLst/>
              <a:rect l="l" t="t" r="r" b="b"/>
              <a:pathLst>
                <a:path w="3150" h="395" extrusionOk="0">
                  <a:moveTo>
                    <a:pt x="36" y="0"/>
                  </a:moveTo>
                  <a:cubicBezTo>
                    <a:pt x="1" y="0"/>
                    <a:pt x="57" y="222"/>
                    <a:pt x="57" y="222"/>
                  </a:cubicBezTo>
                  <a:cubicBezTo>
                    <a:pt x="560" y="354"/>
                    <a:pt x="1141" y="394"/>
                    <a:pt x="1663" y="394"/>
                  </a:cubicBezTo>
                  <a:cubicBezTo>
                    <a:pt x="2478" y="394"/>
                    <a:pt x="3149" y="296"/>
                    <a:pt x="3149" y="296"/>
                  </a:cubicBezTo>
                  <a:lnTo>
                    <a:pt x="3149" y="106"/>
                  </a:lnTo>
                  <a:cubicBezTo>
                    <a:pt x="3149" y="106"/>
                    <a:pt x="2702" y="148"/>
                    <a:pt x="2049" y="148"/>
                  </a:cubicBezTo>
                  <a:cubicBezTo>
                    <a:pt x="1483" y="148"/>
                    <a:pt x="761" y="117"/>
                    <a:pt x="40" y="1"/>
                  </a:cubicBezTo>
                  <a:cubicBezTo>
                    <a:pt x="38" y="0"/>
                    <a:pt x="37" y="0"/>
                    <a:pt x="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8"/>
            <p:cNvSpPr/>
            <p:nvPr/>
          </p:nvSpPr>
          <p:spPr>
            <a:xfrm>
              <a:off x="3553000" y="2561050"/>
              <a:ext cx="21650" cy="3375"/>
            </a:xfrm>
            <a:custGeom>
              <a:avLst/>
              <a:gdLst/>
              <a:ahLst/>
              <a:cxnLst/>
              <a:rect l="l" t="t" r="r" b="b"/>
              <a:pathLst>
                <a:path w="866" h="135" extrusionOk="0">
                  <a:moveTo>
                    <a:pt x="28" y="0"/>
                  </a:moveTo>
                  <a:cubicBezTo>
                    <a:pt x="10" y="0"/>
                    <a:pt x="1" y="21"/>
                    <a:pt x="1" y="32"/>
                  </a:cubicBezTo>
                  <a:cubicBezTo>
                    <a:pt x="1" y="60"/>
                    <a:pt x="15" y="78"/>
                    <a:pt x="43" y="92"/>
                  </a:cubicBezTo>
                  <a:lnTo>
                    <a:pt x="806" y="134"/>
                  </a:lnTo>
                  <a:lnTo>
                    <a:pt x="820" y="134"/>
                  </a:lnTo>
                  <a:cubicBezTo>
                    <a:pt x="834" y="134"/>
                    <a:pt x="852" y="120"/>
                    <a:pt x="866" y="92"/>
                  </a:cubicBezTo>
                  <a:cubicBezTo>
                    <a:pt x="866" y="78"/>
                    <a:pt x="834" y="46"/>
                    <a:pt x="820" y="46"/>
                  </a:cubicBezTo>
                  <a:lnTo>
                    <a:pt x="43" y="4"/>
                  </a:lnTo>
                  <a:cubicBezTo>
                    <a:pt x="38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8"/>
            <p:cNvSpPr/>
            <p:nvPr/>
          </p:nvSpPr>
          <p:spPr>
            <a:xfrm>
              <a:off x="3544200" y="2541525"/>
              <a:ext cx="31875" cy="18850"/>
            </a:xfrm>
            <a:custGeom>
              <a:avLst/>
              <a:gdLst/>
              <a:ahLst/>
              <a:cxnLst/>
              <a:rect l="l" t="t" r="r" b="b"/>
              <a:pathLst>
                <a:path w="1275" h="754" extrusionOk="0">
                  <a:moveTo>
                    <a:pt x="441" y="96"/>
                  </a:moveTo>
                  <a:cubicBezTo>
                    <a:pt x="455" y="110"/>
                    <a:pt x="469" y="138"/>
                    <a:pt x="483" y="155"/>
                  </a:cubicBezTo>
                  <a:cubicBezTo>
                    <a:pt x="529" y="226"/>
                    <a:pt x="543" y="314"/>
                    <a:pt x="571" y="419"/>
                  </a:cubicBezTo>
                  <a:cubicBezTo>
                    <a:pt x="571" y="447"/>
                    <a:pt x="588" y="476"/>
                    <a:pt x="588" y="507"/>
                  </a:cubicBezTo>
                  <a:lnTo>
                    <a:pt x="571" y="490"/>
                  </a:lnTo>
                  <a:cubicBezTo>
                    <a:pt x="500" y="402"/>
                    <a:pt x="441" y="286"/>
                    <a:pt x="395" y="170"/>
                  </a:cubicBezTo>
                  <a:lnTo>
                    <a:pt x="395" y="96"/>
                  </a:lnTo>
                  <a:close/>
                  <a:moveTo>
                    <a:pt x="149" y="300"/>
                  </a:moveTo>
                  <a:cubicBezTo>
                    <a:pt x="177" y="300"/>
                    <a:pt x="205" y="314"/>
                    <a:pt x="237" y="345"/>
                  </a:cubicBezTo>
                  <a:cubicBezTo>
                    <a:pt x="339" y="402"/>
                    <a:pt x="427" y="476"/>
                    <a:pt x="514" y="549"/>
                  </a:cubicBezTo>
                  <a:cubicBezTo>
                    <a:pt x="514" y="563"/>
                    <a:pt x="529" y="563"/>
                    <a:pt x="529" y="578"/>
                  </a:cubicBezTo>
                  <a:cubicBezTo>
                    <a:pt x="395" y="549"/>
                    <a:pt x="251" y="476"/>
                    <a:pt x="149" y="388"/>
                  </a:cubicBezTo>
                  <a:cubicBezTo>
                    <a:pt x="103" y="359"/>
                    <a:pt x="103" y="345"/>
                    <a:pt x="103" y="331"/>
                  </a:cubicBezTo>
                  <a:cubicBezTo>
                    <a:pt x="103" y="314"/>
                    <a:pt x="117" y="300"/>
                    <a:pt x="149" y="300"/>
                  </a:cubicBezTo>
                  <a:close/>
                  <a:moveTo>
                    <a:pt x="412" y="1"/>
                  </a:moveTo>
                  <a:cubicBezTo>
                    <a:pt x="389" y="1"/>
                    <a:pt x="367" y="8"/>
                    <a:pt x="353" y="22"/>
                  </a:cubicBezTo>
                  <a:cubicBezTo>
                    <a:pt x="307" y="50"/>
                    <a:pt x="293" y="96"/>
                    <a:pt x="325" y="198"/>
                  </a:cubicBezTo>
                  <a:cubicBezTo>
                    <a:pt x="339" y="243"/>
                    <a:pt x="353" y="286"/>
                    <a:pt x="367" y="314"/>
                  </a:cubicBezTo>
                  <a:cubicBezTo>
                    <a:pt x="339" y="300"/>
                    <a:pt x="307" y="286"/>
                    <a:pt x="279" y="272"/>
                  </a:cubicBezTo>
                  <a:cubicBezTo>
                    <a:pt x="251" y="243"/>
                    <a:pt x="191" y="212"/>
                    <a:pt x="149" y="212"/>
                  </a:cubicBezTo>
                  <a:cubicBezTo>
                    <a:pt x="89" y="212"/>
                    <a:pt x="15" y="257"/>
                    <a:pt x="15" y="314"/>
                  </a:cubicBezTo>
                  <a:cubicBezTo>
                    <a:pt x="1" y="388"/>
                    <a:pt x="61" y="447"/>
                    <a:pt x="89" y="461"/>
                  </a:cubicBezTo>
                  <a:cubicBezTo>
                    <a:pt x="163" y="521"/>
                    <a:pt x="265" y="578"/>
                    <a:pt x="367" y="623"/>
                  </a:cubicBezTo>
                  <a:cubicBezTo>
                    <a:pt x="367" y="651"/>
                    <a:pt x="381" y="665"/>
                    <a:pt x="412" y="665"/>
                  </a:cubicBezTo>
                  <a:lnTo>
                    <a:pt x="645" y="697"/>
                  </a:lnTo>
                  <a:lnTo>
                    <a:pt x="676" y="697"/>
                  </a:lnTo>
                  <a:lnTo>
                    <a:pt x="1218" y="753"/>
                  </a:lnTo>
                  <a:cubicBezTo>
                    <a:pt x="1246" y="753"/>
                    <a:pt x="1260" y="725"/>
                    <a:pt x="1260" y="711"/>
                  </a:cubicBezTo>
                  <a:cubicBezTo>
                    <a:pt x="1274" y="683"/>
                    <a:pt x="1246" y="665"/>
                    <a:pt x="1232" y="665"/>
                  </a:cubicBezTo>
                  <a:lnTo>
                    <a:pt x="719" y="609"/>
                  </a:lnTo>
                  <a:cubicBezTo>
                    <a:pt x="690" y="549"/>
                    <a:pt x="676" y="476"/>
                    <a:pt x="659" y="402"/>
                  </a:cubicBezTo>
                  <a:cubicBezTo>
                    <a:pt x="631" y="300"/>
                    <a:pt x="617" y="198"/>
                    <a:pt x="557" y="110"/>
                  </a:cubicBezTo>
                  <a:cubicBezTo>
                    <a:pt x="543" y="82"/>
                    <a:pt x="514" y="50"/>
                    <a:pt x="483" y="22"/>
                  </a:cubicBezTo>
                  <a:cubicBezTo>
                    <a:pt x="462" y="8"/>
                    <a:pt x="436" y="1"/>
                    <a:pt x="41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8"/>
            <p:cNvSpPr/>
            <p:nvPr/>
          </p:nvSpPr>
          <p:spPr>
            <a:xfrm>
              <a:off x="3602425" y="1962025"/>
              <a:ext cx="190950" cy="157600"/>
            </a:xfrm>
            <a:custGeom>
              <a:avLst/>
              <a:gdLst/>
              <a:ahLst/>
              <a:cxnLst/>
              <a:rect l="l" t="t" r="r" b="b"/>
              <a:pathLst>
                <a:path w="7638" h="6304" extrusionOk="0">
                  <a:moveTo>
                    <a:pt x="1" y="0"/>
                  </a:moveTo>
                  <a:cubicBezTo>
                    <a:pt x="1" y="0"/>
                    <a:pt x="2023" y="4693"/>
                    <a:pt x="2083" y="4795"/>
                  </a:cubicBezTo>
                  <a:cubicBezTo>
                    <a:pt x="4369" y="5660"/>
                    <a:pt x="7637" y="6304"/>
                    <a:pt x="7637" y="6304"/>
                  </a:cubicBezTo>
                  <a:lnTo>
                    <a:pt x="5600" y="133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8"/>
            <p:cNvSpPr/>
            <p:nvPr/>
          </p:nvSpPr>
          <p:spPr>
            <a:xfrm>
              <a:off x="3601725" y="1960175"/>
              <a:ext cx="199725" cy="158300"/>
            </a:xfrm>
            <a:custGeom>
              <a:avLst/>
              <a:gdLst/>
              <a:ahLst/>
              <a:cxnLst/>
              <a:rect l="l" t="t" r="r" b="b"/>
              <a:pathLst>
                <a:path w="7989" h="6332" extrusionOk="0">
                  <a:moveTo>
                    <a:pt x="0" y="0"/>
                  </a:moveTo>
                  <a:cubicBezTo>
                    <a:pt x="0" y="0"/>
                    <a:pt x="2083" y="4781"/>
                    <a:pt x="2083" y="4795"/>
                  </a:cubicBezTo>
                  <a:cubicBezTo>
                    <a:pt x="4499" y="5674"/>
                    <a:pt x="7989" y="6332"/>
                    <a:pt x="7989" y="6332"/>
                  </a:cubicBezTo>
                  <a:lnTo>
                    <a:pt x="5966" y="13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8"/>
            <p:cNvSpPr/>
            <p:nvPr/>
          </p:nvSpPr>
          <p:spPr>
            <a:xfrm>
              <a:off x="3601025" y="1958400"/>
              <a:ext cx="207375" cy="159025"/>
            </a:xfrm>
            <a:custGeom>
              <a:avLst/>
              <a:gdLst/>
              <a:ahLst/>
              <a:cxnLst/>
              <a:rect l="l" t="t" r="r" b="b"/>
              <a:pathLst>
                <a:path w="8295" h="6361" extrusionOk="0">
                  <a:moveTo>
                    <a:pt x="0" y="1"/>
                  </a:moveTo>
                  <a:cubicBezTo>
                    <a:pt x="0" y="1"/>
                    <a:pt x="2079" y="4778"/>
                    <a:pt x="2079" y="4792"/>
                  </a:cubicBezTo>
                  <a:cubicBezTo>
                    <a:pt x="4221" y="5569"/>
                    <a:pt x="8295" y="6361"/>
                    <a:pt x="8295" y="6361"/>
                  </a:cubicBezTo>
                  <a:lnTo>
                    <a:pt x="5980" y="137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8"/>
            <p:cNvSpPr/>
            <p:nvPr/>
          </p:nvSpPr>
          <p:spPr>
            <a:xfrm>
              <a:off x="3484500" y="1964575"/>
              <a:ext cx="175100" cy="184675"/>
            </a:xfrm>
            <a:custGeom>
              <a:avLst/>
              <a:gdLst/>
              <a:ahLst/>
              <a:cxnLst/>
              <a:rect l="l" t="t" r="r" b="b"/>
              <a:pathLst>
                <a:path w="7004" h="7387" extrusionOk="0">
                  <a:moveTo>
                    <a:pt x="4689" y="0"/>
                  </a:moveTo>
                  <a:lnTo>
                    <a:pt x="1" y="2568"/>
                  </a:lnTo>
                  <a:lnTo>
                    <a:pt x="2551" y="7387"/>
                  </a:lnTo>
                  <a:cubicBezTo>
                    <a:pt x="2551" y="7387"/>
                    <a:pt x="5421" y="6012"/>
                    <a:pt x="7004" y="4678"/>
                  </a:cubicBezTo>
                  <a:cubicBezTo>
                    <a:pt x="6990" y="4661"/>
                    <a:pt x="4689" y="0"/>
                    <a:pt x="468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8"/>
            <p:cNvSpPr/>
            <p:nvPr/>
          </p:nvSpPr>
          <p:spPr>
            <a:xfrm>
              <a:off x="3474925" y="1962800"/>
              <a:ext cx="183625" cy="187600"/>
            </a:xfrm>
            <a:custGeom>
              <a:avLst/>
              <a:gdLst/>
              <a:ahLst/>
              <a:cxnLst/>
              <a:rect l="l" t="t" r="r" b="b"/>
              <a:pathLst>
                <a:path w="7345" h="7504" extrusionOk="0">
                  <a:moveTo>
                    <a:pt x="5030" y="1"/>
                  </a:moveTo>
                  <a:lnTo>
                    <a:pt x="0" y="2695"/>
                  </a:lnTo>
                  <a:lnTo>
                    <a:pt x="2568" y="7504"/>
                  </a:lnTo>
                  <a:cubicBezTo>
                    <a:pt x="2568" y="7504"/>
                    <a:pt x="5628" y="6051"/>
                    <a:pt x="7345" y="4676"/>
                  </a:cubicBezTo>
                  <a:cubicBezTo>
                    <a:pt x="7331" y="4662"/>
                    <a:pt x="5030" y="1"/>
                    <a:pt x="50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8"/>
            <p:cNvSpPr/>
            <p:nvPr/>
          </p:nvSpPr>
          <p:spPr>
            <a:xfrm>
              <a:off x="3473850" y="1960950"/>
              <a:ext cx="183550" cy="190150"/>
            </a:xfrm>
            <a:custGeom>
              <a:avLst/>
              <a:gdLst/>
              <a:ahLst/>
              <a:cxnLst/>
              <a:rect l="l" t="t" r="r" b="b"/>
              <a:pathLst>
                <a:path w="7342" h="7606" extrusionOk="0">
                  <a:moveTo>
                    <a:pt x="5027" y="1"/>
                  </a:moveTo>
                  <a:lnTo>
                    <a:pt x="1" y="2695"/>
                  </a:lnTo>
                  <a:lnTo>
                    <a:pt x="2273" y="7606"/>
                  </a:lnTo>
                  <a:cubicBezTo>
                    <a:pt x="2273" y="7606"/>
                    <a:pt x="5819" y="5893"/>
                    <a:pt x="7342" y="4676"/>
                  </a:cubicBezTo>
                  <a:cubicBezTo>
                    <a:pt x="7342" y="4662"/>
                    <a:pt x="5027" y="1"/>
                    <a:pt x="50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8"/>
            <p:cNvSpPr/>
            <p:nvPr/>
          </p:nvSpPr>
          <p:spPr>
            <a:xfrm>
              <a:off x="3603075" y="1950200"/>
              <a:ext cx="216125" cy="161500"/>
            </a:xfrm>
            <a:custGeom>
              <a:avLst/>
              <a:gdLst/>
              <a:ahLst/>
              <a:cxnLst/>
              <a:rect l="l" t="t" r="r" b="b"/>
              <a:pathLst>
                <a:path w="8645" h="6460" extrusionOk="0">
                  <a:moveTo>
                    <a:pt x="208" y="0"/>
                  </a:moveTo>
                  <a:cubicBezTo>
                    <a:pt x="71" y="0"/>
                    <a:pt x="1" y="85"/>
                    <a:pt x="62" y="223"/>
                  </a:cubicBezTo>
                  <a:lnTo>
                    <a:pt x="2233" y="5018"/>
                  </a:lnTo>
                  <a:cubicBezTo>
                    <a:pt x="2307" y="5166"/>
                    <a:pt x="2511" y="5310"/>
                    <a:pt x="2687" y="5355"/>
                  </a:cubicBezTo>
                  <a:lnTo>
                    <a:pt x="8374" y="6453"/>
                  </a:lnTo>
                  <a:cubicBezTo>
                    <a:pt x="8400" y="6457"/>
                    <a:pt x="8425" y="6459"/>
                    <a:pt x="8447" y="6459"/>
                  </a:cubicBezTo>
                  <a:cubicBezTo>
                    <a:pt x="8586" y="6459"/>
                    <a:pt x="8644" y="6376"/>
                    <a:pt x="8592" y="6249"/>
                  </a:cubicBezTo>
                  <a:lnTo>
                    <a:pt x="6412" y="1455"/>
                  </a:lnTo>
                  <a:cubicBezTo>
                    <a:pt x="6338" y="1296"/>
                    <a:pt x="6148" y="1148"/>
                    <a:pt x="5954" y="1120"/>
                  </a:cubicBezTo>
                  <a:lnTo>
                    <a:pt x="270" y="5"/>
                  </a:lnTo>
                  <a:cubicBezTo>
                    <a:pt x="248" y="2"/>
                    <a:pt x="227" y="0"/>
                    <a:pt x="208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8"/>
            <p:cNvSpPr/>
            <p:nvPr/>
          </p:nvSpPr>
          <p:spPr>
            <a:xfrm>
              <a:off x="3603075" y="1950200"/>
              <a:ext cx="214175" cy="160175"/>
            </a:xfrm>
            <a:custGeom>
              <a:avLst/>
              <a:gdLst/>
              <a:ahLst/>
              <a:cxnLst/>
              <a:rect l="l" t="t" r="r" b="b"/>
              <a:pathLst>
                <a:path w="8567" h="6407" extrusionOk="0">
                  <a:moveTo>
                    <a:pt x="204" y="0"/>
                  </a:moveTo>
                  <a:cubicBezTo>
                    <a:pt x="61" y="0"/>
                    <a:pt x="1" y="85"/>
                    <a:pt x="62" y="223"/>
                  </a:cubicBezTo>
                  <a:lnTo>
                    <a:pt x="2219" y="4972"/>
                  </a:lnTo>
                  <a:cubicBezTo>
                    <a:pt x="2293" y="5120"/>
                    <a:pt x="2483" y="5268"/>
                    <a:pt x="2672" y="5310"/>
                  </a:cubicBezTo>
                  <a:lnTo>
                    <a:pt x="8301" y="6397"/>
                  </a:lnTo>
                  <a:cubicBezTo>
                    <a:pt x="8330" y="6403"/>
                    <a:pt x="8357" y="6406"/>
                    <a:pt x="8381" y="6406"/>
                  </a:cubicBezTo>
                  <a:cubicBezTo>
                    <a:pt x="8514" y="6406"/>
                    <a:pt x="8567" y="6314"/>
                    <a:pt x="8505" y="6189"/>
                  </a:cubicBezTo>
                  <a:lnTo>
                    <a:pt x="6352" y="1440"/>
                  </a:lnTo>
                  <a:cubicBezTo>
                    <a:pt x="6292" y="1296"/>
                    <a:pt x="6088" y="1134"/>
                    <a:pt x="5898" y="1103"/>
                  </a:cubicBezTo>
                  <a:lnTo>
                    <a:pt x="270" y="5"/>
                  </a:lnTo>
                  <a:cubicBezTo>
                    <a:pt x="246" y="2"/>
                    <a:pt x="224" y="0"/>
                    <a:pt x="20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8"/>
            <p:cNvSpPr/>
            <p:nvPr/>
          </p:nvSpPr>
          <p:spPr>
            <a:xfrm>
              <a:off x="3454075" y="1954275"/>
              <a:ext cx="196050" cy="193825"/>
            </a:xfrm>
            <a:custGeom>
              <a:avLst/>
              <a:gdLst/>
              <a:ahLst/>
              <a:cxnLst/>
              <a:rect l="l" t="t" r="r" b="b"/>
              <a:pathLst>
                <a:path w="7842" h="7753" extrusionOk="0">
                  <a:moveTo>
                    <a:pt x="5273" y="1"/>
                  </a:moveTo>
                  <a:cubicBezTo>
                    <a:pt x="5226" y="1"/>
                    <a:pt x="5176" y="11"/>
                    <a:pt x="5129" y="32"/>
                  </a:cubicBezTo>
                  <a:lnTo>
                    <a:pt x="236" y="2480"/>
                  </a:lnTo>
                  <a:cubicBezTo>
                    <a:pt x="74" y="2554"/>
                    <a:pt x="0" y="2744"/>
                    <a:pt x="74" y="2892"/>
                  </a:cubicBezTo>
                  <a:lnTo>
                    <a:pt x="2301" y="7595"/>
                  </a:lnTo>
                  <a:cubicBezTo>
                    <a:pt x="2351" y="7695"/>
                    <a:pt x="2447" y="7753"/>
                    <a:pt x="2555" y="7753"/>
                  </a:cubicBezTo>
                  <a:cubicBezTo>
                    <a:pt x="2606" y="7753"/>
                    <a:pt x="2660" y="7740"/>
                    <a:pt x="2712" y="7711"/>
                  </a:cubicBezTo>
                  <a:lnTo>
                    <a:pt x="7623" y="5280"/>
                  </a:lnTo>
                  <a:cubicBezTo>
                    <a:pt x="7781" y="5192"/>
                    <a:pt x="7841" y="5017"/>
                    <a:pt x="7781" y="4869"/>
                  </a:cubicBezTo>
                  <a:lnTo>
                    <a:pt x="5541" y="166"/>
                  </a:lnTo>
                  <a:cubicBezTo>
                    <a:pt x="5498" y="61"/>
                    <a:pt x="5390" y="1"/>
                    <a:pt x="5273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8"/>
            <p:cNvSpPr/>
            <p:nvPr/>
          </p:nvSpPr>
          <p:spPr>
            <a:xfrm>
              <a:off x="3455125" y="1954275"/>
              <a:ext cx="194625" cy="192175"/>
            </a:xfrm>
            <a:custGeom>
              <a:avLst/>
              <a:gdLst/>
              <a:ahLst/>
              <a:cxnLst/>
              <a:rect l="l" t="t" r="r" b="b"/>
              <a:pathLst>
                <a:path w="7785" h="7687" extrusionOk="0">
                  <a:moveTo>
                    <a:pt x="5231" y="1"/>
                  </a:moveTo>
                  <a:cubicBezTo>
                    <a:pt x="5184" y="1"/>
                    <a:pt x="5134" y="11"/>
                    <a:pt x="5087" y="32"/>
                  </a:cubicBezTo>
                  <a:lnTo>
                    <a:pt x="236" y="2452"/>
                  </a:lnTo>
                  <a:cubicBezTo>
                    <a:pt x="75" y="2540"/>
                    <a:pt x="1" y="2716"/>
                    <a:pt x="75" y="2860"/>
                  </a:cubicBezTo>
                  <a:lnTo>
                    <a:pt x="2287" y="7521"/>
                  </a:lnTo>
                  <a:cubicBezTo>
                    <a:pt x="2339" y="7626"/>
                    <a:pt x="2443" y="7686"/>
                    <a:pt x="2557" y="7686"/>
                  </a:cubicBezTo>
                  <a:cubicBezTo>
                    <a:pt x="2603" y="7686"/>
                    <a:pt x="2652" y="7676"/>
                    <a:pt x="2699" y="7655"/>
                  </a:cubicBezTo>
                  <a:lnTo>
                    <a:pt x="7549" y="5235"/>
                  </a:lnTo>
                  <a:cubicBezTo>
                    <a:pt x="7711" y="5147"/>
                    <a:pt x="7785" y="4971"/>
                    <a:pt x="7711" y="4827"/>
                  </a:cubicBezTo>
                  <a:lnTo>
                    <a:pt x="5499" y="166"/>
                  </a:lnTo>
                  <a:cubicBezTo>
                    <a:pt x="5456" y="61"/>
                    <a:pt x="5348" y="1"/>
                    <a:pt x="523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8"/>
            <p:cNvSpPr/>
            <p:nvPr/>
          </p:nvSpPr>
          <p:spPr>
            <a:xfrm>
              <a:off x="3581575" y="1949925"/>
              <a:ext cx="94925" cy="136375"/>
            </a:xfrm>
            <a:custGeom>
              <a:avLst/>
              <a:gdLst/>
              <a:ahLst/>
              <a:cxnLst/>
              <a:rect l="l" t="t" r="r" b="b"/>
              <a:pathLst>
                <a:path w="3797" h="5455" extrusionOk="0">
                  <a:moveTo>
                    <a:pt x="1131" y="0"/>
                  </a:moveTo>
                  <a:cubicBezTo>
                    <a:pt x="1120" y="0"/>
                    <a:pt x="1109" y="1"/>
                    <a:pt x="1098" y="2"/>
                  </a:cubicBezTo>
                  <a:lnTo>
                    <a:pt x="149" y="104"/>
                  </a:lnTo>
                  <a:cubicBezTo>
                    <a:pt x="43" y="118"/>
                    <a:pt x="1" y="192"/>
                    <a:pt x="29" y="266"/>
                  </a:cubicBezTo>
                  <a:lnTo>
                    <a:pt x="2449" y="5321"/>
                  </a:lnTo>
                  <a:cubicBezTo>
                    <a:pt x="2477" y="5409"/>
                    <a:pt x="2593" y="5454"/>
                    <a:pt x="2699" y="5454"/>
                  </a:cubicBezTo>
                  <a:lnTo>
                    <a:pt x="3649" y="5335"/>
                  </a:lnTo>
                  <a:cubicBezTo>
                    <a:pt x="3736" y="5335"/>
                    <a:pt x="3796" y="5264"/>
                    <a:pt x="3754" y="5177"/>
                  </a:cubicBezTo>
                  <a:lnTo>
                    <a:pt x="1348" y="118"/>
                  </a:lnTo>
                  <a:cubicBezTo>
                    <a:pt x="1310" y="52"/>
                    <a:pt x="1224" y="0"/>
                    <a:pt x="113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8"/>
            <p:cNvSpPr/>
            <p:nvPr/>
          </p:nvSpPr>
          <p:spPr>
            <a:xfrm>
              <a:off x="3592575" y="2061725"/>
              <a:ext cx="96050" cy="16825"/>
            </a:xfrm>
            <a:custGeom>
              <a:avLst/>
              <a:gdLst/>
              <a:ahLst/>
              <a:cxnLst/>
              <a:rect l="l" t="t" r="r" b="b"/>
              <a:pathLst>
                <a:path w="3842" h="673" extrusionOk="0">
                  <a:moveTo>
                    <a:pt x="3796" y="1"/>
                  </a:moveTo>
                  <a:cubicBezTo>
                    <a:pt x="2931" y="131"/>
                    <a:pt x="2523" y="191"/>
                    <a:pt x="2083" y="247"/>
                  </a:cubicBezTo>
                  <a:cubicBezTo>
                    <a:pt x="1759" y="293"/>
                    <a:pt x="1422" y="335"/>
                    <a:pt x="894" y="423"/>
                  </a:cubicBezTo>
                  <a:lnTo>
                    <a:pt x="1" y="557"/>
                  </a:lnTo>
                  <a:lnTo>
                    <a:pt x="1010" y="673"/>
                  </a:lnTo>
                  <a:lnTo>
                    <a:pt x="1010" y="645"/>
                  </a:lnTo>
                  <a:cubicBezTo>
                    <a:pt x="1496" y="571"/>
                    <a:pt x="1819" y="529"/>
                    <a:pt x="2111" y="483"/>
                  </a:cubicBezTo>
                  <a:cubicBezTo>
                    <a:pt x="2551" y="423"/>
                    <a:pt x="2962" y="367"/>
                    <a:pt x="3842" y="233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8"/>
            <p:cNvSpPr/>
            <p:nvPr/>
          </p:nvSpPr>
          <p:spPr>
            <a:xfrm>
              <a:off x="3613850" y="2041950"/>
              <a:ext cx="69950" cy="17625"/>
            </a:xfrm>
            <a:custGeom>
              <a:avLst/>
              <a:gdLst/>
              <a:ahLst/>
              <a:cxnLst/>
              <a:rect l="l" t="t" r="r" b="b"/>
              <a:pathLst>
                <a:path w="2798" h="705" extrusionOk="0">
                  <a:moveTo>
                    <a:pt x="2755" y="1"/>
                  </a:moveTo>
                  <a:cubicBezTo>
                    <a:pt x="2287" y="88"/>
                    <a:pt x="1904" y="145"/>
                    <a:pt x="1566" y="205"/>
                  </a:cubicBezTo>
                  <a:cubicBezTo>
                    <a:pt x="1024" y="278"/>
                    <a:pt x="571" y="352"/>
                    <a:pt x="1" y="482"/>
                  </a:cubicBezTo>
                  <a:lnTo>
                    <a:pt x="43" y="704"/>
                  </a:lnTo>
                  <a:cubicBezTo>
                    <a:pt x="616" y="584"/>
                    <a:pt x="1070" y="511"/>
                    <a:pt x="1598" y="440"/>
                  </a:cubicBezTo>
                  <a:cubicBezTo>
                    <a:pt x="1935" y="380"/>
                    <a:pt x="2329" y="321"/>
                    <a:pt x="2797" y="233"/>
                  </a:cubicBezTo>
                  <a:lnTo>
                    <a:pt x="275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8"/>
            <p:cNvSpPr/>
            <p:nvPr/>
          </p:nvSpPr>
          <p:spPr>
            <a:xfrm>
              <a:off x="3553700" y="1977050"/>
              <a:ext cx="95700" cy="16900"/>
            </a:xfrm>
            <a:custGeom>
              <a:avLst/>
              <a:gdLst/>
              <a:ahLst/>
              <a:cxnLst/>
              <a:rect l="l" t="t" r="r" b="b"/>
              <a:pathLst>
                <a:path w="3828" h="676" extrusionOk="0">
                  <a:moveTo>
                    <a:pt x="3796" y="1"/>
                  </a:moveTo>
                  <a:cubicBezTo>
                    <a:pt x="2934" y="134"/>
                    <a:pt x="2523" y="191"/>
                    <a:pt x="2083" y="250"/>
                  </a:cubicBezTo>
                  <a:cubicBezTo>
                    <a:pt x="1760" y="293"/>
                    <a:pt x="1422" y="338"/>
                    <a:pt x="894" y="426"/>
                  </a:cubicBezTo>
                  <a:lnTo>
                    <a:pt x="1" y="556"/>
                  </a:lnTo>
                  <a:lnTo>
                    <a:pt x="1014" y="676"/>
                  </a:lnTo>
                  <a:lnTo>
                    <a:pt x="1014" y="644"/>
                  </a:lnTo>
                  <a:cubicBezTo>
                    <a:pt x="1496" y="574"/>
                    <a:pt x="1805" y="528"/>
                    <a:pt x="2111" y="486"/>
                  </a:cubicBezTo>
                  <a:cubicBezTo>
                    <a:pt x="2551" y="426"/>
                    <a:pt x="2963" y="366"/>
                    <a:pt x="3828" y="236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8"/>
            <p:cNvSpPr/>
            <p:nvPr/>
          </p:nvSpPr>
          <p:spPr>
            <a:xfrm>
              <a:off x="3575000" y="1957275"/>
              <a:ext cx="70025" cy="17600"/>
            </a:xfrm>
            <a:custGeom>
              <a:avLst/>
              <a:gdLst/>
              <a:ahLst/>
              <a:cxnLst/>
              <a:rect l="l" t="t" r="r" b="b"/>
              <a:pathLst>
                <a:path w="2801" h="704" extrusionOk="0">
                  <a:moveTo>
                    <a:pt x="2754" y="0"/>
                  </a:moveTo>
                  <a:cubicBezTo>
                    <a:pt x="2286" y="88"/>
                    <a:pt x="1907" y="148"/>
                    <a:pt x="1569" y="204"/>
                  </a:cubicBezTo>
                  <a:cubicBezTo>
                    <a:pt x="1027" y="278"/>
                    <a:pt x="570" y="352"/>
                    <a:pt x="0" y="468"/>
                  </a:cubicBezTo>
                  <a:lnTo>
                    <a:pt x="42" y="704"/>
                  </a:lnTo>
                  <a:cubicBezTo>
                    <a:pt x="616" y="588"/>
                    <a:pt x="1069" y="514"/>
                    <a:pt x="1597" y="426"/>
                  </a:cubicBezTo>
                  <a:cubicBezTo>
                    <a:pt x="1935" y="380"/>
                    <a:pt x="2329" y="310"/>
                    <a:pt x="2800" y="236"/>
                  </a:cubicBezTo>
                  <a:lnTo>
                    <a:pt x="2754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8"/>
            <p:cNvSpPr/>
            <p:nvPr/>
          </p:nvSpPr>
          <p:spPr>
            <a:xfrm>
              <a:off x="3702625" y="2036325"/>
              <a:ext cx="60900" cy="41350"/>
            </a:xfrm>
            <a:custGeom>
              <a:avLst/>
              <a:gdLst/>
              <a:ahLst/>
              <a:cxnLst/>
              <a:rect l="l" t="t" r="r" b="b"/>
              <a:pathLst>
                <a:path w="2436" h="1654" extrusionOk="0">
                  <a:moveTo>
                    <a:pt x="303" y="69"/>
                  </a:moveTo>
                  <a:cubicBezTo>
                    <a:pt x="326" y="69"/>
                    <a:pt x="350" y="72"/>
                    <a:pt x="375" y="78"/>
                  </a:cubicBezTo>
                  <a:lnTo>
                    <a:pt x="1694" y="282"/>
                  </a:lnTo>
                  <a:cubicBezTo>
                    <a:pt x="1884" y="313"/>
                    <a:pt x="2092" y="489"/>
                    <a:pt x="2134" y="679"/>
                  </a:cubicBezTo>
                  <a:lnTo>
                    <a:pt x="2310" y="1309"/>
                  </a:lnTo>
                  <a:cubicBezTo>
                    <a:pt x="2364" y="1480"/>
                    <a:pt x="2275" y="1591"/>
                    <a:pt x="2116" y="1591"/>
                  </a:cubicBezTo>
                  <a:cubicBezTo>
                    <a:pt x="2098" y="1591"/>
                    <a:pt x="2080" y="1590"/>
                    <a:pt x="2060" y="1587"/>
                  </a:cubicBezTo>
                  <a:lnTo>
                    <a:pt x="727" y="1383"/>
                  </a:lnTo>
                  <a:cubicBezTo>
                    <a:pt x="537" y="1337"/>
                    <a:pt x="347" y="1161"/>
                    <a:pt x="287" y="985"/>
                  </a:cubicBezTo>
                  <a:lnTo>
                    <a:pt x="112" y="356"/>
                  </a:lnTo>
                  <a:cubicBezTo>
                    <a:pt x="75" y="191"/>
                    <a:pt x="157" y="69"/>
                    <a:pt x="303" y="69"/>
                  </a:cubicBezTo>
                  <a:close/>
                  <a:moveTo>
                    <a:pt x="294" y="0"/>
                  </a:moveTo>
                  <a:cubicBezTo>
                    <a:pt x="105" y="0"/>
                    <a:pt x="0" y="139"/>
                    <a:pt x="55" y="342"/>
                  </a:cubicBezTo>
                  <a:lnTo>
                    <a:pt x="231" y="971"/>
                  </a:lnTo>
                  <a:cubicBezTo>
                    <a:pt x="287" y="1193"/>
                    <a:pt x="523" y="1397"/>
                    <a:pt x="741" y="1439"/>
                  </a:cubicBezTo>
                  <a:lnTo>
                    <a:pt x="2078" y="1647"/>
                  </a:lnTo>
                  <a:cubicBezTo>
                    <a:pt x="2101" y="1651"/>
                    <a:pt x="2124" y="1653"/>
                    <a:pt x="2146" y="1653"/>
                  </a:cubicBezTo>
                  <a:cubicBezTo>
                    <a:pt x="2325" y="1653"/>
                    <a:pt x="2436" y="1504"/>
                    <a:pt x="2370" y="1309"/>
                  </a:cubicBezTo>
                  <a:lnTo>
                    <a:pt x="2208" y="693"/>
                  </a:lnTo>
                  <a:cubicBezTo>
                    <a:pt x="2134" y="472"/>
                    <a:pt x="1916" y="254"/>
                    <a:pt x="1680" y="226"/>
                  </a:cubicBezTo>
                  <a:lnTo>
                    <a:pt x="347" y="4"/>
                  </a:lnTo>
                  <a:cubicBezTo>
                    <a:pt x="329" y="2"/>
                    <a:pt x="311" y="0"/>
                    <a:pt x="29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8"/>
            <p:cNvSpPr/>
            <p:nvPr/>
          </p:nvSpPr>
          <p:spPr>
            <a:xfrm>
              <a:off x="3704475" y="2038025"/>
              <a:ext cx="57250" cy="38100"/>
            </a:xfrm>
            <a:custGeom>
              <a:avLst/>
              <a:gdLst/>
              <a:ahLst/>
              <a:cxnLst/>
              <a:rect l="l" t="t" r="r" b="b"/>
              <a:pathLst>
                <a:path w="2290" h="1524" extrusionOk="0">
                  <a:moveTo>
                    <a:pt x="229" y="1"/>
                  </a:moveTo>
                  <a:cubicBezTo>
                    <a:pt x="83" y="1"/>
                    <a:pt x="1" y="123"/>
                    <a:pt x="38" y="288"/>
                  </a:cubicBezTo>
                  <a:lnTo>
                    <a:pt x="213" y="917"/>
                  </a:lnTo>
                  <a:cubicBezTo>
                    <a:pt x="273" y="1093"/>
                    <a:pt x="463" y="1269"/>
                    <a:pt x="653" y="1315"/>
                  </a:cubicBezTo>
                  <a:lnTo>
                    <a:pt x="1986" y="1519"/>
                  </a:lnTo>
                  <a:cubicBezTo>
                    <a:pt x="2006" y="1522"/>
                    <a:pt x="2024" y="1523"/>
                    <a:pt x="2042" y="1523"/>
                  </a:cubicBezTo>
                  <a:cubicBezTo>
                    <a:pt x="2201" y="1523"/>
                    <a:pt x="2290" y="1412"/>
                    <a:pt x="2236" y="1241"/>
                  </a:cubicBezTo>
                  <a:lnTo>
                    <a:pt x="2060" y="611"/>
                  </a:lnTo>
                  <a:cubicBezTo>
                    <a:pt x="2018" y="421"/>
                    <a:pt x="1810" y="245"/>
                    <a:pt x="1620" y="214"/>
                  </a:cubicBezTo>
                  <a:lnTo>
                    <a:pt x="301" y="10"/>
                  </a:lnTo>
                  <a:cubicBezTo>
                    <a:pt x="276" y="4"/>
                    <a:pt x="252" y="1"/>
                    <a:pt x="229" y="1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8"/>
            <p:cNvSpPr/>
            <p:nvPr/>
          </p:nvSpPr>
          <p:spPr>
            <a:xfrm>
              <a:off x="3715700" y="2065350"/>
              <a:ext cx="41425" cy="6625"/>
            </a:xfrm>
            <a:custGeom>
              <a:avLst/>
              <a:gdLst/>
              <a:ahLst/>
              <a:cxnLst/>
              <a:rect l="l" t="t" r="r" b="b"/>
              <a:pathLst>
                <a:path w="1657" h="265" extrusionOk="0">
                  <a:moveTo>
                    <a:pt x="0" y="0"/>
                  </a:moveTo>
                  <a:lnTo>
                    <a:pt x="28" y="14"/>
                  </a:lnTo>
                  <a:lnTo>
                    <a:pt x="28" y="0"/>
                  </a:lnTo>
                  <a:close/>
                  <a:moveTo>
                    <a:pt x="74" y="0"/>
                  </a:moveTo>
                  <a:lnTo>
                    <a:pt x="74" y="14"/>
                  </a:lnTo>
                  <a:lnTo>
                    <a:pt x="102" y="14"/>
                  </a:lnTo>
                  <a:lnTo>
                    <a:pt x="74" y="0"/>
                  </a:lnTo>
                  <a:close/>
                  <a:moveTo>
                    <a:pt x="148" y="14"/>
                  </a:moveTo>
                  <a:lnTo>
                    <a:pt x="148" y="32"/>
                  </a:lnTo>
                  <a:lnTo>
                    <a:pt x="176" y="32"/>
                  </a:lnTo>
                  <a:lnTo>
                    <a:pt x="148" y="14"/>
                  </a:lnTo>
                  <a:close/>
                  <a:moveTo>
                    <a:pt x="218" y="32"/>
                  </a:moveTo>
                  <a:lnTo>
                    <a:pt x="218" y="46"/>
                  </a:lnTo>
                  <a:lnTo>
                    <a:pt x="250" y="46"/>
                  </a:lnTo>
                  <a:lnTo>
                    <a:pt x="250" y="32"/>
                  </a:lnTo>
                  <a:close/>
                  <a:moveTo>
                    <a:pt x="292" y="46"/>
                  </a:moveTo>
                  <a:lnTo>
                    <a:pt x="338" y="60"/>
                  </a:lnTo>
                  <a:lnTo>
                    <a:pt x="338" y="60"/>
                  </a:lnTo>
                  <a:lnTo>
                    <a:pt x="324" y="46"/>
                  </a:lnTo>
                  <a:close/>
                  <a:moveTo>
                    <a:pt x="366" y="60"/>
                  </a:moveTo>
                  <a:lnTo>
                    <a:pt x="412" y="74"/>
                  </a:lnTo>
                  <a:lnTo>
                    <a:pt x="394" y="60"/>
                  </a:lnTo>
                  <a:close/>
                  <a:moveTo>
                    <a:pt x="440" y="60"/>
                  </a:moveTo>
                  <a:lnTo>
                    <a:pt x="440" y="74"/>
                  </a:lnTo>
                  <a:lnTo>
                    <a:pt x="468" y="74"/>
                  </a:lnTo>
                  <a:lnTo>
                    <a:pt x="440" y="60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42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630" y="88"/>
                  </a:lnTo>
                  <a:close/>
                  <a:moveTo>
                    <a:pt x="658" y="102"/>
                  </a:moveTo>
                  <a:lnTo>
                    <a:pt x="704" y="120"/>
                  </a:lnTo>
                  <a:lnTo>
                    <a:pt x="704" y="102"/>
                  </a:lnTo>
                  <a:close/>
                  <a:moveTo>
                    <a:pt x="732" y="120"/>
                  </a:moveTo>
                  <a:lnTo>
                    <a:pt x="777" y="134"/>
                  </a:lnTo>
                  <a:lnTo>
                    <a:pt x="777" y="120"/>
                  </a:lnTo>
                  <a:close/>
                  <a:moveTo>
                    <a:pt x="806" y="120"/>
                  </a:moveTo>
                  <a:lnTo>
                    <a:pt x="806" y="134"/>
                  </a:lnTo>
                  <a:lnTo>
                    <a:pt x="851" y="134"/>
                  </a:lnTo>
                  <a:lnTo>
                    <a:pt x="806" y="120"/>
                  </a:lnTo>
                  <a:close/>
                  <a:moveTo>
                    <a:pt x="879" y="134"/>
                  </a:moveTo>
                  <a:lnTo>
                    <a:pt x="879" y="148"/>
                  </a:lnTo>
                  <a:lnTo>
                    <a:pt x="922" y="148"/>
                  </a:lnTo>
                  <a:lnTo>
                    <a:pt x="879" y="134"/>
                  </a:lnTo>
                  <a:close/>
                  <a:moveTo>
                    <a:pt x="953" y="148"/>
                  </a:moveTo>
                  <a:lnTo>
                    <a:pt x="953" y="162"/>
                  </a:lnTo>
                  <a:lnTo>
                    <a:pt x="996" y="162"/>
                  </a:lnTo>
                  <a:lnTo>
                    <a:pt x="996" y="148"/>
                  </a:lnTo>
                  <a:close/>
                  <a:moveTo>
                    <a:pt x="1027" y="162"/>
                  </a:moveTo>
                  <a:lnTo>
                    <a:pt x="1069" y="176"/>
                  </a:lnTo>
                  <a:lnTo>
                    <a:pt x="1069" y="162"/>
                  </a:lnTo>
                  <a:close/>
                  <a:moveTo>
                    <a:pt x="1098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71" y="176"/>
                  </a:moveTo>
                  <a:lnTo>
                    <a:pt x="1186" y="190"/>
                  </a:lnTo>
                  <a:lnTo>
                    <a:pt x="1217" y="190"/>
                  </a:lnTo>
                  <a:lnTo>
                    <a:pt x="1171" y="176"/>
                  </a:lnTo>
                  <a:close/>
                  <a:moveTo>
                    <a:pt x="1245" y="190"/>
                  </a:moveTo>
                  <a:lnTo>
                    <a:pt x="1259" y="208"/>
                  </a:lnTo>
                  <a:lnTo>
                    <a:pt x="1291" y="208"/>
                  </a:lnTo>
                  <a:lnTo>
                    <a:pt x="1245" y="190"/>
                  </a:lnTo>
                  <a:close/>
                  <a:moveTo>
                    <a:pt x="1319" y="208"/>
                  </a:moveTo>
                  <a:lnTo>
                    <a:pt x="1333" y="222"/>
                  </a:lnTo>
                  <a:lnTo>
                    <a:pt x="1361" y="222"/>
                  </a:lnTo>
                  <a:lnTo>
                    <a:pt x="1361" y="208"/>
                  </a:lnTo>
                  <a:close/>
                  <a:moveTo>
                    <a:pt x="1393" y="222"/>
                  </a:moveTo>
                  <a:lnTo>
                    <a:pt x="1407" y="236"/>
                  </a:lnTo>
                  <a:lnTo>
                    <a:pt x="1435" y="236"/>
                  </a:lnTo>
                  <a:lnTo>
                    <a:pt x="1435" y="222"/>
                  </a:lnTo>
                  <a:close/>
                  <a:moveTo>
                    <a:pt x="1481" y="236"/>
                  </a:moveTo>
                  <a:lnTo>
                    <a:pt x="1509" y="250"/>
                  </a:lnTo>
                  <a:lnTo>
                    <a:pt x="1509" y="236"/>
                  </a:lnTo>
                  <a:close/>
                  <a:moveTo>
                    <a:pt x="1555" y="250"/>
                  </a:moveTo>
                  <a:lnTo>
                    <a:pt x="1583" y="264"/>
                  </a:lnTo>
                  <a:lnTo>
                    <a:pt x="1583" y="250"/>
                  </a:lnTo>
                  <a:close/>
                  <a:moveTo>
                    <a:pt x="1625" y="250"/>
                  </a:moveTo>
                  <a:lnTo>
                    <a:pt x="1625" y="264"/>
                  </a:lnTo>
                  <a:lnTo>
                    <a:pt x="1657" y="264"/>
                  </a:lnTo>
                  <a:lnTo>
                    <a:pt x="1625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8"/>
            <p:cNvSpPr/>
            <p:nvPr/>
          </p:nvSpPr>
          <p:spPr>
            <a:xfrm>
              <a:off x="3713500" y="2058050"/>
              <a:ext cx="41775" cy="6975"/>
            </a:xfrm>
            <a:custGeom>
              <a:avLst/>
              <a:gdLst/>
              <a:ahLst/>
              <a:cxnLst/>
              <a:rect l="l" t="t" r="r" b="b"/>
              <a:pathLst>
                <a:path w="1671" h="279" extrusionOk="0">
                  <a:moveTo>
                    <a:pt x="0" y="0"/>
                  </a:moveTo>
                  <a:lnTo>
                    <a:pt x="0" y="14"/>
                  </a:lnTo>
                  <a:lnTo>
                    <a:pt x="42" y="14"/>
                  </a:lnTo>
                  <a:lnTo>
                    <a:pt x="0" y="0"/>
                  </a:lnTo>
                  <a:close/>
                  <a:moveTo>
                    <a:pt x="74" y="14"/>
                  </a:moveTo>
                  <a:lnTo>
                    <a:pt x="88" y="28"/>
                  </a:lnTo>
                  <a:lnTo>
                    <a:pt x="116" y="28"/>
                  </a:lnTo>
                  <a:lnTo>
                    <a:pt x="116" y="14"/>
                  </a:lnTo>
                  <a:close/>
                  <a:moveTo>
                    <a:pt x="162" y="28"/>
                  </a:moveTo>
                  <a:lnTo>
                    <a:pt x="190" y="42"/>
                  </a:lnTo>
                  <a:lnTo>
                    <a:pt x="190" y="28"/>
                  </a:lnTo>
                  <a:close/>
                  <a:moveTo>
                    <a:pt x="236" y="42"/>
                  </a:moveTo>
                  <a:lnTo>
                    <a:pt x="264" y="60"/>
                  </a:lnTo>
                  <a:lnTo>
                    <a:pt x="264" y="42"/>
                  </a:lnTo>
                  <a:close/>
                  <a:moveTo>
                    <a:pt x="292" y="42"/>
                  </a:moveTo>
                  <a:lnTo>
                    <a:pt x="306" y="60"/>
                  </a:lnTo>
                  <a:lnTo>
                    <a:pt x="338" y="60"/>
                  </a:lnTo>
                  <a:lnTo>
                    <a:pt x="292" y="42"/>
                  </a:lnTo>
                  <a:close/>
                  <a:moveTo>
                    <a:pt x="380" y="60"/>
                  </a:moveTo>
                  <a:lnTo>
                    <a:pt x="380" y="74"/>
                  </a:lnTo>
                  <a:lnTo>
                    <a:pt x="412" y="74"/>
                  </a:lnTo>
                  <a:lnTo>
                    <a:pt x="380" y="60"/>
                  </a:lnTo>
                  <a:close/>
                  <a:moveTo>
                    <a:pt x="454" y="74"/>
                  </a:moveTo>
                  <a:lnTo>
                    <a:pt x="454" y="88"/>
                  </a:lnTo>
                  <a:lnTo>
                    <a:pt x="482" y="88"/>
                  </a:lnTo>
                  <a:lnTo>
                    <a:pt x="482" y="74"/>
                  </a:lnTo>
                  <a:close/>
                  <a:moveTo>
                    <a:pt x="528" y="88"/>
                  </a:moveTo>
                  <a:lnTo>
                    <a:pt x="556" y="102"/>
                  </a:lnTo>
                  <a:lnTo>
                    <a:pt x="556" y="88"/>
                  </a:lnTo>
                  <a:close/>
                  <a:moveTo>
                    <a:pt x="602" y="102"/>
                  </a:moveTo>
                  <a:lnTo>
                    <a:pt x="630" y="116"/>
                  </a:lnTo>
                  <a:lnTo>
                    <a:pt x="630" y="102"/>
                  </a:lnTo>
                  <a:close/>
                  <a:moveTo>
                    <a:pt x="676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676" y="102"/>
                  </a:lnTo>
                  <a:close/>
                  <a:moveTo>
                    <a:pt x="746" y="116"/>
                  </a:moveTo>
                  <a:lnTo>
                    <a:pt x="746" y="130"/>
                  </a:lnTo>
                  <a:lnTo>
                    <a:pt x="778" y="130"/>
                  </a:lnTo>
                  <a:lnTo>
                    <a:pt x="746" y="116"/>
                  </a:lnTo>
                  <a:close/>
                  <a:moveTo>
                    <a:pt x="820" y="130"/>
                  </a:moveTo>
                  <a:lnTo>
                    <a:pt x="820" y="148"/>
                  </a:lnTo>
                  <a:lnTo>
                    <a:pt x="851" y="148"/>
                  </a:lnTo>
                  <a:lnTo>
                    <a:pt x="851" y="130"/>
                  </a:lnTo>
                  <a:close/>
                  <a:moveTo>
                    <a:pt x="894" y="148"/>
                  </a:moveTo>
                  <a:lnTo>
                    <a:pt x="939" y="162"/>
                  </a:lnTo>
                  <a:lnTo>
                    <a:pt x="939" y="162"/>
                  </a:lnTo>
                  <a:lnTo>
                    <a:pt x="922" y="148"/>
                  </a:lnTo>
                  <a:close/>
                  <a:moveTo>
                    <a:pt x="967" y="162"/>
                  </a:moveTo>
                  <a:lnTo>
                    <a:pt x="1010" y="176"/>
                  </a:lnTo>
                  <a:lnTo>
                    <a:pt x="996" y="162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69" y="176"/>
                  </a:lnTo>
                  <a:lnTo>
                    <a:pt x="1041" y="162"/>
                  </a:lnTo>
                  <a:close/>
                  <a:moveTo>
                    <a:pt x="1115" y="176"/>
                  </a:moveTo>
                  <a:lnTo>
                    <a:pt x="1115" y="190"/>
                  </a:lnTo>
                  <a:lnTo>
                    <a:pt x="1143" y="190"/>
                  </a:lnTo>
                  <a:lnTo>
                    <a:pt x="1115" y="176"/>
                  </a:lnTo>
                  <a:close/>
                  <a:moveTo>
                    <a:pt x="1186" y="190"/>
                  </a:moveTo>
                  <a:lnTo>
                    <a:pt x="1186" y="204"/>
                  </a:lnTo>
                  <a:lnTo>
                    <a:pt x="1231" y="204"/>
                  </a:lnTo>
                  <a:lnTo>
                    <a:pt x="1231" y="190"/>
                  </a:lnTo>
                  <a:close/>
                  <a:moveTo>
                    <a:pt x="1259" y="204"/>
                  </a:moveTo>
                  <a:lnTo>
                    <a:pt x="1305" y="218"/>
                  </a:lnTo>
                  <a:lnTo>
                    <a:pt x="1305" y="204"/>
                  </a:lnTo>
                  <a:close/>
                  <a:moveTo>
                    <a:pt x="1333" y="218"/>
                  </a:moveTo>
                  <a:lnTo>
                    <a:pt x="1379" y="236"/>
                  </a:lnTo>
                  <a:lnTo>
                    <a:pt x="1379" y="218"/>
                  </a:lnTo>
                  <a:close/>
                  <a:moveTo>
                    <a:pt x="1407" y="218"/>
                  </a:moveTo>
                  <a:lnTo>
                    <a:pt x="1407" y="236"/>
                  </a:lnTo>
                  <a:lnTo>
                    <a:pt x="1449" y="236"/>
                  </a:lnTo>
                  <a:lnTo>
                    <a:pt x="1407" y="218"/>
                  </a:lnTo>
                  <a:close/>
                  <a:moveTo>
                    <a:pt x="1481" y="236"/>
                  </a:moveTo>
                  <a:lnTo>
                    <a:pt x="1481" y="250"/>
                  </a:lnTo>
                  <a:lnTo>
                    <a:pt x="1523" y="250"/>
                  </a:lnTo>
                  <a:lnTo>
                    <a:pt x="1481" y="236"/>
                  </a:lnTo>
                  <a:close/>
                  <a:moveTo>
                    <a:pt x="1555" y="250"/>
                  </a:moveTo>
                  <a:lnTo>
                    <a:pt x="1555" y="264"/>
                  </a:lnTo>
                  <a:lnTo>
                    <a:pt x="1597" y="264"/>
                  </a:lnTo>
                  <a:lnTo>
                    <a:pt x="1597" y="250"/>
                  </a:lnTo>
                  <a:close/>
                  <a:moveTo>
                    <a:pt x="1625" y="264"/>
                  </a:moveTo>
                  <a:lnTo>
                    <a:pt x="1625" y="278"/>
                  </a:lnTo>
                  <a:lnTo>
                    <a:pt x="1671" y="278"/>
                  </a:lnTo>
                  <a:lnTo>
                    <a:pt x="1671" y="264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8"/>
            <p:cNvSpPr/>
            <p:nvPr/>
          </p:nvSpPr>
          <p:spPr>
            <a:xfrm>
              <a:off x="3711650" y="2051100"/>
              <a:ext cx="41450" cy="6625"/>
            </a:xfrm>
            <a:custGeom>
              <a:avLst/>
              <a:gdLst/>
              <a:ahLst/>
              <a:cxnLst/>
              <a:rect l="l" t="t" r="r" b="b"/>
              <a:pathLst>
                <a:path w="1658" h="265" extrusionOk="0">
                  <a:moveTo>
                    <a:pt x="0" y="0"/>
                  </a:moveTo>
                  <a:lnTo>
                    <a:pt x="46" y="14"/>
                  </a:lnTo>
                  <a:lnTo>
                    <a:pt x="46" y="14"/>
                  </a:lnTo>
                  <a:lnTo>
                    <a:pt x="28" y="0"/>
                  </a:lnTo>
                  <a:close/>
                  <a:moveTo>
                    <a:pt x="74" y="14"/>
                  </a:moveTo>
                  <a:lnTo>
                    <a:pt x="116" y="29"/>
                  </a:lnTo>
                  <a:lnTo>
                    <a:pt x="116" y="14"/>
                  </a:lnTo>
                  <a:close/>
                  <a:moveTo>
                    <a:pt x="148" y="14"/>
                  </a:moveTo>
                  <a:lnTo>
                    <a:pt x="148" y="29"/>
                  </a:lnTo>
                  <a:lnTo>
                    <a:pt x="190" y="29"/>
                  </a:lnTo>
                  <a:lnTo>
                    <a:pt x="148" y="14"/>
                  </a:lnTo>
                  <a:close/>
                  <a:moveTo>
                    <a:pt x="222" y="29"/>
                  </a:moveTo>
                  <a:lnTo>
                    <a:pt x="222" y="43"/>
                  </a:lnTo>
                  <a:lnTo>
                    <a:pt x="264" y="43"/>
                  </a:lnTo>
                  <a:lnTo>
                    <a:pt x="222" y="29"/>
                  </a:lnTo>
                  <a:close/>
                  <a:moveTo>
                    <a:pt x="292" y="43"/>
                  </a:moveTo>
                  <a:lnTo>
                    <a:pt x="292" y="57"/>
                  </a:lnTo>
                  <a:lnTo>
                    <a:pt x="338" y="57"/>
                  </a:lnTo>
                  <a:lnTo>
                    <a:pt x="338" y="43"/>
                  </a:lnTo>
                  <a:close/>
                  <a:moveTo>
                    <a:pt x="366" y="57"/>
                  </a:moveTo>
                  <a:lnTo>
                    <a:pt x="412" y="74"/>
                  </a:lnTo>
                  <a:lnTo>
                    <a:pt x="412" y="57"/>
                  </a:lnTo>
                  <a:close/>
                  <a:moveTo>
                    <a:pt x="440" y="74"/>
                  </a:moveTo>
                  <a:lnTo>
                    <a:pt x="486" y="88"/>
                  </a:lnTo>
                  <a:lnTo>
                    <a:pt x="486" y="74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56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588" y="88"/>
                  </a:lnTo>
                  <a:close/>
                  <a:moveTo>
                    <a:pt x="662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704" y="102"/>
                  </a:lnTo>
                  <a:close/>
                  <a:moveTo>
                    <a:pt x="750" y="116"/>
                  </a:moveTo>
                  <a:lnTo>
                    <a:pt x="778" y="131"/>
                  </a:lnTo>
                  <a:lnTo>
                    <a:pt x="778" y="116"/>
                  </a:lnTo>
                  <a:close/>
                  <a:moveTo>
                    <a:pt x="820" y="131"/>
                  </a:moveTo>
                  <a:lnTo>
                    <a:pt x="852" y="145"/>
                  </a:lnTo>
                  <a:lnTo>
                    <a:pt x="852" y="131"/>
                  </a:lnTo>
                  <a:close/>
                  <a:moveTo>
                    <a:pt x="880" y="131"/>
                  </a:moveTo>
                  <a:lnTo>
                    <a:pt x="894" y="145"/>
                  </a:lnTo>
                  <a:lnTo>
                    <a:pt x="925" y="145"/>
                  </a:lnTo>
                  <a:lnTo>
                    <a:pt x="880" y="131"/>
                  </a:lnTo>
                  <a:close/>
                  <a:moveTo>
                    <a:pt x="968" y="145"/>
                  </a:moveTo>
                  <a:lnTo>
                    <a:pt x="968" y="162"/>
                  </a:lnTo>
                  <a:lnTo>
                    <a:pt x="996" y="162"/>
                  </a:lnTo>
                  <a:lnTo>
                    <a:pt x="968" y="145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70" y="176"/>
                  </a:lnTo>
                  <a:lnTo>
                    <a:pt x="1070" y="162"/>
                  </a:lnTo>
                  <a:close/>
                  <a:moveTo>
                    <a:pt x="1115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89" y="190"/>
                  </a:moveTo>
                  <a:lnTo>
                    <a:pt x="1217" y="204"/>
                  </a:lnTo>
                  <a:lnTo>
                    <a:pt x="1217" y="190"/>
                  </a:lnTo>
                  <a:close/>
                  <a:moveTo>
                    <a:pt x="1260" y="190"/>
                  </a:moveTo>
                  <a:lnTo>
                    <a:pt x="1260" y="204"/>
                  </a:lnTo>
                  <a:lnTo>
                    <a:pt x="1291" y="204"/>
                  </a:lnTo>
                  <a:lnTo>
                    <a:pt x="1260" y="190"/>
                  </a:lnTo>
                  <a:close/>
                  <a:moveTo>
                    <a:pt x="1333" y="204"/>
                  </a:moveTo>
                  <a:lnTo>
                    <a:pt x="1333" y="218"/>
                  </a:lnTo>
                  <a:lnTo>
                    <a:pt x="1365" y="218"/>
                  </a:lnTo>
                  <a:lnTo>
                    <a:pt x="1333" y="204"/>
                  </a:lnTo>
                  <a:close/>
                  <a:moveTo>
                    <a:pt x="1407" y="218"/>
                  </a:moveTo>
                  <a:lnTo>
                    <a:pt x="1407" y="233"/>
                  </a:lnTo>
                  <a:lnTo>
                    <a:pt x="1435" y="233"/>
                  </a:lnTo>
                  <a:lnTo>
                    <a:pt x="1435" y="218"/>
                  </a:lnTo>
                  <a:close/>
                  <a:moveTo>
                    <a:pt x="1481" y="233"/>
                  </a:moveTo>
                  <a:lnTo>
                    <a:pt x="1523" y="250"/>
                  </a:lnTo>
                  <a:lnTo>
                    <a:pt x="1509" y="233"/>
                  </a:lnTo>
                  <a:close/>
                  <a:moveTo>
                    <a:pt x="1555" y="250"/>
                  </a:moveTo>
                  <a:lnTo>
                    <a:pt x="1597" y="264"/>
                  </a:lnTo>
                  <a:lnTo>
                    <a:pt x="1583" y="250"/>
                  </a:lnTo>
                  <a:close/>
                  <a:moveTo>
                    <a:pt x="1629" y="250"/>
                  </a:moveTo>
                  <a:lnTo>
                    <a:pt x="1629" y="264"/>
                  </a:lnTo>
                  <a:lnTo>
                    <a:pt x="1657" y="264"/>
                  </a:lnTo>
                  <a:lnTo>
                    <a:pt x="1629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8"/>
            <p:cNvSpPr/>
            <p:nvPr/>
          </p:nvSpPr>
          <p:spPr>
            <a:xfrm>
              <a:off x="3709800" y="2043700"/>
              <a:ext cx="41450" cy="7075"/>
            </a:xfrm>
            <a:custGeom>
              <a:avLst/>
              <a:gdLst/>
              <a:ahLst/>
              <a:cxnLst/>
              <a:rect l="l" t="t" r="r" b="b"/>
              <a:pathLst>
                <a:path w="1658" h="283" extrusionOk="0">
                  <a:moveTo>
                    <a:pt x="0" y="1"/>
                  </a:moveTo>
                  <a:lnTo>
                    <a:pt x="0" y="18"/>
                  </a:lnTo>
                  <a:lnTo>
                    <a:pt x="32" y="18"/>
                  </a:lnTo>
                  <a:lnTo>
                    <a:pt x="0" y="1"/>
                  </a:lnTo>
                  <a:close/>
                  <a:moveTo>
                    <a:pt x="74" y="18"/>
                  </a:moveTo>
                  <a:lnTo>
                    <a:pt x="74" y="33"/>
                  </a:lnTo>
                  <a:lnTo>
                    <a:pt x="102" y="33"/>
                  </a:lnTo>
                  <a:lnTo>
                    <a:pt x="102" y="18"/>
                  </a:lnTo>
                  <a:close/>
                  <a:moveTo>
                    <a:pt x="148" y="33"/>
                  </a:moveTo>
                  <a:lnTo>
                    <a:pt x="148" y="47"/>
                  </a:lnTo>
                  <a:lnTo>
                    <a:pt x="176" y="47"/>
                  </a:lnTo>
                  <a:lnTo>
                    <a:pt x="176" y="33"/>
                  </a:lnTo>
                  <a:close/>
                  <a:moveTo>
                    <a:pt x="222" y="47"/>
                  </a:moveTo>
                  <a:lnTo>
                    <a:pt x="250" y="61"/>
                  </a:lnTo>
                  <a:lnTo>
                    <a:pt x="250" y="47"/>
                  </a:lnTo>
                  <a:close/>
                  <a:moveTo>
                    <a:pt x="296" y="61"/>
                  </a:moveTo>
                  <a:lnTo>
                    <a:pt x="324" y="75"/>
                  </a:lnTo>
                  <a:lnTo>
                    <a:pt x="324" y="61"/>
                  </a:lnTo>
                  <a:close/>
                  <a:moveTo>
                    <a:pt x="366" y="61"/>
                  </a:moveTo>
                  <a:lnTo>
                    <a:pt x="366" y="75"/>
                  </a:lnTo>
                  <a:lnTo>
                    <a:pt x="398" y="75"/>
                  </a:lnTo>
                  <a:lnTo>
                    <a:pt x="366" y="61"/>
                  </a:lnTo>
                  <a:close/>
                  <a:moveTo>
                    <a:pt x="440" y="75"/>
                  </a:moveTo>
                  <a:lnTo>
                    <a:pt x="440" y="89"/>
                  </a:lnTo>
                  <a:lnTo>
                    <a:pt x="472" y="89"/>
                  </a:lnTo>
                  <a:lnTo>
                    <a:pt x="440" y="75"/>
                  </a:lnTo>
                  <a:close/>
                  <a:moveTo>
                    <a:pt x="514" y="89"/>
                  </a:moveTo>
                  <a:lnTo>
                    <a:pt x="514" y="106"/>
                  </a:lnTo>
                  <a:lnTo>
                    <a:pt x="560" y="106"/>
                  </a:lnTo>
                  <a:lnTo>
                    <a:pt x="542" y="89"/>
                  </a:lnTo>
                  <a:close/>
                  <a:moveTo>
                    <a:pt x="588" y="106"/>
                  </a:moveTo>
                  <a:lnTo>
                    <a:pt x="630" y="121"/>
                  </a:lnTo>
                  <a:lnTo>
                    <a:pt x="616" y="106"/>
                  </a:lnTo>
                  <a:close/>
                  <a:moveTo>
                    <a:pt x="662" y="121"/>
                  </a:moveTo>
                  <a:lnTo>
                    <a:pt x="704" y="135"/>
                  </a:lnTo>
                  <a:lnTo>
                    <a:pt x="704" y="121"/>
                  </a:lnTo>
                  <a:close/>
                  <a:moveTo>
                    <a:pt x="736" y="121"/>
                  </a:moveTo>
                  <a:lnTo>
                    <a:pt x="736" y="135"/>
                  </a:lnTo>
                  <a:lnTo>
                    <a:pt x="778" y="135"/>
                  </a:lnTo>
                  <a:lnTo>
                    <a:pt x="736" y="121"/>
                  </a:lnTo>
                  <a:close/>
                  <a:moveTo>
                    <a:pt x="806" y="135"/>
                  </a:moveTo>
                  <a:lnTo>
                    <a:pt x="806" y="149"/>
                  </a:lnTo>
                  <a:lnTo>
                    <a:pt x="852" y="149"/>
                  </a:lnTo>
                  <a:lnTo>
                    <a:pt x="806" y="135"/>
                  </a:lnTo>
                  <a:close/>
                  <a:moveTo>
                    <a:pt x="880" y="149"/>
                  </a:moveTo>
                  <a:lnTo>
                    <a:pt x="880" y="163"/>
                  </a:lnTo>
                  <a:lnTo>
                    <a:pt x="926" y="163"/>
                  </a:lnTo>
                  <a:lnTo>
                    <a:pt x="926" y="149"/>
                  </a:lnTo>
                  <a:close/>
                  <a:moveTo>
                    <a:pt x="954" y="163"/>
                  </a:moveTo>
                  <a:lnTo>
                    <a:pt x="999" y="177"/>
                  </a:lnTo>
                  <a:lnTo>
                    <a:pt x="999" y="163"/>
                  </a:lnTo>
                  <a:close/>
                  <a:moveTo>
                    <a:pt x="1028" y="177"/>
                  </a:moveTo>
                  <a:lnTo>
                    <a:pt x="1070" y="194"/>
                  </a:lnTo>
                  <a:lnTo>
                    <a:pt x="1070" y="177"/>
                  </a:lnTo>
                  <a:close/>
                  <a:moveTo>
                    <a:pt x="1101" y="177"/>
                  </a:moveTo>
                  <a:lnTo>
                    <a:pt x="1101" y="194"/>
                  </a:lnTo>
                  <a:lnTo>
                    <a:pt x="1144" y="194"/>
                  </a:lnTo>
                  <a:lnTo>
                    <a:pt x="1101" y="177"/>
                  </a:lnTo>
                  <a:close/>
                  <a:moveTo>
                    <a:pt x="1175" y="194"/>
                  </a:moveTo>
                  <a:lnTo>
                    <a:pt x="1175" y="208"/>
                  </a:lnTo>
                  <a:lnTo>
                    <a:pt x="1217" y="208"/>
                  </a:lnTo>
                  <a:lnTo>
                    <a:pt x="1175" y="194"/>
                  </a:lnTo>
                  <a:close/>
                  <a:moveTo>
                    <a:pt x="1246" y="208"/>
                  </a:moveTo>
                  <a:lnTo>
                    <a:pt x="1263" y="223"/>
                  </a:lnTo>
                  <a:lnTo>
                    <a:pt x="1291" y="223"/>
                  </a:lnTo>
                  <a:lnTo>
                    <a:pt x="1291" y="208"/>
                  </a:lnTo>
                  <a:close/>
                  <a:moveTo>
                    <a:pt x="1334" y="223"/>
                  </a:moveTo>
                  <a:lnTo>
                    <a:pt x="1365" y="237"/>
                  </a:lnTo>
                  <a:lnTo>
                    <a:pt x="1365" y="223"/>
                  </a:lnTo>
                  <a:close/>
                  <a:moveTo>
                    <a:pt x="1407" y="237"/>
                  </a:moveTo>
                  <a:lnTo>
                    <a:pt x="1439" y="251"/>
                  </a:lnTo>
                  <a:lnTo>
                    <a:pt x="1439" y="237"/>
                  </a:lnTo>
                  <a:close/>
                  <a:moveTo>
                    <a:pt x="1467" y="237"/>
                  </a:moveTo>
                  <a:lnTo>
                    <a:pt x="1481" y="251"/>
                  </a:lnTo>
                  <a:lnTo>
                    <a:pt x="1509" y="251"/>
                  </a:lnTo>
                  <a:lnTo>
                    <a:pt x="1467" y="237"/>
                  </a:lnTo>
                  <a:close/>
                  <a:moveTo>
                    <a:pt x="1555" y="251"/>
                  </a:moveTo>
                  <a:lnTo>
                    <a:pt x="1555" y="265"/>
                  </a:lnTo>
                  <a:lnTo>
                    <a:pt x="1583" y="265"/>
                  </a:lnTo>
                  <a:lnTo>
                    <a:pt x="1555" y="251"/>
                  </a:lnTo>
                  <a:close/>
                  <a:moveTo>
                    <a:pt x="1629" y="265"/>
                  </a:moveTo>
                  <a:lnTo>
                    <a:pt x="1629" y="282"/>
                  </a:lnTo>
                  <a:lnTo>
                    <a:pt x="1657" y="282"/>
                  </a:lnTo>
                  <a:lnTo>
                    <a:pt x="1657" y="265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8"/>
            <p:cNvSpPr/>
            <p:nvPr/>
          </p:nvSpPr>
          <p:spPr>
            <a:xfrm>
              <a:off x="3488900" y="2099375"/>
              <a:ext cx="43050" cy="49525"/>
            </a:xfrm>
            <a:custGeom>
              <a:avLst/>
              <a:gdLst/>
              <a:ahLst/>
              <a:cxnLst/>
              <a:rect l="l" t="t" r="r" b="b"/>
              <a:pathLst>
                <a:path w="1722" h="1981" extrusionOk="0">
                  <a:moveTo>
                    <a:pt x="213" y="1"/>
                  </a:moveTo>
                  <a:cubicBezTo>
                    <a:pt x="206" y="1"/>
                    <a:pt x="198" y="2"/>
                    <a:pt x="190" y="4"/>
                  </a:cubicBezTo>
                  <a:cubicBezTo>
                    <a:pt x="14" y="46"/>
                    <a:pt x="0" y="634"/>
                    <a:pt x="0" y="634"/>
                  </a:cubicBezTo>
                  <a:cubicBezTo>
                    <a:pt x="0" y="634"/>
                    <a:pt x="278" y="1643"/>
                    <a:pt x="658" y="1907"/>
                  </a:cubicBezTo>
                  <a:cubicBezTo>
                    <a:pt x="734" y="1959"/>
                    <a:pt x="821" y="1981"/>
                    <a:pt x="912" y="1981"/>
                  </a:cubicBezTo>
                  <a:cubicBezTo>
                    <a:pt x="1284" y="1981"/>
                    <a:pt x="1722" y="1617"/>
                    <a:pt x="1699" y="1439"/>
                  </a:cubicBezTo>
                  <a:cubicBezTo>
                    <a:pt x="1689" y="1390"/>
                    <a:pt x="1640" y="1371"/>
                    <a:pt x="1572" y="1371"/>
                  </a:cubicBezTo>
                  <a:cubicBezTo>
                    <a:pt x="1369" y="1371"/>
                    <a:pt x="994" y="1537"/>
                    <a:pt x="957" y="1554"/>
                  </a:cubicBezTo>
                  <a:lnTo>
                    <a:pt x="957" y="1554"/>
                  </a:lnTo>
                  <a:cubicBezTo>
                    <a:pt x="1007" y="1531"/>
                    <a:pt x="1668" y="1227"/>
                    <a:pt x="1583" y="1014"/>
                  </a:cubicBezTo>
                  <a:cubicBezTo>
                    <a:pt x="1564" y="965"/>
                    <a:pt x="1510" y="946"/>
                    <a:pt x="1438" y="946"/>
                  </a:cubicBezTo>
                  <a:cubicBezTo>
                    <a:pt x="1187" y="946"/>
                    <a:pt x="718" y="1175"/>
                    <a:pt x="718" y="1175"/>
                  </a:cubicBezTo>
                  <a:cubicBezTo>
                    <a:pt x="718" y="1175"/>
                    <a:pt x="1421" y="810"/>
                    <a:pt x="1288" y="560"/>
                  </a:cubicBezTo>
                  <a:cubicBezTo>
                    <a:pt x="1261" y="509"/>
                    <a:pt x="1211" y="488"/>
                    <a:pt x="1147" y="488"/>
                  </a:cubicBezTo>
                  <a:cubicBezTo>
                    <a:pt x="988" y="488"/>
                    <a:pt x="747" y="615"/>
                    <a:pt x="595" y="706"/>
                  </a:cubicBezTo>
                  <a:lnTo>
                    <a:pt x="595" y="706"/>
                  </a:lnTo>
                  <a:cubicBezTo>
                    <a:pt x="819" y="559"/>
                    <a:pt x="1220" y="271"/>
                    <a:pt x="1112" y="166"/>
                  </a:cubicBezTo>
                  <a:cubicBezTo>
                    <a:pt x="1089" y="144"/>
                    <a:pt x="1055" y="135"/>
                    <a:pt x="1015" y="135"/>
                  </a:cubicBezTo>
                  <a:cubicBezTo>
                    <a:pt x="785" y="135"/>
                    <a:pt x="338" y="444"/>
                    <a:pt x="338" y="444"/>
                  </a:cubicBezTo>
                  <a:cubicBezTo>
                    <a:pt x="338" y="444"/>
                    <a:pt x="364" y="1"/>
                    <a:pt x="213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8"/>
            <p:cNvSpPr/>
            <p:nvPr/>
          </p:nvSpPr>
          <p:spPr>
            <a:xfrm>
              <a:off x="3780500" y="2052800"/>
              <a:ext cx="42575" cy="53375"/>
            </a:xfrm>
            <a:custGeom>
              <a:avLst/>
              <a:gdLst/>
              <a:ahLst/>
              <a:cxnLst/>
              <a:rect l="l" t="t" r="r" b="b"/>
              <a:pathLst>
                <a:path w="1703" h="2135" extrusionOk="0">
                  <a:moveTo>
                    <a:pt x="515" y="1"/>
                  </a:moveTo>
                  <a:cubicBezTo>
                    <a:pt x="485" y="1"/>
                    <a:pt x="460" y="7"/>
                    <a:pt x="440" y="20"/>
                  </a:cubicBezTo>
                  <a:cubicBezTo>
                    <a:pt x="296" y="136"/>
                    <a:pt x="704" y="400"/>
                    <a:pt x="704" y="400"/>
                  </a:cubicBezTo>
                  <a:cubicBezTo>
                    <a:pt x="704" y="400"/>
                    <a:pt x="1" y="636"/>
                    <a:pt x="18" y="840"/>
                  </a:cubicBezTo>
                  <a:cubicBezTo>
                    <a:pt x="21" y="893"/>
                    <a:pt x="74" y="913"/>
                    <a:pt x="153" y="913"/>
                  </a:cubicBezTo>
                  <a:cubicBezTo>
                    <a:pt x="331" y="913"/>
                    <a:pt x="641" y="810"/>
                    <a:pt x="804" y="750"/>
                  </a:cubicBezTo>
                  <a:lnTo>
                    <a:pt x="804" y="750"/>
                  </a:lnTo>
                  <a:cubicBezTo>
                    <a:pt x="589" y="836"/>
                    <a:pt x="133" y="1045"/>
                    <a:pt x="222" y="1237"/>
                  </a:cubicBezTo>
                  <a:cubicBezTo>
                    <a:pt x="253" y="1304"/>
                    <a:pt x="328" y="1328"/>
                    <a:pt x="421" y="1328"/>
                  </a:cubicBezTo>
                  <a:cubicBezTo>
                    <a:pt x="672" y="1328"/>
                    <a:pt x="1056" y="1150"/>
                    <a:pt x="1056" y="1149"/>
                  </a:cubicBezTo>
                  <a:lnTo>
                    <a:pt x="1056" y="1149"/>
                  </a:lnTo>
                  <a:cubicBezTo>
                    <a:pt x="1055" y="1150"/>
                    <a:pt x="296" y="1543"/>
                    <a:pt x="412" y="1747"/>
                  </a:cubicBezTo>
                  <a:cubicBezTo>
                    <a:pt x="436" y="1790"/>
                    <a:pt x="485" y="1807"/>
                    <a:pt x="547" y="1807"/>
                  </a:cubicBezTo>
                  <a:cubicBezTo>
                    <a:pt x="761" y="1807"/>
                    <a:pt x="1134" y="1604"/>
                    <a:pt x="1205" y="1564"/>
                  </a:cubicBezTo>
                  <a:lnTo>
                    <a:pt x="1205" y="1564"/>
                  </a:lnTo>
                  <a:cubicBezTo>
                    <a:pt x="1114" y="1616"/>
                    <a:pt x="541" y="1952"/>
                    <a:pt x="690" y="2085"/>
                  </a:cubicBezTo>
                  <a:cubicBezTo>
                    <a:pt x="721" y="2119"/>
                    <a:pt x="780" y="2135"/>
                    <a:pt x="856" y="2135"/>
                  </a:cubicBezTo>
                  <a:cubicBezTo>
                    <a:pt x="1144" y="2135"/>
                    <a:pt x="1664" y="1903"/>
                    <a:pt x="1689" y="1543"/>
                  </a:cubicBezTo>
                  <a:cubicBezTo>
                    <a:pt x="1703" y="1090"/>
                    <a:pt x="1073" y="252"/>
                    <a:pt x="1073" y="252"/>
                  </a:cubicBezTo>
                  <a:cubicBezTo>
                    <a:pt x="1073" y="252"/>
                    <a:pt x="708" y="1"/>
                    <a:pt x="515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3" name="Google Shape;723;p48"/>
          <p:cNvGrpSpPr/>
          <p:nvPr/>
        </p:nvGrpSpPr>
        <p:grpSpPr>
          <a:xfrm>
            <a:off x="2619100" y="2123062"/>
            <a:ext cx="1485215" cy="2275509"/>
            <a:chOff x="5545850" y="2122150"/>
            <a:chExt cx="369025" cy="565400"/>
          </a:xfrm>
        </p:grpSpPr>
        <p:sp>
          <p:nvSpPr>
            <p:cNvPr id="724" name="Google Shape;724;p48"/>
            <p:cNvSpPr/>
            <p:nvPr/>
          </p:nvSpPr>
          <p:spPr>
            <a:xfrm>
              <a:off x="5745925" y="2501800"/>
              <a:ext cx="66750" cy="166400"/>
            </a:xfrm>
            <a:custGeom>
              <a:avLst/>
              <a:gdLst/>
              <a:ahLst/>
              <a:cxnLst/>
              <a:rect l="l" t="t" r="r" b="b"/>
              <a:pathLst>
                <a:path w="2670" h="6656" extrusionOk="0">
                  <a:moveTo>
                    <a:pt x="0" y="0"/>
                  </a:moveTo>
                  <a:lnTo>
                    <a:pt x="120" y="6655"/>
                  </a:lnTo>
                  <a:lnTo>
                    <a:pt x="1291" y="6655"/>
                  </a:lnTo>
                  <a:cubicBezTo>
                    <a:pt x="1291" y="6655"/>
                    <a:pt x="2670" y="2857"/>
                    <a:pt x="1864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8"/>
            <p:cNvSpPr/>
            <p:nvPr/>
          </p:nvSpPr>
          <p:spPr>
            <a:xfrm>
              <a:off x="5742650" y="2631575"/>
              <a:ext cx="69675" cy="53775"/>
            </a:xfrm>
            <a:custGeom>
              <a:avLst/>
              <a:gdLst/>
              <a:ahLst/>
              <a:cxnLst/>
              <a:rect l="l" t="t" r="r" b="b"/>
              <a:pathLst>
                <a:path w="2787" h="2151" extrusionOk="0">
                  <a:moveTo>
                    <a:pt x="1184" y="1"/>
                  </a:moveTo>
                  <a:cubicBezTo>
                    <a:pt x="685" y="1"/>
                    <a:pt x="177" y="26"/>
                    <a:pt x="177" y="26"/>
                  </a:cubicBezTo>
                  <a:lnTo>
                    <a:pt x="205" y="1433"/>
                  </a:lnTo>
                  <a:cubicBezTo>
                    <a:pt x="1" y="1830"/>
                    <a:pt x="149" y="2150"/>
                    <a:pt x="149" y="2150"/>
                  </a:cubicBezTo>
                  <a:lnTo>
                    <a:pt x="2611" y="2150"/>
                  </a:lnTo>
                  <a:cubicBezTo>
                    <a:pt x="2787" y="1858"/>
                    <a:pt x="1468" y="1433"/>
                    <a:pt x="1468" y="1433"/>
                  </a:cubicBezTo>
                  <a:lnTo>
                    <a:pt x="1862" y="26"/>
                  </a:lnTo>
                  <a:cubicBezTo>
                    <a:pt x="1681" y="7"/>
                    <a:pt x="1434" y="1"/>
                    <a:pt x="118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8"/>
            <p:cNvSpPr/>
            <p:nvPr/>
          </p:nvSpPr>
          <p:spPr>
            <a:xfrm>
              <a:off x="5749950" y="2635200"/>
              <a:ext cx="34850" cy="2575"/>
            </a:xfrm>
            <a:custGeom>
              <a:avLst/>
              <a:gdLst/>
              <a:ahLst/>
              <a:cxnLst/>
              <a:rect l="l" t="t" r="r" b="b"/>
              <a:pathLst>
                <a:path w="1394" h="103" extrusionOk="0">
                  <a:moveTo>
                    <a:pt x="690" y="0"/>
                  </a:moveTo>
                  <a:cubicBezTo>
                    <a:pt x="455" y="14"/>
                    <a:pt x="222" y="43"/>
                    <a:pt x="1" y="102"/>
                  </a:cubicBezTo>
                  <a:cubicBezTo>
                    <a:pt x="237" y="102"/>
                    <a:pt x="455" y="88"/>
                    <a:pt x="690" y="88"/>
                  </a:cubicBezTo>
                  <a:lnTo>
                    <a:pt x="1394" y="88"/>
                  </a:lnTo>
                  <a:cubicBezTo>
                    <a:pt x="1158" y="14"/>
                    <a:pt x="926" y="0"/>
                    <a:pt x="69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8"/>
            <p:cNvSpPr/>
            <p:nvPr/>
          </p:nvSpPr>
          <p:spPr>
            <a:xfrm>
              <a:off x="574415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8"/>
            <p:cNvSpPr/>
            <p:nvPr/>
          </p:nvSpPr>
          <p:spPr>
            <a:xfrm>
              <a:off x="5780550" y="2670675"/>
              <a:ext cx="12000" cy="6650"/>
            </a:xfrm>
            <a:custGeom>
              <a:avLst/>
              <a:gdLst/>
              <a:ahLst/>
              <a:cxnLst/>
              <a:rect l="l" t="t" r="r" b="b"/>
              <a:pathLst>
                <a:path w="480" h="266" extrusionOk="0">
                  <a:moveTo>
                    <a:pt x="198" y="1"/>
                  </a:moveTo>
                  <a:cubicBezTo>
                    <a:pt x="193" y="1"/>
                    <a:pt x="188" y="1"/>
                    <a:pt x="184" y="2"/>
                  </a:cubicBezTo>
                  <a:cubicBezTo>
                    <a:pt x="110" y="2"/>
                    <a:pt x="8" y="147"/>
                    <a:pt x="8" y="235"/>
                  </a:cubicBezTo>
                  <a:cubicBezTo>
                    <a:pt x="1" y="258"/>
                    <a:pt x="67" y="266"/>
                    <a:pt x="152" y="266"/>
                  </a:cubicBezTo>
                  <a:cubicBezTo>
                    <a:pt x="231" y="266"/>
                    <a:pt x="327" y="259"/>
                    <a:pt x="391" y="252"/>
                  </a:cubicBezTo>
                  <a:cubicBezTo>
                    <a:pt x="434" y="252"/>
                    <a:pt x="462" y="221"/>
                    <a:pt x="462" y="178"/>
                  </a:cubicBezTo>
                  <a:cubicBezTo>
                    <a:pt x="479" y="147"/>
                    <a:pt x="448" y="119"/>
                    <a:pt x="434" y="90"/>
                  </a:cubicBezTo>
                  <a:cubicBezTo>
                    <a:pt x="366" y="62"/>
                    <a:pt x="252" y="1"/>
                    <a:pt x="1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8"/>
            <p:cNvSpPr/>
            <p:nvPr/>
          </p:nvSpPr>
          <p:spPr>
            <a:xfrm>
              <a:off x="5640400" y="2501800"/>
              <a:ext cx="79600" cy="166400"/>
            </a:xfrm>
            <a:custGeom>
              <a:avLst/>
              <a:gdLst/>
              <a:ahLst/>
              <a:cxnLst/>
              <a:rect l="l" t="t" r="r" b="b"/>
              <a:pathLst>
                <a:path w="3184" h="6656" extrusionOk="0">
                  <a:moveTo>
                    <a:pt x="1365" y="0"/>
                  </a:moveTo>
                  <a:cubicBezTo>
                    <a:pt x="0" y="2638"/>
                    <a:pt x="647" y="6655"/>
                    <a:pt x="647" y="6655"/>
                  </a:cubicBezTo>
                  <a:lnTo>
                    <a:pt x="1805" y="6550"/>
                  </a:lnTo>
                  <a:lnTo>
                    <a:pt x="3183" y="366"/>
                  </a:lnTo>
                  <a:lnTo>
                    <a:pt x="1365" y="0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8"/>
            <p:cNvSpPr/>
            <p:nvPr/>
          </p:nvSpPr>
          <p:spPr>
            <a:xfrm>
              <a:off x="5626150" y="2623275"/>
              <a:ext cx="68175" cy="62875"/>
            </a:xfrm>
            <a:custGeom>
              <a:avLst/>
              <a:gdLst/>
              <a:ahLst/>
              <a:cxnLst/>
              <a:rect l="l" t="t" r="r" b="b"/>
              <a:pathLst>
                <a:path w="2727" h="2515" extrusionOk="0">
                  <a:moveTo>
                    <a:pt x="1649" y="0"/>
                  </a:moveTo>
                  <a:cubicBezTo>
                    <a:pt x="1311" y="0"/>
                    <a:pt x="1055" y="38"/>
                    <a:pt x="1055" y="38"/>
                  </a:cubicBezTo>
                  <a:lnTo>
                    <a:pt x="1186" y="1691"/>
                  </a:lnTo>
                  <a:cubicBezTo>
                    <a:pt x="1186" y="1691"/>
                    <a:pt x="338" y="2060"/>
                    <a:pt x="176" y="2236"/>
                  </a:cubicBezTo>
                  <a:cubicBezTo>
                    <a:pt x="0" y="2394"/>
                    <a:pt x="162" y="2514"/>
                    <a:pt x="162" y="2514"/>
                  </a:cubicBezTo>
                  <a:lnTo>
                    <a:pt x="2579" y="2324"/>
                  </a:lnTo>
                  <a:cubicBezTo>
                    <a:pt x="2666" y="1955"/>
                    <a:pt x="2448" y="1649"/>
                    <a:pt x="2448" y="1649"/>
                  </a:cubicBezTo>
                  <a:lnTo>
                    <a:pt x="2726" y="182"/>
                  </a:lnTo>
                  <a:cubicBezTo>
                    <a:pt x="2398" y="37"/>
                    <a:pt x="1983" y="0"/>
                    <a:pt x="164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8"/>
            <p:cNvSpPr/>
            <p:nvPr/>
          </p:nvSpPr>
          <p:spPr>
            <a:xfrm>
              <a:off x="5654025" y="2626250"/>
              <a:ext cx="36600" cy="5275"/>
            </a:xfrm>
            <a:custGeom>
              <a:avLst/>
              <a:gdLst/>
              <a:ahLst/>
              <a:cxnLst/>
              <a:rect l="l" t="t" r="r" b="b"/>
              <a:pathLst>
                <a:path w="1464" h="211" extrusionOk="0">
                  <a:moveTo>
                    <a:pt x="561" y="0"/>
                  </a:moveTo>
                  <a:cubicBezTo>
                    <a:pt x="373" y="0"/>
                    <a:pt x="186" y="21"/>
                    <a:pt x="0" y="63"/>
                  </a:cubicBezTo>
                  <a:lnTo>
                    <a:pt x="380" y="77"/>
                  </a:lnTo>
                  <a:cubicBezTo>
                    <a:pt x="496" y="77"/>
                    <a:pt x="616" y="77"/>
                    <a:pt x="746" y="95"/>
                  </a:cubicBezTo>
                  <a:cubicBezTo>
                    <a:pt x="862" y="95"/>
                    <a:pt x="982" y="109"/>
                    <a:pt x="1098" y="123"/>
                  </a:cubicBezTo>
                  <a:cubicBezTo>
                    <a:pt x="1231" y="151"/>
                    <a:pt x="1347" y="165"/>
                    <a:pt x="1464" y="211"/>
                  </a:cubicBezTo>
                  <a:cubicBezTo>
                    <a:pt x="1362" y="137"/>
                    <a:pt x="1245" y="95"/>
                    <a:pt x="1112" y="63"/>
                  </a:cubicBezTo>
                  <a:cubicBezTo>
                    <a:pt x="996" y="35"/>
                    <a:pt x="862" y="21"/>
                    <a:pt x="746" y="7"/>
                  </a:cubicBezTo>
                  <a:cubicBezTo>
                    <a:pt x="684" y="2"/>
                    <a:pt x="623" y="0"/>
                    <a:pt x="56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8"/>
            <p:cNvSpPr/>
            <p:nvPr/>
          </p:nvSpPr>
          <p:spPr>
            <a:xfrm>
              <a:off x="5626850" y="2665975"/>
              <a:ext cx="65975" cy="21225"/>
            </a:xfrm>
            <a:custGeom>
              <a:avLst/>
              <a:gdLst/>
              <a:ahLst/>
              <a:cxnLst/>
              <a:rect l="l" t="t" r="r" b="b"/>
              <a:pathLst>
                <a:path w="2639" h="849" extrusionOk="0">
                  <a:moveTo>
                    <a:pt x="1042" y="1"/>
                  </a:moveTo>
                  <a:cubicBezTo>
                    <a:pt x="880" y="71"/>
                    <a:pt x="278" y="366"/>
                    <a:pt x="120" y="496"/>
                  </a:cubicBezTo>
                  <a:cubicBezTo>
                    <a:pt x="0" y="598"/>
                    <a:pt x="32" y="718"/>
                    <a:pt x="60" y="792"/>
                  </a:cubicBezTo>
                  <a:cubicBezTo>
                    <a:pt x="88" y="834"/>
                    <a:pt x="134" y="848"/>
                    <a:pt x="176" y="848"/>
                  </a:cubicBezTo>
                  <a:lnTo>
                    <a:pt x="2596" y="630"/>
                  </a:lnTo>
                  <a:cubicBezTo>
                    <a:pt x="2638" y="482"/>
                    <a:pt x="2582" y="292"/>
                    <a:pt x="2582" y="292"/>
                  </a:cubicBezTo>
                  <a:lnTo>
                    <a:pt x="1981" y="394"/>
                  </a:lnTo>
                  <a:cubicBezTo>
                    <a:pt x="1947" y="398"/>
                    <a:pt x="1913" y="400"/>
                    <a:pt x="1880" y="400"/>
                  </a:cubicBezTo>
                  <a:cubicBezTo>
                    <a:pt x="1676" y="400"/>
                    <a:pt x="1472" y="327"/>
                    <a:pt x="1333" y="176"/>
                  </a:cubicBezTo>
                  <a:cubicBezTo>
                    <a:pt x="1246" y="88"/>
                    <a:pt x="1158" y="29"/>
                    <a:pt x="1115" y="15"/>
                  </a:cubicBezTo>
                  <a:cubicBezTo>
                    <a:pt x="1101" y="1"/>
                    <a:pt x="1070" y="1"/>
                    <a:pt x="10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8"/>
            <p:cNvSpPr/>
            <p:nvPr/>
          </p:nvSpPr>
          <p:spPr>
            <a:xfrm>
              <a:off x="5644075" y="2668875"/>
              <a:ext cx="12175" cy="6975"/>
            </a:xfrm>
            <a:custGeom>
              <a:avLst/>
              <a:gdLst/>
              <a:ahLst/>
              <a:cxnLst/>
              <a:rect l="l" t="t" r="r" b="b"/>
              <a:pathLst>
                <a:path w="487" h="279" extrusionOk="0">
                  <a:moveTo>
                    <a:pt x="279" y="1"/>
                  </a:moveTo>
                  <a:cubicBezTo>
                    <a:pt x="236" y="1"/>
                    <a:pt x="117" y="74"/>
                    <a:pt x="47" y="117"/>
                  </a:cubicBezTo>
                  <a:cubicBezTo>
                    <a:pt x="15" y="131"/>
                    <a:pt x="1" y="176"/>
                    <a:pt x="15" y="205"/>
                  </a:cubicBezTo>
                  <a:cubicBezTo>
                    <a:pt x="15" y="250"/>
                    <a:pt x="47" y="278"/>
                    <a:pt x="89" y="278"/>
                  </a:cubicBezTo>
                  <a:cubicBezTo>
                    <a:pt x="222" y="278"/>
                    <a:pt x="486" y="278"/>
                    <a:pt x="469" y="219"/>
                  </a:cubicBezTo>
                  <a:cubicBezTo>
                    <a:pt x="469" y="148"/>
                    <a:pt x="353" y="15"/>
                    <a:pt x="2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8"/>
            <p:cNvSpPr/>
            <p:nvPr/>
          </p:nvSpPr>
          <p:spPr>
            <a:xfrm>
              <a:off x="5651025" y="2481650"/>
              <a:ext cx="152875" cy="111400"/>
            </a:xfrm>
            <a:custGeom>
              <a:avLst/>
              <a:gdLst/>
              <a:ahLst/>
              <a:cxnLst/>
              <a:rect l="l" t="t" r="r" b="b"/>
              <a:pathLst>
                <a:path w="6115" h="4456" extrusionOk="0">
                  <a:moveTo>
                    <a:pt x="630" y="1"/>
                  </a:moveTo>
                  <a:cubicBezTo>
                    <a:pt x="630" y="1"/>
                    <a:pt x="1" y="3121"/>
                    <a:pt x="15" y="4208"/>
                  </a:cubicBezTo>
                  <a:cubicBezTo>
                    <a:pt x="15" y="4208"/>
                    <a:pt x="2112" y="4456"/>
                    <a:pt x="3963" y="4456"/>
                  </a:cubicBezTo>
                  <a:cubicBezTo>
                    <a:pt x="4692" y="4456"/>
                    <a:pt x="5383" y="4417"/>
                    <a:pt x="5893" y="4310"/>
                  </a:cubicBezTo>
                  <a:cubicBezTo>
                    <a:pt x="5893" y="4310"/>
                    <a:pt x="6114" y="1482"/>
                    <a:pt x="58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8"/>
            <p:cNvSpPr/>
            <p:nvPr/>
          </p:nvSpPr>
          <p:spPr>
            <a:xfrm>
              <a:off x="5674850" y="2496700"/>
              <a:ext cx="14725" cy="77675"/>
            </a:xfrm>
            <a:custGeom>
              <a:avLst/>
              <a:gdLst/>
              <a:ahLst/>
              <a:cxnLst/>
              <a:rect l="l" t="t" r="r" b="b"/>
              <a:pathLst>
                <a:path w="589" h="3107" extrusionOk="0">
                  <a:moveTo>
                    <a:pt x="588" y="0"/>
                  </a:moveTo>
                  <a:lnTo>
                    <a:pt x="588" y="0"/>
                  </a:lnTo>
                  <a:cubicBezTo>
                    <a:pt x="529" y="264"/>
                    <a:pt x="469" y="510"/>
                    <a:pt x="412" y="774"/>
                  </a:cubicBezTo>
                  <a:cubicBezTo>
                    <a:pt x="353" y="1024"/>
                    <a:pt x="310" y="1288"/>
                    <a:pt x="265" y="1551"/>
                  </a:cubicBezTo>
                  <a:cubicBezTo>
                    <a:pt x="205" y="1801"/>
                    <a:pt x="163" y="2065"/>
                    <a:pt x="117" y="2315"/>
                  </a:cubicBezTo>
                  <a:lnTo>
                    <a:pt x="61" y="2709"/>
                  </a:lnTo>
                  <a:cubicBezTo>
                    <a:pt x="47" y="2842"/>
                    <a:pt x="29" y="2973"/>
                    <a:pt x="1" y="3106"/>
                  </a:cubicBezTo>
                  <a:cubicBezTo>
                    <a:pt x="47" y="2973"/>
                    <a:pt x="75" y="2842"/>
                    <a:pt x="103" y="2726"/>
                  </a:cubicBezTo>
                  <a:lnTo>
                    <a:pt x="191" y="2329"/>
                  </a:lnTo>
                  <a:cubicBezTo>
                    <a:pt x="237" y="2079"/>
                    <a:pt x="293" y="1815"/>
                    <a:pt x="339" y="1566"/>
                  </a:cubicBezTo>
                  <a:cubicBezTo>
                    <a:pt x="398" y="1302"/>
                    <a:pt x="441" y="1038"/>
                    <a:pt x="486" y="792"/>
                  </a:cubicBezTo>
                  <a:cubicBezTo>
                    <a:pt x="514" y="528"/>
                    <a:pt x="557" y="264"/>
                    <a:pt x="58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8"/>
            <p:cNvSpPr/>
            <p:nvPr/>
          </p:nvSpPr>
          <p:spPr>
            <a:xfrm>
              <a:off x="5771250" y="2500300"/>
              <a:ext cx="8100" cy="75125"/>
            </a:xfrm>
            <a:custGeom>
              <a:avLst/>
              <a:gdLst/>
              <a:ahLst/>
              <a:cxnLst/>
              <a:rect l="l" t="t" r="r" b="b"/>
              <a:pathLst>
                <a:path w="324" h="3005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264"/>
                    <a:pt x="28" y="514"/>
                    <a:pt x="42" y="764"/>
                  </a:cubicBezTo>
                  <a:cubicBezTo>
                    <a:pt x="74" y="1014"/>
                    <a:pt x="88" y="1263"/>
                    <a:pt x="116" y="1510"/>
                  </a:cubicBezTo>
                  <a:cubicBezTo>
                    <a:pt x="148" y="1759"/>
                    <a:pt x="176" y="2009"/>
                    <a:pt x="204" y="2259"/>
                  </a:cubicBezTo>
                  <a:lnTo>
                    <a:pt x="250" y="2625"/>
                  </a:lnTo>
                  <a:cubicBezTo>
                    <a:pt x="278" y="2758"/>
                    <a:pt x="292" y="2874"/>
                    <a:pt x="324" y="3004"/>
                  </a:cubicBezTo>
                  <a:cubicBezTo>
                    <a:pt x="306" y="2874"/>
                    <a:pt x="306" y="2741"/>
                    <a:pt x="292" y="2625"/>
                  </a:cubicBezTo>
                  <a:lnTo>
                    <a:pt x="264" y="2245"/>
                  </a:lnTo>
                  <a:cubicBezTo>
                    <a:pt x="250" y="1995"/>
                    <a:pt x="218" y="1745"/>
                    <a:pt x="204" y="1495"/>
                  </a:cubicBezTo>
                  <a:cubicBezTo>
                    <a:pt x="176" y="1246"/>
                    <a:pt x="148" y="999"/>
                    <a:pt x="116" y="750"/>
                  </a:cubicBezTo>
                  <a:cubicBezTo>
                    <a:pt x="74" y="500"/>
                    <a:pt x="42" y="25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8"/>
            <p:cNvSpPr/>
            <p:nvPr/>
          </p:nvSpPr>
          <p:spPr>
            <a:xfrm>
              <a:off x="5724375" y="2499600"/>
              <a:ext cx="1775" cy="76275"/>
            </a:xfrm>
            <a:custGeom>
              <a:avLst/>
              <a:gdLst/>
              <a:ahLst/>
              <a:cxnLst/>
              <a:rect l="l" t="t" r="r" b="b"/>
              <a:pathLst>
                <a:path w="71" h="3051" extrusionOk="0">
                  <a:moveTo>
                    <a:pt x="42" y="0"/>
                  </a:moveTo>
                  <a:cubicBezTo>
                    <a:pt x="14" y="250"/>
                    <a:pt x="14" y="500"/>
                    <a:pt x="0" y="764"/>
                  </a:cubicBezTo>
                  <a:lnTo>
                    <a:pt x="0" y="1523"/>
                  </a:lnTo>
                  <a:lnTo>
                    <a:pt x="0" y="2287"/>
                  </a:lnTo>
                  <a:lnTo>
                    <a:pt x="14" y="2667"/>
                  </a:lnTo>
                  <a:cubicBezTo>
                    <a:pt x="28" y="2800"/>
                    <a:pt x="28" y="2916"/>
                    <a:pt x="42" y="3050"/>
                  </a:cubicBezTo>
                  <a:cubicBezTo>
                    <a:pt x="42" y="2916"/>
                    <a:pt x="42" y="2800"/>
                    <a:pt x="57" y="2667"/>
                  </a:cubicBezTo>
                  <a:lnTo>
                    <a:pt x="71" y="2287"/>
                  </a:lnTo>
                  <a:lnTo>
                    <a:pt x="71" y="1523"/>
                  </a:lnTo>
                  <a:lnTo>
                    <a:pt x="71" y="764"/>
                  </a:lnTo>
                  <a:cubicBezTo>
                    <a:pt x="57" y="500"/>
                    <a:pt x="57" y="250"/>
                    <a:pt x="4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8"/>
            <p:cNvSpPr/>
            <p:nvPr/>
          </p:nvSpPr>
          <p:spPr>
            <a:xfrm>
              <a:off x="5632375" y="2144925"/>
              <a:ext cx="193850" cy="193625"/>
            </a:xfrm>
            <a:custGeom>
              <a:avLst/>
              <a:gdLst/>
              <a:ahLst/>
              <a:cxnLst/>
              <a:rect l="l" t="t" r="r" b="b"/>
              <a:pathLst>
                <a:path w="7754" h="7745" extrusionOk="0">
                  <a:moveTo>
                    <a:pt x="3930" y="1"/>
                  </a:moveTo>
                  <a:cubicBezTo>
                    <a:pt x="3906" y="1"/>
                    <a:pt x="3881" y="1"/>
                    <a:pt x="3856" y="1"/>
                  </a:cubicBezTo>
                  <a:cubicBezTo>
                    <a:pt x="673" y="29"/>
                    <a:pt x="1" y="2228"/>
                    <a:pt x="89" y="4250"/>
                  </a:cubicBezTo>
                  <a:cubicBezTo>
                    <a:pt x="103" y="4662"/>
                    <a:pt x="177" y="5056"/>
                    <a:pt x="321" y="5408"/>
                  </a:cubicBezTo>
                  <a:cubicBezTo>
                    <a:pt x="617" y="6139"/>
                    <a:pt x="1144" y="6755"/>
                    <a:pt x="1816" y="7166"/>
                  </a:cubicBezTo>
                  <a:cubicBezTo>
                    <a:pt x="2397" y="7531"/>
                    <a:pt x="3097" y="7745"/>
                    <a:pt x="3855" y="7745"/>
                  </a:cubicBezTo>
                  <a:cubicBezTo>
                    <a:pt x="3923" y="7745"/>
                    <a:pt x="3991" y="7743"/>
                    <a:pt x="4060" y="7740"/>
                  </a:cubicBezTo>
                  <a:cubicBezTo>
                    <a:pt x="4764" y="7708"/>
                    <a:pt x="5407" y="7504"/>
                    <a:pt x="5967" y="7152"/>
                  </a:cubicBezTo>
                  <a:cubicBezTo>
                    <a:pt x="6639" y="6727"/>
                    <a:pt x="7166" y="6111"/>
                    <a:pt x="7476" y="5379"/>
                  </a:cubicBezTo>
                  <a:cubicBezTo>
                    <a:pt x="7666" y="4908"/>
                    <a:pt x="7754" y="4412"/>
                    <a:pt x="7739" y="3884"/>
                  </a:cubicBezTo>
                  <a:cubicBezTo>
                    <a:pt x="7652" y="1879"/>
                    <a:pt x="6873" y="1"/>
                    <a:pt x="3930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8"/>
            <p:cNvSpPr/>
            <p:nvPr/>
          </p:nvSpPr>
          <p:spPr>
            <a:xfrm>
              <a:off x="560062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31" y="0"/>
                  </a:moveTo>
                  <a:cubicBezTo>
                    <a:pt x="524" y="0"/>
                    <a:pt x="0" y="768"/>
                    <a:pt x="434" y="1508"/>
                  </a:cubicBezTo>
                  <a:cubicBezTo>
                    <a:pt x="494" y="1610"/>
                    <a:pt x="582" y="1697"/>
                    <a:pt x="684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0" y="1912"/>
                    <a:pt x="2449" y="1146"/>
                    <a:pt x="2017" y="407"/>
                  </a:cubicBezTo>
                  <a:cubicBezTo>
                    <a:pt x="1960" y="305"/>
                    <a:pt x="1887" y="217"/>
                    <a:pt x="1785" y="157"/>
                  </a:cubicBezTo>
                  <a:cubicBezTo>
                    <a:pt x="1597" y="48"/>
                    <a:pt x="1408" y="0"/>
                    <a:pt x="1231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8"/>
            <p:cNvSpPr/>
            <p:nvPr/>
          </p:nvSpPr>
          <p:spPr>
            <a:xfrm>
              <a:off x="57984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3" y="0"/>
                  </a:moveTo>
                  <a:cubicBezTo>
                    <a:pt x="524" y="0"/>
                    <a:pt x="1" y="768"/>
                    <a:pt x="434" y="1508"/>
                  </a:cubicBezTo>
                  <a:cubicBezTo>
                    <a:pt x="494" y="1610"/>
                    <a:pt x="568" y="1697"/>
                    <a:pt x="670" y="1754"/>
                  </a:cubicBezTo>
                  <a:cubicBezTo>
                    <a:pt x="859" y="1863"/>
                    <a:pt x="1048" y="1912"/>
                    <a:pt x="1225" y="1912"/>
                  </a:cubicBezTo>
                  <a:cubicBezTo>
                    <a:pt x="1931" y="1912"/>
                    <a:pt x="2450" y="1146"/>
                    <a:pt x="2017" y="407"/>
                  </a:cubicBezTo>
                  <a:cubicBezTo>
                    <a:pt x="1961" y="305"/>
                    <a:pt x="1873" y="217"/>
                    <a:pt x="1767" y="157"/>
                  </a:cubicBezTo>
                  <a:cubicBezTo>
                    <a:pt x="1583" y="48"/>
                    <a:pt x="1397" y="0"/>
                    <a:pt x="1223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8"/>
            <p:cNvSpPr/>
            <p:nvPr/>
          </p:nvSpPr>
          <p:spPr>
            <a:xfrm>
              <a:off x="561735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338" y="0"/>
                  </a:moveTo>
                  <a:cubicBezTo>
                    <a:pt x="219" y="0"/>
                    <a:pt x="102" y="29"/>
                    <a:pt x="0" y="88"/>
                  </a:cubicBezTo>
                  <a:cubicBezTo>
                    <a:pt x="236" y="117"/>
                    <a:pt x="440" y="148"/>
                    <a:pt x="602" y="236"/>
                  </a:cubicBezTo>
                  <a:cubicBezTo>
                    <a:pt x="690" y="278"/>
                    <a:pt x="764" y="338"/>
                    <a:pt x="834" y="412"/>
                  </a:cubicBezTo>
                  <a:cubicBezTo>
                    <a:pt x="908" y="482"/>
                    <a:pt x="954" y="570"/>
                    <a:pt x="1028" y="676"/>
                  </a:cubicBezTo>
                  <a:cubicBezTo>
                    <a:pt x="1028" y="556"/>
                    <a:pt x="1010" y="440"/>
                    <a:pt x="954" y="338"/>
                  </a:cubicBezTo>
                  <a:cubicBezTo>
                    <a:pt x="922" y="278"/>
                    <a:pt x="880" y="236"/>
                    <a:pt x="834" y="190"/>
                  </a:cubicBezTo>
                  <a:cubicBezTo>
                    <a:pt x="792" y="148"/>
                    <a:pt x="746" y="102"/>
                    <a:pt x="690" y="74"/>
                  </a:cubicBezTo>
                  <a:cubicBezTo>
                    <a:pt x="570" y="29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8"/>
            <p:cNvSpPr/>
            <p:nvPr/>
          </p:nvSpPr>
          <p:spPr>
            <a:xfrm>
              <a:off x="562615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394" y="0"/>
                  </a:moveTo>
                  <a:lnTo>
                    <a:pt x="394" y="0"/>
                  </a:lnTo>
                  <a:cubicBezTo>
                    <a:pt x="292" y="15"/>
                    <a:pt x="204" y="46"/>
                    <a:pt x="130" y="120"/>
                  </a:cubicBezTo>
                  <a:cubicBezTo>
                    <a:pt x="60" y="176"/>
                    <a:pt x="0" y="296"/>
                    <a:pt x="0" y="398"/>
                  </a:cubicBezTo>
                  <a:cubicBezTo>
                    <a:pt x="0" y="500"/>
                    <a:pt x="28" y="602"/>
                    <a:pt x="74" y="690"/>
                  </a:cubicBezTo>
                  <a:cubicBezTo>
                    <a:pt x="130" y="764"/>
                    <a:pt x="190" y="838"/>
                    <a:pt x="278" y="880"/>
                  </a:cubicBezTo>
                  <a:cubicBezTo>
                    <a:pt x="218" y="704"/>
                    <a:pt x="162" y="542"/>
                    <a:pt x="176" y="412"/>
                  </a:cubicBezTo>
                  <a:cubicBezTo>
                    <a:pt x="176" y="338"/>
                    <a:pt x="204" y="264"/>
                    <a:pt x="236" y="208"/>
                  </a:cubicBezTo>
                  <a:cubicBezTo>
                    <a:pt x="278" y="134"/>
                    <a:pt x="338" y="74"/>
                    <a:pt x="394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8"/>
            <p:cNvSpPr/>
            <p:nvPr/>
          </p:nvSpPr>
          <p:spPr>
            <a:xfrm>
              <a:off x="581740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1" y="0"/>
                    <a:pt x="455" y="29"/>
                    <a:pt x="338" y="74"/>
                  </a:cubicBezTo>
                  <a:cubicBezTo>
                    <a:pt x="279" y="102"/>
                    <a:pt x="236" y="148"/>
                    <a:pt x="191" y="190"/>
                  </a:cubicBezTo>
                  <a:cubicBezTo>
                    <a:pt x="149" y="236"/>
                    <a:pt x="103" y="278"/>
                    <a:pt x="75" y="338"/>
                  </a:cubicBezTo>
                  <a:cubicBezTo>
                    <a:pt x="15" y="440"/>
                    <a:pt x="1" y="556"/>
                    <a:pt x="1" y="676"/>
                  </a:cubicBezTo>
                  <a:cubicBezTo>
                    <a:pt x="75" y="570"/>
                    <a:pt x="117" y="482"/>
                    <a:pt x="191" y="412"/>
                  </a:cubicBezTo>
                  <a:cubicBezTo>
                    <a:pt x="265" y="338"/>
                    <a:pt x="338" y="278"/>
                    <a:pt x="426" y="236"/>
                  </a:cubicBezTo>
                  <a:cubicBezTo>
                    <a:pt x="588" y="148"/>
                    <a:pt x="792" y="117"/>
                    <a:pt x="1028" y="88"/>
                  </a:cubicBezTo>
                  <a:cubicBezTo>
                    <a:pt x="922" y="29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8"/>
            <p:cNvSpPr/>
            <p:nvPr/>
          </p:nvSpPr>
          <p:spPr>
            <a:xfrm>
              <a:off x="5824350" y="2251875"/>
              <a:ext cx="10325" cy="22000"/>
            </a:xfrm>
            <a:custGeom>
              <a:avLst/>
              <a:gdLst/>
              <a:ahLst/>
              <a:cxnLst/>
              <a:rect l="l" t="t" r="r" b="b"/>
              <a:pathLst>
                <a:path w="413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74"/>
                    <a:pt x="117" y="134"/>
                    <a:pt x="163" y="208"/>
                  </a:cubicBezTo>
                  <a:cubicBezTo>
                    <a:pt x="191" y="264"/>
                    <a:pt x="222" y="338"/>
                    <a:pt x="222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8"/>
                    <a:pt x="265" y="764"/>
                    <a:pt x="324" y="690"/>
                  </a:cubicBezTo>
                  <a:cubicBezTo>
                    <a:pt x="367" y="602"/>
                    <a:pt x="412" y="500"/>
                    <a:pt x="398" y="398"/>
                  </a:cubicBezTo>
                  <a:cubicBezTo>
                    <a:pt x="398" y="296"/>
                    <a:pt x="338" y="176"/>
                    <a:pt x="265" y="120"/>
                  </a:cubicBezTo>
                  <a:cubicBezTo>
                    <a:pt x="191" y="46"/>
                    <a:pt x="103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8"/>
            <p:cNvSpPr/>
            <p:nvPr/>
          </p:nvSpPr>
          <p:spPr>
            <a:xfrm>
              <a:off x="5612250" y="2275700"/>
              <a:ext cx="97925" cy="93275"/>
            </a:xfrm>
            <a:custGeom>
              <a:avLst/>
              <a:gdLst/>
              <a:ahLst/>
              <a:cxnLst/>
              <a:rect l="l" t="t" r="r" b="b"/>
              <a:pathLst>
                <a:path w="3917" h="3731" extrusionOk="0">
                  <a:moveTo>
                    <a:pt x="102" y="1"/>
                  </a:moveTo>
                  <a:lnTo>
                    <a:pt x="102" y="1"/>
                  </a:lnTo>
                  <a:cubicBezTo>
                    <a:pt x="0" y="1204"/>
                    <a:pt x="264" y="2829"/>
                    <a:pt x="335" y="3268"/>
                  </a:cubicBezTo>
                  <a:cubicBezTo>
                    <a:pt x="352" y="3342"/>
                    <a:pt x="394" y="3416"/>
                    <a:pt x="468" y="3444"/>
                  </a:cubicBezTo>
                  <a:cubicBezTo>
                    <a:pt x="893" y="3657"/>
                    <a:pt x="1403" y="3730"/>
                    <a:pt x="1898" y="3730"/>
                  </a:cubicBezTo>
                  <a:cubicBezTo>
                    <a:pt x="2940" y="3730"/>
                    <a:pt x="3917" y="3407"/>
                    <a:pt x="3898" y="3388"/>
                  </a:cubicBezTo>
                  <a:cubicBezTo>
                    <a:pt x="3870" y="3356"/>
                    <a:pt x="3870" y="2435"/>
                    <a:pt x="3870" y="2435"/>
                  </a:cubicBezTo>
                  <a:cubicBezTo>
                    <a:pt x="2079" y="1876"/>
                    <a:pt x="1126" y="177"/>
                    <a:pt x="1126" y="177"/>
                  </a:cubicBezTo>
                  <a:cubicBezTo>
                    <a:pt x="980" y="229"/>
                    <a:pt x="848" y="249"/>
                    <a:pt x="731" y="249"/>
                  </a:cubicBezTo>
                  <a:cubicBezTo>
                    <a:pt x="324" y="249"/>
                    <a:pt x="103" y="1"/>
                    <a:pt x="10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8"/>
            <p:cNvSpPr/>
            <p:nvPr/>
          </p:nvSpPr>
          <p:spPr>
            <a:xfrm>
              <a:off x="5749475" y="2275700"/>
              <a:ext cx="98025" cy="93275"/>
            </a:xfrm>
            <a:custGeom>
              <a:avLst/>
              <a:gdLst/>
              <a:ahLst/>
              <a:cxnLst/>
              <a:rect l="l" t="t" r="r" b="b"/>
              <a:pathLst>
                <a:path w="3921" h="3731" extrusionOk="0">
                  <a:moveTo>
                    <a:pt x="3815" y="1"/>
                  </a:moveTo>
                  <a:cubicBezTo>
                    <a:pt x="3815" y="1"/>
                    <a:pt x="3594" y="249"/>
                    <a:pt x="3187" y="249"/>
                  </a:cubicBezTo>
                  <a:cubicBezTo>
                    <a:pt x="3070" y="249"/>
                    <a:pt x="2938" y="229"/>
                    <a:pt x="2792" y="177"/>
                  </a:cubicBezTo>
                  <a:cubicBezTo>
                    <a:pt x="2792" y="177"/>
                    <a:pt x="1853" y="1861"/>
                    <a:pt x="66" y="2421"/>
                  </a:cubicBezTo>
                  <a:cubicBezTo>
                    <a:pt x="66" y="2421"/>
                    <a:pt x="52" y="3356"/>
                    <a:pt x="20" y="3388"/>
                  </a:cubicBezTo>
                  <a:cubicBezTo>
                    <a:pt x="1" y="3407"/>
                    <a:pt x="978" y="3730"/>
                    <a:pt x="2020" y="3730"/>
                  </a:cubicBezTo>
                  <a:cubicBezTo>
                    <a:pt x="2515" y="3730"/>
                    <a:pt x="3025" y="3657"/>
                    <a:pt x="3449" y="3444"/>
                  </a:cubicBezTo>
                  <a:cubicBezTo>
                    <a:pt x="3523" y="3416"/>
                    <a:pt x="3569" y="3342"/>
                    <a:pt x="3583" y="3268"/>
                  </a:cubicBezTo>
                  <a:cubicBezTo>
                    <a:pt x="3657" y="2829"/>
                    <a:pt x="3921" y="1204"/>
                    <a:pt x="38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8"/>
            <p:cNvSpPr/>
            <p:nvPr/>
          </p:nvSpPr>
          <p:spPr>
            <a:xfrm>
              <a:off x="5614025" y="2122150"/>
              <a:ext cx="233050" cy="124100"/>
            </a:xfrm>
            <a:custGeom>
              <a:avLst/>
              <a:gdLst/>
              <a:ahLst/>
              <a:cxnLst/>
              <a:rect l="l" t="t" r="r" b="b"/>
              <a:pathLst>
                <a:path w="9322" h="4964" extrusionOk="0">
                  <a:moveTo>
                    <a:pt x="4721" y="1"/>
                  </a:moveTo>
                  <a:cubicBezTo>
                    <a:pt x="278" y="1"/>
                    <a:pt x="0" y="3819"/>
                    <a:pt x="74" y="4750"/>
                  </a:cubicBezTo>
                  <a:cubicBezTo>
                    <a:pt x="74" y="4750"/>
                    <a:pt x="74" y="4736"/>
                    <a:pt x="88" y="4722"/>
                  </a:cubicBezTo>
                  <a:cubicBezTo>
                    <a:pt x="234" y="4622"/>
                    <a:pt x="401" y="4573"/>
                    <a:pt x="567" y="4573"/>
                  </a:cubicBezTo>
                  <a:cubicBezTo>
                    <a:pt x="769" y="4573"/>
                    <a:pt x="969" y="4644"/>
                    <a:pt x="1129" y="4781"/>
                  </a:cubicBezTo>
                  <a:lnTo>
                    <a:pt x="1336" y="4940"/>
                  </a:lnTo>
                  <a:cubicBezTo>
                    <a:pt x="1352" y="4956"/>
                    <a:pt x="1370" y="4964"/>
                    <a:pt x="1388" y="4964"/>
                  </a:cubicBezTo>
                  <a:cubicBezTo>
                    <a:pt x="1434" y="4964"/>
                    <a:pt x="1477" y="4915"/>
                    <a:pt x="1467" y="4852"/>
                  </a:cubicBezTo>
                  <a:lnTo>
                    <a:pt x="1351" y="4458"/>
                  </a:lnTo>
                  <a:cubicBezTo>
                    <a:pt x="1569" y="3005"/>
                    <a:pt x="3577" y="2347"/>
                    <a:pt x="3577" y="2347"/>
                  </a:cubicBezTo>
                  <a:cubicBezTo>
                    <a:pt x="3577" y="2347"/>
                    <a:pt x="4077" y="3519"/>
                    <a:pt x="5206" y="3694"/>
                  </a:cubicBezTo>
                  <a:cubicBezTo>
                    <a:pt x="5212" y="3696"/>
                    <a:pt x="5218" y="3697"/>
                    <a:pt x="5224" y="3697"/>
                  </a:cubicBezTo>
                  <a:cubicBezTo>
                    <a:pt x="5274" y="3697"/>
                    <a:pt x="5320" y="3646"/>
                    <a:pt x="5308" y="3592"/>
                  </a:cubicBezTo>
                  <a:lnTo>
                    <a:pt x="5086" y="2477"/>
                  </a:lnTo>
                  <a:lnTo>
                    <a:pt x="5086" y="2477"/>
                  </a:lnTo>
                  <a:cubicBezTo>
                    <a:pt x="5086" y="2478"/>
                    <a:pt x="5864" y="3255"/>
                    <a:pt x="6595" y="3374"/>
                  </a:cubicBezTo>
                  <a:cubicBezTo>
                    <a:pt x="6601" y="3376"/>
                    <a:pt x="6607" y="3376"/>
                    <a:pt x="6613" y="3376"/>
                  </a:cubicBezTo>
                  <a:cubicBezTo>
                    <a:pt x="6666" y="3376"/>
                    <a:pt x="6713" y="3323"/>
                    <a:pt x="6701" y="3269"/>
                  </a:cubicBezTo>
                  <a:lnTo>
                    <a:pt x="6539" y="2537"/>
                  </a:lnTo>
                  <a:lnTo>
                    <a:pt x="6539" y="2537"/>
                  </a:lnTo>
                  <a:cubicBezTo>
                    <a:pt x="6539" y="2537"/>
                    <a:pt x="7770" y="3343"/>
                    <a:pt x="7784" y="4500"/>
                  </a:cubicBezTo>
                  <a:lnTo>
                    <a:pt x="7770" y="4883"/>
                  </a:lnTo>
                  <a:cubicBezTo>
                    <a:pt x="7770" y="4924"/>
                    <a:pt x="7815" y="4958"/>
                    <a:pt x="7861" y="4958"/>
                  </a:cubicBezTo>
                  <a:cubicBezTo>
                    <a:pt x="7879" y="4958"/>
                    <a:pt x="7898" y="4953"/>
                    <a:pt x="7914" y="4940"/>
                  </a:cubicBezTo>
                  <a:lnTo>
                    <a:pt x="8354" y="4620"/>
                  </a:lnTo>
                  <a:cubicBezTo>
                    <a:pt x="8442" y="4560"/>
                    <a:pt x="8530" y="4532"/>
                    <a:pt x="8635" y="4532"/>
                  </a:cubicBezTo>
                  <a:cubicBezTo>
                    <a:pt x="8811" y="4546"/>
                    <a:pt x="9075" y="4588"/>
                    <a:pt x="9233" y="4764"/>
                  </a:cubicBezTo>
                  <a:cubicBezTo>
                    <a:pt x="9233" y="4764"/>
                    <a:pt x="9321" y="47"/>
                    <a:pt x="4794" y="1"/>
                  </a:cubicBezTo>
                  <a:cubicBezTo>
                    <a:pt x="4770" y="1"/>
                    <a:pt x="4745" y="1"/>
                    <a:pt x="472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8"/>
            <p:cNvSpPr/>
            <p:nvPr/>
          </p:nvSpPr>
          <p:spPr>
            <a:xfrm>
              <a:off x="5647425" y="2136850"/>
              <a:ext cx="167450" cy="69225"/>
            </a:xfrm>
            <a:custGeom>
              <a:avLst/>
              <a:gdLst/>
              <a:ahLst/>
              <a:cxnLst/>
              <a:rect l="l" t="t" r="r" b="b"/>
              <a:pathLst>
                <a:path w="6698" h="2769" extrusionOk="0">
                  <a:moveTo>
                    <a:pt x="3398" y="1"/>
                  </a:moveTo>
                  <a:cubicBezTo>
                    <a:pt x="3296" y="1"/>
                    <a:pt x="3194" y="15"/>
                    <a:pt x="3106" y="29"/>
                  </a:cubicBezTo>
                  <a:cubicBezTo>
                    <a:pt x="3004" y="29"/>
                    <a:pt x="2916" y="43"/>
                    <a:pt x="2814" y="60"/>
                  </a:cubicBezTo>
                  <a:cubicBezTo>
                    <a:pt x="2727" y="74"/>
                    <a:pt x="2621" y="103"/>
                    <a:pt x="2533" y="117"/>
                  </a:cubicBezTo>
                  <a:cubicBezTo>
                    <a:pt x="2431" y="148"/>
                    <a:pt x="2343" y="162"/>
                    <a:pt x="2241" y="190"/>
                  </a:cubicBezTo>
                  <a:lnTo>
                    <a:pt x="1977" y="292"/>
                  </a:lnTo>
                  <a:cubicBezTo>
                    <a:pt x="1917" y="307"/>
                    <a:pt x="1875" y="324"/>
                    <a:pt x="1830" y="352"/>
                  </a:cubicBezTo>
                  <a:lnTo>
                    <a:pt x="1699" y="412"/>
                  </a:lnTo>
                  <a:cubicBezTo>
                    <a:pt x="1524" y="500"/>
                    <a:pt x="1362" y="616"/>
                    <a:pt x="1200" y="718"/>
                  </a:cubicBezTo>
                  <a:cubicBezTo>
                    <a:pt x="894" y="954"/>
                    <a:pt x="616" y="1232"/>
                    <a:pt x="408" y="1555"/>
                  </a:cubicBezTo>
                  <a:cubicBezTo>
                    <a:pt x="204" y="1861"/>
                    <a:pt x="43" y="2213"/>
                    <a:pt x="0" y="2579"/>
                  </a:cubicBezTo>
                  <a:cubicBezTo>
                    <a:pt x="117" y="2435"/>
                    <a:pt x="233" y="2315"/>
                    <a:pt x="366" y="2185"/>
                  </a:cubicBezTo>
                  <a:cubicBezTo>
                    <a:pt x="482" y="2065"/>
                    <a:pt x="616" y="1949"/>
                    <a:pt x="746" y="1847"/>
                  </a:cubicBezTo>
                  <a:cubicBezTo>
                    <a:pt x="1010" y="1643"/>
                    <a:pt x="1288" y="1467"/>
                    <a:pt x="1583" y="1334"/>
                  </a:cubicBezTo>
                  <a:cubicBezTo>
                    <a:pt x="1875" y="1204"/>
                    <a:pt x="2167" y="1098"/>
                    <a:pt x="2477" y="1042"/>
                  </a:cubicBezTo>
                  <a:cubicBezTo>
                    <a:pt x="2551" y="1010"/>
                    <a:pt x="2639" y="1010"/>
                    <a:pt x="2709" y="996"/>
                  </a:cubicBezTo>
                  <a:cubicBezTo>
                    <a:pt x="2783" y="982"/>
                    <a:pt x="2857" y="968"/>
                    <a:pt x="2945" y="954"/>
                  </a:cubicBezTo>
                  <a:cubicBezTo>
                    <a:pt x="3018" y="954"/>
                    <a:pt x="3106" y="940"/>
                    <a:pt x="3180" y="940"/>
                  </a:cubicBezTo>
                  <a:cubicBezTo>
                    <a:pt x="3268" y="940"/>
                    <a:pt x="3342" y="922"/>
                    <a:pt x="3412" y="922"/>
                  </a:cubicBezTo>
                  <a:cubicBezTo>
                    <a:pt x="3435" y="922"/>
                    <a:pt x="3457" y="921"/>
                    <a:pt x="3479" y="921"/>
                  </a:cubicBezTo>
                  <a:cubicBezTo>
                    <a:pt x="4058" y="921"/>
                    <a:pt x="4622" y="1096"/>
                    <a:pt x="5157" y="1422"/>
                  </a:cubicBezTo>
                  <a:cubicBezTo>
                    <a:pt x="5421" y="1583"/>
                    <a:pt x="5685" y="1787"/>
                    <a:pt x="5949" y="2023"/>
                  </a:cubicBezTo>
                  <a:cubicBezTo>
                    <a:pt x="6198" y="2241"/>
                    <a:pt x="6448" y="2491"/>
                    <a:pt x="6698" y="2769"/>
                  </a:cubicBezTo>
                  <a:cubicBezTo>
                    <a:pt x="6624" y="2403"/>
                    <a:pt x="6476" y="2065"/>
                    <a:pt x="6300" y="1731"/>
                  </a:cubicBezTo>
                  <a:cubicBezTo>
                    <a:pt x="6110" y="1408"/>
                    <a:pt x="5875" y="1116"/>
                    <a:pt x="5597" y="852"/>
                  </a:cubicBezTo>
                  <a:cubicBezTo>
                    <a:pt x="5305" y="588"/>
                    <a:pt x="4967" y="366"/>
                    <a:pt x="4587" y="219"/>
                  </a:cubicBezTo>
                  <a:cubicBezTo>
                    <a:pt x="4397" y="148"/>
                    <a:pt x="4204" y="88"/>
                    <a:pt x="4000" y="43"/>
                  </a:cubicBezTo>
                  <a:cubicBezTo>
                    <a:pt x="3810" y="15"/>
                    <a:pt x="3606" y="1"/>
                    <a:pt x="339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8"/>
            <p:cNvSpPr/>
            <p:nvPr/>
          </p:nvSpPr>
          <p:spPr>
            <a:xfrm>
              <a:off x="5623600" y="2289600"/>
              <a:ext cx="6975" cy="68175"/>
            </a:xfrm>
            <a:custGeom>
              <a:avLst/>
              <a:gdLst/>
              <a:ahLst/>
              <a:cxnLst/>
              <a:rect l="l" t="t" r="r" b="b"/>
              <a:pathLst>
                <a:path w="279" h="2727" extrusionOk="0">
                  <a:moveTo>
                    <a:pt x="42" y="0"/>
                  </a:moveTo>
                  <a:cubicBezTo>
                    <a:pt x="28" y="236"/>
                    <a:pt x="14" y="458"/>
                    <a:pt x="0" y="690"/>
                  </a:cubicBezTo>
                  <a:cubicBezTo>
                    <a:pt x="0" y="926"/>
                    <a:pt x="0" y="1144"/>
                    <a:pt x="14" y="1379"/>
                  </a:cubicBezTo>
                  <a:cubicBezTo>
                    <a:pt x="14" y="1615"/>
                    <a:pt x="42" y="1833"/>
                    <a:pt x="74" y="2069"/>
                  </a:cubicBezTo>
                  <a:cubicBezTo>
                    <a:pt x="116" y="2287"/>
                    <a:pt x="176" y="2523"/>
                    <a:pt x="278" y="2727"/>
                  </a:cubicBezTo>
                  <a:cubicBezTo>
                    <a:pt x="264" y="2670"/>
                    <a:pt x="250" y="2610"/>
                    <a:pt x="232" y="2568"/>
                  </a:cubicBezTo>
                  <a:cubicBezTo>
                    <a:pt x="218" y="2508"/>
                    <a:pt x="204" y="2449"/>
                    <a:pt x="190" y="2392"/>
                  </a:cubicBezTo>
                  <a:lnTo>
                    <a:pt x="162" y="2231"/>
                  </a:lnTo>
                  <a:cubicBezTo>
                    <a:pt x="162" y="2171"/>
                    <a:pt x="144" y="2111"/>
                    <a:pt x="144" y="2055"/>
                  </a:cubicBezTo>
                  <a:cubicBezTo>
                    <a:pt x="116" y="1833"/>
                    <a:pt x="102" y="1601"/>
                    <a:pt x="88" y="1379"/>
                  </a:cubicBezTo>
                  <a:cubicBezTo>
                    <a:pt x="88" y="1144"/>
                    <a:pt x="74" y="926"/>
                    <a:pt x="74" y="690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8"/>
            <p:cNvSpPr/>
            <p:nvPr/>
          </p:nvSpPr>
          <p:spPr>
            <a:xfrm>
              <a:off x="5635650" y="2291450"/>
              <a:ext cx="3700" cy="46975"/>
            </a:xfrm>
            <a:custGeom>
              <a:avLst/>
              <a:gdLst/>
              <a:ahLst/>
              <a:cxnLst/>
              <a:rect l="l" t="t" r="r" b="b"/>
              <a:pathLst>
                <a:path w="148" h="1879" extrusionOk="0">
                  <a:moveTo>
                    <a:pt x="32" y="0"/>
                  </a:moveTo>
                  <a:cubicBezTo>
                    <a:pt x="0" y="310"/>
                    <a:pt x="0" y="630"/>
                    <a:pt x="14" y="940"/>
                  </a:cubicBezTo>
                  <a:cubicBezTo>
                    <a:pt x="32" y="1101"/>
                    <a:pt x="32" y="1263"/>
                    <a:pt x="60" y="1407"/>
                  </a:cubicBezTo>
                  <a:cubicBezTo>
                    <a:pt x="74" y="1569"/>
                    <a:pt x="102" y="1731"/>
                    <a:pt x="148" y="1879"/>
                  </a:cubicBezTo>
                  <a:cubicBezTo>
                    <a:pt x="134" y="1717"/>
                    <a:pt x="134" y="1569"/>
                    <a:pt x="120" y="1407"/>
                  </a:cubicBezTo>
                  <a:lnTo>
                    <a:pt x="102" y="940"/>
                  </a:lnTo>
                  <a:cubicBezTo>
                    <a:pt x="88" y="616"/>
                    <a:pt x="60" y="310"/>
                    <a:pt x="32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8"/>
            <p:cNvSpPr/>
            <p:nvPr/>
          </p:nvSpPr>
          <p:spPr>
            <a:xfrm>
              <a:off x="5818475" y="2288550"/>
              <a:ext cx="9250" cy="70375"/>
            </a:xfrm>
            <a:custGeom>
              <a:avLst/>
              <a:gdLst/>
              <a:ahLst/>
              <a:cxnLst/>
              <a:rect l="l" t="t" r="r" b="b"/>
              <a:pathLst>
                <a:path w="370" h="2815" extrusionOk="0">
                  <a:moveTo>
                    <a:pt x="264" y="0"/>
                  </a:moveTo>
                  <a:lnTo>
                    <a:pt x="281" y="366"/>
                  </a:lnTo>
                  <a:lnTo>
                    <a:pt x="281" y="718"/>
                  </a:lnTo>
                  <a:cubicBezTo>
                    <a:pt x="281" y="954"/>
                    <a:pt x="281" y="1203"/>
                    <a:pt x="264" y="1435"/>
                  </a:cubicBezTo>
                  <a:cubicBezTo>
                    <a:pt x="264" y="1671"/>
                    <a:pt x="250" y="1907"/>
                    <a:pt x="208" y="2139"/>
                  </a:cubicBezTo>
                  <a:cubicBezTo>
                    <a:pt x="193" y="2259"/>
                    <a:pt x="162" y="2375"/>
                    <a:pt x="134" y="2477"/>
                  </a:cubicBezTo>
                  <a:cubicBezTo>
                    <a:pt x="106" y="2593"/>
                    <a:pt x="60" y="2712"/>
                    <a:pt x="0" y="2814"/>
                  </a:cubicBezTo>
                  <a:cubicBezTo>
                    <a:pt x="148" y="2624"/>
                    <a:pt x="222" y="2389"/>
                    <a:pt x="264" y="2153"/>
                  </a:cubicBezTo>
                  <a:cubicBezTo>
                    <a:pt x="324" y="1921"/>
                    <a:pt x="338" y="1671"/>
                    <a:pt x="352" y="1435"/>
                  </a:cubicBezTo>
                  <a:cubicBezTo>
                    <a:pt x="369" y="1203"/>
                    <a:pt x="369" y="954"/>
                    <a:pt x="338" y="718"/>
                  </a:cubicBezTo>
                  <a:cubicBezTo>
                    <a:pt x="324" y="482"/>
                    <a:pt x="310" y="236"/>
                    <a:pt x="264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8"/>
            <p:cNvSpPr/>
            <p:nvPr/>
          </p:nvSpPr>
          <p:spPr>
            <a:xfrm>
              <a:off x="5625450" y="2175725"/>
              <a:ext cx="22000" cy="47250"/>
            </a:xfrm>
            <a:custGeom>
              <a:avLst/>
              <a:gdLst/>
              <a:ahLst/>
              <a:cxnLst/>
              <a:rect l="l" t="t" r="r" b="b"/>
              <a:pathLst>
                <a:path w="880" h="1890" extrusionOk="0">
                  <a:moveTo>
                    <a:pt x="879" y="0"/>
                  </a:moveTo>
                  <a:cubicBezTo>
                    <a:pt x="806" y="42"/>
                    <a:pt x="732" y="102"/>
                    <a:pt x="658" y="159"/>
                  </a:cubicBezTo>
                  <a:lnTo>
                    <a:pt x="616" y="204"/>
                  </a:lnTo>
                  <a:lnTo>
                    <a:pt x="570" y="264"/>
                  </a:lnTo>
                  <a:cubicBezTo>
                    <a:pt x="542" y="292"/>
                    <a:pt x="510" y="320"/>
                    <a:pt x="482" y="366"/>
                  </a:cubicBezTo>
                  <a:cubicBezTo>
                    <a:pt x="380" y="510"/>
                    <a:pt x="292" y="672"/>
                    <a:pt x="218" y="834"/>
                  </a:cubicBezTo>
                  <a:cubicBezTo>
                    <a:pt x="158" y="1010"/>
                    <a:pt x="102" y="1172"/>
                    <a:pt x="70" y="1347"/>
                  </a:cubicBezTo>
                  <a:cubicBezTo>
                    <a:pt x="28" y="1523"/>
                    <a:pt x="0" y="1699"/>
                    <a:pt x="0" y="1889"/>
                  </a:cubicBezTo>
                  <a:cubicBezTo>
                    <a:pt x="14" y="1801"/>
                    <a:pt x="42" y="1713"/>
                    <a:pt x="56" y="1625"/>
                  </a:cubicBezTo>
                  <a:cubicBezTo>
                    <a:pt x="88" y="1537"/>
                    <a:pt x="102" y="1449"/>
                    <a:pt x="130" y="1362"/>
                  </a:cubicBezTo>
                  <a:cubicBezTo>
                    <a:pt x="176" y="1200"/>
                    <a:pt x="232" y="1024"/>
                    <a:pt x="306" y="862"/>
                  </a:cubicBezTo>
                  <a:cubicBezTo>
                    <a:pt x="366" y="704"/>
                    <a:pt x="440" y="542"/>
                    <a:pt x="542" y="394"/>
                  </a:cubicBezTo>
                  <a:cubicBezTo>
                    <a:pt x="556" y="366"/>
                    <a:pt x="584" y="320"/>
                    <a:pt x="616" y="292"/>
                  </a:cubicBezTo>
                  <a:lnTo>
                    <a:pt x="644" y="232"/>
                  </a:lnTo>
                  <a:lnTo>
                    <a:pt x="686" y="190"/>
                  </a:lnTo>
                  <a:cubicBezTo>
                    <a:pt x="718" y="159"/>
                    <a:pt x="746" y="116"/>
                    <a:pt x="774" y="88"/>
                  </a:cubicBezTo>
                  <a:cubicBezTo>
                    <a:pt x="806" y="57"/>
                    <a:pt x="848" y="28"/>
                    <a:pt x="879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8"/>
            <p:cNvSpPr/>
            <p:nvPr/>
          </p:nvSpPr>
          <p:spPr>
            <a:xfrm>
              <a:off x="5803075" y="2166125"/>
              <a:ext cx="26050" cy="63075"/>
            </a:xfrm>
            <a:custGeom>
              <a:avLst/>
              <a:gdLst/>
              <a:ahLst/>
              <a:cxnLst/>
              <a:rect l="l" t="t" r="r" b="b"/>
              <a:pathLst>
                <a:path w="1042" h="2523" extrusionOk="0">
                  <a:moveTo>
                    <a:pt x="0" y="1"/>
                  </a:moveTo>
                  <a:cubicBezTo>
                    <a:pt x="74" y="103"/>
                    <a:pt x="148" y="191"/>
                    <a:pt x="208" y="279"/>
                  </a:cubicBezTo>
                  <a:cubicBezTo>
                    <a:pt x="282" y="384"/>
                    <a:pt x="338" y="472"/>
                    <a:pt x="398" y="574"/>
                  </a:cubicBezTo>
                  <a:cubicBezTo>
                    <a:pt x="514" y="764"/>
                    <a:pt x="634" y="968"/>
                    <a:pt x="722" y="1190"/>
                  </a:cubicBezTo>
                  <a:cubicBezTo>
                    <a:pt x="809" y="1394"/>
                    <a:pt x="880" y="1615"/>
                    <a:pt x="940" y="1833"/>
                  </a:cubicBezTo>
                  <a:lnTo>
                    <a:pt x="968" y="1995"/>
                  </a:lnTo>
                  <a:lnTo>
                    <a:pt x="999" y="2171"/>
                  </a:lnTo>
                  <a:cubicBezTo>
                    <a:pt x="999" y="2199"/>
                    <a:pt x="999" y="2231"/>
                    <a:pt x="1014" y="2259"/>
                  </a:cubicBezTo>
                  <a:lnTo>
                    <a:pt x="1014" y="2347"/>
                  </a:lnTo>
                  <a:cubicBezTo>
                    <a:pt x="1014" y="2407"/>
                    <a:pt x="1028" y="2463"/>
                    <a:pt x="1028" y="2523"/>
                  </a:cubicBezTo>
                  <a:cubicBezTo>
                    <a:pt x="1042" y="2287"/>
                    <a:pt x="1042" y="2055"/>
                    <a:pt x="999" y="1819"/>
                  </a:cubicBezTo>
                  <a:cubicBezTo>
                    <a:pt x="999" y="1791"/>
                    <a:pt x="985" y="1760"/>
                    <a:pt x="985" y="1731"/>
                  </a:cubicBezTo>
                  <a:lnTo>
                    <a:pt x="954" y="1644"/>
                  </a:lnTo>
                  <a:cubicBezTo>
                    <a:pt x="940" y="1598"/>
                    <a:pt x="940" y="1542"/>
                    <a:pt x="911" y="1482"/>
                  </a:cubicBezTo>
                  <a:cubicBezTo>
                    <a:pt x="880" y="1366"/>
                    <a:pt x="838" y="1264"/>
                    <a:pt x="792" y="1144"/>
                  </a:cubicBezTo>
                  <a:cubicBezTo>
                    <a:pt x="704" y="940"/>
                    <a:pt x="588" y="736"/>
                    <a:pt x="458" y="543"/>
                  </a:cubicBezTo>
                  <a:cubicBezTo>
                    <a:pt x="324" y="339"/>
                    <a:pt x="176" y="163"/>
                    <a:pt x="0" y="1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8"/>
            <p:cNvSpPr/>
            <p:nvPr/>
          </p:nvSpPr>
          <p:spPr>
            <a:xfrm>
              <a:off x="5652875" y="2351950"/>
              <a:ext cx="159450" cy="128950"/>
            </a:xfrm>
            <a:custGeom>
              <a:avLst/>
              <a:gdLst/>
              <a:ahLst/>
              <a:cxnLst/>
              <a:rect l="l" t="t" r="r" b="b"/>
              <a:pathLst>
                <a:path w="6378" h="5158" extrusionOk="0">
                  <a:moveTo>
                    <a:pt x="1232" y="0"/>
                  </a:moveTo>
                  <a:cubicBezTo>
                    <a:pt x="926" y="0"/>
                    <a:pt x="662" y="218"/>
                    <a:pt x="616" y="496"/>
                  </a:cubicBezTo>
                  <a:lnTo>
                    <a:pt x="60" y="4527"/>
                  </a:lnTo>
                  <a:cubicBezTo>
                    <a:pt x="1" y="4865"/>
                    <a:pt x="292" y="5157"/>
                    <a:pt x="662" y="5157"/>
                  </a:cubicBezTo>
                  <a:lnTo>
                    <a:pt x="5717" y="5157"/>
                  </a:lnTo>
                  <a:cubicBezTo>
                    <a:pt x="6082" y="5157"/>
                    <a:pt x="6378" y="4865"/>
                    <a:pt x="6332" y="4527"/>
                  </a:cubicBezTo>
                  <a:lnTo>
                    <a:pt x="5776" y="496"/>
                  </a:lnTo>
                  <a:cubicBezTo>
                    <a:pt x="5731" y="218"/>
                    <a:pt x="5467" y="0"/>
                    <a:pt x="516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8"/>
            <p:cNvSpPr/>
            <p:nvPr/>
          </p:nvSpPr>
          <p:spPr>
            <a:xfrm>
              <a:off x="5661325" y="2340175"/>
              <a:ext cx="141775" cy="143700"/>
            </a:xfrm>
            <a:custGeom>
              <a:avLst/>
              <a:gdLst/>
              <a:ahLst/>
              <a:cxnLst/>
              <a:rect l="l" t="t" r="r" b="b"/>
              <a:pathLst>
                <a:path w="5671" h="5748" extrusionOk="0">
                  <a:moveTo>
                    <a:pt x="2139" y="0"/>
                  </a:moveTo>
                  <a:cubicBezTo>
                    <a:pt x="2139" y="0"/>
                    <a:pt x="1555" y="352"/>
                    <a:pt x="982" y="383"/>
                  </a:cubicBezTo>
                  <a:cubicBezTo>
                    <a:pt x="0" y="426"/>
                    <a:pt x="88" y="967"/>
                    <a:pt x="74" y="1569"/>
                  </a:cubicBezTo>
                  <a:cubicBezTo>
                    <a:pt x="42" y="2054"/>
                    <a:pt x="162" y="4721"/>
                    <a:pt x="218" y="5748"/>
                  </a:cubicBezTo>
                  <a:lnTo>
                    <a:pt x="5452" y="5748"/>
                  </a:lnTo>
                  <a:cubicBezTo>
                    <a:pt x="5512" y="4721"/>
                    <a:pt x="5628" y="2054"/>
                    <a:pt x="5600" y="1569"/>
                  </a:cubicBezTo>
                  <a:cubicBezTo>
                    <a:pt x="5568" y="967"/>
                    <a:pt x="5670" y="426"/>
                    <a:pt x="4689" y="383"/>
                  </a:cubicBezTo>
                  <a:cubicBezTo>
                    <a:pt x="4119" y="352"/>
                    <a:pt x="3518" y="194"/>
                    <a:pt x="3518" y="194"/>
                  </a:cubicBezTo>
                  <a:lnTo>
                    <a:pt x="2139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8"/>
            <p:cNvSpPr/>
            <p:nvPr/>
          </p:nvSpPr>
          <p:spPr>
            <a:xfrm>
              <a:off x="5708975" y="2329600"/>
              <a:ext cx="42500" cy="35200"/>
            </a:xfrm>
            <a:custGeom>
              <a:avLst/>
              <a:gdLst/>
              <a:ahLst/>
              <a:cxnLst/>
              <a:rect l="l" t="t" r="r" b="b"/>
              <a:pathLst>
                <a:path w="1700" h="1408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408"/>
                    <a:pt x="848" y="1408"/>
                  </a:cubicBezTo>
                  <a:cubicBezTo>
                    <a:pt x="1320" y="1408"/>
                    <a:pt x="1700" y="1025"/>
                    <a:pt x="1700" y="571"/>
                  </a:cubicBezTo>
                  <a:lnTo>
                    <a:pt x="170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8"/>
            <p:cNvSpPr/>
            <p:nvPr/>
          </p:nvSpPr>
          <p:spPr>
            <a:xfrm>
              <a:off x="5708975" y="2336200"/>
              <a:ext cx="42500" cy="11100"/>
            </a:xfrm>
            <a:custGeom>
              <a:avLst/>
              <a:gdLst/>
              <a:ahLst/>
              <a:cxnLst/>
              <a:rect l="l" t="t" r="r" b="b"/>
              <a:pathLst>
                <a:path w="1700" h="444" extrusionOk="0">
                  <a:moveTo>
                    <a:pt x="1700" y="1"/>
                  </a:moveTo>
                  <a:cubicBezTo>
                    <a:pt x="1464" y="43"/>
                    <a:pt x="1232" y="89"/>
                    <a:pt x="996" y="89"/>
                  </a:cubicBezTo>
                  <a:cubicBezTo>
                    <a:pt x="921" y="92"/>
                    <a:pt x="846" y="94"/>
                    <a:pt x="771" y="94"/>
                  </a:cubicBezTo>
                  <a:cubicBezTo>
                    <a:pt x="509" y="94"/>
                    <a:pt x="250" y="72"/>
                    <a:pt x="1" y="15"/>
                  </a:cubicBezTo>
                  <a:lnTo>
                    <a:pt x="1" y="307"/>
                  </a:lnTo>
                  <a:cubicBezTo>
                    <a:pt x="1" y="321"/>
                    <a:pt x="15" y="335"/>
                    <a:pt x="15" y="367"/>
                  </a:cubicBezTo>
                  <a:cubicBezTo>
                    <a:pt x="272" y="414"/>
                    <a:pt x="551" y="444"/>
                    <a:pt x="834" y="444"/>
                  </a:cubicBezTo>
                  <a:cubicBezTo>
                    <a:pt x="888" y="444"/>
                    <a:pt x="942" y="443"/>
                    <a:pt x="996" y="440"/>
                  </a:cubicBezTo>
                  <a:cubicBezTo>
                    <a:pt x="1232" y="423"/>
                    <a:pt x="1464" y="395"/>
                    <a:pt x="1700" y="335"/>
                  </a:cubicBezTo>
                  <a:lnTo>
                    <a:pt x="1700" y="307"/>
                  </a:lnTo>
                  <a:lnTo>
                    <a:pt x="1700" y="1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8"/>
            <p:cNvSpPr/>
            <p:nvPr/>
          </p:nvSpPr>
          <p:spPr>
            <a:xfrm>
              <a:off x="5722175" y="2362950"/>
              <a:ext cx="18675" cy="25475"/>
            </a:xfrm>
            <a:custGeom>
              <a:avLst/>
              <a:gdLst/>
              <a:ahLst/>
              <a:cxnLst/>
              <a:rect l="l" t="t" r="r" b="b"/>
              <a:pathLst>
                <a:path w="747" h="1019" extrusionOk="0">
                  <a:moveTo>
                    <a:pt x="443" y="0"/>
                  </a:moveTo>
                  <a:cubicBezTo>
                    <a:pt x="373" y="0"/>
                    <a:pt x="299" y="7"/>
                    <a:pt x="247" y="14"/>
                  </a:cubicBezTo>
                  <a:cubicBezTo>
                    <a:pt x="190" y="28"/>
                    <a:pt x="130" y="56"/>
                    <a:pt x="88" y="116"/>
                  </a:cubicBezTo>
                  <a:cubicBezTo>
                    <a:pt x="0" y="292"/>
                    <a:pt x="28" y="630"/>
                    <a:pt x="57" y="834"/>
                  </a:cubicBezTo>
                  <a:cubicBezTo>
                    <a:pt x="71" y="922"/>
                    <a:pt x="145" y="996"/>
                    <a:pt x="247" y="1010"/>
                  </a:cubicBezTo>
                  <a:cubicBezTo>
                    <a:pt x="290" y="1015"/>
                    <a:pt x="336" y="1018"/>
                    <a:pt x="380" y="1018"/>
                  </a:cubicBezTo>
                  <a:cubicBezTo>
                    <a:pt x="456" y="1018"/>
                    <a:pt x="529" y="1008"/>
                    <a:pt x="584" y="981"/>
                  </a:cubicBezTo>
                  <a:cubicBezTo>
                    <a:pt x="746" y="908"/>
                    <a:pt x="718" y="88"/>
                    <a:pt x="616" y="28"/>
                  </a:cubicBezTo>
                  <a:cubicBezTo>
                    <a:pt x="579" y="7"/>
                    <a:pt x="513" y="0"/>
                    <a:pt x="4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8"/>
            <p:cNvSpPr/>
            <p:nvPr/>
          </p:nvSpPr>
          <p:spPr>
            <a:xfrm>
              <a:off x="5707825" y="2383425"/>
              <a:ext cx="22025" cy="42975"/>
            </a:xfrm>
            <a:custGeom>
              <a:avLst/>
              <a:gdLst/>
              <a:ahLst/>
              <a:cxnLst/>
              <a:rect l="l" t="t" r="r" b="b"/>
              <a:pathLst>
                <a:path w="881" h="1719" extrusionOk="0">
                  <a:moveTo>
                    <a:pt x="778" y="1"/>
                  </a:moveTo>
                  <a:cubicBezTo>
                    <a:pt x="778" y="1"/>
                    <a:pt x="1" y="1436"/>
                    <a:pt x="29" y="1496"/>
                  </a:cubicBezTo>
                  <a:cubicBezTo>
                    <a:pt x="73" y="1553"/>
                    <a:pt x="482" y="1718"/>
                    <a:pt x="628" y="1718"/>
                  </a:cubicBezTo>
                  <a:cubicBezTo>
                    <a:pt x="634" y="1718"/>
                    <a:pt x="640" y="1718"/>
                    <a:pt x="645" y="1717"/>
                  </a:cubicBezTo>
                  <a:cubicBezTo>
                    <a:pt x="778" y="1700"/>
                    <a:pt x="880" y="15"/>
                    <a:pt x="880" y="15"/>
                  </a:cubicBezTo>
                  <a:lnTo>
                    <a:pt x="77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8"/>
            <p:cNvSpPr/>
            <p:nvPr/>
          </p:nvSpPr>
          <p:spPr>
            <a:xfrm>
              <a:off x="5727625" y="2383425"/>
              <a:ext cx="23850" cy="57700"/>
            </a:xfrm>
            <a:custGeom>
              <a:avLst/>
              <a:gdLst/>
              <a:ahLst/>
              <a:cxnLst/>
              <a:rect l="l" t="t" r="r" b="b"/>
              <a:pathLst>
                <a:path w="954" h="2308" extrusionOk="0">
                  <a:moveTo>
                    <a:pt x="264" y="1"/>
                  </a:moveTo>
                  <a:lnTo>
                    <a:pt x="148" y="29"/>
                  </a:lnTo>
                  <a:cubicBezTo>
                    <a:pt x="148" y="29"/>
                    <a:pt x="0" y="2227"/>
                    <a:pt x="134" y="2287"/>
                  </a:cubicBezTo>
                  <a:cubicBezTo>
                    <a:pt x="173" y="2301"/>
                    <a:pt x="244" y="2308"/>
                    <a:pt x="327" y="2308"/>
                  </a:cubicBezTo>
                  <a:cubicBezTo>
                    <a:pt x="521" y="2308"/>
                    <a:pt x="780" y="2271"/>
                    <a:pt x="852" y="2199"/>
                  </a:cubicBezTo>
                  <a:cubicBezTo>
                    <a:pt x="954" y="2097"/>
                    <a:pt x="264" y="1"/>
                    <a:pt x="2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8"/>
            <p:cNvSpPr/>
            <p:nvPr/>
          </p:nvSpPr>
          <p:spPr>
            <a:xfrm>
              <a:off x="5704925" y="2343500"/>
              <a:ext cx="27475" cy="39375"/>
            </a:xfrm>
            <a:custGeom>
              <a:avLst/>
              <a:gdLst/>
              <a:ahLst/>
              <a:cxnLst/>
              <a:rect l="l" t="t" r="r" b="b"/>
              <a:pathLst>
                <a:path w="1099" h="1575" extrusionOk="0">
                  <a:moveTo>
                    <a:pt x="131" y="1"/>
                  </a:moveTo>
                  <a:lnTo>
                    <a:pt x="43" y="43"/>
                  </a:lnTo>
                  <a:cubicBezTo>
                    <a:pt x="15" y="43"/>
                    <a:pt x="1" y="75"/>
                    <a:pt x="1" y="103"/>
                  </a:cubicBezTo>
                  <a:cubicBezTo>
                    <a:pt x="1" y="616"/>
                    <a:pt x="353" y="1306"/>
                    <a:pt x="469" y="1538"/>
                  </a:cubicBezTo>
                  <a:cubicBezTo>
                    <a:pt x="485" y="1564"/>
                    <a:pt x="510" y="1575"/>
                    <a:pt x="535" y="1575"/>
                  </a:cubicBezTo>
                  <a:cubicBezTo>
                    <a:pt x="554" y="1575"/>
                    <a:pt x="572" y="1568"/>
                    <a:pt x="585" y="1555"/>
                  </a:cubicBezTo>
                  <a:cubicBezTo>
                    <a:pt x="733" y="1394"/>
                    <a:pt x="1098" y="968"/>
                    <a:pt x="1070" y="792"/>
                  </a:cubicBezTo>
                  <a:cubicBezTo>
                    <a:pt x="1042" y="602"/>
                    <a:pt x="339" y="117"/>
                    <a:pt x="191" y="15"/>
                  </a:cubicBezTo>
                  <a:cubicBezTo>
                    <a:pt x="177" y="1"/>
                    <a:pt x="145" y="1"/>
                    <a:pt x="13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8"/>
            <p:cNvSpPr/>
            <p:nvPr/>
          </p:nvSpPr>
          <p:spPr>
            <a:xfrm>
              <a:off x="5730175" y="2344550"/>
              <a:ext cx="26050" cy="38100"/>
            </a:xfrm>
            <a:custGeom>
              <a:avLst/>
              <a:gdLst/>
              <a:ahLst/>
              <a:cxnLst/>
              <a:rect l="l" t="t" r="r" b="b"/>
              <a:pathLst>
                <a:path w="1042" h="1524" extrusionOk="0">
                  <a:moveTo>
                    <a:pt x="911" y="1"/>
                  </a:moveTo>
                  <a:cubicBezTo>
                    <a:pt x="894" y="1"/>
                    <a:pt x="866" y="1"/>
                    <a:pt x="852" y="19"/>
                  </a:cubicBezTo>
                  <a:cubicBezTo>
                    <a:pt x="690" y="121"/>
                    <a:pt x="60" y="560"/>
                    <a:pt x="32" y="750"/>
                  </a:cubicBezTo>
                  <a:cubicBezTo>
                    <a:pt x="0" y="912"/>
                    <a:pt x="366" y="1338"/>
                    <a:pt x="514" y="1496"/>
                  </a:cubicBezTo>
                  <a:cubicBezTo>
                    <a:pt x="526" y="1515"/>
                    <a:pt x="544" y="1524"/>
                    <a:pt x="562" y="1524"/>
                  </a:cubicBezTo>
                  <a:cubicBezTo>
                    <a:pt x="587" y="1524"/>
                    <a:pt x="614" y="1508"/>
                    <a:pt x="630" y="1482"/>
                  </a:cubicBezTo>
                  <a:cubicBezTo>
                    <a:pt x="750" y="1264"/>
                    <a:pt x="1028" y="616"/>
                    <a:pt x="1042" y="106"/>
                  </a:cubicBezTo>
                  <a:cubicBezTo>
                    <a:pt x="1042" y="75"/>
                    <a:pt x="1028" y="47"/>
                    <a:pt x="999" y="47"/>
                  </a:cubicBezTo>
                  <a:lnTo>
                    <a:pt x="911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8"/>
            <p:cNvSpPr/>
            <p:nvPr/>
          </p:nvSpPr>
          <p:spPr>
            <a:xfrm>
              <a:off x="5705650" y="2362600"/>
              <a:ext cx="26400" cy="19000"/>
            </a:xfrm>
            <a:custGeom>
              <a:avLst/>
              <a:gdLst/>
              <a:ahLst/>
              <a:cxnLst/>
              <a:rect l="l" t="t" r="r" b="b"/>
              <a:pathLst>
                <a:path w="1056" h="760" extrusionOk="0">
                  <a:moveTo>
                    <a:pt x="1041" y="0"/>
                  </a:moveTo>
                  <a:cubicBezTo>
                    <a:pt x="1041" y="28"/>
                    <a:pt x="1041" y="70"/>
                    <a:pt x="1027" y="102"/>
                  </a:cubicBezTo>
                  <a:cubicBezTo>
                    <a:pt x="1027" y="116"/>
                    <a:pt x="1027" y="130"/>
                    <a:pt x="1013" y="130"/>
                  </a:cubicBezTo>
                  <a:lnTo>
                    <a:pt x="981" y="176"/>
                  </a:lnTo>
                  <a:lnTo>
                    <a:pt x="865" y="334"/>
                  </a:lnTo>
                  <a:cubicBezTo>
                    <a:pt x="837" y="394"/>
                    <a:pt x="791" y="454"/>
                    <a:pt x="749" y="496"/>
                  </a:cubicBezTo>
                  <a:cubicBezTo>
                    <a:pt x="704" y="556"/>
                    <a:pt x="675" y="598"/>
                    <a:pt x="616" y="644"/>
                  </a:cubicBezTo>
                  <a:cubicBezTo>
                    <a:pt x="616" y="658"/>
                    <a:pt x="602" y="658"/>
                    <a:pt x="587" y="672"/>
                  </a:cubicBezTo>
                  <a:lnTo>
                    <a:pt x="556" y="672"/>
                  </a:lnTo>
                  <a:cubicBezTo>
                    <a:pt x="542" y="672"/>
                    <a:pt x="514" y="658"/>
                    <a:pt x="485" y="644"/>
                  </a:cubicBezTo>
                  <a:cubicBezTo>
                    <a:pt x="426" y="630"/>
                    <a:pt x="366" y="584"/>
                    <a:pt x="324" y="556"/>
                  </a:cubicBezTo>
                  <a:cubicBezTo>
                    <a:pt x="204" y="468"/>
                    <a:pt x="102" y="394"/>
                    <a:pt x="0" y="306"/>
                  </a:cubicBezTo>
                  <a:lnTo>
                    <a:pt x="0" y="306"/>
                  </a:lnTo>
                  <a:cubicBezTo>
                    <a:pt x="88" y="408"/>
                    <a:pt x="176" y="510"/>
                    <a:pt x="278" y="598"/>
                  </a:cubicBezTo>
                  <a:cubicBezTo>
                    <a:pt x="324" y="644"/>
                    <a:pt x="380" y="686"/>
                    <a:pt x="440" y="718"/>
                  </a:cubicBezTo>
                  <a:cubicBezTo>
                    <a:pt x="485" y="732"/>
                    <a:pt x="514" y="746"/>
                    <a:pt x="556" y="760"/>
                  </a:cubicBezTo>
                  <a:cubicBezTo>
                    <a:pt x="573" y="760"/>
                    <a:pt x="587" y="760"/>
                    <a:pt x="602" y="746"/>
                  </a:cubicBezTo>
                  <a:lnTo>
                    <a:pt x="630" y="746"/>
                  </a:lnTo>
                  <a:cubicBezTo>
                    <a:pt x="644" y="732"/>
                    <a:pt x="661" y="718"/>
                    <a:pt x="675" y="704"/>
                  </a:cubicBezTo>
                  <a:cubicBezTo>
                    <a:pt x="777" y="616"/>
                    <a:pt x="851" y="496"/>
                    <a:pt x="925" y="380"/>
                  </a:cubicBezTo>
                  <a:cubicBezTo>
                    <a:pt x="953" y="320"/>
                    <a:pt x="981" y="264"/>
                    <a:pt x="1013" y="204"/>
                  </a:cubicBezTo>
                  <a:lnTo>
                    <a:pt x="1041" y="158"/>
                  </a:lnTo>
                  <a:cubicBezTo>
                    <a:pt x="1041" y="130"/>
                    <a:pt x="1055" y="116"/>
                    <a:pt x="1055" y="102"/>
                  </a:cubicBezTo>
                  <a:cubicBezTo>
                    <a:pt x="1055" y="70"/>
                    <a:pt x="1055" y="28"/>
                    <a:pt x="104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8"/>
            <p:cNvSpPr/>
            <p:nvPr/>
          </p:nvSpPr>
          <p:spPr>
            <a:xfrm>
              <a:off x="5731325" y="2366200"/>
              <a:ext cx="27100" cy="17600"/>
            </a:xfrm>
            <a:custGeom>
              <a:avLst/>
              <a:gdLst/>
              <a:ahLst/>
              <a:cxnLst/>
              <a:rect l="l" t="t" r="r" b="b"/>
              <a:pathLst>
                <a:path w="1084" h="704" extrusionOk="0">
                  <a:moveTo>
                    <a:pt x="0" y="0"/>
                  </a:moveTo>
                  <a:lnTo>
                    <a:pt x="0" y="0"/>
                  </a:lnTo>
                  <a:cubicBezTo>
                    <a:pt x="56" y="134"/>
                    <a:pt x="130" y="264"/>
                    <a:pt x="232" y="384"/>
                  </a:cubicBezTo>
                  <a:cubicBezTo>
                    <a:pt x="278" y="454"/>
                    <a:pt x="320" y="514"/>
                    <a:pt x="380" y="560"/>
                  </a:cubicBezTo>
                  <a:cubicBezTo>
                    <a:pt x="408" y="588"/>
                    <a:pt x="426" y="616"/>
                    <a:pt x="468" y="647"/>
                  </a:cubicBezTo>
                  <a:cubicBezTo>
                    <a:pt x="496" y="662"/>
                    <a:pt x="542" y="690"/>
                    <a:pt x="584" y="690"/>
                  </a:cubicBezTo>
                  <a:cubicBezTo>
                    <a:pt x="609" y="699"/>
                    <a:pt x="635" y="704"/>
                    <a:pt x="662" y="704"/>
                  </a:cubicBezTo>
                  <a:cubicBezTo>
                    <a:pt x="715" y="704"/>
                    <a:pt x="771" y="685"/>
                    <a:pt x="820" y="647"/>
                  </a:cubicBezTo>
                  <a:cubicBezTo>
                    <a:pt x="865" y="630"/>
                    <a:pt x="894" y="602"/>
                    <a:pt x="908" y="560"/>
                  </a:cubicBezTo>
                  <a:cubicBezTo>
                    <a:pt x="936" y="528"/>
                    <a:pt x="953" y="500"/>
                    <a:pt x="967" y="454"/>
                  </a:cubicBezTo>
                  <a:cubicBezTo>
                    <a:pt x="1041" y="324"/>
                    <a:pt x="1084" y="176"/>
                    <a:pt x="1069" y="14"/>
                  </a:cubicBezTo>
                  <a:lnTo>
                    <a:pt x="1069" y="14"/>
                  </a:lnTo>
                  <a:cubicBezTo>
                    <a:pt x="1041" y="162"/>
                    <a:pt x="982" y="310"/>
                    <a:pt x="908" y="426"/>
                  </a:cubicBezTo>
                  <a:cubicBezTo>
                    <a:pt x="894" y="454"/>
                    <a:pt x="880" y="486"/>
                    <a:pt x="848" y="514"/>
                  </a:cubicBezTo>
                  <a:cubicBezTo>
                    <a:pt x="834" y="542"/>
                    <a:pt x="806" y="574"/>
                    <a:pt x="778" y="588"/>
                  </a:cubicBezTo>
                  <a:cubicBezTo>
                    <a:pt x="744" y="608"/>
                    <a:pt x="696" y="621"/>
                    <a:pt x="650" y="621"/>
                  </a:cubicBezTo>
                  <a:cubicBezTo>
                    <a:pt x="633" y="621"/>
                    <a:pt x="617" y="620"/>
                    <a:pt x="602" y="616"/>
                  </a:cubicBezTo>
                  <a:cubicBezTo>
                    <a:pt x="570" y="602"/>
                    <a:pt x="542" y="588"/>
                    <a:pt x="514" y="574"/>
                  </a:cubicBezTo>
                  <a:cubicBezTo>
                    <a:pt x="482" y="560"/>
                    <a:pt x="454" y="528"/>
                    <a:pt x="426" y="500"/>
                  </a:cubicBezTo>
                  <a:cubicBezTo>
                    <a:pt x="380" y="454"/>
                    <a:pt x="320" y="398"/>
                    <a:pt x="278" y="352"/>
                  </a:cubicBezTo>
                  <a:cubicBezTo>
                    <a:pt x="176" y="236"/>
                    <a:pt x="88" y="120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8"/>
            <p:cNvSpPr/>
            <p:nvPr/>
          </p:nvSpPr>
          <p:spPr>
            <a:xfrm>
              <a:off x="5556500" y="2323675"/>
              <a:ext cx="32300" cy="41850"/>
            </a:xfrm>
            <a:custGeom>
              <a:avLst/>
              <a:gdLst/>
              <a:ahLst/>
              <a:cxnLst/>
              <a:rect l="l" t="t" r="r" b="b"/>
              <a:pathLst>
                <a:path w="1292" h="1674" extrusionOk="0">
                  <a:moveTo>
                    <a:pt x="488" y="1"/>
                  </a:moveTo>
                  <a:cubicBezTo>
                    <a:pt x="477" y="1"/>
                    <a:pt x="466" y="1"/>
                    <a:pt x="454" y="2"/>
                  </a:cubicBezTo>
                  <a:cubicBezTo>
                    <a:pt x="190" y="16"/>
                    <a:pt x="0" y="238"/>
                    <a:pt x="32" y="502"/>
                  </a:cubicBezTo>
                  <a:cubicBezTo>
                    <a:pt x="32" y="590"/>
                    <a:pt x="46" y="646"/>
                    <a:pt x="46" y="734"/>
                  </a:cubicBezTo>
                  <a:cubicBezTo>
                    <a:pt x="60" y="808"/>
                    <a:pt x="74" y="882"/>
                    <a:pt x="74" y="956"/>
                  </a:cubicBezTo>
                  <a:cubicBezTo>
                    <a:pt x="102" y="1100"/>
                    <a:pt x="134" y="1247"/>
                    <a:pt x="176" y="1395"/>
                  </a:cubicBezTo>
                  <a:cubicBezTo>
                    <a:pt x="190" y="1483"/>
                    <a:pt x="222" y="1585"/>
                    <a:pt x="250" y="1673"/>
                  </a:cubicBezTo>
                  <a:cubicBezTo>
                    <a:pt x="542" y="1469"/>
                    <a:pt x="823" y="1233"/>
                    <a:pt x="1101" y="1012"/>
                  </a:cubicBezTo>
                  <a:cubicBezTo>
                    <a:pt x="1158" y="970"/>
                    <a:pt x="1231" y="924"/>
                    <a:pt x="1291" y="868"/>
                  </a:cubicBezTo>
                  <a:cubicBezTo>
                    <a:pt x="1231" y="780"/>
                    <a:pt x="1175" y="678"/>
                    <a:pt x="1101" y="572"/>
                  </a:cubicBezTo>
                  <a:lnTo>
                    <a:pt x="1013" y="414"/>
                  </a:lnTo>
                  <a:cubicBezTo>
                    <a:pt x="968" y="368"/>
                    <a:pt x="940" y="308"/>
                    <a:pt x="911" y="266"/>
                  </a:cubicBezTo>
                  <a:lnTo>
                    <a:pt x="866" y="192"/>
                  </a:lnTo>
                  <a:cubicBezTo>
                    <a:pt x="784" y="84"/>
                    <a:pt x="638" y="1"/>
                    <a:pt x="488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8"/>
            <p:cNvSpPr/>
            <p:nvPr/>
          </p:nvSpPr>
          <p:spPr>
            <a:xfrm>
              <a:off x="5545850" y="2289850"/>
              <a:ext cx="41100" cy="47075"/>
            </a:xfrm>
            <a:custGeom>
              <a:avLst/>
              <a:gdLst/>
              <a:ahLst/>
              <a:cxnLst/>
              <a:rect l="l" t="t" r="r" b="b"/>
              <a:pathLst>
                <a:path w="1644" h="1883" extrusionOk="0">
                  <a:moveTo>
                    <a:pt x="1000" y="0"/>
                  </a:moveTo>
                  <a:cubicBezTo>
                    <a:pt x="989" y="0"/>
                    <a:pt x="978" y="3"/>
                    <a:pt x="968" y="8"/>
                  </a:cubicBezTo>
                  <a:cubicBezTo>
                    <a:pt x="852" y="78"/>
                    <a:pt x="898" y="638"/>
                    <a:pt x="898" y="638"/>
                  </a:cubicBezTo>
                  <a:cubicBezTo>
                    <a:pt x="855" y="446"/>
                    <a:pt x="689" y="42"/>
                    <a:pt x="573" y="42"/>
                  </a:cubicBezTo>
                  <a:cubicBezTo>
                    <a:pt x="564" y="42"/>
                    <a:pt x="555" y="45"/>
                    <a:pt x="546" y="50"/>
                  </a:cubicBezTo>
                  <a:cubicBezTo>
                    <a:pt x="426" y="110"/>
                    <a:pt x="602" y="740"/>
                    <a:pt x="602" y="740"/>
                  </a:cubicBezTo>
                  <a:cubicBezTo>
                    <a:pt x="602" y="740"/>
                    <a:pt x="369" y="273"/>
                    <a:pt x="252" y="273"/>
                  </a:cubicBezTo>
                  <a:cubicBezTo>
                    <a:pt x="241" y="273"/>
                    <a:pt x="231" y="277"/>
                    <a:pt x="222" y="286"/>
                  </a:cubicBezTo>
                  <a:cubicBezTo>
                    <a:pt x="120" y="374"/>
                    <a:pt x="310" y="842"/>
                    <a:pt x="310" y="842"/>
                  </a:cubicBezTo>
                  <a:cubicBezTo>
                    <a:pt x="229" y="768"/>
                    <a:pt x="163" y="749"/>
                    <a:pt x="118" y="749"/>
                  </a:cubicBezTo>
                  <a:cubicBezTo>
                    <a:pt x="72" y="749"/>
                    <a:pt x="46" y="768"/>
                    <a:pt x="46" y="768"/>
                  </a:cubicBezTo>
                  <a:cubicBezTo>
                    <a:pt x="1" y="1091"/>
                    <a:pt x="528" y="1883"/>
                    <a:pt x="528" y="1883"/>
                  </a:cubicBezTo>
                  <a:cubicBezTo>
                    <a:pt x="528" y="1883"/>
                    <a:pt x="1292" y="1735"/>
                    <a:pt x="1306" y="1721"/>
                  </a:cubicBezTo>
                  <a:cubicBezTo>
                    <a:pt x="1306" y="1721"/>
                    <a:pt x="1527" y="1018"/>
                    <a:pt x="1584" y="902"/>
                  </a:cubicBezTo>
                  <a:cubicBezTo>
                    <a:pt x="1643" y="782"/>
                    <a:pt x="1615" y="680"/>
                    <a:pt x="1527" y="638"/>
                  </a:cubicBezTo>
                  <a:cubicBezTo>
                    <a:pt x="1519" y="635"/>
                    <a:pt x="1511" y="634"/>
                    <a:pt x="1501" y="634"/>
                  </a:cubicBezTo>
                  <a:cubicBezTo>
                    <a:pt x="1404" y="634"/>
                    <a:pt x="1232" y="768"/>
                    <a:pt x="1232" y="768"/>
                  </a:cubicBezTo>
                  <a:cubicBezTo>
                    <a:pt x="1248" y="286"/>
                    <a:pt x="1114" y="0"/>
                    <a:pt x="1000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8"/>
            <p:cNvSpPr/>
            <p:nvPr/>
          </p:nvSpPr>
          <p:spPr>
            <a:xfrm>
              <a:off x="5555450" y="2333200"/>
              <a:ext cx="155325" cy="93525"/>
            </a:xfrm>
            <a:custGeom>
              <a:avLst/>
              <a:gdLst/>
              <a:ahLst/>
              <a:cxnLst/>
              <a:rect l="l" t="t" r="r" b="b"/>
              <a:pathLst>
                <a:path w="6213" h="3741" extrusionOk="0">
                  <a:moveTo>
                    <a:pt x="1089" y="1"/>
                  </a:moveTo>
                  <a:cubicBezTo>
                    <a:pt x="919" y="1"/>
                    <a:pt x="42" y="353"/>
                    <a:pt x="42" y="353"/>
                  </a:cubicBezTo>
                  <a:cubicBezTo>
                    <a:pt x="42" y="353"/>
                    <a:pt x="0" y="2098"/>
                    <a:pt x="1393" y="3153"/>
                  </a:cubicBezTo>
                  <a:cubicBezTo>
                    <a:pt x="1981" y="3598"/>
                    <a:pt x="2488" y="3740"/>
                    <a:pt x="2931" y="3740"/>
                  </a:cubicBezTo>
                  <a:cubicBezTo>
                    <a:pt x="3525" y="3740"/>
                    <a:pt x="4002" y="3484"/>
                    <a:pt x="4397" y="3357"/>
                  </a:cubicBezTo>
                  <a:cubicBezTo>
                    <a:pt x="5086" y="3153"/>
                    <a:pt x="5628" y="2288"/>
                    <a:pt x="5804" y="2126"/>
                  </a:cubicBezTo>
                  <a:cubicBezTo>
                    <a:pt x="5994" y="1950"/>
                    <a:pt x="6212" y="852"/>
                    <a:pt x="5350" y="662"/>
                  </a:cubicBezTo>
                  <a:cubicBezTo>
                    <a:pt x="5280" y="648"/>
                    <a:pt x="5210" y="642"/>
                    <a:pt x="5142" y="642"/>
                  </a:cubicBezTo>
                  <a:cubicBezTo>
                    <a:pt x="4365" y="642"/>
                    <a:pt x="3683" y="1489"/>
                    <a:pt x="2930" y="1732"/>
                  </a:cubicBezTo>
                  <a:cubicBezTo>
                    <a:pt x="2879" y="1748"/>
                    <a:pt x="2828" y="1756"/>
                    <a:pt x="2777" y="1756"/>
                  </a:cubicBezTo>
                  <a:cubicBezTo>
                    <a:pt x="2006" y="1756"/>
                    <a:pt x="1236" y="1"/>
                    <a:pt x="1098" y="1"/>
                  </a:cubicBezTo>
                  <a:cubicBezTo>
                    <a:pt x="1095" y="1"/>
                    <a:pt x="1092" y="1"/>
                    <a:pt x="108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8"/>
            <p:cNvSpPr/>
            <p:nvPr/>
          </p:nvSpPr>
          <p:spPr>
            <a:xfrm>
              <a:off x="5608900" y="2369175"/>
              <a:ext cx="27900" cy="14725"/>
            </a:xfrm>
            <a:custGeom>
              <a:avLst/>
              <a:gdLst/>
              <a:ahLst/>
              <a:cxnLst/>
              <a:rect l="l" t="t" r="r" b="b"/>
              <a:pathLst>
                <a:path w="1116" h="589" extrusionOk="0">
                  <a:moveTo>
                    <a:pt x="1" y="1"/>
                  </a:moveTo>
                  <a:lnTo>
                    <a:pt x="1" y="1"/>
                  </a:lnTo>
                  <a:cubicBezTo>
                    <a:pt x="149" y="159"/>
                    <a:pt x="324" y="293"/>
                    <a:pt x="500" y="395"/>
                  </a:cubicBezTo>
                  <a:cubicBezTo>
                    <a:pt x="602" y="455"/>
                    <a:pt x="690" y="511"/>
                    <a:pt x="792" y="543"/>
                  </a:cubicBezTo>
                  <a:cubicBezTo>
                    <a:pt x="876" y="566"/>
                    <a:pt x="971" y="588"/>
                    <a:pt x="1058" y="588"/>
                  </a:cubicBezTo>
                  <a:cubicBezTo>
                    <a:pt x="1078" y="588"/>
                    <a:pt x="1097" y="587"/>
                    <a:pt x="1116" y="585"/>
                  </a:cubicBezTo>
                  <a:cubicBezTo>
                    <a:pt x="1014" y="571"/>
                    <a:pt x="926" y="528"/>
                    <a:pt x="820" y="483"/>
                  </a:cubicBezTo>
                  <a:cubicBezTo>
                    <a:pt x="732" y="441"/>
                    <a:pt x="630" y="381"/>
                    <a:pt x="542" y="335"/>
                  </a:cubicBezTo>
                  <a:cubicBezTo>
                    <a:pt x="367" y="219"/>
                    <a:pt x="191" y="103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8"/>
            <p:cNvSpPr/>
            <p:nvPr/>
          </p:nvSpPr>
          <p:spPr>
            <a:xfrm>
              <a:off x="5559850" y="2338400"/>
              <a:ext cx="30800" cy="17625"/>
            </a:xfrm>
            <a:custGeom>
              <a:avLst/>
              <a:gdLst/>
              <a:ahLst/>
              <a:cxnLst/>
              <a:rect l="l" t="t" r="r" b="b"/>
              <a:pathLst>
                <a:path w="1232" h="705" extrusionOk="0">
                  <a:moveTo>
                    <a:pt x="760" y="1"/>
                  </a:moveTo>
                  <a:lnTo>
                    <a:pt x="760" y="89"/>
                  </a:lnTo>
                  <a:cubicBezTo>
                    <a:pt x="747" y="207"/>
                    <a:pt x="734" y="329"/>
                    <a:pt x="732" y="448"/>
                  </a:cubicBezTo>
                  <a:lnTo>
                    <a:pt x="732" y="448"/>
                  </a:lnTo>
                  <a:cubicBezTo>
                    <a:pt x="494" y="517"/>
                    <a:pt x="240" y="603"/>
                    <a:pt x="0" y="704"/>
                  </a:cubicBezTo>
                  <a:cubicBezTo>
                    <a:pt x="264" y="658"/>
                    <a:pt x="528" y="585"/>
                    <a:pt x="791" y="511"/>
                  </a:cubicBezTo>
                  <a:lnTo>
                    <a:pt x="806" y="511"/>
                  </a:lnTo>
                  <a:lnTo>
                    <a:pt x="820" y="483"/>
                  </a:lnTo>
                  <a:cubicBezTo>
                    <a:pt x="820" y="383"/>
                    <a:pt x="828" y="289"/>
                    <a:pt x="832" y="193"/>
                  </a:cubicBezTo>
                  <a:lnTo>
                    <a:pt x="832" y="193"/>
                  </a:lnTo>
                  <a:cubicBezTo>
                    <a:pt x="912" y="274"/>
                    <a:pt x="991" y="344"/>
                    <a:pt x="1069" y="423"/>
                  </a:cubicBezTo>
                  <a:lnTo>
                    <a:pt x="1083" y="440"/>
                  </a:lnTo>
                  <a:lnTo>
                    <a:pt x="1097" y="423"/>
                  </a:lnTo>
                  <a:cubicBezTo>
                    <a:pt x="1143" y="409"/>
                    <a:pt x="1185" y="381"/>
                    <a:pt x="1231" y="352"/>
                  </a:cubicBezTo>
                  <a:lnTo>
                    <a:pt x="1231" y="352"/>
                  </a:lnTo>
                  <a:cubicBezTo>
                    <a:pt x="1189" y="366"/>
                    <a:pt x="1137" y="379"/>
                    <a:pt x="1093" y="403"/>
                  </a:cubicBezTo>
                  <a:lnTo>
                    <a:pt x="1093" y="403"/>
                  </a:lnTo>
                  <a:cubicBezTo>
                    <a:pt x="1007" y="289"/>
                    <a:pt x="920" y="175"/>
                    <a:pt x="820" y="71"/>
                  </a:cubicBezTo>
                  <a:lnTo>
                    <a:pt x="760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8"/>
            <p:cNvSpPr/>
            <p:nvPr/>
          </p:nvSpPr>
          <p:spPr>
            <a:xfrm>
              <a:off x="5663875" y="2414100"/>
              <a:ext cx="8450" cy="3600"/>
            </a:xfrm>
            <a:custGeom>
              <a:avLst/>
              <a:gdLst/>
              <a:ahLst/>
              <a:cxnLst/>
              <a:rect l="l" t="t" r="r" b="b"/>
              <a:pathLst>
                <a:path w="338" h="144" extrusionOk="0">
                  <a:moveTo>
                    <a:pt x="297" y="1"/>
                  </a:moveTo>
                  <a:cubicBezTo>
                    <a:pt x="241" y="1"/>
                    <a:pt x="193" y="22"/>
                    <a:pt x="148" y="33"/>
                  </a:cubicBezTo>
                  <a:cubicBezTo>
                    <a:pt x="88" y="65"/>
                    <a:pt x="46" y="93"/>
                    <a:pt x="0" y="138"/>
                  </a:cubicBezTo>
                  <a:cubicBezTo>
                    <a:pt x="16" y="142"/>
                    <a:pt x="31" y="144"/>
                    <a:pt x="47" y="144"/>
                  </a:cubicBezTo>
                  <a:cubicBezTo>
                    <a:pt x="90" y="144"/>
                    <a:pt x="132" y="130"/>
                    <a:pt x="176" y="107"/>
                  </a:cubicBezTo>
                  <a:cubicBezTo>
                    <a:pt x="236" y="93"/>
                    <a:pt x="292" y="65"/>
                    <a:pt x="338" y="5"/>
                  </a:cubicBezTo>
                  <a:cubicBezTo>
                    <a:pt x="324" y="2"/>
                    <a:pt x="310" y="1"/>
                    <a:pt x="29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8"/>
            <p:cNvSpPr/>
            <p:nvPr/>
          </p:nvSpPr>
          <p:spPr>
            <a:xfrm>
              <a:off x="5831300" y="2513150"/>
              <a:ext cx="49900" cy="27550"/>
            </a:xfrm>
            <a:custGeom>
              <a:avLst/>
              <a:gdLst/>
              <a:ahLst/>
              <a:cxnLst/>
              <a:rect l="l" t="t" r="r" b="b"/>
              <a:pathLst>
                <a:path w="1996" h="1102" extrusionOk="0">
                  <a:moveTo>
                    <a:pt x="338" y="0"/>
                  </a:moveTo>
                  <a:cubicBezTo>
                    <a:pt x="148" y="0"/>
                    <a:pt x="1" y="162"/>
                    <a:pt x="1" y="352"/>
                  </a:cubicBezTo>
                  <a:lnTo>
                    <a:pt x="1" y="1101"/>
                  </a:lnTo>
                  <a:lnTo>
                    <a:pt x="250" y="1101"/>
                  </a:lnTo>
                  <a:lnTo>
                    <a:pt x="250" y="352"/>
                  </a:lnTo>
                  <a:cubicBezTo>
                    <a:pt x="250" y="292"/>
                    <a:pt x="296" y="250"/>
                    <a:pt x="338" y="250"/>
                  </a:cubicBezTo>
                  <a:lnTo>
                    <a:pt x="1643" y="250"/>
                  </a:lnTo>
                  <a:cubicBezTo>
                    <a:pt x="1703" y="250"/>
                    <a:pt x="1745" y="292"/>
                    <a:pt x="1745" y="352"/>
                  </a:cubicBezTo>
                  <a:lnTo>
                    <a:pt x="1745" y="1101"/>
                  </a:lnTo>
                  <a:lnTo>
                    <a:pt x="1995" y="1101"/>
                  </a:lnTo>
                  <a:lnTo>
                    <a:pt x="1995" y="352"/>
                  </a:lnTo>
                  <a:cubicBezTo>
                    <a:pt x="1995" y="162"/>
                    <a:pt x="1833" y="0"/>
                    <a:pt x="164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8"/>
            <p:cNvSpPr/>
            <p:nvPr/>
          </p:nvSpPr>
          <p:spPr>
            <a:xfrm>
              <a:off x="5799125" y="2534075"/>
              <a:ext cx="113900" cy="73625"/>
            </a:xfrm>
            <a:custGeom>
              <a:avLst/>
              <a:gdLst/>
              <a:ahLst/>
              <a:cxnLst/>
              <a:rect l="l" t="t" r="r" b="b"/>
              <a:pathLst>
                <a:path w="4556" h="2945" extrusionOk="0">
                  <a:moveTo>
                    <a:pt x="232" y="0"/>
                  </a:moveTo>
                  <a:cubicBezTo>
                    <a:pt x="102" y="0"/>
                    <a:pt x="0" y="102"/>
                    <a:pt x="0" y="232"/>
                  </a:cubicBezTo>
                  <a:lnTo>
                    <a:pt x="0" y="2709"/>
                  </a:lnTo>
                  <a:cubicBezTo>
                    <a:pt x="0" y="2842"/>
                    <a:pt x="102" y="2944"/>
                    <a:pt x="232" y="2944"/>
                  </a:cubicBezTo>
                  <a:lnTo>
                    <a:pt x="4323" y="2944"/>
                  </a:lnTo>
                  <a:cubicBezTo>
                    <a:pt x="4453" y="2944"/>
                    <a:pt x="4555" y="2842"/>
                    <a:pt x="4555" y="2709"/>
                  </a:cubicBezTo>
                  <a:lnTo>
                    <a:pt x="4555" y="232"/>
                  </a:lnTo>
                  <a:cubicBezTo>
                    <a:pt x="4555" y="102"/>
                    <a:pt x="4453" y="0"/>
                    <a:pt x="43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8"/>
            <p:cNvSpPr/>
            <p:nvPr/>
          </p:nvSpPr>
          <p:spPr>
            <a:xfrm>
              <a:off x="5797625" y="2532225"/>
              <a:ext cx="17950" cy="17950"/>
            </a:xfrm>
            <a:custGeom>
              <a:avLst/>
              <a:gdLst/>
              <a:ahLst/>
              <a:cxnLst/>
              <a:rect l="l" t="t" r="r" b="b"/>
              <a:pathLst>
                <a:path w="718" h="718" extrusionOk="0">
                  <a:moveTo>
                    <a:pt x="394" y="0"/>
                  </a:moveTo>
                  <a:cubicBezTo>
                    <a:pt x="176" y="0"/>
                    <a:pt x="0" y="176"/>
                    <a:pt x="0" y="394"/>
                  </a:cubicBezTo>
                  <a:lnTo>
                    <a:pt x="0" y="718"/>
                  </a:lnTo>
                  <a:lnTo>
                    <a:pt x="292" y="718"/>
                  </a:lnTo>
                  <a:lnTo>
                    <a:pt x="292" y="394"/>
                  </a:lnTo>
                  <a:cubicBezTo>
                    <a:pt x="292" y="338"/>
                    <a:pt x="338" y="306"/>
                    <a:pt x="394" y="306"/>
                  </a:cubicBezTo>
                  <a:lnTo>
                    <a:pt x="718" y="306"/>
                  </a:lnTo>
                  <a:lnTo>
                    <a:pt x="718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8"/>
            <p:cNvSpPr/>
            <p:nvPr/>
          </p:nvSpPr>
          <p:spPr>
            <a:xfrm>
              <a:off x="5896900" y="2532225"/>
              <a:ext cx="17975" cy="17950"/>
            </a:xfrm>
            <a:custGeom>
              <a:avLst/>
              <a:gdLst/>
              <a:ahLst/>
              <a:cxnLst/>
              <a:rect l="l" t="t" r="r" b="b"/>
              <a:pathLst>
                <a:path w="719" h="718" extrusionOk="0">
                  <a:moveTo>
                    <a:pt x="1" y="0"/>
                  </a:moveTo>
                  <a:lnTo>
                    <a:pt x="1" y="306"/>
                  </a:lnTo>
                  <a:lnTo>
                    <a:pt x="324" y="306"/>
                  </a:lnTo>
                  <a:cubicBezTo>
                    <a:pt x="381" y="306"/>
                    <a:pt x="412" y="338"/>
                    <a:pt x="412" y="394"/>
                  </a:cubicBezTo>
                  <a:lnTo>
                    <a:pt x="412" y="718"/>
                  </a:lnTo>
                  <a:lnTo>
                    <a:pt x="718" y="718"/>
                  </a:lnTo>
                  <a:lnTo>
                    <a:pt x="718" y="394"/>
                  </a:lnTo>
                  <a:cubicBezTo>
                    <a:pt x="718" y="176"/>
                    <a:pt x="542" y="0"/>
                    <a:pt x="32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8"/>
            <p:cNvSpPr/>
            <p:nvPr/>
          </p:nvSpPr>
          <p:spPr>
            <a:xfrm>
              <a:off x="5896900" y="2591575"/>
              <a:ext cx="17975" cy="17975"/>
            </a:xfrm>
            <a:custGeom>
              <a:avLst/>
              <a:gdLst/>
              <a:ahLst/>
              <a:cxnLst/>
              <a:rect l="l" t="t" r="r" b="b"/>
              <a:pathLst>
                <a:path w="719" h="719" extrusionOk="0">
                  <a:moveTo>
                    <a:pt x="412" y="1"/>
                  </a:moveTo>
                  <a:lnTo>
                    <a:pt x="412" y="321"/>
                  </a:lnTo>
                  <a:cubicBezTo>
                    <a:pt x="412" y="367"/>
                    <a:pt x="381" y="409"/>
                    <a:pt x="324" y="409"/>
                  </a:cubicBezTo>
                  <a:lnTo>
                    <a:pt x="1" y="409"/>
                  </a:lnTo>
                  <a:lnTo>
                    <a:pt x="1" y="718"/>
                  </a:lnTo>
                  <a:lnTo>
                    <a:pt x="324" y="718"/>
                  </a:lnTo>
                  <a:cubicBezTo>
                    <a:pt x="542" y="718"/>
                    <a:pt x="718" y="542"/>
                    <a:pt x="718" y="321"/>
                  </a:cubicBezTo>
                  <a:lnTo>
                    <a:pt x="718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8"/>
            <p:cNvSpPr/>
            <p:nvPr/>
          </p:nvSpPr>
          <p:spPr>
            <a:xfrm>
              <a:off x="5797625" y="2591575"/>
              <a:ext cx="17950" cy="17975"/>
            </a:xfrm>
            <a:custGeom>
              <a:avLst/>
              <a:gdLst/>
              <a:ahLst/>
              <a:cxnLst/>
              <a:rect l="l" t="t" r="r" b="b"/>
              <a:pathLst>
                <a:path w="718" h="719" extrusionOk="0">
                  <a:moveTo>
                    <a:pt x="0" y="1"/>
                  </a:moveTo>
                  <a:lnTo>
                    <a:pt x="0" y="321"/>
                  </a:lnTo>
                  <a:cubicBezTo>
                    <a:pt x="0" y="542"/>
                    <a:pt x="176" y="718"/>
                    <a:pt x="394" y="718"/>
                  </a:cubicBezTo>
                  <a:lnTo>
                    <a:pt x="718" y="718"/>
                  </a:lnTo>
                  <a:lnTo>
                    <a:pt x="718" y="409"/>
                  </a:lnTo>
                  <a:lnTo>
                    <a:pt x="394" y="409"/>
                  </a:lnTo>
                  <a:cubicBezTo>
                    <a:pt x="338" y="409"/>
                    <a:pt x="292" y="367"/>
                    <a:pt x="292" y="321"/>
                  </a:cubicBezTo>
                  <a:lnTo>
                    <a:pt x="292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8"/>
            <p:cNvSpPr/>
            <p:nvPr/>
          </p:nvSpPr>
          <p:spPr>
            <a:xfrm>
              <a:off x="5810100" y="2541375"/>
              <a:ext cx="91575" cy="59025"/>
            </a:xfrm>
            <a:custGeom>
              <a:avLst/>
              <a:gdLst/>
              <a:ahLst/>
              <a:cxnLst/>
              <a:rect l="l" t="t" r="r" b="b"/>
              <a:pathLst>
                <a:path w="3663" h="2361" extrusionOk="0">
                  <a:moveTo>
                    <a:pt x="159" y="0"/>
                  </a:moveTo>
                  <a:cubicBezTo>
                    <a:pt x="71" y="0"/>
                    <a:pt x="1" y="60"/>
                    <a:pt x="1" y="148"/>
                  </a:cubicBezTo>
                  <a:lnTo>
                    <a:pt x="1" y="2213"/>
                  </a:lnTo>
                  <a:cubicBezTo>
                    <a:pt x="1" y="2287"/>
                    <a:pt x="71" y="2360"/>
                    <a:pt x="159" y="2360"/>
                  </a:cubicBezTo>
                  <a:lnTo>
                    <a:pt x="3501" y="2360"/>
                  </a:lnTo>
                  <a:cubicBezTo>
                    <a:pt x="3589" y="2360"/>
                    <a:pt x="3663" y="2287"/>
                    <a:pt x="3663" y="2213"/>
                  </a:cubicBezTo>
                  <a:lnTo>
                    <a:pt x="3663" y="148"/>
                  </a:lnTo>
                  <a:cubicBezTo>
                    <a:pt x="3663" y="60"/>
                    <a:pt x="3589" y="0"/>
                    <a:pt x="35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8"/>
            <p:cNvSpPr/>
            <p:nvPr/>
          </p:nvSpPr>
          <p:spPr>
            <a:xfrm>
              <a:off x="5863925" y="2564725"/>
              <a:ext cx="32725" cy="29600"/>
            </a:xfrm>
            <a:custGeom>
              <a:avLst/>
              <a:gdLst/>
              <a:ahLst/>
              <a:cxnLst/>
              <a:rect l="l" t="t" r="r" b="b"/>
              <a:pathLst>
                <a:path w="1309" h="1184" extrusionOk="0">
                  <a:moveTo>
                    <a:pt x="631" y="1"/>
                  </a:moveTo>
                  <a:cubicBezTo>
                    <a:pt x="614" y="1"/>
                    <a:pt x="595" y="2"/>
                    <a:pt x="574" y="5"/>
                  </a:cubicBezTo>
                  <a:cubicBezTo>
                    <a:pt x="380" y="33"/>
                    <a:pt x="412" y="223"/>
                    <a:pt x="468" y="399"/>
                  </a:cubicBezTo>
                  <a:cubicBezTo>
                    <a:pt x="389" y="341"/>
                    <a:pt x="298" y="297"/>
                    <a:pt x="219" y="297"/>
                  </a:cubicBezTo>
                  <a:cubicBezTo>
                    <a:pt x="140" y="297"/>
                    <a:pt x="74" y="341"/>
                    <a:pt x="46" y="459"/>
                  </a:cubicBezTo>
                  <a:cubicBezTo>
                    <a:pt x="1" y="649"/>
                    <a:pt x="191" y="691"/>
                    <a:pt x="380" y="709"/>
                  </a:cubicBezTo>
                  <a:cubicBezTo>
                    <a:pt x="222" y="825"/>
                    <a:pt x="74" y="987"/>
                    <a:pt x="278" y="1117"/>
                  </a:cubicBezTo>
                  <a:cubicBezTo>
                    <a:pt x="316" y="1140"/>
                    <a:pt x="351" y="1151"/>
                    <a:pt x="383" y="1151"/>
                  </a:cubicBezTo>
                  <a:cubicBezTo>
                    <a:pt x="491" y="1151"/>
                    <a:pt x="573" y="1034"/>
                    <a:pt x="630" y="899"/>
                  </a:cubicBezTo>
                  <a:cubicBezTo>
                    <a:pt x="665" y="1041"/>
                    <a:pt x="730" y="1184"/>
                    <a:pt x="847" y="1184"/>
                  </a:cubicBezTo>
                  <a:cubicBezTo>
                    <a:pt x="886" y="1184"/>
                    <a:pt x="931" y="1168"/>
                    <a:pt x="982" y="1131"/>
                  </a:cubicBezTo>
                  <a:cubicBezTo>
                    <a:pt x="1144" y="1029"/>
                    <a:pt x="1042" y="867"/>
                    <a:pt x="908" y="737"/>
                  </a:cubicBezTo>
                  <a:lnTo>
                    <a:pt x="908" y="737"/>
                  </a:lnTo>
                  <a:cubicBezTo>
                    <a:pt x="946" y="742"/>
                    <a:pt x="984" y="746"/>
                    <a:pt x="1022" y="746"/>
                  </a:cubicBezTo>
                  <a:cubicBezTo>
                    <a:pt x="1176" y="746"/>
                    <a:pt x="1308" y="688"/>
                    <a:pt x="1260" y="487"/>
                  </a:cubicBezTo>
                  <a:cubicBezTo>
                    <a:pt x="1235" y="391"/>
                    <a:pt x="1172" y="357"/>
                    <a:pt x="1093" y="357"/>
                  </a:cubicBezTo>
                  <a:cubicBezTo>
                    <a:pt x="994" y="357"/>
                    <a:pt x="870" y="410"/>
                    <a:pt x="764" y="459"/>
                  </a:cubicBezTo>
                  <a:cubicBezTo>
                    <a:pt x="816" y="266"/>
                    <a:pt x="859" y="1"/>
                    <a:pt x="63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8"/>
            <p:cNvSpPr/>
            <p:nvPr/>
          </p:nvSpPr>
          <p:spPr>
            <a:xfrm>
              <a:off x="5822150" y="2545300"/>
              <a:ext cx="15625" cy="14175"/>
            </a:xfrm>
            <a:custGeom>
              <a:avLst/>
              <a:gdLst/>
              <a:ahLst/>
              <a:cxnLst/>
              <a:rect l="l" t="t" r="r" b="b"/>
              <a:pathLst>
                <a:path w="625" h="567" extrusionOk="0">
                  <a:moveTo>
                    <a:pt x="312" y="1"/>
                  </a:moveTo>
                  <a:cubicBezTo>
                    <a:pt x="302" y="1"/>
                    <a:pt x="291" y="2"/>
                    <a:pt x="279" y="5"/>
                  </a:cubicBezTo>
                  <a:cubicBezTo>
                    <a:pt x="191" y="19"/>
                    <a:pt x="205" y="107"/>
                    <a:pt x="222" y="195"/>
                  </a:cubicBezTo>
                  <a:cubicBezTo>
                    <a:pt x="185" y="165"/>
                    <a:pt x="141" y="143"/>
                    <a:pt x="105" y="143"/>
                  </a:cubicBezTo>
                  <a:cubicBezTo>
                    <a:pt x="68" y="143"/>
                    <a:pt x="38" y="165"/>
                    <a:pt x="29" y="223"/>
                  </a:cubicBezTo>
                  <a:cubicBezTo>
                    <a:pt x="1" y="311"/>
                    <a:pt x="89" y="325"/>
                    <a:pt x="177" y="343"/>
                  </a:cubicBezTo>
                  <a:cubicBezTo>
                    <a:pt x="103" y="399"/>
                    <a:pt x="46" y="473"/>
                    <a:pt x="134" y="533"/>
                  </a:cubicBezTo>
                  <a:cubicBezTo>
                    <a:pt x="156" y="547"/>
                    <a:pt x="175" y="553"/>
                    <a:pt x="192" y="553"/>
                  </a:cubicBezTo>
                  <a:cubicBezTo>
                    <a:pt x="244" y="553"/>
                    <a:pt x="276" y="497"/>
                    <a:pt x="310" y="431"/>
                  </a:cubicBezTo>
                  <a:cubicBezTo>
                    <a:pt x="321" y="498"/>
                    <a:pt x="357" y="566"/>
                    <a:pt x="413" y="566"/>
                  </a:cubicBezTo>
                  <a:cubicBezTo>
                    <a:pt x="430" y="566"/>
                    <a:pt x="449" y="560"/>
                    <a:pt x="469" y="547"/>
                  </a:cubicBezTo>
                  <a:cubicBezTo>
                    <a:pt x="542" y="487"/>
                    <a:pt x="500" y="413"/>
                    <a:pt x="440" y="357"/>
                  </a:cubicBezTo>
                  <a:lnTo>
                    <a:pt x="440" y="357"/>
                  </a:lnTo>
                  <a:cubicBezTo>
                    <a:pt x="458" y="359"/>
                    <a:pt x="476" y="361"/>
                    <a:pt x="493" y="361"/>
                  </a:cubicBezTo>
                  <a:cubicBezTo>
                    <a:pt x="563" y="361"/>
                    <a:pt x="625" y="333"/>
                    <a:pt x="602" y="237"/>
                  </a:cubicBezTo>
                  <a:cubicBezTo>
                    <a:pt x="590" y="191"/>
                    <a:pt x="559" y="175"/>
                    <a:pt x="520" y="175"/>
                  </a:cubicBezTo>
                  <a:cubicBezTo>
                    <a:pt x="473" y="175"/>
                    <a:pt x="415" y="200"/>
                    <a:pt x="367" y="223"/>
                  </a:cubicBezTo>
                  <a:cubicBezTo>
                    <a:pt x="395" y="131"/>
                    <a:pt x="410" y="1"/>
                    <a:pt x="31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8"/>
            <p:cNvSpPr/>
            <p:nvPr/>
          </p:nvSpPr>
          <p:spPr>
            <a:xfrm>
              <a:off x="5813000" y="2558575"/>
              <a:ext cx="15275" cy="14275"/>
            </a:xfrm>
            <a:custGeom>
              <a:avLst/>
              <a:gdLst/>
              <a:ahLst/>
              <a:cxnLst/>
              <a:rect l="l" t="t" r="r" b="b"/>
              <a:pathLst>
                <a:path w="611" h="571" extrusionOk="0">
                  <a:moveTo>
                    <a:pt x="283" y="1"/>
                  </a:moveTo>
                  <a:cubicBezTo>
                    <a:pt x="277" y="1"/>
                    <a:pt x="271" y="1"/>
                    <a:pt x="265" y="2"/>
                  </a:cubicBezTo>
                  <a:cubicBezTo>
                    <a:pt x="177" y="16"/>
                    <a:pt x="191" y="104"/>
                    <a:pt x="219" y="192"/>
                  </a:cubicBezTo>
                  <a:cubicBezTo>
                    <a:pt x="173" y="168"/>
                    <a:pt x="127" y="145"/>
                    <a:pt x="90" y="145"/>
                  </a:cubicBezTo>
                  <a:cubicBezTo>
                    <a:pt x="56" y="145"/>
                    <a:pt x="28" y="164"/>
                    <a:pt x="15" y="220"/>
                  </a:cubicBezTo>
                  <a:cubicBezTo>
                    <a:pt x="1" y="308"/>
                    <a:pt x="89" y="339"/>
                    <a:pt x="177" y="339"/>
                  </a:cubicBezTo>
                  <a:cubicBezTo>
                    <a:pt x="89" y="396"/>
                    <a:pt x="29" y="469"/>
                    <a:pt x="131" y="543"/>
                  </a:cubicBezTo>
                  <a:cubicBezTo>
                    <a:pt x="146" y="552"/>
                    <a:pt x="161" y="556"/>
                    <a:pt x="175" y="556"/>
                  </a:cubicBezTo>
                  <a:cubicBezTo>
                    <a:pt x="229" y="556"/>
                    <a:pt x="271" y="500"/>
                    <a:pt x="293" y="441"/>
                  </a:cubicBezTo>
                  <a:cubicBezTo>
                    <a:pt x="316" y="506"/>
                    <a:pt x="345" y="571"/>
                    <a:pt x="394" y="571"/>
                  </a:cubicBezTo>
                  <a:cubicBezTo>
                    <a:pt x="412" y="571"/>
                    <a:pt x="432" y="563"/>
                    <a:pt x="455" y="543"/>
                  </a:cubicBezTo>
                  <a:cubicBezTo>
                    <a:pt x="543" y="498"/>
                    <a:pt x="483" y="410"/>
                    <a:pt x="427" y="353"/>
                  </a:cubicBezTo>
                  <a:lnTo>
                    <a:pt x="427" y="353"/>
                  </a:lnTo>
                  <a:cubicBezTo>
                    <a:pt x="444" y="356"/>
                    <a:pt x="462" y="358"/>
                    <a:pt x="479" y="358"/>
                  </a:cubicBezTo>
                  <a:cubicBezTo>
                    <a:pt x="550" y="358"/>
                    <a:pt x="611" y="330"/>
                    <a:pt x="588" y="234"/>
                  </a:cubicBezTo>
                  <a:cubicBezTo>
                    <a:pt x="580" y="188"/>
                    <a:pt x="550" y="172"/>
                    <a:pt x="511" y="172"/>
                  </a:cubicBezTo>
                  <a:cubicBezTo>
                    <a:pt x="463" y="172"/>
                    <a:pt x="401" y="196"/>
                    <a:pt x="353" y="220"/>
                  </a:cubicBezTo>
                  <a:cubicBezTo>
                    <a:pt x="379" y="123"/>
                    <a:pt x="393" y="1"/>
                    <a:pt x="28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8"/>
            <p:cNvSpPr/>
            <p:nvPr/>
          </p:nvSpPr>
          <p:spPr>
            <a:xfrm>
              <a:off x="5819600" y="2596325"/>
              <a:ext cx="47250" cy="1875"/>
            </a:xfrm>
            <a:custGeom>
              <a:avLst/>
              <a:gdLst/>
              <a:ahLst/>
              <a:cxnLst/>
              <a:rect l="l" t="t" r="r" b="b"/>
              <a:pathLst>
                <a:path w="1890" h="75" extrusionOk="0">
                  <a:moveTo>
                    <a:pt x="940" y="1"/>
                  </a:moveTo>
                  <a:cubicBezTo>
                    <a:pt x="630" y="1"/>
                    <a:pt x="324" y="1"/>
                    <a:pt x="1" y="43"/>
                  </a:cubicBezTo>
                  <a:cubicBezTo>
                    <a:pt x="324" y="74"/>
                    <a:pt x="630" y="74"/>
                    <a:pt x="940" y="74"/>
                  </a:cubicBezTo>
                  <a:cubicBezTo>
                    <a:pt x="1260" y="74"/>
                    <a:pt x="1570" y="74"/>
                    <a:pt x="1890" y="43"/>
                  </a:cubicBezTo>
                  <a:cubicBezTo>
                    <a:pt x="1570" y="1"/>
                    <a:pt x="1260" y="1"/>
                    <a:pt x="940" y="1"/>
                  </a:cubicBezTo>
                  <a:close/>
                </a:path>
              </a:pathLst>
            </a:custGeom>
            <a:solidFill>
              <a:srgbClr val="FFF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8"/>
            <p:cNvSpPr/>
            <p:nvPr/>
          </p:nvSpPr>
          <p:spPr>
            <a:xfrm>
              <a:off x="5834300" y="2479100"/>
              <a:ext cx="28150" cy="46550"/>
            </a:xfrm>
            <a:custGeom>
              <a:avLst/>
              <a:gdLst/>
              <a:ahLst/>
              <a:cxnLst/>
              <a:rect l="l" t="t" r="r" b="b"/>
              <a:pathLst>
                <a:path w="1126" h="1862" extrusionOk="0">
                  <a:moveTo>
                    <a:pt x="996" y="1"/>
                  </a:moveTo>
                  <a:cubicBezTo>
                    <a:pt x="658" y="219"/>
                    <a:pt x="334" y="483"/>
                    <a:pt x="0" y="718"/>
                  </a:cubicBezTo>
                  <a:lnTo>
                    <a:pt x="71" y="863"/>
                  </a:lnTo>
                  <a:lnTo>
                    <a:pt x="144" y="1056"/>
                  </a:lnTo>
                  <a:cubicBezTo>
                    <a:pt x="176" y="1112"/>
                    <a:pt x="190" y="1172"/>
                    <a:pt x="218" y="1232"/>
                  </a:cubicBezTo>
                  <a:cubicBezTo>
                    <a:pt x="264" y="1362"/>
                    <a:pt x="320" y="1478"/>
                    <a:pt x="366" y="1598"/>
                  </a:cubicBezTo>
                  <a:lnTo>
                    <a:pt x="380" y="1626"/>
                  </a:lnTo>
                  <a:cubicBezTo>
                    <a:pt x="440" y="1774"/>
                    <a:pt x="584" y="1862"/>
                    <a:pt x="732" y="1862"/>
                  </a:cubicBezTo>
                  <a:cubicBezTo>
                    <a:pt x="950" y="1862"/>
                    <a:pt x="1126" y="1686"/>
                    <a:pt x="1126" y="1478"/>
                  </a:cubicBezTo>
                  <a:cubicBezTo>
                    <a:pt x="1126" y="1334"/>
                    <a:pt x="1126" y="1186"/>
                    <a:pt x="1112" y="1038"/>
                  </a:cubicBezTo>
                  <a:lnTo>
                    <a:pt x="1112" y="820"/>
                  </a:lnTo>
                  <a:lnTo>
                    <a:pt x="1084" y="616"/>
                  </a:lnTo>
                  <a:lnTo>
                    <a:pt x="1024" y="177"/>
                  </a:lnTo>
                  <a:cubicBezTo>
                    <a:pt x="1024" y="117"/>
                    <a:pt x="1010" y="57"/>
                    <a:pt x="996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8"/>
            <p:cNvSpPr/>
            <p:nvPr/>
          </p:nvSpPr>
          <p:spPr>
            <a:xfrm>
              <a:off x="5829100" y="2497675"/>
              <a:ext cx="37400" cy="28450"/>
            </a:xfrm>
            <a:custGeom>
              <a:avLst/>
              <a:gdLst/>
              <a:ahLst/>
              <a:cxnLst/>
              <a:rect l="l" t="t" r="r" b="b"/>
              <a:pathLst>
                <a:path w="1496" h="1138" extrusionOk="0">
                  <a:moveTo>
                    <a:pt x="1294" y="1"/>
                  </a:moveTo>
                  <a:cubicBezTo>
                    <a:pt x="1248" y="1"/>
                    <a:pt x="1088" y="32"/>
                    <a:pt x="1088" y="32"/>
                  </a:cubicBezTo>
                  <a:lnTo>
                    <a:pt x="602" y="105"/>
                  </a:lnTo>
                  <a:lnTo>
                    <a:pt x="602" y="179"/>
                  </a:lnTo>
                  <a:lnTo>
                    <a:pt x="472" y="225"/>
                  </a:lnTo>
                  <a:cubicBezTo>
                    <a:pt x="472" y="225"/>
                    <a:pt x="426" y="253"/>
                    <a:pt x="352" y="313"/>
                  </a:cubicBezTo>
                  <a:cubicBezTo>
                    <a:pt x="208" y="401"/>
                    <a:pt x="1" y="577"/>
                    <a:pt x="60" y="679"/>
                  </a:cubicBezTo>
                  <a:cubicBezTo>
                    <a:pt x="83" y="719"/>
                    <a:pt x="125" y="735"/>
                    <a:pt x="174" y="735"/>
                  </a:cubicBezTo>
                  <a:cubicBezTo>
                    <a:pt x="282" y="735"/>
                    <a:pt x="426" y="660"/>
                    <a:pt x="486" y="619"/>
                  </a:cubicBezTo>
                  <a:cubicBezTo>
                    <a:pt x="500" y="619"/>
                    <a:pt x="514" y="605"/>
                    <a:pt x="514" y="605"/>
                  </a:cubicBezTo>
                  <a:lnTo>
                    <a:pt x="514" y="707"/>
                  </a:lnTo>
                  <a:lnTo>
                    <a:pt x="514" y="753"/>
                  </a:lnTo>
                  <a:cubicBezTo>
                    <a:pt x="528" y="795"/>
                    <a:pt x="588" y="985"/>
                    <a:pt x="662" y="1059"/>
                  </a:cubicBezTo>
                  <a:cubicBezTo>
                    <a:pt x="702" y="1102"/>
                    <a:pt x="759" y="1136"/>
                    <a:pt x="827" y="1136"/>
                  </a:cubicBezTo>
                  <a:cubicBezTo>
                    <a:pt x="854" y="1136"/>
                    <a:pt x="882" y="1130"/>
                    <a:pt x="912" y="1119"/>
                  </a:cubicBezTo>
                  <a:cubicBezTo>
                    <a:pt x="912" y="1119"/>
                    <a:pt x="951" y="1137"/>
                    <a:pt x="1011" y="1137"/>
                  </a:cubicBezTo>
                  <a:cubicBezTo>
                    <a:pt x="1041" y="1137"/>
                    <a:pt x="1077" y="1133"/>
                    <a:pt x="1116" y="1119"/>
                  </a:cubicBezTo>
                  <a:cubicBezTo>
                    <a:pt x="1116" y="1119"/>
                    <a:pt x="1135" y="1128"/>
                    <a:pt x="1174" y="1128"/>
                  </a:cubicBezTo>
                  <a:cubicBezTo>
                    <a:pt x="1202" y="1128"/>
                    <a:pt x="1242" y="1123"/>
                    <a:pt x="1292" y="1104"/>
                  </a:cubicBezTo>
                  <a:cubicBezTo>
                    <a:pt x="1292" y="1104"/>
                    <a:pt x="1310" y="1111"/>
                    <a:pt x="1341" y="1111"/>
                  </a:cubicBezTo>
                  <a:cubicBezTo>
                    <a:pt x="1356" y="1111"/>
                    <a:pt x="1374" y="1109"/>
                    <a:pt x="1394" y="1104"/>
                  </a:cubicBezTo>
                  <a:cubicBezTo>
                    <a:pt x="1422" y="1104"/>
                    <a:pt x="1439" y="1087"/>
                    <a:pt x="1467" y="1087"/>
                  </a:cubicBezTo>
                  <a:cubicBezTo>
                    <a:pt x="1496" y="1059"/>
                    <a:pt x="1496" y="929"/>
                    <a:pt x="1482" y="753"/>
                  </a:cubicBezTo>
                  <a:cubicBezTo>
                    <a:pt x="1467" y="489"/>
                    <a:pt x="1306" y="3"/>
                    <a:pt x="1306" y="3"/>
                  </a:cubicBezTo>
                  <a:cubicBezTo>
                    <a:pt x="1306" y="1"/>
                    <a:pt x="1301" y="1"/>
                    <a:pt x="129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8"/>
            <p:cNvSpPr/>
            <p:nvPr/>
          </p:nvSpPr>
          <p:spPr>
            <a:xfrm>
              <a:off x="5758775" y="2350050"/>
              <a:ext cx="105525" cy="147675"/>
            </a:xfrm>
            <a:custGeom>
              <a:avLst/>
              <a:gdLst/>
              <a:ahLst/>
              <a:cxnLst/>
              <a:rect l="l" t="t" r="r" b="b"/>
              <a:pathLst>
                <a:path w="4221" h="5907" extrusionOk="0">
                  <a:moveTo>
                    <a:pt x="895" y="1"/>
                  </a:moveTo>
                  <a:cubicBezTo>
                    <a:pt x="70" y="1"/>
                    <a:pt x="0" y="773"/>
                    <a:pt x="31" y="1012"/>
                  </a:cubicBezTo>
                  <a:cubicBezTo>
                    <a:pt x="59" y="1262"/>
                    <a:pt x="865" y="2539"/>
                    <a:pt x="1452" y="3196"/>
                  </a:cubicBezTo>
                  <a:cubicBezTo>
                    <a:pt x="2036" y="3858"/>
                    <a:pt x="2961" y="5866"/>
                    <a:pt x="2961" y="5866"/>
                  </a:cubicBezTo>
                  <a:cubicBezTo>
                    <a:pt x="3016" y="5895"/>
                    <a:pt x="3096" y="5906"/>
                    <a:pt x="3189" y="5906"/>
                  </a:cubicBezTo>
                  <a:cubicBezTo>
                    <a:pt x="3563" y="5906"/>
                    <a:pt x="4147" y="5719"/>
                    <a:pt x="4147" y="5719"/>
                  </a:cubicBezTo>
                  <a:cubicBezTo>
                    <a:pt x="4147" y="5719"/>
                    <a:pt x="4221" y="5131"/>
                    <a:pt x="3753" y="3826"/>
                  </a:cubicBezTo>
                  <a:cubicBezTo>
                    <a:pt x="3267" y="2525"/>
                    <a:pt x="2536" y="1452"/>
                    <a:pt x="1966" y="678"/>
                  </a:cubicBezTo>
                  <a:cubicBezTo>
                    <a:pt x="1486" y="15"/>
                    <a:pt x="1006" y="3"/>
                    <a:pt x="969" y="3"/>
                  </a:cubicBezTo>
                  <a:cubicBezTo>
                    <a:pt x="968" y="3"/>
                    <a:pt x="967" y="3"/>
                    <a:pt x="967" y="3"/>
                  </a:cubicBezTo>
                  <a:cubicBezTo>
                    <a:pt x="942" y="1"/>
                    <a:pt x="919" y="1"/>
                    <a:pt x="895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8"/>
            <p:cNvSpPr/>
            <p:nvPr/>
          </p:nvSpPr>
          <p:spPr>
            <a:xfrm>
              <a:off x="5793575" y="2425550"/>
              <a:ext cx="6275" cy="9975"/>
            </a:xfrm>
            <a:custGeom>
              <a:avLst/>
              <a:gdLst/>
              <a:ahLst/>
              <a:cxnLst/>
              <a:rect l="l" t="t" r="r" b="b"/>
              <a:pathLst>
                <a:path w="251" h="399" extrusionOk="0">
                  <a:moveTo>
                    <a:pt x="1" y="1"/>
                  </a:moveTo>
                  <a:lnTo>
                    <a:pt x="1" y="1"/>
                  </a:lnTo>
                  <a:cubicBezTo>
                    <a:pt x="15" y="74"/>
                    <a:pt x="60" y="148"/>
                    <a:pt x="89" y="222"/>
                  </a:cubicBezTo>
                  <a:cubicBezTo>
                    <a:pt x="134" y="296"/>
                    <a:pt x="176" y="352"/>
                    <a:pt x="250" y="398"/>
                  </a:cubicBezTo>
                  <a:cubicBezTo>
                    <a:pt x="236" y="324"/>
                    <a:pt x="205" y="250"/>
                    <a:pt x="162" y="176"/>
                  </a:cubicBezTo>
                  <a:cubicBezTo>
                    <a:pt x="117" y="103"/>
                    <a:pt x="74" y="46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8"/>
            <p:cNvSpPr/>
            <p:nvPr/>
          </p:nvSpPr>
          <p:spPr>
            <a:xfrm>
              <a:off x="5663875" y="2345000"/>
              <a:ext cx="51725" cy="114425"/>
            </a:xfrm>
            <a:custGeom>
              <a:avLst/>
              <a:gdLst/>
              <a:ahLst/>
              <a:cxnLst/>
              <a:rect l="l" t="t" r="r" b="b"/>
              <a:pathLst>
                <a:path w="2069" h="4577" extrusionOk="0">
                  <a:moveTo>
                    <a:pt x="1495" y="1"/>
                  </a:moveTo>
                  <a:cubicBezTo>
                    <a:pt x="1291" y="1"/>
                    <a:pt x="764" y="117"/>
                    <a:pt x="616" y="159"/>
                  </a:cubicBezTo>
                  <a:cubicBezTo>
                    <a:pt x="602" y="159"/>
                    <a:pt x="588" y="190"/>
                    <a:pt x="588" y="205"/>
                  </a:cubicBezTo>
                  <a:cubicBezTo>
                    <a:pt x="851" y="2357"/>
                    <a:pt x="88" y="3796"/>
                    <a:pt x="0" y="3940"/>
                  </a:cubicBezTo>
                  <a:lnTo>
                    <a:pt x="0" y="3958"/>
                  </a:lnTo>
                  <a:lnTo>
                    <a:pt x="46" y="4528"/>
                  </a:lnTo>
                  <a:cubicBezTo>
                    <a:pt x="46" y="4551"/>
                    <a:pt x="65" y="4577"/>
                    <a:pt x="88" y="4577"/>
                  </a:cubicBezTo>
                  <a:cubicBezTo>
                    <a:pt x="93" y="4577"/>
                    <a:pt x="97" y="4576"/>
                    <a:pt x="102" y="4573"/>
                  </a:cubicBezTo>
                  <a:cubicBezTo>
                    <a:pt x="2069" y="4028"/>
                    <a:pt x="1597" y="440"/>
                    <a:pt x="1541" y="43"/>
                  </a:cubicBezTo>
                  <a:cubicBezTo>
                    <a:pt x="1523" y="15"/>
                    <a:pt x="1509" y="1"/>
                    <a:pt x="149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8"/>
            <p:cNvSpPr/>
            <p:nvPr/>
          </p:nvSpPr>
          <p:spPr>
            <a:xfrm>
              <a:off x="5667550" y="2348950"/>
              <a:ext cx="33725" cy="96775"/>
            </a:xfrm>
            <a:custGeom>
              <a:avLst/>
              <a:gdLst/>
              <a:ahLst/>
              <a:cxnLst/>
              <a:rect l="l" t="t" r="r" b="b"/>
              <a:pathLst>
                <a:path w="1349" h="3871" extrusionOk="0">
                  <a:moveTo>
                    <a:pt x="1172" y="1"/>
                  </a:moveTo>
                  <a:lnTo>
                    <a:pt x="1218" y="251"/>
                  </a:lnTo>
                  <a:cubicBezTo>
                    <a:pt x="1232" y="324"/>
                    <a:pt x="1260" y="412"/>
                    <a:pt x="1260" y="500"/>
                  </a:cubicBezTo>
                  <a:lnTo>
                    <a:pt x="1288" y="750"/>
                  </a:lnTo>
                  <a:lnTo>
                    <a:pt x="1288" y="866"/>
                  </a:lnTo>
                  <a:lnTo>
                    <a:pt x="1288" y="1000"/>
                  </a:lnTo>
                  <a:lnTo>
                    <a:pt x="1288" y="1250"/>
                  </a:lnTo>
                  <a:cubicBezTo>
                    <a:pt x="1288" y="1337"/>
                    <a:pt x="1274" y="1408"/>
                    <a:pt x="1274" y="1496"/>
                  </a:cubicBezTo>
                  <a:lnTo>
                    <a:pt x="1260" y="1629"/>
                  </a:lnTo>
                  <a:lnTo>
                    <a:pt x="1232" y="1746"/>
                  </a:lnTo>
                  <a:cubicBezTo>
                    <a:pt x="1218" y="1833"/>
                    <a:pt x="1200" y="1907"/>
                    <a:pt x="1172" y="1995"/>
                  </a:cubicBezTo>
                  <a:cubicBezTo>
                    <a:pt x="1098" y="2319"/>
                    <a:pt x="968" y="2625"/>
                    <a:pt x="792" y="2903"/>
                  </a:cubicBezTo>
                  <a:cubicBezTo>
                    <a:pt x="704" y="3051"/>
                    <a:pt x="602" y="3184"/>
                    <a:pt x="497" y="3314"/>
                  </a:cubicBezTo>
                  <a:cubicBezTo>
                    <a:pt x="450" y="3361"/>
                    <a:pt x="403" y="3411"/>
                    <a:pt x="355" y="3460"/>
                  </a:cubicBezTo>
                  <a:lnTo>
                    <a:pt x="355" y="3460"/>
                  </a:lnTo>
                  <a:cubicBezTo>
                    <a:pt x="365" y="3445"/>
                    <a:pt x="374" y="3431"/>
                    <a:pt x="381" y="3416"/>
                  </a:cubicBezTo>
                  <a:lnTo>
                    <a:pt x="441" y="3300"/>
                  </a:lnTo>
                  <a:cubicBezTo>
                    <a:pt x="469" y="3240"/>
                    <a:pt x="515" y="3167"/>
                    <a:pt x="543" y="3096"/>
                  </a:cubicBezTo>
                  <a:lnTo>
                    <a:pt x="617" y="2875"/>
                  </a:lnTo>
                  <a:cubicBezTo>
                    <a:pt x="704" y="2569"/>
                    <a:pt x="778" y="2259"/>
                    <a:pt x="792" y="1935"/>
                  </a:cubicBezTo>
                  <a:cubicBezTo>
                    <a:pt x="806" y="1629"/>
                    <a:pt x="792" y="1306"/>
                    <a:pt x="747" y="1000"/>
                  </a:cubicBezTo>
                  <a:cubicBezTo>
                    <a:pt x="690" y="690"/>
                    <a:pt x="631" y="384"/>
                    <a:pt x="529" y="89"/>
                  </a:cubicBezTo>
                  <a:lnTo>
                    <a:pt x="529" y="89"/>
                  </a:lnTo>
                  <a:cubicBezTo>
                    <a:pt x="617" y="398"/>
                    <a:pt x="673" y="704"/>
                    <a:pt x="704" y="1014"/>
                  </a:cubicBezTo>
                  <a:cubicBezTo>
                    <a:pt x="733" y="1320"/>
                    <a:pt x="747" y="1629"/>
                    <a:pt x="719" y="1935"/>
                  </a:cubicBezTo>
                  <a:cubicBezTo>
                    <a:pt x="704" y="2245"/>
                    <a:pt x="645" y="2551"/>
                    <a:pt x="543" y="2846"/>
                  </a:cubicBezTo>
                  <a:lnTo>
                    <a:pt x="469" y="3065"/>
                  </a:lnTo>
                  <a:cubicBezTo>
                    <a:pt x="441" y="3138"/>
                    <a:pt x="395" y="3198"/>
                    <a:pt x="367" y="3272"/>
                  </a:cubicBezTo>
                  <a:lnTo>
                    <a:pt x="307" y="3374"/>
                  </a:lnTo>
                  <a:cubicBezTo>
                    <a:pt x="293" y="3402"/>
                    <a:pt x="279" y="3448"/>
                    <a:pt x="251" y="3476"/>
                  </a:cubicBezTo>
                  <a:lnTo>
                    <a:pt x="147" y="3642"/>
                  </a:lnTo>
                  <a:lnTo>
                    <a:pt x="147" y="3642"/>
                  </a:lnTo>
                  <a:cubicBezTo>
                    <a:pt x="141" y="3645"/>
                    <a:pt x="136" y="3649"/>
                    <a:pt x="131" y="3652"/>
                  </a:cubicBezTo>
                  <a:lnTo>
                    <a:pt x="137" y="3657"/>
                  </a:lnTo>
                  <a:lnTo>
                    <a:pt x="137" y="3657"/>
                  </a:lnTo>
                  <a:lnTo>
                    <a:pt x="131" y="3666"/>
                  </a:lnTo>
                  <a:lnTo>
                    <a:pt x="1" y="3870"/>
                  </a:lnTo>
                  <a:lnTo>
                    <a:pt x="191" y="3726"/>
                  </a:lnTo>
                  <a:cubicBezTo>
                    <a:pt x="455" y="3504"/>
                    <a:pt x="673" y="3240"/>
                    <a:pt x="849" y="2948"/>
                  </a:cubicBezTo>
                  <a:cubicBezTo>
                    <a:pt x="1025" y="2657"/>
                    <a:pt x="1158" y="2333"/>
                    <a:pt x="1246" y="2009"/>
                  </a:cubicBezTo>
                  <a:cubicBezTo>
                    <a:pt x="1260" y="1921"/>
                    <a:pt x="1274" y="1833"/>
                    <a:pt x="1288" y="1760"/>
                  </a:cubicBezTo>
                  <a:lnTo>
                    <a:pt x="1320" y="1629"/>
                  </a:lnTo>
                  <a:lnTo>
                    <a:pt x="1320" y="1496"/>
                  </a:lnTo>
                  <a:cubicBezTo>
                    <a:pt x="1334" y="1425"/>
                    <a:pt x="1334" y="1337"/>
                    <a:pt x="1348" y="1250"/>
                  </a:cubicBezTo>
                  <a:lnTo>
                    <a:pt x="1334" y="1000"/>
                  </a:lnTo>
                  <a:lnTo>
                    <a:pt x="1334" y="866"/>
                  </a:lnTo>
                  <a:lnTo>
                    <a:pt x="1320" y="736"/>
                  </a:lnTo>
                  <a:lnTo>
                    <a:pt x="1288" y="486"/>
                  </a:lnTo>
                  <a:cubicBezTo>
                    <a:pt x="1260" y="324"/>
                    <a:pt x="1218" y="163"/>
                    <a:pt x="1172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8"/>
            <p:cNvSpPr/>
            <p:nvPr/>
          </p:nvSpPr>
          <p:spPr>
            <a:xfrm>
              <a:off x="5749600" y="2345000"/>
              <a:ext cx="51750" cy="114425"/>
            </a:xfrm>
            <a:custGeom>
              <a:avLst/>
              <a:gdLst/>
              <a:ahLst/>
              <a:cxnLst/>
              <a:rect l="l" t="t" r="r" b="b"/>
              <a:pathLst>
                <a:path w="2070" h="4577" extrusionOk="0">
                  <a:moveTo>
                    <a:pt x="574" y="1"/>
                  </a:moveTo>
                  <a:cubicBezTo>
                    <a:pt x="557" y="1"/>
                    <a:pt x="543" y="15"/>
                    <a:pt x="528" y="43"/>
                  </a:cubicBezTo>
                  <a:cubicBezTo>
                    <a:pt x="469" y="440"/>
                    <a:pt x="1" y="4028"/>
                    <a:pt x="1964" y="4573"/>
                  </a:cubicBezTo>
                  <a:cubicBezTo>
                    <a:pt x="1969" y="4576"/>
                    <a:pt x="1974" y="4577"/>
                    <a:pt x="1979" y="4577"/>
                  </a:cubicBezTo>
                  <a:cubicBezTo>
                    <a:pt x="2004" y="4577"/>
                    <a:pt x="2023" y="4551"/>
                    <a:pt x="2023" y="4528"/>
                  </a:cubicBezTo>
                  <a:lnTo>
                    <a:pt x="2069" y="3958"/>
                  </a:lnTo>
                  <a:cubicBezTo>
                    <a:pt x="2069" y="3958"/>
                    <a:pt x="2069" y="3940"/>
                    <a:pt x="2052" y="3940"/>
                  </a:cubicBezTo>
                  <a:cubicBezTo>
                    <a:pt x="1981" y="3796"/>
                    <a:pt x="1218" y="2357"/>
                    <a:pt x="1482" y="205"/>
                  </a:cubicBezTo>
                  <a:cubicBezTo>
                    <a:pt x="1482" y="190"/>
                    <a:pt x="1468" y="159"/>
                    <a:pt x="1454" y="159"/>
                  </a:cubicBezTo>
                  <a:cubicBezTo>
                    <a:pt x="1306" y="117"/>
                    <a:pt x="778" y="1"/>
                    <a:pt x="57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8"/>
            <p:cNvSpPr/>
            <p:nvPr/>
          </p:nvSpPr>
          <p:spPr>
            <a:xfrm>
              <a:off x="5764300" y="2349750"/>
              <a:ext cx="29650" cy="99300"/>
            </a:xfrm>
            <a:custGeom>
              <a:avLst/>
              <a:gdLst/>
              <a:ahLst/>
              <a:cxnLst/>
              <a:rect l="l" t="t" r="r" b="b"/>
              <a:pathLst>
                <a:path w="1186" h="3972" extrusionOk="0">
                  <a:moveTo>
                    <a:pt x="57" y="0"/>
                  </a:moveTo>
                  <a:cubicBezTo>
                    <a:pt x="14" y="352"/>
                    <a:pt x="0" y="718"/>
                    <a:pt x="0" y="1070"/>
                  </a:cubicBezTo>
                  <a:cubicBezTo>
                    <a:pt x="0" y="1422"/>
                    <a:pt x="28" y="1773"/>
                    <a:pt x="74" y="2125"/>
                  </a:cubicBezTo>
                  <a:cubicBezTo>
                    <a:pt x="102" y="2315"/>
                    <a:pt x="130" y="2477"/>
                    <a:pt x="190" y="2653"/>
                  </a:cubicBezTo>
                  <a:cubicBezTo>
                    <a:pt x="232" y="2829"/>
                    <a:pt x="292" y="3004"/>
                    <a:pt x="366" y="3166"/>
                  </a:cubicBezTo>
                  <a:cubicBezTo>
                    <a:pt x="440" y="3328"/>
                    <a:pt x="542" y="3486"/>
                    <a:pt x="658" y="3620"/>
                  </a:cubicBezTo>
                  <a:cubicBezTo>
                    <a:pt x="778" y="3750"/>
                    <a:pt x="922" y="3870"/>
                    <a:pt x="1098" y="3926"/>
                  </a:cubicBezTo>
                  <a:lnTo>
                    <a:pt x="1186" y="3972"/>
                  </a:lnTo>
                  <a:lnTo>
                    <a:pt x="1157" y="3884"/>
                  </a:lnTo>
                  <a:cubicBezTo>
                    <a:pt x="1055" y="3574"/>
                    <a:pt x="968" y="3268"/>
                    <a:pt x="894" y="2959"/>
                  </a:cubicBezTo>
                  <a:cubicBezTo>
                    <a:pt x="820" y="2653"/>
                    <a:pt x="760" y="2329"/>
                    <a:pt x="718" y="2023"/>
                  </a:cubicBezTo>
                  <a:cubicBezTo>
                    <a:pt x="658" y="1699"/>
                    <a:pt x="630" y="1393"/>
                    <a:pt x="630" y="1070"/>
                  </a:cubicBezTo>
                  <a:cubicBezTo>
                    <a:pt x="630" y="746"/>
                    <a:pt x="644" y="426"/>
                    <a:pt x="746" y="117"/>
                  </a:cubicBezTo>
                  <a:lnTo>
                    <a:pt x="746" y="117"/>
                  </a:lnTo>
                  <a:cubicBezTo>
                    <a:pt x="630" y="426"/>
                    <a:pt x="602" y="746"/>
                    <a:pt x="584" y="1070"/>
                  </a:cubicBezTo>
                  <a:cubicBezTo>
                    <a:pt x="584" y="1393"/>
                    <a:pt x="616" y="1714"/>
                    <a:pt x="658" y="2023"/>
                  </a:cubicBezTo>
                  <a:cubicBezTo>
                    <a:pt x="690" y="2343"/>
                    <a:pt x="746" y="2667"/>
                    <a:pt x="820" y="2976"/>
                  </a:cubicBezTo>
                  <a:cubicBezTo>
                    <a:pt x="887" y="3266"/>
                    <a:pt x="965" y="3547"/>
                    <a:pt x="1055" y="3824"/>
                  </a:cubicBezTo>
                  <a:lnTo>
                    <a:pt x="1055" y="3824"/>
                  </a:lnTo>
                  <a:cubicBezTo>
                    <a:pt x="926" y="3763"/>
                    <a:pt x="816" y="3673"/>
                    <a:pt x="718" y="3560"/>
                  </a:cubicBezTo>
                  <a:cubicBezTo>
                    <a:pt x="602" y="3430"/>
                    <a:pt x="514" y="3282"/>
                    <a:pt x="440" y="3135"/>
                  </a:cubicBezTo>
                  <a:cubicBezTo>
                    <a:pt x="278" y="2814"/>
                    <a:pt x="204" y="2463"/>
                    <a:pt x="144" y="2125"/>
                  </a:cubicBezTo>
                  <a:cubicBezTo>
                    <a:pt x="88" y="1773"/>
                    <a:pt x="57" y="1422"/>
                    <a:pt x="42" y="1070"/>
                  </a:cubicBezTo>
                  <a:cubicBezTo>
                    <a:pt x="28" y="718"/>
                    <a:pt x="28" y="366"/>
                    <a:pt x="5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8"/>
            <p:cNvSpPr/>
            <p:nvPr/>
          </p:nvSpPr>
          <p:spPr>
            <a:xfrm>
              <a:off x="5662825" y="2269100"/>
              <a:ext cx="9500" cy="2575"/>
            </a:xfrm>
            <a:custGeom>
              <a:avLst/>
              <a:gdLst/>
              <a:ahLst/>
              <a:cxnLst/>
              <a:rect l="l" t="t" r="r" b="b"/>
              <a:pathLst>
                <a:path w="380" h="103" extrusionOk="0">
                  <a:moveTo>
                    <a:pt x="28" y="1"/>
                  </a:moveTo>
                  <a:cubicBezTo>
                    <a:pt x="14" y="1"/>
                    <a:pt x="0" y="15"/>
                    <a:pt x="0" y="29"/>
                  </a:cubicBezTo>
                  <a:cubicBezTo>
                    <a:pt x="0" y="47"/>
                    <a:pt x="14" y="61"/>
                    <a:pt x="28" y="75"/>
                  </a:cubicBezTo>
                  <a:lnTo>
                    <a:pt x="320" y="103"/>
                  </a:lnTo>
                  <a:cubicBezTo>
                    <a:pt x="352" y="103"/>
                    <a:pt x="380" y="89"/>
                    <a:pt x="380" y="61"/>
                  </a:cubicBezTo>
                  <a:cubicBezTo>
                    <a:pt x="380" y="29"/>
                    <a:pt x="352" y="15"/>
                    <a:pt x="320" y="15"/>
                  </a:cubicBezTo>
                  <a:lnTo>
                    <a:pt x="2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8"/>
            <p:cNvSpPr/>
            <p:nvPr/>
          </p:nvSpPr>
          <p:spPr>
            <a:xfrm>
              <a:off x="5663525" y="2264725"/>
              <a:ext cx="9525" cy="4200"/>
            </a:xfrm>
            <a:custGeom>
              <a:avLst/>
              <a:gdLst/>
              <a:ahLst/>
              <a:cxnLst/>
              <a:rect l="l" t="t" r="r" b="b"/>
              <a:pathLst>
                <a:path w="381" h="168" extrusionOk="0">
                  <a:moveTo>
                    <a:pt x="42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28"/>
                    <a:pt x="14" y="60"/>
                    <a:pt x="28" y="60"/>
                  </a:cubicBezTo>
                  <a:lnTo>
                    <a:pt x="306" y="162"/>
                  </a:lnTo>
                  <a:cubicBezTo>
                    <a:pt x="315" y="166"/>
                    <a:pt x="323" y="167"/>
                    <a:pt x="330" y="167"/>
                  </a:cubicBezTo>
                  <a:cubicBezTo>
                    <a:pt x="351" y="167"/>
                    <a:pt x="366" y="154"/>
                    <a:pt x="366" y="134"/>
                  </a:cubicBezTo>
                  <a:cubicBezTo>
                    <a:pt x="380" y="102"/>
                    <a:pt x="366" y="88"/>
                    <a:pt x="338" y="74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8"/>
            <p:cNvSpPr/>
            <p:nvPr/>
          </p:nvSpPr>
          <p:spPr>
            <a:xfrm>
              <a:off x="5665000" y="2259600"/>
              <a:ext cx="8825" cy="5625"/>
            </a:xfrm>
            <a:custGeom>
              <a:avLst/>
              <a:gdLst/>
              <a:ahLst/>
              <a:cxnLst/>
              <a:rect l="l" t="t" r="r" b="b"/>
              <a:pathLst>
                <a:path w="353" h="225" extrusionOk="0">
                  <a:moveTo>
                    <a:pt x="57" y="1"/>
                  </a:moveTo>
                  <a:cubicBezTo>
                    <a:pt x="43" y="1"/>
                    <a:pt x="29" y="1"/>
                    <a:pt x="15" y="15"/>
                  </a:cubicBezTo>
                  <a:cubicBezTo>
                    <a:pt x="1" y="29"/>
                    <a:pt x="15" y="43"/>
                    <a:pt x="29" y="57"/>
                  </a:cubicBezTo>
                  <a:lnTo>
                    <a:pt x="265" y="219"/>
                  </a:lnTo>
                  <a:lnTo>
                    <a:pt x="279" y="219"/>
                  </a:lnTo>
                  <a:cubicBezTo>
                    <a:pt x="283" y="223"/>
                    <a:pt x="288" y="225"/>
                    <a:pt x="294" y="225"/>
                  </a:cubicBezTo>
                  <a:cubicBezTo>
                    <a:pt x="308" y="225"/>
                    <a:pt x="325" y="215"/>
                    <a:pt x="335" y="205"/>
                  </a:cubicBezTo>
                  <a:cubicBezTo>
                    <a:pt x="353" y="177"/>
                    <a:pt x="335" y="145"/>
                    <a:pt x="321" y="145"/>
                  </a:cubicBezTo>
                  <a:lnTo>
                    <a:pt x="57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8"/>
            <p:cNvSpPr/>
            <p:nvPr/>
          </p:nvSpPr>
          <p:spPr>
            <a:xfrm>
              <a:off x="5789175" y="2272450"/>
              <a:ext cx="9525" cy="2575"/>
            </a:xfrm>
            <a:custGeom>
              <a:avLst/>
              <a:gdLst/>
              <a:ahLst/>
              <a:cxnLst/>
              <a:rect l="l" t="t" r="r" b="b"/>
              <a:pathLst>
                <a:path w="381" h="103" extrusionOk="0">
                  <a:moveTo>
                    <a:pt x="46" y="1"/>
                  </a:moveTo>
                  <a:cubicBezTo>
                    <a:pt x="29" y="15"/>
                    <a:pt x="1" y="29"/>
                    <a:pt x="1" y="57"/>
                  </a:cubicBezTo>
                  <a:cubicBezTo>
                    <a:pt x="15" y="88"/>
                    <a:pt x="29" y="103"/>
                    <a:pt x="60" y="103"/>
                  </a:cubicBezTo>
                  <a:lnTo>
                    <a:pt x="352" y="71"/>
                  </a:lnTo>
                  <a:cubicBezTo>
                    <a:pt x="367" y="57"/>
                    <a:pt x="381" y="43"/>
                    <a:pt x="381" y="29"/>
                  </a:cubicBezTo>
                  <a:cubicBezTo>
                    <a:pt x="381" y="15"/>
                    <a:pt x="367" y="1"/>
                    <a:pt x="35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8"/>
            <p:cNvSpPr/>
            <p:nvPr/>
          </p:nvSpPr>
          <p:spPr>
            <a:xfrm>
              <a:off x="5788475" y="2268050"/>
              <a:ext cx="9525" cy="3975"/>
            </a:xfrm>
            <a:custGeom>
              <a:avLst/>
              <a:gdLst/>
              <a:ahLst/>
              <a:cxnLst/>
              <a:rect l="l" t="t" r="r" b="b"/>
              <a:pathLst>
                <a:path w="381" h="159" extrusionOk="0">
                  <a:moveTo>
                    <a:pt x="338" y="1"/>
                  </a:moveTo>
                  <a:lnTo>
                    <a:pt x="43" y="57"/>
                  </a:lnTo>
                  <a:lnTo>
                    <a:pt x="43" y="71"/>
                  </a:lnTo>
                  <a:cubicBezTo>
                    <a:pt x="15" y="71"/>
                    <a:pt x="1" y="103"/>
                    <a:pt x="15" y="131"/>
                  </a:cubicBezTo>
                  <a:cubicBezTo>
                    <a:pt x="15" y="145"/>
                    <a:pt x="43" y="159"/>
                    <a:pt x="74" y="159"/>
                  </a:cubicBezTo>
                  <a:lnTo>
                    <a:pt x="352" y="57"/>
                  </a:lnTo>
                  <a:cubicBezTo>
                    <a:pt x="366" y="57"/>
                    <a:pt x="380" y="43"/>
                    <a:pt x="380" y="15"/>
                  </a:cubicBezTo>
                  <a:cubicBezTo>
                    <a:pt x="366" y="1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8"/>
            <p:cNvSpPr/>
            <p:nvPr/>
          </p:nvSpPr>
          <p:spPr>
            <a:xfrm>
              <a:off x="5787675" y="2262725"/>
              <a:ext cx="8825" cy="5700"/>
            </a:xfrm>
            <a:custGeom>
              <a:avLst/>
              <a:gdLst/>
              <a:ahLst/>
              <a:cxnLst/>
              <a:rect l="l" t="t" r="r" b="b"/>
              <a:pathLst>
                <a:path w="353" h="228" extrusionOk="0">
                  <a:moveTo>
                    <a:pt x="323" y="0"/>
                  </a:moveTo>
                  <a:cubicBezTo>
                    <a:pt x="319" y="0"/>
                    <a:pt x="315" y="2"/>
                    <a:pt x="310" y="6"/>
                  </a:cubicBezTo>
                  <a:lnTo>
                    <a:pt x="47" y="140"/>
                  </a:lnTo>
                  <a:lnTo>
                    <a:pt x="33" y="140"/>
                  </a:lnTo>
                  <a:cubicBezTo>
                    <a:pt x="18" y="154"/>
                    <a:pt x="1" y="182"/>
                    <a:pt x="18" y="196"/>
                  </a:cubicBezTo>
                  <a:cubicBezTo>
                    <a:pt x="33" y="228"/>
                    <a:pt x="61" y="228"/>
                    <a:pt x="89" y="228"/>
                  </a:cubicBezTo>
                  <a:lnTo>
                    <a:pt x="339" y="66"/>
                  </a:lnTo>
                  <a:cubicBezTo>
                    <a:pt x="353" y="52"/>
                    <a:pt x="353" y="38"/>
                    <a:pt x="353" y="20"/>
                  </a:cubicBezTo>
                  <a:cubicBezTo>
                    <a:pt x="343" y="10"/>
                    <a:pt x="333" y="0"/>
                    <a:pt x="32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8"/>
            <p:cNvSpPr/>
            <p:nvPr/>
          </p:nvSpPr>
          <p:spPr>
            <a:xfrm>
              <a:off x="5748900" y="2251150"/>
              <a:ext cx="42850" cy="38875"/>
            </a:xfrm>
            <a:custGeom>
              <a:avLst/>
              <a:gdLst/>
              <a:ahLst/>
              <a:cxnLst/>
              <a:rect l="l" t="t" r="r" b="b"/>
              <a:pathLst>
                <a:path w="1714" h="1555" extrusionOk="0">
                  <a:moveTo>
                    <a:pt x="864" y="1"/>
                  </a:moveTo>
                  <a:cubicBezTo>
                    <a:pt x="796" y="1"/>
                    <a:pt x="727" y="10"/>
                    <a:pt x="658" y="29"/>
                  </a:cubicBezTo>
                  <a:cubicBezTo>
                    <a:pt x="233" y="149"/>
                    <a:pt x="1" y="571"/>
                    <a:pt x="117" y="983"/>
                  </a:cubicBezTo>
                  <a:cubicBezTo>
                    <a:pt x="213" y="1324"/>
                    <a:pt x="523" y="1554"/>
                    <a:pt x="860" y="1554"/>
                  </a:cubicBezTo>
                  <a:cubicBezTo>
                    <a:pt x="930" y="1554"/>
                    <a:pt x="1000" y="1545"/>
                    <a:pt x="1070" y="1524"/>
                  </a:cubicBezTo>
                  <a:cubicBezTo>
                    <a:pt x="1482" y="1422"/>
                    <a:pt x="1714" y="983"/>
                    <a:pt x="1612" y="571"/>
                  </a:cubicBezTo>
                  <a:cubicBezTo>
                    <a:pt x="1515" y="231"/>
                    <a:pt x="1203" y="1"/>
                    <a:pt x="8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8"/>
            <p:cNvSpPr/>
            <p:nvPr/>
          </p:nvSpPr>
          <p:spPr>
            <a:xfrm>
              <a:off x="5750300" y="2250475"/>
              <a:ext cx="40050" cy="40300"/>
            </a:xfrm>
            <a:custGeom>
              <a:avLst/>
              <a:gdLst/>
              <a:ahLst/>
              <a:cxnLst/>
              <a:rect l="l" t="t" r="r" b="b"/>
              <a:pathLst>
                <a:path w="1602" h="1612" extrusionOk="0">
                  <a:moveTo>
                    <a:pt x="792" y="56"/>
                  </a:moveTo>
                  <a:cubicBezTo>
                    <a:pt x="1130" y="56"/>
                    <a:pt x="1426" y="278"/>
                    <a:pt x="1528" y="616"/>
                  </a:cubicBezTo>
                  <a:cubicBezTo>
                    <a:pt x="1542" y="672"/>
                    <a:pt x="1542" y="746"/>
                    <a:pt x="1542" y="806"/>
                  </a:cubicBezTo>
                  <a:cubicBezTo>
                    <a:pt x="1542" y="1143"/>
                    <a:pt x="1338" y="1435"/>
                    <a:pt x="1000" y="1523"/>
                  </a:cubicBezTo>
                  <a:cubicBezTo>
                    <a:pt x="940" y="1551"/>
                    <a:pt x="866" y="1551"/>
                    <a:pt x="810" y="1551"/>
                  </a:cubicBezTo>
                  <a:cubicBezTo>
                    <a:pt x="486" y="1551"/>
                    <a:pt x="177" y="1333"/>
                    <a:pt x="89" y="1010"/>
                  </a:cubicBezTo>
                  <a:cubicBezTo>
                    <a:pt x="75" y="936"/>
                    <a:pt x="61" y="862"/>
                    <a:pt x="61" y="806"/>
                  </a:cubicBezTo>
                  <a:cubicBezTo>
                    <a:pt x="61" y="468"/>
                    <a:pt x="282" y="176"/>
                    <a:pt x="602" y="88"/>
                  </a:cubicBezTo>
                  <a:cubicBezTo>
                    <a:pt x="676" y="71"/>
                    <a:pt x="736" y="56"/>
                    <a:pt x="792" y="56"/>
                  </a:cubicBezTo>
                  <a:close/>
                  <a:moveTo>
                    <a:pt x="792" y="0"/>
                  </a:moveTo>
                  <a:cubicBezTo>
                    <a:pt x="736" y="0"/>
                    <a:pt x="662" y="14"/>
                    <a:pt x="588" y="28"/>
                  </a:cubicBezTo>
                  <a:cubicBezTo>
                    <a:pt x="237" y="130"/>
                    <a:pt x="1" y="454"/>
                    <a:pt x="1" y="806"/>
                  </a:cubicBezTo>
                  <a:cubicBezTo>
                    <a:pt x="1" y="880"/>
                    <a:pt x="19" y="950"/>
                    <a:pt x="33" y="1024"/>
                  </a:cubicBezTo>
                  <a:cubicBezTo>
                    <a:pt x="135" y="1376"/>
                    <a:pt x="458" y="1611"/>
                    <a:pt x="810" y="1611"/>
                  </a:cubicBezTo>
                  <a:cubicBezTo>
                    <a:pt x="880" y="1611"/>
                    <a:pt x="954" y="1611"/>
                    <a:pt x="1014" y="1583"/>
                  </a:cubicBezTo>
                  <a:cubicBezTo>
                    <a:pt x="1380" y="1495"/>
                    <a:pt x="1601" y="1172"/>
                    <a:pt x="1601" y="806"/>
                  </a:cubicBezTo>
                  <a:cubicBezTo>
                    <a:pt x="1601" y="746"/>
                    <a:pt x="1601" y="672"/>
                    <a:pt x="1570" y="598"/>
                  </a:cubicBezTo>
                  <a:cubicBezTo>
                    <a:pt x="1482" y="232"/>
                    <a:pt x="116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8"/>
            <p:cNvSpPr/>
            <p:nvPr/>
          </p:nvSpPr>
          <p:spPr>
            <a:xfrm>
              <a:off x="5748900" y="2252975"/>
              <a:ext cx="42850" cy="38750"/>
            </a:xfrm>
            <a:custGeom>
              <a:avLst/>
              <a:gdLst/>
              <a:ahLst/>
              <a:cxnLst/>
              <a:rect l="l" t="t" r="r" b="b"/>
              <a:pathLst>
                <a:path w="1714" h="1550" extrusionOk="0">
                  <a:moveTo>
                    <a:pt x="858" y="1"/>
                  </a:moveTo>
                  <a:cubicBezTo>
                    <a:pt x="787" y="1"/>
                    <a:pt x="716" y="10"/>
                    <a:pt x="644" y="30"/>
                  </a:cubicBezTo>
                  <a:cubicBezTo>
                    <a:pt x="233" y="132"/>
                    <a:pt x="1" y="558"/>
                    <a:pt x="117" y="984"/>
                  </a:cubicBezTo>
                  <a:cubicBezTo>
                    <a:pt x="214" y="1330"/>
                    <a:pt x="521" y="1549"/>
                    <a:pt x="861" y="1549"/>
                  </a:cubicBezTo>
                  <a:cubicBezTo>
                    <a:pt x="926" y="1549"/>
                    <a:pt x="991" y="1541"/>
                    <a:pt x="1056" y="1525"/>
                  </a:cubicBezTo>
                  <a:cubicBezTo>
                    <a:pt x="1464" y="1409"/>
                    <a:pt x="1714" y="984"/>
                    <a:pt x="1598" y="572"/>
                  </a:cubicBezTo>
                  <a:cubicBezTo>
                    <a:pt x="1502" y="220"/>
                    <a:pt x="1194" y="1"/>
                    <a:pt x="8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8"/>
            <p:cNvSpPr/>
            <p:nvPr/>
          </p:nvSpPr>
          <p:spPr>
            <a:xfrm>
              <a:off x="5756200" y="2259525"/>
              <a:ext cx="27900" cy="25450"/>
            </a:xfrm>
            <a:custGeom>
              <a:avLst/>
              <a:gdLst/>
              <a:ahLst/>
              <a:cxnLst/>
              <a:rect l="l" t="t" r="r" b="b"/>
              <a:pathLst>
                <a:path w="1116" h="1018" extrusionOk="0">
                  <a:moveTo>
                    <a:pt x="556" y="0"/>
                  </a:moveTo>
                  <a:cubicBezTo>
                    <a:pt x="513" y="0"/>
                    <a:pt x="469" y="6"/>
                    <a:pt x="426" y="18"/>
                  </a:cubicBezTo>
                  <a:cubicBezTo>
                    <a:pt x="162" y="92"/>
                    <a:pt x="1" y="370"/>
                    <a:pt x="89" y="648"/>
                  </a:cubicBezTo>
                  <a:cubicBezTo>
                    <a:pt x="150" y="868"/>
                    <a:pt x="345" y="1017"/>
                    <a:pt x="561" y="1017"/>
                  </a:cubicBezTo>
                  <a:cubicBezTo>
                    <a:pt x="603" y="1017"/>
                    <a:pt x="647" y="1012"/>
                    <a:pt x="690" y="999"/>
                  </a:cubicBezTo>
                  <a:cubicBezTo>
                    <a:pt x="968" y="926"/>
                    <a:pt x="1116" y="648"/>
                    <a:pt x="1042" y="384"/>
                  </a:cubicBezTo>
                  <a:cubicBezTo>
                    <a:pt x="980" y="151"/>
                    <a:pt x="775" y="0"/>
                    <a:pt x="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8"/>
            <p:cNvSpPr/>
            <p:nvPr/>
          </p:nvSpPr>
          <p:spPr>
            <a:xfrm>
              <a:off x="5775625" y="2265150"/>
              <a:ext cx="9525" cy="6400"/>
            </a:xfrm>
            <a:custGeom>
              <a:avLst/>
              <a:gdLst/>
              <a:ahLst/>
              <a:cxnLst/>
              <a:rect l="l" t="t" r="r" b="b"/>
              <a:pathLst>
                <a:path w="381" h="256" extrusionOk="0">
                  <a:moveTo>
                    <a:pt x="237" y="0"/>
                  </a:moveTo>
                  <a:cubicBezTo>
                    <a:pt x="214" y="0"/>
                    <a:pt x="189" y="4"/>
                    <a:pt x="163" y="11"/>
                  </a:cubicBezTo>
                  <a:cubicBezTo>
                    <a:pt x="75" y="43"/>
                    <a:pt x="1" y="117"/>
                    <a:pt x="15" y="173"/>
                  </a:cubicBezTo>
                  <a:cubicBezTo>
                    <a:pt x="37" y="220"/>
                    <a:pt x="96" y="256"/>
                    <a:pt x="171" y="256"/>
                  </a:cubicBezTo>
                  <a:cubicBezTo>
                    <a:pt x="192" y="256"/>
                    <a:pt x="214" y="253"/>
                    <a:pt x="237" y="247"/>
                  </a:cubicBezTo>
                  <a:cubicBezTo>
                    <a:pt x="325" y="219"/>
                    <a:pt x="381" y="145"/>
                    <a:pt x="367" y="85"/>
                  </a:cubicBezTo>
                  <a:cubicBezTo>
                    <a:pt x="356" y="30"/>
                    <a:pt x="305" y="0"/>
                    <a:pt x="23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8"/>
            <p:cNvSpPr/>
            <p:nvPr/>
          </p:nvSpPr>
          <p:spPr>
            <a:xfrm>
              <a:off x="5670475" y="2251775"/>
              <a:ext cx="41075" cy="39100"/>
            </a:xfrm>
            <a:custGeom>
              <a:avLst/>
              <a:gdLst/>
              <a:ahLst/>
              <a:cxnLst/>
              <a:rect l="l" t="t" r="r" b="b"/>
              <a:pathLst>
                <a:path w="1643" h="1564" extrusionOk="0">
                  <a:moveTo>
                    <a:pt x="830" y="1"/>
                  </a:moveTo>
                  <a:cubicBezTo>
                    <a:pt x="439" y="1"/>
                    <a:pt x="99" y="295"/>
                    <a:pt x="60" y="694"/>
                  </a:cubicBezTo>
                  <a:cubicBezTo>
                    <a:pt x="0" y="1120"/>
                    <a:pt x="310" y="1513"/>
                    <a:pt x="732" y="1559"/>
                  </a:cubicBezTo>
                  <a:cubicBezTo>
                    <a:pt x="758" y="1562"/>
                    <a:pt x="784" y="1563"/>
                    <a:pt x="810" y="1563"/>
                  </a:cubicBezTo>
                  <a:cubicBezTo>
                    <a:pt x="1203" y="1563"/>
                    <a:pt x="1543" y="1269"/>
                    <a:pt x="1583" y="870"/>
                  </a:cubicBezTo>
                  <a:cubicBezTo>
                    <a:pt x="1643" y="444"/>
                    <a:pt x="1333" y="50"/>
                    <a:pt x="908" y="4"/>
                  </a:cubicBezTo>
                  <a:cubicBezTo>
                    <a:pt x="881" y="2"/>
                    <a:pt x="855" y="1"/>
                    <a:pt x="8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8"/>
            <p:cNvSpPr/>
            <p:nvPr/>
          </p:nvSpPr>
          <p:spPr>
            <a:xfrm>
              <a:off x="5670825" y="2251175"/>
              <a:ext cx="40375" cy="40300"/>
            </a:xfrm>
            <a:custGeom>
              <a:avLst/>
              <a:gdLst/>
              <a:ahLst/>
              <a:cxnLst/>
              <a:rect l="l" t="t" r="r" b="b"/>
              <a:pathLst>
                <a:path w="1615" h="1612" extrusionOk="0">
                  <a:moveTo>
                    <a:pt x="894" y="60"/>
                  </a:moveTo>
                  <a:cubicBezTo>
                    <a:pt x="1277" y="102"/>
                    <a:pt x="1555" y="426"/>
                    <a:pt x="1555" y="806"/>
                  </a:cubicBezTo>
                  <a:cubicBezTo>
                    <a:pt x="1555" y="834"/>
                    <a:pt x="1555" y="866"/>
                    <a:pt x="1541" y="894"/>
                  </a:cubicBezTo>
                  <a:cubicBezTo>
                    <a:pt x="1495" y="1274"/>
                    <a:pt x="1175" y="1555"/>
                    <a:pt x="806" y="1555"/>
                  </a:cubicBezTo>
                  <a:lnTo>
                    <a:pt x="718" y="1555"/>
                  </a:lnTo>
                  <a:cubicBezTo>
                    <a:pt x="338" y="1509"/>
                    <a:pt x="60" y="1186"/>
                    <a:pt x="60" y="806"/>
                  </a:cubicBezTo>
                  <a:cubicBezTo>
                    <a:pt x="60" y="778"/>
                    <a:pt x="60" y="746"/>
                    <a:pt x="74" y="718"/>
                  </a:cubicBezTo>
                  <a:cubicBezTo>
                    <a:pt x="120" y="338"/>
                    <a:pt x="440" y="60"/>
                    <a:pt x="806" y="60"/>
                  </a:cubicBezTo>
                  <a:close/>
                  <a:moveTo>
                    <a:pt x="806" y="0"/>
                  </a:moveTo>
                  <a:cubicBezTo>
                    <a:pt x="412" y="0"/>
                    <a:pt x="60" y="306"/>
                    <a:pt x="14" y="718"/>
                  </a:cubicBezTo>
                  <a:cubicBezTo>
                    <a:pt x="0" y="746"/>
                    <a:pt x="0" y="778"/>
                    <a:pt x="0" y="806"/>
                  </a:cubicBezTo>
                  <a:cubicBezTo>
                    <a:pt x="0" y="1217"/>
                    <a:pt x="310" y="1569"/>
                    <a:pt x="718" y="1611"/>
                  </a:cubicBezTo>
                  <a:lnTo>
                    <a:pt x="806" y="1611"/>
                  </a:lnTo>
                  <a:cubicBezTo>
                    <a:pt x="1203" y="1611"/>
                    <a:pt x="1555" y="1305"/>
                    <a:pt x="1597" y="894"/>
                  </a:cubicBezTo>
                  <a:cubicBezTo>
                    <a:pt x="1615" y="866"/>
                    <a:pt x="1615" y="834"/>
                    <a:pt x="1615" y="806"/>
                  </a:cubicBezTo>
                  <a:cubicBezTo>
                    <a:pt x="1615" y="394"/>
                    <a:pt x="1305" y="43"/>
                    <a:pt x="8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8"/>
            <p:cNvSpPr/>
            <p:nvPr/>
          </p:nvSpPr>
          <p:spPr>
            <a:xfrm>
              <a:off x="5671175" y="2253525"/>
              <a:ext cx="40375" cy="38825"/>
            </a:xfrm>
            <a:custGeom>
              <a:avLst/>
              <a:gdLst/>
              <a:ahLst/>
              <a:cxnLst/>
              <a:rect l="l" t="t" r="r" b="b"/>
              <a:pathLst>
                <a:path w="1615" h="1553" extrusionOk="0">
                  <a:moveTo>
                    <a:pt x="792" y="1"/>
                  </a:moveTo>
                  <a:cubicBezTo>
                    <a:pt x="410" y="1"/>
                    <a:pt x="85" y="294"/>
                    <a:pt x="46" y="684"/>
                  </a:cubicBezTo>
                  <a:cubicBezTo>
                    <a:pt x="0" y="1109"/>
                    <a:pt x="296" y="1503"/>
                    <a:pt x="721" y="1549"/>
                  </a:cubicBezTo>
                  <a:cubicBezTo>
                    <a:pt x="747" y="1552"/>
                    <a:pt x="773" y="1553"/>
                    <a:pt x="799" y="1553"/>
                  </a:cubicBezTo>
                  <a:cubicBezTo>
                    <a:pt x="1190" y="1553"/>
                    <a:pt x="1529" y="1259"/>
                    <a:pt x="1569" y="860"/>
                  </a:cubicBezTo>
                  <a:cubicBezTo>
                    <a:pt x="1615" y="434"/>
                    <a:pt x="1319" y="54"/>
                    <a:pt x="897" y="8"/>
                  </a:cubicBezTo>
                  <a:cubicBezTo>
                    <a:pt x="862" y="3"/>
                    <a:pt x="827" y="1"/>
                    <a:pt x="7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8"/>
            <p:cNvSpPr/>
            <p:nvPr/>
          </p:nvSpPr>
          <p:spPr>
            <a:xfrm>
              <a:off x="5678200" y="2260250"/>
              <a:ext cx="26400" cy="25125"/>
            </a:xfrm>
            <a:custGeom>
              <a:avLst/>
              <a:gdLst/>
              <a:ahLst/>
              <a:cxnLst/>
              <a:rect l="l" t="t" r="r" b="b"/>
              <a:pathLst>
                <a:path w="1056" h="1005" extrusionOk="0">
                  <a:moveTo>
                    <a:pt x="533" y="1"/>
                  </a:moveTo>
                  <a:cubicBezTo>
                    <a:pt x="276" y="1"/>
                    <a:pt x="55" y="195"/>
                    <a:pt x="29" y="443"/>
                  </a:cubicBezTo>
                  <a:cubicBezTo>
                    <a:pt x="1" y="721"/>
                    <a:pt x="191" y="970"/>
                    <a:pt x="468" y="999"/>
                  </a:cubicBezTo>
                  <a:cubicBezTo>
                    <a:pt x="495" y="1003"/>
                    <a:pt x="521" y="1005"/>
                    <a:pt x="546" y="1005"/>
                  </a:cubicBezTo>
                  <a:cubicBezTo>
                    <a:pt x="792" y="1005"/>
                    <a:pt x="999" y="814"/>
                    <a:pt x="1024" y="559"/>
                  </a:cubicBezTo>
                  <a:cubicBezTo>
                    <a:pt x="1056" y="281"/>
                    <a:pt x="862" y="31"/>
                    <a:pt x="584" y="3"/>
                  </a:cubicBezTo>
                  <a:cubicBezTo>
                    <a:pt x="567" y="1"/>
                    <a:pt x="550" y="1"/>
                    <a:pt x="5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8"/>
            <p:cNvSpPr/>
            <p:nvPr/>
          </p:nvSpPr>
          <p:spPr>
            <a:xfrm>
              <a:off x="5676000" y="2267550"/>
              <a:ext cx="9175" cy="6050"/>
            </a:xfrm>
            <a:custGeom>
              <a:avLst/>
              <a:gdLst/>
              <a:ahLst/>
              <a:cxnLst/>
              <a:rect l="l" t="t" r="r" b="b"/>
              <a:pathLst>
                <a:path w="367" h="242" extrusionOk="0">
                  <a:moveTo>
                    <a:pt x="168" y="1"/>
                  </a:moveTo>
                  <a:cubicBezTo>
                    <a:pt x="82" y="1"/>
                    <a:pt x="13" y="44"/>
                    <a:pt x="1" y="109"/>
                  </a:cubicBezTo>
                  <a:cubicBezTo>
                    <a:pt x="1" y="165"/>
                    <a:pt x="71" y="225"/>
                    <a:pt x="177" y="239"/>
                  </a:cubicBezTo>
                  <a:cubicBezTo>
                    <a:pt x="190" y="241"/>
                    <a:pt x="202" y="241"/>
                    <a:pt x="214" y="241"/>
                  </a:cubicBezTo>
                  <a:cubicBezTo>
                    <a:pt x="297" y="241"/>
                    <a:pt x="354" y="201"/>
                    <a:pt x="366" y="137"/>
                  </a:cubicBezTo>
                  <a:cubicBezTo>
                    <a:pt x="366" y="77"/>
                    <a:pt x="293" y="21"/>
                    <a:pt x="205" y="3"/>
                  </a:cubicBezTo>
                  <a:cubicBezTo>
                    <a:pt x="192" y="1"/>
                    <a:pt x="180" y="1"/>
                    <a:pt x="1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8"/>
            <p:cNvSpPr/>
            <p:nvPr/>
          </p:nvSpPr>
          <p:spPr>
            <a:xfrm>
              <a:off x="5726125" y="2294100"/>
              <a:ext cx="19825" cy="13550"/>
            </a:xfrm>
            <a:custGeom>
              <a:avLst/>
              <a:gdLst/>
              <a:ahLst/>
              <a:cxnLst/>
              <a:rect l="l" t="t" r="r" b="b"/>
              <a:pathLst>
                <a:path w="793" h="542" extrusionOk="0">
                  <a:moveTo>
                    <a:pt x="759" y="1"/>
                  </a:moveTo>
                  <a:cubicBezTo>
                    <a:pt x="753" y="1"/>
                    <a:pt x="750" y="5"/>
                    <a:pt x="750" y="14"/>
                  </a:cubicBezTo>
                  <a:lnTo>
                    <a:pt x="750" y="28"/>
                  </a:lnTo>
                  <a:cubicBezTo>
                    <a:pt x="736" y="28"/>
                    <a:pt x="736" y="42"/>
                    <a:pt x="736" y="56"/>
                  </a:cubicBezTo>
                  <a:cubicBezTo>
                    <a:pt x="722" y="56"/>
                    <a:pt x="722" y="70"/>
                    <a:pt x="704" y="84"/>
                  </a:cubicBezTo>
                  <a:cubicBezTo>
                    <a:pt x="690" y="102"/>
                    <a:pt x="690" y="130"/>
                    <a:pt x="676" y="144"/>
                  </a:cubicBezTo>
                  <a:cubicBezTo>
                    <a:pt x="662" y="158"/>
                    <a:pt x="648" y="172"/>
                    <a:pt x="634" y="204"/>
                  </a:cubicBezTo>
                  <a:cubicBezTo>
                    <a:pt x="616" y="218"/>
                    <a:pt x="602" y="232"/>
                    <a:pt x="588" y="260"/>
                  </a:cubicBezTo>
                  <a:cubicBezTo>
                    <a:pt x="560" y="278"/>
                    <a:pt x="546" y="292"/>
                    <a:pt x="528" y="306"/>
                  </a:cubicBezTo>
                  <a:lnTo>
                    <a:pt x="500" y="334"/>
                  </a:lnTo>
                  <a:cubicBezTo>
                    <a:pt x="486" y="348"/>
                    <a:pt x="472" y="366"/>
                    <a:pt x="458" y="366"/>
                  </a:cubicBezTo>
                  <a:cubicBezTo>
                    <a:pt x="440" y="380"/>
                    <a:pt x="412" y="394"/>
                    <a:pt x="384" y="408"/>
                  </a:cubicBezTo>
                  <a:cubicBezTo>
                    <a:pt x="370" y="422"/>
                    <a:pt x="338" y="422"/>
                    <a:pt x="310" y="436"/>
                  </a:cubicBezTo>
                  <a:cubicBezTo>
                    <a:pt x="282" y="454"/>
                    <a:pt x="264" y="454"/>
                    <a:pt x="236" y="468"/>
                  </a:cubicBezTo>
                  <a:cubicBezTo>
                    <a:pt x="208" y="468"/>
                    <a:pt x="194" y="482"/>
                    <a:pt x="162" y="482"/>
                  </a:cubicBezTo>
                  <a:lnTo>
                    <a:pt x="106" y="482"/>
                  </a:lnTo>
                  <a:cubicBezTo>
                    <a:pt x="89" y="496"/>
                    <a:pt x="74" y="496"/>
                    <a:pt x="60" y="496"/>
                  </a:cubicBezTo>
                  <a:lnTo>
                    <a:pt x="18" y="496"/>
                  </a:lnTo>
                  <a:cubicBezTo>
                    <a:pt x="18" y="496"/>
                    <a:pt x="1" y="496"/>
                    <a:pt x="1" y="510"/>
                  </a:cubicBezTo>
                  <a:cubicBezTo>
                    <a:pt x="1" y="524"/>
                    <a:pt x="18" y="524"/>
                    <a:pt x="18" y="524"/>
                  </a:cubicBezTo>
                  <a:cubicBezTo>
                    <a:pt x="18" y="524"/>
                    <a:pt x="32" y="542"/>
                    <a:pt x="60" y="542"/>
                  </a:cubicBezTo>
                  <a:lnTo>
                    <a:pt x="177" y="542"/>
                  </a:lnTo>
                  <a:cubicBezTo>
                    <a:pt x="194" y="542"/>
                    <a:pt x="222" y="542"/>
                    <a:pt x="250" y="524"/>
                  </a:cubicBezTo>
                  <a:cubicBezTo>
                    <a:pt x="282" y="524"/>
                    <a:pt x="310" y="510"/>
                    <a:pt x="338" y="510"/>
                  </a:cubicBezTo>
                  <a:cubicBezTo>
                    <a:pt x="352" y="496"/>
                    <a:pt x="398" y="496"/>
                    <a:pt x="412" y="468"/>
                  </a:cubicBezTo>
                  <a:cubicBezTo>
                    <a:pt x="440" y="454"/>
                    <a:pt x="472" y="454"/>
                    <a:pt x="500" y="422"/>
                  </a:cubicBezTo>
                  <a:cubicBezTo>
                    <a:pt x="514" y="422"/>
                    <a:pt x="528" y="408"/>
                    <a:pt x="546" y="394"/>
                  </a:cubicBezTo>
                  <a:lnTo>
                    <a:pt x="574" y="366"/>
                  </a:lnTo>
                  <a:cubicBezTo>
                    <a:pt x="602" y="348"/>
                    <a:pt x="616" y="320"/>
                    <a:pt x="648" y="306"/>
                  </a:cubicBezTo>
                  <a:cubicBezTo>
                    <a:pt x="662" y="278"/>
                    <a:pt x="676" y="260"/>
                    <a:pt x="690" y="232"/>
                  </a:cubicBezTo>
                  <a:cubicBezTo>
                    <a:pt x="704" y="218"/>
                    <a:pt x="722" y="190"/>
                    <a:pt x="736" y="172"/>
                  </a:cubicBezTo>
                  <a:cubicBezTo>
                    <a:pt x="750" y="130"/>
                    <a:pt x="764" y="102"/>
                    <a:pt x="778" y="70"/>
                  </a:cubicBezTo>
                  <a:lnTo>
                    <a:pt x="778" y="42"/>
                  </a:lnTo>
                  <a:cubicBezTo>
                    <a:pt x="778" y="28"/>
                    <a:pt x="792" y="28"/>
                    <a:pt x="792" y="28"/>
                  </a:cubicBezTo>
                  <a:cubicBezTo>
                    <a:pt x="792" y="14"/>
                    <a:pt x="778" y="14"/>
                    <a:pt x="778" y="14"/>
                  </a:cubicBezTo>
                  <a:cubicBezTo>
                    <a:pt x="771" y="5"/>
                    <a:pt x="764" y="1"/>
                    <a:pt x="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48"/>
            <p:cNvSpPr/>
            <p:nvPr/>
          </p:nvSpPr>
          <p:spPr>
            <a:xfrm>
              <a:off x="5755500" y="2225900"/>
              <a:ext cx="52175" cy="19450"/>
            </a:xfrm>
            <a:custGeom>
              <a:avLst/>
              <a:gdLst/>
              <a:ahLst/>
              <a:cxnLst/>
              <a:rect l="l" t="t" r="r" b="b"/>
              <a:pathLst>
                <a:path w="2087" h="778" extrusionOk="0">
                  <a:moveTo>
                    <a:pt x="589" y="1"/>
                  </a:moveTo>
                  <a:cubicBezTo>
                    <a:pt x="454" y="1"/>
                    <a:pt x="342" y="37"/>
                    <a:pt x="278" y="132"/>
                  </a:cubicBezTo>
                  <a:cubicBezTo>
                    <a:pt x="0" y="526"/>
                    <a:pt x="1130" y="762"/>
                    <a:pt x="1305" y="776"/>
                  </a:cubicBezTo>
                  <a:cubicBezTo>
                    <a:pt x="1322" y="777"/>
                    <a:pt x="1343" y="778"/>
                    <a:pt x="1368" y="778"/>
                  </a:cubicBezTo>
                  <a:cubicBezTo>
                    <a:pt x="1589" y="778"/>
                    <a:pt x="2086" y="713"/>
                    <a:pt x="1745" y="410"/>
                  </a:cubicBezTo>
                  <a:cubicBezTo>
                    <a:pt x="1745" y="410"/>
                    <a:pt x="1040" y="1"/>
                    <a:pt x="58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48"/>
            <p:cNvSpPr/>
            <p:nvPr/>
          </p:nvSpPr>
          <p:spPr>
            <a:xfrm>
              <a:off x="5656425" y="2225750"/>
              <a:ext cx="52150" cy="19250"/>
            </a:xfrm>
            <a:custGeom>
              <a:avLst/>
              <a:gdLst/>
              <a:ahLst/>
              <a:cxnLst/>
              <a:rect l="l" t="t" r="r" b="b"/>
              <a:pathLst>
                <a:path w="2086" h="770" extrusionOk="0">
                  <a:moveTo>
                    <a:pt x="1514" y="0"/>
                  </a:moveTo>
                  <a:cubicBezTo>
                    <a:pt x="1067" y="0"/>
                    <a:pt x="344" y="416"/>
                    <a:pt x="344" y="416"/>
                  </a:cubicBezTo>
                  <a:cubicBezTo>
                    <a:pt x="0" y="706"/>
                    <a:pt x="496" y="770"/>
                    <a:pt x="729" y="770"/>
                  </a:cubicBezTo>
                  <a:cubicBezTo>
                    <a:pt x="756" y="770"/>
                    <a:pt x="780" y="769"/>
                    <a:pt x="798" y="768"/>
                  </a:cubicBezTo>
                  <a:cubicBezTo>
                    <a:pt x="960" y="753"/>
                    <a:pt x="2085" y="532"/>
                    <a:pt x="1807" y="124"/>
                  </a:cubicBezTo>
                  <a:cubicBezTo>
                    <a:pt x="1748" y="35"/>
                    <a:pt x="1642" y="0"/>
                    <a:pt x="15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8"/>
            <p:cNvSpPr/>
            <p:nvPr/>
          </p:nvSpPr>
          <p:spPr>
            <a:xfrm>
              <a:off x="5714775" y="2248275"/>
              <a:ext cx="20600" cy="46900"/>
            </a:xfrm>
            <a:custGeom>
              <a:avLst/>
              <a:gdLst/>
              <a:ahLst/>
              <a:cxnLst/>
              <a:rect l="l" t="t" r="r" b="b"/>
              <a:pathLst>
                <a:path w="824" h="1876" extrusionOk="0">
                  <a:moveTo>
                    <a:pt x="718" y="0"/>
                  </a:moveTo>
                  <a:cubicBezTo>
                    <a:pt x="704" y="0"/>
                    <a:pt x="704" y="14"/>
                    <a:pt x="704" y="14"/>
                  </a:cubicBezTo>
                  <a:lnTo>
                    <a:pt x="704" y="130"/>
                  </a:lnTo>
                  <a:cubicBezTo>
                    <a:pt x="718" y="218"/>
                    <a:pt x="736" y="320"/>
                    <a:pt x="736" y="454"/>
                  </a:cubicBezTo>
                  <a:cubicBezTo>
                    <a:pt x="750" y="584"/>
                    <a:pt x="750" y="746"/>
                    <a:pt x="750" y="908"/>
                  </a:cubicBezTo>
                  <a:cubicBezTo>
                    <a:pt x="750" y="936"/>
                    <a:pt x="750" y="982"/>
                    <a:pt x="736" y="1024"/>
                  </a:cubicBezTo>
                  <a:cubicBezTo>
                    <a:pt x="736" y="1070"/>
                    <a:pt x="718" y="1112"/>
                    <a:pt x="704" y="1143"/>
                  </a:cubicBezTo>
                  <a:cubicBezTo>
                    <a:pt x="704" y="1157"/>
                    <a:pt x="690" y="1172"/>
                    <a:pt x="676" y="1172"/>
                  </a:cubicBezTo>
                  <a:lnTo>
                    <a:pt x="662" y="1172"/>
                  </a:lnTo>
                  <a:lnTo>
                    <a:pt x="631" y="1186"/>
                  </a:lnTo>
                  <a:cubicBezTo>
                    <a:pt x="602" y="1172"/>
                    <a:pt x="560" y="1172"/>
                    <a:pt x="514" y="1157"/>
                  </a:cubicBezTo>
                  <a:cubicBezTo>
                    <a:pt x="441" y="1126"/>
                    <a:pt x="353" y="1098"/>
                    <a:pt x="251" y="1084"/>
                  </a:cubicBezTo>
                  <a:cubicBezTo>
                    <a:pt x="208" y="1084"/>
                    <a:pt x="149" y="1098"/>
                    <a:pt x="103" y="1126"/>
                  </a:cubicBezTo>
                  <a:cubicBezTo>
                    <a:pt x="61" y="1157"/>
                    <a:pt x="47" y="1200"/>
                    <a:pt x="33" y="1245"/>
                  </a:cubicBezTo>
                  <a:cubicBezTo>
                    <a:pt x="1" y="1333"/>
                    <a:pt x="1" y="1421"/>
                    <a:pt x="33" y="1509"/>
                  </a:cubicBezTo>
                  <a:cubicBezTo>
                    <a:pt x="61" y="1583"/>
                    <a:pt x="103" y="1639"/>
                    <a:pt x="163" y="1685"/>
                  </a:cubicBezTo>
                  <a:cubicBezTo>
                    <a:pt x="265" y="1787"/>
                    <a:pt x="367" y="1815"/>
                    <a:pt x="441" y="1847"/>
                  </a:cubicBezTo>
                  <a:cubicBezTo>
                    <a:pt x="486" y="1861"/>
                    <a:pt x="514" y="1861"/>
                    <a:pt x="528" y="1875"/>
                  </a:cubicBezTo>
                  <a:lnTo>
                    <a:pt x="574" y="1875"/>
                  </a:lnTo>
                  <a:cubicBezTo>
                    <a:pt x="574" y="1875"/>
                    <a:pt x="588" y="1875"/>
                    <a:pt x="588" y="1861"/>
                  </a:cubicBezTo>
                  <a:cubicBezTo>
                    <a:pt x="588" y="1861"/>
                    <a:pt x="588" y="1847"/>
                    <a:pt x="574" y="1847"/>
                  </a:cubicBezTo>
                  <a:cubicBezTo>
                    <a:pt x="574" y="1847"/>
                    <a:pt x="528" y="1829"/>
                    <a:pt x="455" y="1801"/>
                  </a:cubicBezTo>
                  <a:cubicBezTo>
                    <a:pt x="426" y="1787"/>
                    <a:pt x="384" y="1773"/>
                    <a:pt x="339" y="1741"/>
                  </a:cubicBezTo>
                  <a:cubicBezTo>
                    <a:pt x="296" y="1727"/>
                    <a:pt x="251" y="1685"/>
                    <a:pt x="191" y="1653"/>
                  </a:cubicBezTo>
                  <a:cubicBezTo>
                    <a:pt x="149" y="1611"/>
                    <a:pt x="103" y="1551"/>
                    <a:pt x="89" y="1478"/>
                  </a:cubicBezTo>
                  <a:cubicBezTo>
                    <a:pt x="75" y="1421"/>
                    <a:pt x="75" y="1347"/>
                    <a:pt x="103" y="1274"/>
                  </a:cubicBezTo>
                  <a:cubicBezTo>
                    <a:pt x="103" y="1231"/>
                    <a:pt x="120" y="1200"/>
                    <a:pt x="149" y="1186"/>
                  </a:cubicBezTo>
                  <a:cubicBezTo>
                    <a:pt x="177" y="1172"/>
                    <a:pt x="208" y="1157"/>
                    <a:pt x="251" y="1157"/>
                  </a:cubicBezTo>
                  <a:cubicBezTo>
                    <a:pt x="324" y="1172"/>
                    <a:pt x="412" y="1200"/>
                    <a:pt x="500" y="1231"/>
                  </a:cubicBezTo>
                  <a:cubicBezTo>
                    <a:pt x="543" y="1245"/>
                    <a:pt x="588" y="1260"/>
                    <a:pt x="648" y="1260"/>
                  </a:cubicBezTo>
                  <a:lnTo>
                    <a:pt x="676" y="1245"/>
                  </a:lnTo>
                  <a:lnTo>
                    <a:pt x="690" y="1245"/>
                  </a:lnTo>
                  <a:cubicBezTo>
                    <a:pt x="704" y="1245"/>
                    <a:pt x="718" y="1245"/>
                    <a:pt x="718" y="1231"/>
                  </a:cubicBezTo>
                  <a:cubicBezTo>
                    <a:pt x="750" y="1214"/>
                    <a:pt x="764" y="1186"/>
                    <a:pt x="778" y="1172"/>
                  </a:cubicBezTo>
                  <a:cubicBezTo>
                    <a:pt x="792" y="1126"/>
                    <a:pt x="806" y="1084"/>
                    <a:pt x="806" y="1038"/>
                  </a:cubicBezTo>
                  <a:cubicBezTo>
                    <a:pt x="824" y="996"/>
                    <a:pt x="824" y="950"/>
                    <a:pt x="824" y="908"/>
                  </a:cubicBezTo>
                  <a:cubicBezTo>
                    <a:pt x="824" y="820"/>
                    <a:pt x="824" y="746"/>
                    <a:pt x="806" y="658"/>
                  </a:cubicBezTo>
                  <a:cubicBezTo>
                    <a:pt x="806" y="584"/>
                    <a:pt x="806" y="510"/>
                    <a:pt x="792" y="454"/>
                  </a:cubicBezTo>
                  <a:cubicBezTo>
                    <a:pt x="778" y="320"/>
                    <a:pt x="764" y="204"/>
                    <a:pt x="750" y="130"/>
                  </a:cubicBezTo>
                  <a:cubicBezTo>
                    <a:pt x="736" y="57"/>
                    <a:pt x="736" y="14"/>
                    <a:pt x="736" y="14"/>
                  </a:cubicBezTo>
                  <a:cubicBezTo>
                    <a:pt x="736" y="0"/>
                    <a:pt x="718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6" name="Google Shape;816;p49"/>
          <p:cNvGrpSpPr/>
          <p:nvPr/>
        </p:nvGrpSpPr>
        <p:grpSpPr>
          <a:xfrm>
            <a:off x="7603364" y="1255950"/>
            <a:ext cx="469129" cy="521995"/>
            <a:chOff x="6179425" y="1062850"/>
            <a:chExt cx="181250" cy="201675"/>
          </a:xfrm>
        </p:grpSpPr>
        <p:sp>
          <p:nvSpPr>
            <p:cNvPr id="817" name="Google Shape;817;p49"/>
            <p:cNvSpPr/>
            <p:nvPr/>
          </p:nvSpPr>
          <p:spPr>
            <a:xfrm>
              <a:off x="6312400" y="1062850"/>
              <a:ext cx="21300" cy="23300"/>
            </a:xfrm>
            <a:custGeom>
              <a:avLst/>
              <a:gdLst/>
              <a:ahLst/>
              <a:cxnLst/>
              <a:rect l="l" t="t" r="r" b="b"/>
              <a:pathLst>
                <a:path w="852" h="932" extrusionOk="0">
                  <a:moveTo>
                    <a:pt x="584" y="0"/>
                  </a:moveTo>
                  <a:cubicBezTo>
                    <a:pt x="547" y="0"/>
                    <a:pt x="510" y="8"/>
                    <a:pt x="472" y="23"/>
                  </a:cubicBezTo>
                  <a:cubicBezTo>
                    <a:pt x="352" y="82"/>
                    <a:pt x="264" y="286"/>
                    <a:pt x="208" y="406"/>
                  </a:cubicBezTo>
                  <a:cubicBezTo>
                    <a:pt x="120" y="522"/>
                    <a:pt x="0" y="670"/>
                    <a:pt x="32" y="814"/>
                  </a:cubicBezTo>
                  <a:cubicBezTo>
                    <a:pt x="46" y="874"/>
                    <a:pt x="88" y="902"/>
                    <a:pt x="134" y="920"/>
                  </a:cubicBezTo>
                  <a:cubicBezTo>
                    <a:pt x="157" y="928"/>
                    <a:pt x="180" y="931"/>
                    <a:pt x="203" y="931"/>
                  </a:cubicBezTo>
                  <a:cubicBezTo>
                    <a:pt x="340" y="931"/>
                    <a:pt x="470" y="800"/>
                    <a:pt x="546" y="712"/>
                  </a:cubicBezTo>
                  <a:cubicBezTo>
                    <a:pt x="662" y="596"/>
                    <a:pt x="852" y="406"/>
                    <a:pt x="838" y="244"/>
                  </a:cubicBezTo>
                  <a:cubicBezTo>
                    <a:pt x="826" y="95"/>
                    <a:pt x="716" y="0"/>
                    <a:pt x="58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49"/>
            <p:cNvSpPr/>
            <p:nvPr/>
          </p:nvSpPr>
          <p:spPr>
            <a:xfrm>
              <a:off x="6322100" y="1078075"/>
              <a:ext cx="21100" cy="17875"/>
            </a:xfrm>
            <a:custGeom>
              <a:avLst/>
              <a:gdLst/>
              <a:ahLst/>
              <a:cxnLst/>
              <a:rect l="l" t="t" r="r" b="b"/>
              <a:pathLst>
                <a:path w="844" h="715" extrusionOk="0">
                  <a:moveTo>
                    <a:pt x="621" y="1"/>
                  </a:moveTo>
                  <a:cubicBezTo>
                    <a:pt x="585" y="1"/>
                    <a:pt x="547" y="11"/>
                    <a:pt x="509" y="29"/>
                  </a:cubicBezTo>
                  <a:cubicBezTo>
                    <a:pt x="421" y="75"/>
                    <a:pt x="348" y="149"/>
                    <a:pt x="274" y="223"/>
                  </a:cubicBezTo>
                  <a:cubicBezTo>
                    <a:pt x="200" y="293"/>
                    <a:pt x="140" y="381"/>
                    <a:pt x="84" y="469"/>
                  </a:cubicBezTo>
                  <a:cubicBezTo>
                    <a:pt x="1" y="578"/>
                    <a:pt x="111" y="714"/>
                    <a:pt x="225" y="714"/>
                  </a:cubicBezTo>
                  <a:cubicBezTo>
                    <a:pt x="251" y="714"/>
                    <a:pt x="277" y="707"/>
                    <a:pt x="302" y="691"/>
                  </a:cubicBezTo>
                  <a:cubicBezTo>
                    <a:pt x="464" y="589"/>
                    <a:pt x="699" y="501"/>
                    <a:pt x="801" y="325"/>
                  </a:cubicBezTo>
                  <a:cubicBezTo>
                    <a:pt x="843" y="237"/>
                    <a:pt x="829" y="135"/>
                    <a:pt x="756" y="61"/>
                  </a:cubicBezTo>
                  <a:cubicBezTo>
                    <a:pt x="715" y="19"/>
                    <a:pt x="670" y="1"/>
                    <a:pt x="6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49"/>
            <p:cNvSpPr/>
            <p:nvPr/>
          </p:nvSpPr>
          <p:spPr>
            <a:xfrm>
              <a:off x="6330425" y="1095325"/>
              <a:ext cx="30250" cy="12700"/>
            </a:xfrm>
            <a:custGeom>
              <a:avLst/>
              <a:gdLst/>
              <a:ahLst/>
              <a:cxnLst/>
              <a:rect l="l" t="t" r="r" b="b"/>
              <a:pathLst>
                <a:path w="1210" h="508" extrusionOk="0">
                  <a:moveTo>
                    <a:pt x="907" y="0"/>
                  </a:moveTo>
                  <a:cubicBezTo>
                    <a:pt x="903" y="0"/>
                    <a:pt x="898" y="0"/>
                    <a:pt x="894" y="1"/>
                  </a:cubicBezTo>
                  <a:cubicBezTo>
                    <a:pt x="644" y="15"/>
                    <a:pt x="394" y="117"/>
                    <a:pt x="145" y="190"/>
                  </a:cubicBezTo>
                  <a:cubicBezTo>
                    <a:pt x="15" y="219"/>
                    <a:pt x="0" y="426"/>
                    <a:pt x="145" y="468"/>
                  </a:cubicBezTo>
                  <a:cubicBezTo>
                    <a:pt x="261" y="493"/>
                    <a:pt x="385" y="508"/>
                    <a:pt x="509" y="508"/>
                  </a:cubicBezTo>
                  <a:cubicBezTo>
                    <a:pt x="683" y="508"/>
                    <a:pt x="856" y="480"/>
                    <a:pt x="1010" y="412"/>
                  </a:cubicBezTo>
                  <a:cubicBezTo>
                    <a:pt x="1210" y="326"/>
                    <a:pt x="1116" y="0"/>
                    <a:pt x="907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49"/>
            <p:cNvSpPr/>
            <p:nvPr/>
          </p:nvSpPr>
          <p:spPr>
            <a:xfrm>
              <a:off x="6179425" y="1077050"/>
              <a:ext cx="156225" cy="187475"/>
            </a:xfrm>
            <a:custGeom>
              <a:avLst/>
              <a:gdLst/>
              <a:ahLst/>
              <a:cxnLst/>
              <a:rect l="l" t="t" r="r" b="b"/>
              <a:pathLst>
                <a:path w="6249" h="7499" extrusionOk="0">
                  <a:moveTo>
                    <a:pt x="3359" y="1201"/>
                  </a:moveTo>
                  <a:cubicBezTo>
                    <a:pt x="3509" y="1201"/>
                    <a:pt x="3662" y="1228"/>
                    <a:pt x="3810" y="1287"/>
                  </a:cubicBezTo>
                  <a:cubicBezTo>
                    <a:pt x="4440" y="1537"/>
                    <a:pt x="4750" y="2255"/>
                    <a:pt x="4500" y="2884"/>
                  </a:cubicBezTo>
                  <a:lnTo>
                    <a:pt x="4500" y="2916"/>
                  </a:lnTo>
                  <a:cubicBezTo>
                    <a:pt x="4300" y="3382"/>
                    <a:pt x="3848" y="3663"/>
                    <a:pt x="3366" y="3663"/>
                  </a:cubicBezTo>
                  <a:cubicBezTo>
                    <a:pt x="3212" y="3663"/>
                    <a:pt x="3055" y="3634"/>
                    <a:pt x="2903" y="3574"/>
                  </a:cubicBezTo>
                  <a:lnTo>
                    <a:pt x="2889" y="3574"/>
                  </a:lnTo>
                  <a:cubicBezTo>
                    <a:pt x="2273" y="3310"/>
                    <a:pt x="1964" y="2606"/>
                    <a:pt x="2213" y="1977"/>
                  </a:cubicBezTo>
                  <a:cubicBezTo>
                    <a:pt x="2213" y="1977"/>
                    <a:pt x="2213" y="1963"/>
                    <a:pt x="2227" y="1963"/>
                  </a:cubicBezTo>
                  <a:cubicBezTo>
                    <a:pt x="2418" y="1492"/>
                    <a:pt x="2874" y="1201"/>
                    <a:pt x="3359" y="1201"/>
                  </a:cubicBezTo>
                  <a:close/>
                  <a:moveTo>
                    <a:pt x="3280" y="1"/>
                  </a:moveTo>
                  <a:cubicBezTo>
                    <a:pt x="2562" y="1"/>
                    <a:pt x="1866" y="285"/>
                    <a:pt x="1436" y="879"/>
                  </a:cubicBezTo>
                  <a:cubicBezTo>
                    <a:pt x="1" y="2870"/>
                    <a:pt x="866" y="7239"/>
                    <a:pt x="1510" y="7489"/>
                  </a:cubicBezTo>
                  <a:cubicBezTo>
                    <a:pt x="1529" y="7495"/>
                    <a:pt x="1551" y="7498"/>
                    <a:pt x="1575" y="7498"/>
                  </a:cubicBezTo>
                  <a:cubicBezTo>
                    <a:pt x="2412" y="7498"/>
                    <a:pt x="6249" y="3702"/>
                    <a:pt x="5907" y="2065"/>
                  </a:cubicBezTo>
                  <a:cubicBezTo>
                    <a:pt x="5628" y="723"/>
                    <a:pt x="4425" y="1"/>
                    <a:pt x="328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1" name="Google Shape;821;p49"/>
          <p:cNvGrpSpPr/>
          <p:nvPr/>
        </p:nvGrpSpPr>
        <p:grpSpPr>
          <a:xfrm flipH="1">
            <a:off x="7019805" y="2017341"/>
            <a:ext cx="1052688" cy="2153569"/>
            <a:chOff x="4962025" y="2116675"/>
            <a:chExt cx="279050" cy="570875"/>
          </a:xfrm>
        </p:grpSpPr>
        <p:sp>
          <p:nvSpPr>
            <p:cNvPr id="822" name="Google Shape;822;p49"/>
            <p:cNvSpPr/>
            <p:nvPr/>
          </p:nvSpPr>
          <p:spPr>
            <a:xfrm>
              <a:off x="5104400" y="2668175"/>
              <a:ext cx="64500" cy="17600"/>
            </a:xfrm>
            <a:custGeom>
              <a:avLst/>
              <a:gdLst/>
              <a:ahLst/>
              <a:cxnLst/>
              <a:rect l="l" t="t" r="r" b="b"/>
              <a:pathLst>
                <a:path w="2580" h="704" extrusionOk="0">
                  <a:moveTo>
                    <a:pt x="205" y="0"/>
                  </a:moveTo>
                  <a:cubicBezTo>
                    <a:pt x="205" y="0"/>
                    <a:pt x="1" y="394"/>
                    <a:pt x="103" y="704"/>
                  </a:cubicBezTo>
                  <a:lnTo>
                    <a:pt x="2417" y="704"/>
                  </a:lnTo>
                  <a:cubicBezTo>
                    <a:pt x="2533" y="704"/>
                    <a:pt x="2579" y="542"/>
                    <a:pt x="2477" y="482"/>
                  </a:cubicBezTo>
                  <a:cubicBezTo>
                    <a:pt x="2023" y="204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49"/>
            <p:cNvSpPr/>
            <p:nvPr/>
          </p:nvSpPr>
          <p:spPr>
            <a:xfrm>
              <a:off x="510440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49"/>
            <p:cNvSpPr/>
            <p:nvPr/>
          </p:nvSpPr>
          <p:spPr>
            <a:xfrm>
              <a:off x="5025275" y="2668175"/>
              <a:ext cx="64825" cy="17600"/>
            </a:xfrm>
            <a:custGeom>
              <a:avLst/>
              <a:gdLst/>
              <a:ahLst/>
              <a:cxnLst/>
              <a:rect l="l" t="t" r="r" b="b"/>
              <a:pathLst>
                <a:path w="2593" h="704" extrusionOk="0">
                  <a:moveTo>
                    <a:pt x="204" y="0"/>
                  </a:moveTo>
                  <a:cubicBezTo>
                    <a:pt x="204" y="0"/>
                    <a:pt x="0" y="394"/>
                    <a:pt x="102" y="704"/>
                  </a:cubicBezTo>
                  <a:lnTo>
                    <a:pt x="2417" y="704"/>
                  </a:lnTo>
                  <a:cubicBezTo>
                    <a:pt x="2533" y="704"/>
                    <a:pt x="2592" y="542"/>
                    <a:pt x="2490" y="482"/>
                  </a:cubicBezTo>
                  <a:cubicBezTo>
                    <a:pt x="2023" y="204"/>
                    <a:pt x="1375" y="0"/>
                    <a:pt x="1375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49"/>
            <p:cNvSpPr/>
            <p:nvPr/>
          </p:nvSpPr>
          <p:spPr>
            <a:xfrm>
              <a:off x="5025625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6" y="0"/>
                  </a:moveTo>
                  <a:cubicBezTo>
                    <a:pt x="1521" y="0"/>
                    <a:pt x="1501" y="11"/>
                    <a:pt x="1481" y="23"/>
                  </a:cubicBezTo>
                  <a:cubicBezTo>
                    <a:pt x="1435" y="52"/>
                    <a:pt x="1361" y="111"/>
                    <a:pt x="1287" y="199"/>
                  </a:cubicBezTo>
                  <a:cubicBezTo>
                    <a:pt x="1139" y="364"/>
                    <a:pt x="922" y="464"/>
                    <a:pt x="690" y="464"/>
                  </a:cubicBezTo>
                  <a:cubicBezTo>
                    <a:pt x="674" y="464"/>
                    <a:pt x="659" y="464"/>
                    <a:pt x="644" y="463"/>
                  </a:cubicBezTo>
                  <a:lnTo>
                    <a:pt x="42" y="403"/>
                  </a:lnTo>
                  <a:lnTo>
                    <a:pt x="42" y="403"/>
                  </a:lnTo>
                  <a:cubicBezTo>
                    <a:pt x="42" y="403"/>
                    <a:pt x="0" y="593"/>
                    <a:pt x="56" y="741"/>
                  </a:cubicBezTo>
                  <a:lnTo>
                    <a:pt x="2476" y="797"/>
                  </a:lnTo>
                  <a:cubicBezTo>
                    <a:pt x="2519" y="797"/>
                    <a:pt x="2578" y="769"/>
                    <a:pt x="2592" y="727"/>
                  </a:cubicBezTo>
                  <a:cubicBezTo>
                    <a:pt x="2624" y="653"/>
                    <a:pt x="2638" y="533"/>
                    <a:pt x="2519" y="446"/>
                  </a:cubicBezTo>
                  <a:cubicBezTo>
                    <a:pt x="2343" y="315"/>
                    <a:pt x="1713" y="66"/>
                    <a:pt x="1551" y="6"/>
                  </a:cubicBezTo>
                  <a:cubicBezTo>
                    <a:pt x="1547" y="2"/>
                    <a:pt x="1542" y="0"/>
                    <a:pt x="153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49"/>
            <p:cNvSpPr/>
            <p:nvPr/>
          </p:nvSpPr>
          <p:spPr>
            <a:xfrm>
              <a:off x="5027825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0" y="0"/>
                  </a:moveTo>
                  <a:lnTo>
                    <a:pt x="102" y="6655"/>
                  </a:lnTo>
                  <a:lnTo>
                    <a:pt x="1273" y="6655"/>
                  </a:lnTo>
                  <a:cubicBezTo>
                    <a:pt x="1273" y="6655"/>
                    <a:pt x="2652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49"/>
            <p:cNvSpPr/>
            <p:nvPr/>
          </p:nvSpPr>
          <p:spPr>
            <a:xfrm>
              <a:off x="5106950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1" y="0"/>
                  </a:moveTo>
                  <a:lnTo>
                    <a:pt x="103" y="6655"/>
                  </a:lnTo>
                  <a:lnTo>
                    <a:pt x="1274" y="6655"/>
                  </a:lnTo>
                  <a:cubicBezTo>
                    <a:pt x="1274" y="6655"/>
                    <a:pt x="2653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49"/>
            <p:cNvSpPr/>
            <p:nvPr/>
          </p:nvSpPr>
          <p:spPr>
            <a:xfrm>
              <a:off x="5025275" y="2493000"/>
              <a:ext cx="136325" cy="52800"/>
            </a:xfrm>
            <a:custGeom>
              <a:avLst/>
              <a:gdLst/>
              <a:ahLst/>
              <a:cxnLst/>
              <a:rect l="l" t="t" r="r" b="b"/>
              <a:pathLst>
                <a:path w="5453" h="2112" extrusionOk="0">
                  <a:moveTo>
                    <a:pt x="102" y="1"/>
                  </a:moveTo>
                  <a:cubicBezTo>
                    <a:pt x="102" y="1"/>
                    <a:pt x="70" y="307"/>
                    <a:pt x="42" y="704"/>
                  </a:cubicBezTo>
                  <a:cubicBezTo>
                    <a:pt x="0" y="1467"/>
                    <a:pt x="598" y="2111"/>
                    <a:pt x="1361" y="2111"/>
                  </a:cubicBezTo>
                  <a:lnTo>
                    <a:pt x="5364" y="2111"/>
                  </a:lnTo>
                  <a:cubicBezTo>
                    <a:pt x="5364" y="2111"/>
                    <a:pt x="5452" y="806"/>
                    <a:pt x="53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49"/>
            <p:cNvSpPr/>
            <p:nvPr/>
          </p:nvSpPr>
          <p:spPr>
            <a:xfrm>
              <a:off x="5035825" y="2494500"/>
              <a:ext cx="16900" cy="172200"/>
            </a:xfrm>
            <a:custGeom>
              <a:avLst/>
              <a:gdLst/>
              <a:ahLst/>
              <a:cxnLst/>
              <a:rect l="l" t="t" r="r" b="b"/>
              <a:pathLst>
                <a:path w="676" h="6888" extrusionOk="0">
                  <a:moveTo>
                    <a:pt x="675" y="0"/>
                  </a:moveTo>
                  <a:lnTo>
                    <a:pt x="352" y="528"/>
                  </a:lnTo>
                  <a:cubicBezTo>
                    <a:pt x="236" y="718"/>
                    <a:pt x="134" y="894"/>
                    <a:pt x="32" y="1070"/>
                  </a:cubicBezTo>
                  <a:lnTo>
                    <a:pt x="18" y="1084"/>
                  </a:lnTo>
                  <a:lnTo>
                    <a:pt x="18" y="1815"/>
                  </a:lnTo>
                  <a:lnTo>
                    <a:pt x="18" y="2533"/>
                  </a:lnTo>
                  <a:cubicBezTo>
                    <a:pt x="0" y="3018"/>
                    <a:pt x="0" y="3500"/>
                    <a:pt x="18" y="3986"/>
                  </a:cubicBezTo>
                  <a:lnTo>
                    <a:pt x="18" y="5435"/>
                  </a:lnTo>
                  <a:cubicBezTo>
                    <a:pt x="32" y="5920"/>
                    <a:pt x="32" y="6402"/>
                    <a:pt x="46" y="6888"/>
                  </a:cubicBezTo>
                  <a:cubicBezTo>
                    <a:pt x="60" y="6402"/>
                    <a:pt x="74" y="5920"/>
                    <a:pt x="74" y="5435"/>
                  </a:cubicBezTo>
                  <a:cubicBezTo>
                    <a:pt x="88" y="4953"/>
                    <a:pt x="88" y="4468"/>
                    <a:pt x="88" y="3986"/>
                  </a:cubicBezTo>
                  <a:lnTo>
                    <a:pt x="88" y="2533"/>
                  </a:lnTo>
                  <a:lnTo>
                    <a:pt x="88" y="1815"/>
                  </a:lnTo>
                  <a:lnTo>
                    <a:pt x="74" y="1097"/>
                  </a:lnTo>
                  <a:lnTo>
                    <a:pt x="74" y="1097"/>
                  </a:lnTo>
                  <a:cubicBezTo>
                    <a:pt x="176" y="908"/>
                    <a:pt x="282" y="732"/>
                    <a:pt x="369" y="542"/>
                  </a:cubicBezTo>
                  <a:lnTo>
                    <a:pt x="67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49"/>
            <p:cNvSpPr/>
            <p:nvPr/>
          </p:nvSpPr>
          <p:spPr>
            <a:xfrm>
              <a:off x="5030725" y="2494500"/>
              <a:ext cx="6250" cy="27100"/>
            </a:xfrm>
            <a:custGeom>
              <a:avLst/>
              <a:gdLst/>
              <a:ahLst/>
              <a:cxnLst/>
              <a:rect l="l" t="t" r="r" b="b"/>
              <a:pathLst>
                <a:path w="250" h="1084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190"/>
                    <a:pt x="46" y="366"/>
                    <a:pt x="88" y="556"/>
                  </a:cubicBezTo>
                  <a:cubicBezTo>
                    <a:pt x="134" y="732"/>
                    <a:pt x="176" y="908"/>
                    <a:pt x="250" y="1084"/>
                  </a:cubicBezTo>
                  <a:cubicBezTo>
                    <a:pt x="250" y="894"/>
                    <a:pt x="204" y="718"/>
                    <a:pt x="162" y="528"/>
                  </a:cubicBezTo>
                  <a:cubicBezTo>
                    <a:pt x="116" y="352"/>
                    <a:pt x="74" y="17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49"/>
            <p:cNvSpPr/>
            <p:nvPr/>
          </p:nvSpPr>
          <p:spPr>
            <a:xfrm>
              <a:off x="5080225" y="2536625"/>
              <a:ext cx="37750" cy="130775"/>
            </a:xfrm>
            <a:custGeom>
              <a:avLst/>
              <a:gdLst/>
              <a:ahLst/>
              <a:cxnLst/>
              <a:rect l="l" t="t" r="r" b="b"/>
              <a:pathLst>
                <a:path w="1510" h="5231" extrusionOk="0">
                  <a:moveTo>
                    <a:pt x="1464" y="0"/>
                  </a:moveTo>
                  <a:lnTo>
                    <a:pt x="732" y="190"/>
                  </a:lnTo>
                  <a:lnTo>
                    <a:pt x="0" y="366"/>
                  </a:lnTo>
                  <a:lnTo>
                    <a:pt x="0" y="366"/>
                  </a:lnTo>
                  <a:lnTo>
                    <a:pt x="732" y="218"/>
                  </a:lnTo>
                  <a:lnTo>
                    <a:pt x="1436" y="66"/>
                  </a:lnTo>
                  <a:lnTo>
                    <a:pt x="1436" y="66"/>
                  </a:lnTo>
                  <a:cubicBezTo>
                    <a:pt x="1436" y="492"/>
                    <a:pt x="1435" y="906"/>
                    <a:pt x="1422" y="1333"/>
                  </a:cubicBezTo>
                  <a:lnTo>
                    <a:pt x="1422" y="2638"/>
                  </a:lnTo>
                  <a:cubicBezTo>
                    <a:pt x="1436" y="3064"/>
                    <a:pt x="1436" y="3504"/>
                    <a:pt x="1436" y="3926"/>
                  </a:cubicBezTo>
                  <a:cubicBezTo>
                    <a:pt x="1450" y="4365"/>
                    <a:pt x="1450" y="4791"/>
                    <a:pt x="1464" y="5231"/>
                  </a:cubicBezTo>
                  <a:cubicBezTo>
                    <a:pt x="1478" y="4791"/>
                    <a:pt x="1495" y="4365"/>
                    <a:pt x="1495" y="3926"/>
                  </a:cubicBezTo>
                  <a:cubicBezTo>
                    <a:pt x="1495" y="3504"/>
                    <a:pt x="1509" y="3064"/>
                    <a:pt x="1509" y="2638"/>
                  </a:cubicBezTo>
                  <a:lnTo>
                    <a:pt x="1509" y="1333"/>
                  </a:lnTo>
                  <a:cubicBezTo>
                    <a:pt x="1509" y="894"/>
                    <a:pt x="1509" y="468"/>
                    <a:pt x="1495" y="28"/>
                  </a:cubicBezTo>
                  <a:lnTo>
                    <a:pt x="149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49"/>
            <p:cNvSpPr/>
            <p:nvPr/>
          </p:nvSpPr>
          <p:spPr>
            <a:xfrm>
              <a:off x="5147575" y="2498900"/>
              <a:ext cx="11375" cy="26750"/>
            </a:xfrm>
            <a:custGeom>
              <a:avLst/>
              <a:gdLst/>
              <a:ahLst/>
              <a:cxnLst/>
              <a:rect l="l" t="t" r="r" b="b"/>
              <a:pathLst>
                <a:path w="455" h="1070" extrusionOk="0">
                  <a:moveTo>
                    <a:pt x="15" y="0"/>
                  </a:moveTo>
                  <a:cubicBezTo>
                    <a:pt x="1" y="102"/>
                    <a:pt x="1" y="204"/>
                    <a:pt x="1" y="306"/>
                  </a:cubicBezTo>
                  <a:cubicBezTo>
                    <a:pt x="15" y="408"/>
                    <a:pt x="33" y="510"/>
                    <a:pt x="61" y="616"/>
                  </a:cubicBezTo>
                  <a:cubicBezTo>
                    <a:pt x="89" y="718"/>
                    <a:pt x="120" y="820"/>
                    <a:pt x="191" y="908"/>
                  </a:cubicBezTo>
                  <a:cubicBezTo>
                    <a:pt x="251" y="996"/>
                    <a:pt x="353" y="1070"/>
                    <a:pt x="455" y="1070"/>
                  </a:cubicBezTo>
                  <a:cubicBezTo>
                    <a:pt x="353" y="1038"/>
                    <a:pt x="296" y="950"/>
                    <a:pt x="237" y="880"/>
                  </a:cubicBezTo>
                  <a:cubicBezTo>
                    <a:pt x="191" y="792"/>
                    <a:pt x="163" y="686"/>
                    <a:pt x="135" y="598"/>
                  </a:cubicBezTo>
                  <a:cubicBezTo>
                    <a:pt x="89" y="394"/>
                    <a:pt x="61" y="204"/>
                    <a:pt x="15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49"/>
            <p:cNvSpPr/>
            <p:nvPr/>
          </p:nvSpPr>
          <p:spPr>
            <a:xfrm>
              <a:off x="5198150" y="2453075"/>
              <a:ext cx="42925" cy="49000"/>
            </a:xfrm>
            <a:custGeom>
              <a:avLst/>
              <a:gdLst/>
              <a:ahLst/>
              <a:cxnLst/>
              <a:rect l="l" t="t" r="r" b="b"/>
              <a:pathLst>
                <a:path w="1717" h="1960" extrusionOk="0">
                  <a:moveTo>
                    <a:pt x="1144" y="1"/>
                  </a:moveTo>
                  <a:cubicBezTo>
                    <a:pt x="1042" y="74"/>
                    <a:pt x="954" y="145"/>
                    <a:pt x="866" y="205"/>
                  </a:cubicBezTo>
                  <a:cubicBezTo>
                    <a:pt x="690" y="321"/>
                    <a:pt x="500" y="454"/>
                    <a:pt x="324" y="570"/>
                  </a:cubicBezTo>
                  <a:cubicBezTo>
                    <a:pt x="528" y="806"/>
                    <a:pt x="676" y="1010"/>
                    <a:pt x="764" y="1186"/>
                  </a:cubicBezTo>
                  <a:cubicBezTo>
                    <a:pt x="756" y="1187"/>
                    <a:pt x="748" y="1187"/>
                    <a:pt x="740" y="1187"/>
                  </a:cubicBezTo>
                  <a:cubicBezTo>
                    <a:pt x="641" y="1187"/>
                    <a:pt x="520" y="1140"/>
                    <a:pt x="416" y="1140"/>
                  </a:cubicBezTo>
                  <a:cubicBezTo>
                    <a:pt x="351" y="1140"/>
                    <a:pt x="293" y="1158"/>
                    <a:pt x="250" y="1218"/>
                  </a:cubicBezTo>
                  <a:cubicBezTo>
                    <a:pt x="190" y="1288"/>
                    <a:pt x="352" y="1348"/>
                    <a:pt x="412" y="1376"/>
                  </a:cubicBezTo>
                  <a:cubicBezTo>
                    <a:pt x="278" y="1524"/>
                    <a:pt x="162" y="1598"/>
                    <a:pt x="0" y="1685"/>
                  </a:cubicBezTo>
                  <a:cubicBezTo>
                    <a:pt x="126" y="1881"/>
                    <a:pt x="358" y="1959"/>
                    <a:pt x="608" y="1959"/>
                  </a:cubicBezTo>
                  <a:cubicBezTo>
                    <a:pt x="973" y="1959"/>
                    <a:pt x="1376" y="1792"/>
                    <a:pt x="1541" y="1583"/>
                  </a:cubicBezTo>
                  <a:cubicBezTo>
                    <a:pt x="1703" y="1348"/>
                    <a:pt x="1717" y="806"/>
                    <a:pt x="1527" y="556"/>
                  </a:cubicBezTo>
                  <a:cubicBezTo>
                    <a:pt x="1393" y="380"/>
                    <a:pt x="1277" y="191"/>
                    <a:pt x="114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49"/>
            <p:cNvSpPr/>
            <p:nvPr/>
          </p:nvSpPr>
          <p:spPr>
            <a:xfrm>
              <a:off x="5123400" y="2350800"/>
              <a:ext cx="116200" cy="126825"/>
            </a:xfrm>
            <a:custGeom>
              <a:avLst/>
              <a:gdLst/>
              <a:ahLst/>
              <a:cxnLst/>
              <a:rect l="l" t="t" r="r" b="b"/>
              <a:pathLst>
                <a:path w="4648" h="5073" extrusionOk="0">
                  <a:moveTo>
                    <a:pt x="824" y="1"/>
                  </a:moveTo>
                  <a:lnTo>
                    <a:pt x="1" y="1351"/>
                  </a:lnTo>
                  <a:lnTo>
                    <a:pt x="3504" y="5073"/>
                  </a:lnTo>
                  <a:lnTo>
                    <a:pt x="4647" y="4781"/>
                  </a:lnTo>
                  <a:lnTo>
                    <a:pt x="2069" y="750"/>
                  </a:lnTo>
                  <a:cubicBezTo>
                    <a:pt x="1791" y="324"/>
                    <a:pt x="1334" y="46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49"/>
            <p:cNvSpPr/>
            <p:nvPr/>
          </p:nvSpPr>
          <p:spPr>
            <a:xfrm>
              <a:off x="4980150" y="2343850"/>
              <a:ext cx="101850" cy="148675"/>
            </a:xfrm>
            <a:custGeom>
              <a:avLst/>
              <a:gdLst/>
              <a:ahLst/>
              <a:cxnLst/>
              <a:rect l="l" t="t" r="r" b="b"/>
              <a:pathLst>
                <a:path w="4074" h="5947" extrusionOk="0">
                  <a:moveTo>
                    <a:pt x="4033" y="1"/>
                  </a:moveTo>
                  <a:cubicBezTo>
                    <a:pt x="3772" y="1"/>
                    <a:pt x="2326" y="12"/>
                    <a:pt x="1699" y="265"/>
                  </a:cubicBezTo>
                  <a:cubicBezTo>
                    <a:pt x="1028" y="528"/>
                    <a:pt x="732" y="1700"/>
                    <a:pt x="968" y="1819"/>
                  </a:cubicBezTo>
                  <a:cubicBezTo>
                    <a:pt x="968" y="1819"/>
                    <a:pt x="1" y="5541"/>
                    <a:pt x="820" y="5850"/>
                  </a:cubicBezTo>
                  <a:cubicBezTo>
                    <a:pt x="1016" y="5920"/>
                    <a:pt x="1223" y="5946"/>
                    <a:pt x="1425" y="5946"/>
                  </a:cubicBezTo>
                  <a:cubicBezTo>
                    <a:pt x="2072" y="5946"/>
                    <a:pt x="2667" y="5675"/>
                    <a:pt x="2667" y="5675"/>
                  </a:cubicBezTo>
                  <a:lnTo>
                    <a:pt x="4074" y="1"/>
                  </a:lnTo>
                  <a:cubicBezTo>
                    <a:pt x="4074" y="1"/>
                    <a:pt x="4060" y="1"/>
                    <a:pt x="403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49"/>
            <p:cNvSpPr/>
            <p:nvPr/>
          </p:nvSpPr>
          <p:spPr>
            <a:xfrm>
              <a:off x="5005025" y="2388975"/>
              <a:ext cx="14725" cy="3275"/>
            </a:xfrm>
            <a:custGeom>
              <a:avLst/>
              <a:gdLst/>
              <a:ahLst/>
              <a:cxnLst/>
              <a:rect l="l" t="t" r="r" b="b"/>
              <a:pathLst>
                <a:path w="589" h="131" extrusionOk="0">
                  <a:moveTo>
                    <a:pt x="588" y="0"/>
                  </a:moveTo>
                  <a:cubicBezTo>
                    <a:pt x="546" y="14"/>
                    <a:pt x="486" y="28"/>
                    <a:pt x="441" y="28"/>
                  </a:cubicBezTo>
                  <a:cubicBezTo>
                    <a:pt x="398" y="28"/>
                    <a:pt x="339" y="42"/>
                    <a:pt x="296" y="42"/>
                  </a:cubicBezTo>
                  <a:lnTo>
                    <a:pt x="1" y="42"/>
                  </a:lnTo>
                  <a:cubicBezTo>
                    <a:pt x="47" y="71"/>
                    <a:pt x="89" y="102"/>
                    <a:pt x="149" y="116"/>
                  </a:cubicBezTo>
                  <a:cubicBezTo>
                    <a:pt x="177" y="116"/>
                    <a:pt x="223" y="130"/>
                    <a:pt x="265" y="130"/>
                  </a:cubicBezTo>
                  <a:cubicBezTo>
                    <a:pt x="282" y="130"/>
                    <a:pt x="296" y="116"/>
                    <a:pt x="296" y="116"/>
                  </a:cubicBezTo>
                  <a:cubicBezTo>
                    <a:pt x="413" y="116"/>
                    <a:pt x="515" y="88"/>
                    <a:pt x="588" y="0"/>
                  </a:cubicBezTo>
                  <a:close/>
                </a:path>
              </a:pathLst>
            </a:custGeom>
            <a:solidFill>
              <a:srgbClr val="146F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49"/>
            <p:cNvSpPr/>
            <p:nvPr/>
          </p:nvSpPr>
          <p:spPr>
            <a:xfrm>
              <a:off x="5021925" y="2340175"/>
              <a:ext cx="141875" cy="153550"/>
            </a:xfrm>
            <a:custGeom>
              <a:avLst/>
              <a:gdLst/>
              <a:ahLst/>
              <a:cxnLst/>
              <a:rect l="l" t="t" r="r" b="b"/>
              <a:pathLst>
                <a:path w="5675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6" y="383"/>
                  </a:cubicBezTo>
                  <a:cubicBezTo>
                    <a:pt x="0" y="426"/>
                    <a:pt x="102" y="967"/>
                    <a:pt x="74" y="1569"/>
                  </a:cubicBezTo>
                  <a:cubicBezTo>
                    <a:pt x="46" y="2170"/>
                    <a:pt x="236" y="6142"/>
                    <a:pt x="236" y="6142"/>
                  </a:cubicBezTo>
                  <a:lnTo>
                    <a:pt x="5438" y="6142"/>
                  </a:lnTo>
                  <a:cubicBezTo>
                    <a:pt x="5438" y="6142"/>
                    <a:pt x="5642" y="2170"/>
                    <a:pt x="5614" y="1569"/>
                  </a:cubicBezTo>
                  <a:cubicBezTo>
                    <a:pt x="5586" y="967"/>
                    <a:pt x="5674" y="426"/>
                    <a:pt x="4689" y="383"/>
                  </a:cubicBezTo>
                  <a:cubicBezTo>
                    <a:pt x="4119" y="352"/>
                    <a:pt x="3532" y="0"/>
                    <a:pt x="353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49"/>
            <p:cNvSpPr/>
            <p:nvPr/>
          </p:nvSpPr>
          <p:spPr>
            <a:xfrm>
              <a:off x="5099225" y="2347900"/>
              <a:ext cx="60875" cy="124200"/>
            </a:xfrm>
            <a:custGeom>
              <a:avLst/>
              <a:gdLst/>
              <a:ahLst/>
              <a:cxnLst/>
              <a:rect l="l" t="t" r="r" b="b"/>
              <a:pathLst>
                <a:path w="2435" h="4968" extrusionOk="0">
                  <a:moveTo>
                    <a:pt x="1245" y="1"/>
                  </a:moveTo>
                  <a:cubicBezTo>
                    <a:pt x="1245" y="1"/>
                    <a:pt x="0" y="2125"/>
                    <a:pt x="588" y="3240"/>
                  </a:cubicBezTo>
                  <a:cubicBezTo>
                    <a:pt x="1175" y="4369"/>
                    <a:pt x="2420" y="4967"/>
                    <a:pt x="2420" y="4967"/>
                  </a:cubicBezTo>
                  <a:lnTo>
                    <a:pt x="2434" y="4236"/>
                  </a:lnTo>
                  <a:cubicBezTo>
                    <a:pt x="2434" y="4236"/>
                    <a:pt x="454" y="2843"/>
                    <a:pt x="2054" y="131"/>
                  </a:cubicBezTo>
                  <a:cubicBezTo>
                    <a:pt x="1879" y="74"/>
                    <a:pt x="1703" y="29"/>
                    <a:pt x="1509" y="15"/>
                  </a:cubicBezTo>
                  <a:lnTo>
                    <a:pt x="124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49"/>
            <p:cNvSpPr/>
            <p:nvPr/>
          </p:nvSpPr>
          <p:spPr>
            <a:xfrm>
              <a:off x="5025975" y="2346400"/>
              <a:ext cx="67025" cy="125700"/>
            </a:xfrm>
            <a:custGeom>
              <a:avLst/>
              <a:gdLst/>
              <a:ahLst/>
              <a:cxnLst/>
              <a:rect l="l" t="t" r="r" b="b"/>
              <a:pathLst>
                <a:path w="2681" h="5028" extrusionOk="0">
                  <a:moveTo>
                    <a:pt x="1421" y="1"/>
                  </a:moveTo>
                  <a:lnTo>
                    <a:pt x="588" y="134"/>
                  </a:lnTo>
                  <a:cubicBezTo>
                    <a:pt x="2199" y="2846"/>
                    <a:pt x="0" y="4296"/>
                    <a:pt x="0" y="4296"/>
                  </a:cubicBezTo>
                  <a:lnTo>
                    <a:pt x="14" y="5027"/>
                  </a:lnTo>
                  <a:cubicBezTo>
                    <a:pt x="14" y="5027"/>
                    <a:pt x="1509" y="4429"/>
                    <a:pt x="2097" y="3300"/>
                  </a:cubicBezTo>
                  <a:cubicBezTo>
                    <a:pt x="2680" y="2185"/>
                    <a:pt x="1421" y="1"/>
                    <a:pt x="14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49"/>
            <p:cNvSpPr/>
            <p:nvPr/>
          </p:nvSpPr>
          <p:spPr>
            <a:xfrm>
              <a:off x="5070650" y="2329600"/>
              <a:ext cx="42125" cy="35200"/>
            </a:xfrm>
            <a:custGeom>
              <a:avLst/>
              <a:gdLst/>
              <a:ahLst/>
              <a:cxnLst/>
              <a:rect l="l" t="t" r="r" b="b"/>
              <a:pathLst>
                <a:path w="1685" h="1408" extrusionOk="0">
                  <a:moveTo>
                    <a:pt x="0" y="1"/>
                  </a:moveTo>
                  <a:lnTo>
                    <a:pt x="0" y="571"/>
                  </a:lnTo>
                  <a:cubicBezTo>
                    <a:pt x="0" y="1025"/>
                    <a:pt x="366" y="1408"/>
                    <a:pt x="837" y="1408"/>
                  </a:cubicBezTo>
                  <a:cubicBezTo>
                    <a:pt x="1305" y="1408"/>
                    <a:pt x="1685" y="1025"/>
                    <a:pt x="1685" y="571"/>
                  </a:cubicBezTo>
                  <a:lnTo>
                    <a:pt x="1685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49"/>
            <p:cNvSpPr/>
            <p:nvPr/>
          </p:nvSpPr>
          <p:spPr>
            <a:xfrm>
              <a:off x="5070650" y="2335075"/>
              <a:ext cx="42125" cy="9250"/>
            </a:xfrm>
            <a:custGeom>
              <a:avLst/>
              <a:gdLst/>
              <a:ahLst/>
              <a:cxnLst/>
              <a:rect l="l" t="t" r="r" b="b"/>
              <a:pathLst>
                <a:path w="1685" h="370" extrusionOk="0">
                  <a:moveTo>
                    <a:pt x="1685" y="0"/>
                  </a:moveTo>
                  <a:cubicBezTo>
                    <a:pt x="1467" y="46"/>
                    <a:pt x="1231" y="88"/>
                    <a:pt x="981" y="88"/>
                  </a:cubicBezTo>
                  <a:cubicBezTo>
                    <a:pt x="896" y="95"/>
                    <a:pt x="810" y="99"/>
                    <a:pt x="724" y="99"/>
                  </a:cubicBezTo>
                  <a:cubicBezTo>
                    <a:pt x="476" y="99"/>
                    <a:pt x="230" y="69"/>
                    <a:pt x="0" y="14"/>
                  </a:cubicBezTo>
                  <a:lnTo>
                    <a:pt x="0" y="292"/>
                  </a:lnTo>
                  <a:cubicBezTo>
                    <a:pt x="257" y="342"/>
                    <a:pt x="533" y="369"/>
                    <a:pt x="811" y="369"/>
                  </a:cubicBezTo>
                  <a:cubicBezTo>
                    <a:pt x="868" y="369"/>
                    <a:pt x="925" y="368"/>
                    <a:pt x="981" y="366"/>
                  </a:cubicBezTo>
                  <a:cubicBezTo>
                    <a:pt x="1231" y="352"/>
                    <a:pt x="1467" y="324"/>
                    <a:pt x="1685" y="278"/>
                  </a:cubicBezTo>
                  <a:lnTo>
                    <a:pt x="1685" y="0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49"/>
            <p:cNvSpPr/>
            <p:nvPr/>
          </p:nvSpPr>
          <p:spPr>
            <a:xfrm>
              <a:off x="5083825" y="2360400"/>
              <a:ext cx="21650" cy="20850"/>
            </a:xfrm>
            <a:custGeom>
              <a:avLst/>
              <a:gdLst/>
              <a:ahLst/>
              <a:cxnLst/>
              <a:rect l="l" t="t" r="r" b="b"/>
              <a:pathLst>
                <a:path w="866" h="834" extrusionOk="0">
                  <a:moveTo>
                    <a:pt x="148" y="0"/>
                  </a:moveTo>
                  <a:cubicBezTo>
                    <a:pt x="60" y="0"/>
                    <a:pt x="1" y="70"/>
                    <a:pt x="15" y="158"/>
                  </a:cubicBezTo>
                  <a:lnTo>
                    <a:pt x="162" y="732"/>
                  </a:lnTo>
                  <a:cubicBezTo>
                    <a:pt x="177" y="792"/>
                    <a:pt x="236" y="834"/>
                    <a:pt x="296" y="834"/>
                  </a:cubicBezTo>
                  <a:lnTo>
                    <a:pt x="574" y="834"/>
                  </a:lnTo>
                  <a:cubicBezTo>
                    <a:pt x="630" y="834"/>
                    <a:pt x="676" y="792"/>
                    <a:pt x="690" y="732"/>
                  </a:cubicBezTo>
                  <a:lnTo>
                    <a:pt x="852" y="158"/>
                  </a:lnTo>
                  <a:cubicBezTo>
                    <a:pt x="866" y="70"/>
                    <a:pt x="806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49"/>
            <p:cNvSpPr/>
            <p:nvPr/>
          </p:nvSpPr>
          <p:spPr>
            <a:xfrm>
              <a:off x="5082775" y="2377975"/>
              <a:ext cx="23425" cy="109150"/>
            </a:xfrm>
            <a:custGeom>
              <a:avLst/>
              <a:gdLst/>
              <a:ahLst/>
              <a:cxnLst/>
              <a:rect l="l" t="t" r="r" b="b"/>
              <a:pathLst>
                <a:path w="937" h="4366" extrusionOk="0">
                  <a:moveTo>
                    <a:pt x="306" y="1"/>
                  </a:moveTo>
                  <a:lnTo>
                    <a:pt x="0" y="3750"/>
                  </a:lnTo>
                  <a:lnTo>
                    <a:pt x="454" y="4366"/>
                  </a:lnTo>
                  <a:lnTo>
                    <a:pt x="936" y="3750"/>
                  </a:lnTo>
                  <a:lnTo>
                    <a:pt x="63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49"/>
            <p:cNvSpPr/>
            <p:nvPr/>
          </p:nvSpPr>
          <p:spPr>
            <a:xfrm>
              <a:off x="5061500" y="2339550"/>
              <a:ext cx="36325" cy="33825"/>
            </a:xfrm>
            <a:custGeom>
              <a:avLst/>
              <a:gdLst/>
              <a:ahLst/>
              <a:cxnLst/>
              <a:rect l="l" t="t" r="r" b="b"/>
              <a:pathLst>
                <a:path w="1453" h="1353" extrusionOk="0">
                  <a:moveTo>
                    <a:pt x="389" y="0"/>
                  </a:moveTo>
                  <a:cubicBezTo>
                    <a:pt x="370" y="0"/>
                    <a:pt x="352" y="4"/>
                    <a:pt x="338" y="11"/>
                  </a:cubicBezTo>
                  <a:lnTo>
                    <a:pt x="46" y="201"/>
                  </a:lnTo>
                  <a:cubicBezTo>
                    <a:pt x="14" y="233"/>
                    <a:pt x="0" y="289"/>
                    <a:pt x="14" y="335"/>
                  </a:cubicBezTo>
                  <a:cubicBezTo>
                    <a:pt x="162" y="575"/>
                    <a:pt x="468" y="1352"/>
                    <a:pt x="956" y="1352"/>
                  </a:cubicBezTo>
                  <a:cubicBezTo>
                    <a:pt x="1003" y="1352"/>
                    <a:pt x="1051" y="1345"/>
                    <a:pt x="1101" y="1330"/>
                  </a:cubicBezTo>
                  <a:cubicBezTo>
                    <a:pt x="1101" y="1330"/>
                    <a:pt x="1453" y="658"/>
                    <a:pt x="1277" y="510"/>
                  </a:cubicBezTo>
                  <a:cubicBezTo>
                    <a:pt x="1115" y="394"/>
                    <a:pt x="602" y="99"/>
                    <a:pt x="440" y="11"/>
                  </a:cubicBezTo>
                  <a:cubicBezTo>
                    <a:pt x="426" y="4"/>
                    <a:pt x="407" y="0"/>
                    <a:pt x="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49"/>
            <p:cNvSpPr/>
            <p:nvPr/>
          </p:nvSpPr>
          <p:spPr>
            <a:xfrm>
              <a:off x="508717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366" y="1330"/>
                    <a:pt x="366" y="1330"/>
                  </a:cubicBezTo>
                  <a:cubicBezTo>
                    <a:pt x="416" y="1345"/>
                    <a:pt x="464" y="1352"/>
                    <a:pt x="510" y="1352"/>
                  </a:cubicBezTo>
                  <a:cubicBezTo>
                    <a:pt x="996" y="1352"/>
                    <a:pt x="1301" y="575"/>
                    <a:pt x="1435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29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49"/>
            <p:cNvSpPr/>
            <p:nvPr/>
          </p:nvSpPr>
          <p:spPr>
            <a:xfrm>
              <a:off x="5074325" y="2351950"/>
              <a:ext cx="19125" cy="22350"/>
            </a:xfrm>
            <a:custGeom>
              <a:avLst/>
              <a:gdLst/>
              <a:ahLst/>
              <a:cxnLst/>
              <a:rect l="l" t="t" r="r" b="b"/>
              <a:pathLst>
                <a:path w="765" h="894" extrusionOk="0">
                  <a:moveTo>
                    <a:pt x="732" y="0"/>
                  </a:moveTo>
                  <a:cubicBezTo>
                    <a:pt x="704" y="162"/>
                    <a:pt x="704" y="338"/>
                    <a:pt x="690" y="496"/>
                  </a:cubicBezTo>
                  <a:lnTo>
                    <a:pt x="690" y="482"/>
                  </a:lnTo>
                  <a:cubicBezTo>
                    <a:pt x="646" y="581"/>
                    <a:pt x="592" y="695"/>
                    <a:pt x="548" y="807"/>
                  </a:cubicBezTo>
                  <a:lnTo>
                    <a:pt x="548" y="807"/>
                  </a:lnTo>
                  <a:cubicBezTo>
                    <a:pt x="512" y="811"/>
                    <a:pt x="475" y="820"/>
                    <a:pt x="440" y="820"/>
                  </a:cubicBezTo>
                  <a:cubicBezTo>
                    <a:pt x="381" y="820"/>
                    <a:pt x="338" y="820"/>
                    <a:pt x="293" y="806"/>
                  </a:cubicBezTo>
                  <a:cubicBezTo>
                    <a:pt x="251" y="806"/>
                    <a:pt x="191" y="792"/>
                    <a:pt x="149" y="778"/>
                  </a:cubicBezTo>
                  <a:cubicBezTo>
                    <a:pt x="103" y="760"/>
                    <a:pt x="61" y="746"/>
                    <a:pt x="1" y="732"/>
                  </a:cubicBezTo>
                  <a:lnTo>
                    <a:pt x="1" y="732"/>
                  </a:lnTo>
                  <a:cubicBezTo>
                    <a:pt x="43" y="760"/>
                    <a:pt x="89" y="792"/>
                    <a:pt x="131" y="806"/>
                  </a:cubicBezTo>
                  <a:cubicBezTo>
                    <a:pt x="177" y="834"/>
                    <a:pt x="236" y="848"/>
                    <a:pt x="279" y="866"/>
                  </a:cubicBezTo>
                  <a:cubicBezTo>
                    <a:pt x="324" y="880"/>
                    <a:pt x="381" y="894"/>
                    <a:pt x="440" y="894"/>
                  </a:cubicBezTo>
                  <a:cubicBezTo>
                    <a:pt x="483" y="894"/>
                    <a:pt x="542" y="894"/>
                    <a:pt x="602" y="880"/>
                  </a:cubicBezTo>
                  <a:lnTo>
                    <a:pt x="616" y="866"/>
                  </a:lnTo>
                  <a:lnTo>
                    <a:pt x="616" y="848"/>
                  </a:lnTo>
                  <a:cubicBezTo>
                    <a:pt x="676" y="732"/>
                    <a:pt x="718" y="630"/>
                    <a:pt x="764" y="514"/>
                  </a:cubicBezTo>
                  <a:lnTo>
                    <a:pt x="764" y="496"/>
                  </a:lnTo>
                  <a:cubicBezTo>
                    <a:pt x="764" y="338"/>
                    <a:pt x="746" y="176"/>
                    <a:pt x="73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49"/>
            <p:cNvSpPr/>
            <p:nvPr/>
          </p:nvSpPr>
          <p:spPr>
            <a:xfrm>
              <a:off x="5092625" y="2364350"/>
              <a:ext cx="22800" cy="9950"/>
            </a:xfrm>
            <a:custGeom>
              <a:avLst/>
              <a:gdLst/>
              <a:ahLst/>
              <a:cxnLst/>
              <a:rect l="l" t="t" r="r" b="b"/>
              <a:pathLst>
                <a:path w="912" h="398" extrusionOk="0">
                  <a:moveTo>
                    <a:pt x="0" y="0"/>
                  </a:moveTo>
                  <a:cubicBezTo>
                    <a:pt x="32" y="120"/>
                    <a:pt x="74" y="236"/>
                    <a:pt x="120" y="352"/>
                  </a:cubicBezTo>
                  <a:lnTo>
                    <a:pt x="134" y="370"/>
                  </a:lnTo>
                  <a:cubicBezTo>
                    <a:pt x="222" y="398"/>
                    <a:pt x="278" y="398"/>
                    <a:pt x="352" y="398"/>
                  </a:cubicBezTo>
                  <a:cubicBezTo>
                    <a:pt x="426" y="398"/>
                    <a:pt x="500" y="384"/>
                    <a:pt x="574" y="352"/>
                  </a:cubicBezTo>
                  <a:cubicBezTo>
                    <a:pt x="630" y="338"/>
                    <a:pt x="704" y="296"/>
                    <a:pt x="750" y="264"/>
                  </a:cubicBezTo>
                  <a:cubicBezTo>
                    <a:pt x="778" y="236"/>
                    <a:pt x="806" y="222"/>
                    <a:pt x="838" y="194"/>
                  </a:cubicBezTo>
                  <a:cubicBezTo>
                    <a:pt x="866" y="176"/>
                    <a:pt x="894" y="148"/>
                    <a:pt x="911" y="120"/>
                  </a:cubicBezTo>
                  <a:lnTo>
                    <a:pt x="911" y="120"/>
                  </a:lnTo>
                  <a:cubicBezTo>
                    <a:pt x="880" y="134"/>
                    <a:pt x="852" y="148"/>
                    <a:pt x="824" y="162"/>
                  </a:cubicBezTo>
                  <a:lnTo>
                    <a:pt x="736" y="208"/>
                  </a:lnTo>
                  <a:cubicBezTo>
                    <a:pt x="676" y="236"/>
                    <a:pt x="602" y="264"/>
                    <a:pt x="542" y="282"/>
                  </a:cubicBezTo>
                  <a:cubicBezTo>
                    <a:pt x="486" y="296"/>
                    <a:pt x="412" y="310"/>
                    <a:pt x="352" y="324"/>
                  </a:cubicBezTo>
                  <a:cubicBezTo>
                    <a:pt x="303" y="324"/>
                    <a:pt x="241" y="324"/>
                    <a:pt x="186" y="315"/>
                  </a:cubicBezTo>
                  <a:lnTo>
                    <a:pt x="186" y="315"/>
                  </a:lnTo>
                  <a:cubicBezTo>
                    <a:pt x="131" y="202"/>
                    <a:pt x="72" y="103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49"/>
            <p:cNvSpPr/>
            <p:nvPr/>
          </p:nvSpPr>
          <p:spPr>
            <a:xfrm>
              <a:off x="5086825" y="2400675"/>
              <a:ext cx="126375" cy="23500"/>
            </a:xfrm>
            <a:custGeom>
              <a:avLst/>
              <a:gdLst/>
              <a:ahLst/>
              <a:cxnLst/>
              <a:rect l="l" t="t" r="r" b="b"/>
              <a:pathLst>
                <a:path w="5055" h="940" extrusionOk="0">
                  <a:moveTo>
                    <a:pt x="0" y="0"/>
                  </a:moveTo>
                  <a:lnTo>
                    <a:pt x="0" y="939"/>
                  </a:lnTo>
                  <a:lnTo>
                    <a:pt x="5055" y="939"/>
                  </a:lnTo>
                  <a:lnTo>
                    <a:pt x="5055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49"/>
            <p:cNvSpPr/>
            <p:nvPr/>
          </p:nvSpPr>
          <p:spPr>
            <a:xfrm>
              <a:off x="519410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2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2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49"/>
            <p:cNvSpPr/>
            <p:nvPr/>
          </p:nvSpPr>
          <p:spPr>
            <a:xfrm>
              <a:off x="518055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3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3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49"/>
            <p:cNvSpPr/>
            <p:nvPr/>
          </p:nvSpPr>
          <p:spPr>
            <a:xfrm>
              <a:off x="51666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2" y="0"/>
                  </a:moveTo>
                  <a:cubicBezTo>
                    <a:pt x="14" y="130"/>
                    <a:pt x="14" y="264"/>
                    <a:pt x="0" y="394"/>
                  </a:cubicBezTo>
                  <a:cubicBezTo>
                    <a:pt x="14" y="528"/>
                    <a:pt x="14" y="658"/>
                    <a:pt x="42" y="791"/>
                  </a:cubicBezTo>
                  <a:cubicBezTo>
                    <a:pt x="88" y="658"/>
                    <a:pt x="88" y="528"/>
                    <a:pt x="88" y="394"/>
                  </a:cubicBezTo>
                  <a:cubicBezTo>
                    <a:pt x="88" y="264"/>
                    <a:pt x="88" y="130"/>
                    <a:pt x="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49"/>
            <p:cNvSpPr/>
            <p:nvPr/>
          </p:nvSpPr>
          <p:spPr>
            <a:xfrm>
              <a:off x="50988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6" y="0"/>
                  </a:moveTo>
                  <a:cubicBezTo>
                    <a:pt x="0" y="130"/>
                    <a:pt x="0" y="264"/>
                    <a:pt x="0" y="394"/>
                  </a:cubicBezTo>
                  <a:cubicBezTo>
                    <a:pt x="0" y="528"/>
                    <a:pt x="0" y="658"/>
                    <a:pt x="46" y="791"/>
                  </a:cubicBezTo>
                  <a:cubicBezTo>
                    <a:pt x="74" y="658"/>
                    <a:pt x="74" y="528"/>
                    <a:pt x="88" y="394"/>
                  </a:cubicBezTo>
                  <a:cubicBezTo>
                    <a:pt x="74" y="264"/>
                    <a:pt x="74" y="13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49"/>
            <p:cNvSpPr/>
            <p:nvPr/>
          </p:nvSpPr>
          <p:spPr>
            <a:xfrm>
              <a:off x="5079075" y="2424150"/>
              <a:ext cx="148025" cy="38100"/>
            </a:xfrm>
            <a:custGeom>
              <a:avLst/>
              <a:gdLst/>
              <a:ahLst/>
              <a:cxnLst/>
              <a:rect l="l" t="t" r="r" b="b"/>
              <a:pathLst>
                <a:path w="5921" h="1524" extrusionOk="0">
                  <a:moveTo>
                    <a:pt x="764" y="0"/>
                  </a:moveTo>
                  <a:cubicBezTo>
                    <a:pt x="352" y="0"/>
                    <a:pt x="1" y="334"/>
                    <a:pt x="1" y="760"/>
                  </a:cubicBezTo>
                  <a:cubicBezTo>
                    <a:pt x="1" y="1172"/>
                    <a:pt x="352" y="1523"/>
                    <a:pt x="764" y="1523"/>
                  </a:cubicBezTo>
                  <a:lnTo>
                    <a:pt x="5921" y="1523"/>
                  </a:lnTo>
                  <a:lnTo>
                    <a:pt x="5921" y="1333"/>
                  </a:lnTo>
                  <a:lnTo>
                    <a:pt x="5745" y="1333"/>
                  </a:lnTo>
                  <a:lnTo>
                    <a:pt x="5745" y="176"/>
                  </a:lnTo>
                  <a:lnTo>
                    <a:pt x="5921" y="176"/>
                  </a:lnTo>
                  <a:lnTo>
                    <a:pt x="592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49"/>
            <p:cNvSpPr/>
            <p:nvPr/>
          </p:nvSpPr>
          <p:spPr>
            <a:xfrm>
              <a:off x="5087175" y="2428550"/>
              <a:ext cx="135975" cy="28950"/>
            </a:xfrm>
            <a:custGeom>
              <a:avLst/>
              <a:gdLst/>
              <a:ahLst/>
              <a:cxnLst/>
              <a:rect l="l" t="t" r="r" b="b"/>
              <a:pathLst>
                <a:path w="5439" h="1158" extrusionOk="0">
                  <a:moveTo>
                    <a:pt x="584" y="0"/>
                  </a:moveTo>
                  <a:cubicBezTo>
                    <a:pt x="264" y="0"/>
                    <a:pt x="0" y="264"/>
                    <a:pt x="0" y="584"/>
                  </a:cubicBezTo>
                  <a:cubicBezTo>
                    <a:pt x="0" y="908"/>
                    <a:pt x="264" y="1157"/>
                    <a:pt x="584" y="1157"/>
                  </a:cubicBezTo>
                  <a:lnTo>
                    <a:pt x="5438" y="1157"/>
                  </a:lnTo>
                  <a:lnTo>
                    <a:pt x="54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9"/>
            <p:cNvSpPr/>
            <p:nvPr/>
          </p:nvSpPr>
          <p:spPr>
            <a:xfrm>
              <a:off x="5110200" y="2432950"/>
              <a:ext cx="105200" cy="1775"/>
            </a:xfrm>
            <a:custGeom>
              <a:avLst/>
              <a:gdLst/>
              <a:ahLst/>
              <a:cxnLst/>
              <a:rect l="l" t="t" r="r" b="b"/>
              <a:pathLst>
                <a:path w="4208" h="71" extrusionOk="0">
                  <a:moveTo>
                    <a:pt x="1042" y="0"/>
                  </a:moveTo>
                  <a:cubicBezTo>
                    <a:pt x="690" y="14"/>
                    <a:pt x="353" y="14"/>
                    <a:pt x="1" y="28"/>
                  </a:cubicBezTo>
                  <a:cubicBezTo>
                    <a:pt x="353" y="56"/>
                    <a:pt x="690" y="56"/>
                    <a:pt x="1042" y="70"/>
                  </a:cubicBezTo>
                  <a:lnTo>
                    <a:pt x="3153" y="70"/>
                  </a:lnTo>
                  <a:lnTo>
                    <a:pt x="3680" y="56"/>
                  </a:lnTo>
                  <a:cubicBezTo>
                    <a:pt x="3856" y="42"/>
                    <a:pt x="4032" y="42"/>
                    <a:pt x="4208" y="28"/>
                  </a:cubicBezTo>
                  <a:cubicBezTo>
                    <a:pt x="4032" y="28"/>
                    <a:pt x="3856" y="28"/>
                    <a:pt x="3680" y="14"/>
                  </a:cubicBezTo>
                  <a:lnTo>
                    <a:pt x="3153" y="0"/>
                  </a:ln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49"/>
            <p:cNvSpPr/>
            <p:nvPr/>
          </p:nvSpPr>
          <p:spPr>
            <a:xfrm>
              <a:off x="5112750" y="2440250"/>
              <a:ext cx="20975" cy="1850"/>
            </a:xfrm>
            <a:custGeom>
              <a:avLst/>
              <a:gdLst/>
              <a:ahLst/>
              <a:cxnLst/>
              <a:rect l="l" t="t" r="r" b="b"/>
              <a:pathLst>
                <a:path w="839" h="74" extrusionOk="0">
                  <a:moveTo>
                    <a:pt x="427" y="0"/>
                  </a:moveTo>
                  <a:cubicBezTo>
                    <a:pt x="282" y="0"/>
                    <a:pt x="149" y="0"/>
                    <a:pt x="1" y="28"/>
                  </a:cubicBezTo>
                  <a:cubicBezTo>
                    <a:pt x="149" y="74"/>
                    <a:pt x="282" y="74"/>
                    <a:pt x="427" y="74"/>
                  </a:cubicBezTo>
                  <a:cubicBezTo>
                    <a:pt x="560" y="74"/>
                    <a:pt x="690" y="74"/>
                    <a:pt x="838" y="28"/>
                  </a:cubicBezTo>
                  <a:cubicBezTo>
                    <a:pt x="690" y="0"/>
                    <a:pt x="560" y="0"/>
                    <a:pt x="427" y="0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49"/>
            <p:cNvSpPr/>
            <p:nvPr/>
          </p:nvSpPr>
          <p:spPr>
            <a:xfrm>
              <a:off x="5131150" y="2448675"/>
              <a:ext cx="41425" cy="2225"/>
            </a:xfrm>
            <a:custGeom>
              <a:avLst/>
              <a:gdLst/>
              <a:ahLst/>
              <a:cxnLst/>
              <a:rect l="l" t="t" r="r" b="b"/>
              <a:pathLst>
                <a:path w="1657" h="89" extrusionOk="0">
                  <a:moveTo>
                    <a:pt x="820" y="1"/>
                  </a:moveTo>
                  <a:cubicBezTo>
                    <a:pt x="542" y="1"/>
                    <a:pt x="278" y="15"/>
                    <a:pt x="0" y="43"/>
                  </a:cubicBezTo>
                  <a:cubicBezTo>
                    <a:pt x="278" y="75"/>
                    <a:pt x="542" y="89"/>
                    <a:pt x="820" y="89"/>
                  </a:cubicBezTo>
                  <a:cubicBezTo>
                    <a:pt x="1098" y="89"/>
                    <a:pt x="1375" y="75"/>
                    <a:pt x="1657" y="43"/>
                  </a:cubicBezTo>
                  <a:cubicBezTo>
                    <a:pt x="1375" y="15"/>
                    <a:pt x="1098" y="1"/>
                    <a:pt x="820" y="1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49"/>
            <p:cNvSpPr/>
            <p:nvPr/>
          </p:nvSpPr>
          <p:spPr>
            <a:xfrm>
              <a:off x="5157875" y="2462225"/>
              <a:ext cx="79175" cy="33000"/>
            </a:xfrm>
            <a:custGeom>
              <a:avLst/>
              <a:gdLst/>
              <a:ahLst/>
              <a:cxnLst/>
              <a:rect l="l" t="t" r="r" b="b"/>
              <a:pathLst>
                <a:path w="3167" h="1320" extrusionOk="0">
                  <a:moveTo>
                    <a:pt x="0" y="0"/>
                  </a:moveTo>
                  <a:lnTo>
                    <a:pt x="0" y="1319"/>
                  </a:lnTo>
                  <a:lnTo>
                    <a:pt x="2505" y="1319"/>
                  </a:lnTo>
                  <a:cubicBezTo>
                    <a:pt x="2874" y="1319"/>
                    <a:pt x="3166" y="1010"/>
                    <a:pt x="3166" y="658"/>
                  </a:cubicBezTo>
                  <a:cubicBezTo>
                    <a:pt x="3166" y="292"/>
                    <a:pt x="2874" y="0"/>
                    <a:pt x="250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49"/>
            <p:cNvSpPr/>
            <p:nvPr/>
          </p:nvSpPr>
          <p:spPr>
            <a:xfrm>
              <a:off x="5064050" y="2462225"/>
              <a:ext cx="114700" cy="33000"/>
            </a:xfrm>
            <a:custGeom>
              <a:avLst/>
              <a:gdLst/>
              <a:ahLst/>
              <a:cxnLst/>
              <a:rect l="l" t="t" r="r" b="b"/>
              <a:pathLst>
                <a:path w="4588" h="1320" extrusionOk="0">
                  <a:moveTo>
                    <a:pt x="0" y="0"/>
                  </a:moveTo>
                  <a:lnTo>
                    <a:pt x="0" y="190"/>
                  </a:lnTo>
                  <a:lnTo>
                    <a:pt x="3620" y="190"/>
                  </a:lnTo>
                  <a:lnTo>
                    <a:pt x="3620" y="1130"/>
                  </a:lnTo>
                  <a:lnTo>
                    <a:pt x="0" y="1130"/>
                  </a:lnTo>
                  <a:lnTo>
                    <a:pt x="0" y="1319"/>
                  </a:lnTo>
                  <a:lnTo>
                    <a:pt x="3929" y="1319"/>
                  </a:lnTo>
                  <a:cubicBezTo>
                    <a:pt x="4295" y="1319"/>
                    <a:pt x="4587" y="1010"/>
                    <a:pt x="4587" y="658"/>
                  </a:cubicBezTo>
                  <a:cubicBezTo>
                    <a:pt x="4587" y="292"/>
                    <a:pt x="4295" y="0"/>
                    <a:pt x="39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49"/>
            <p:cNvSpPr/>
            <p:nvPr/>
          </p:nvSpPr>
          <p:spPr>
            <a:xfrm>
              <a:off x="5069925" y="2466975"/>
              <a:ext cx="104075" cy="23500"/>
            </a:xfrm>
            <a:custGeom>
              <a:avLst/>
              <a:gdLst/>
              <a:ahLst/>
              <a:cxnLst/>
              <a:rect l="l" t="t" r="r" b="b"/>
              <a:pathLst>
                <a:path w="4163" h="940" extrusionOk="0">
                  <a:moveTo>
                    <a:pt x="1" y="0"/>
                  </a:moveTo>
                  <a:lnTo>
                    <a:pt x="1" y="940"/>
                  </a:lnTo>
                  <a:lnTo>
                    <a:pt x="3694" y="940"/>
                  </a:lnTo>
                  <a:cubicBezTo>
                    <a:pt x="3958" y="940"/>
                    <a:pt x="4162" y="718"/>
                    <a:pt x="4162" y="468"/>
                  </a:cubicBezTo>
                  <a:cubicBezTo>
                    <a:pt x="4162" y="204"/>
                    <a:pt x="3958" y="0"/>
                    <a:pt x="369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49"/>
            <p:cNvSpPr/>
            <p:nvPr/>
          </p:nvSpPr>
          <p:spPr>
            <a:xfrm>
              <a:off x="5212475" y="2464775"/>
              <a:ext cx="1875" cy="27900"/>
            </a:xfrm>
            <a:custGeom>
              <a:avLst/>
              <a:gdLst/>
              <a:ahLst/>
              <a:cxnLst/>
              <a:rect l="l" t="t" r="r" b="b"/>
              <a:pathLst>
                <a:path w="75" h="1116" extrusionOk="0">
                  <a:moveTo>
                    <a:pt x="29" y="0"/>
                  </a:moveTo>
                  <a:cubicBezTo>
                    <a:pt x="1" y="190"/>
                    <a:pt x="1" y="380"/>
                    <a:pt x="1" y="556"/>
                  </a:cubicBezTo>
                  <a:cubicBezTo>
                    <a:pt x="1" y="750"/>
                    <a:pt x="1" y="926"/>
                    <a:pt x="29" y="1115"/>
                  </a:cubicBezTo>
                  <a:cubicBezTo>
                    <a:pt x="75" y="926"/>
                    <a:pt x="75" y="750"/>
                    <a:pt x="75" y="556"/>
                  </a:cubicBezTo>
                  <a:cubicBezTo>
                    <a:pt x="75" y="380"/>
                    <a:pt x="75" y="19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49"/>
            <p:cNvSpPr/>
            <p:nvPr/>
          </p:nvSpPr>
          <p:spPr>
            <a:xfrm>
              <a:off x="5080925" y="2458525"/>
              <a:ext cx="70750" cy="48775"/>
            </a:xfrm>
            <a:custGeom>
              <a:avLst/>
              <a:gdLst/>
              <a:ahLst/>
              <a:cxnLst/>
              <a:rect l="l" t="t" r="r" b="b"/>
              <a:pathLst>
                <a:path w="2830" h="1951" extrusionOk="0">
                  <a:moveTo>
                    <a:pt x="940" y="1"/>
                  </a:moveTo>
                  <a:cubicBezTo>
                    <a:pt x="630" y="310"/>
                    <a:pt x="324" y="630"/>
                    <a:pt x="1" y="940"/>
                  </a:cubicBezTo>
                  <a:lnTo>
                    <a:pt x="236" y="1334"/>
                  </a:lnTo>
                  <a:cubicBezTo>
                    <a:pt x="352" y="1555"/>
                    <a:pt x="542" y="1731"/>
                    <a:pt x="764" y="1833"/>
                  </a:cubicBezTo>
                  <a:cubicBezTo>
                    <a:pt x="852" y="1879"/>
                    <a:pt x="940" y="1907"/>
                    <a:pt x="1042" y="1935"/>
                  </a:cubicBezTo>
                  <a:cubicBezTo>
                    <a:pt x="1087" y="1945"/>
                    <a:pt x="1146" y="1950"/>
                    <a:pt x="1215" y="1950"/>
                  </a:cubicBezTo>
                  <a:cubicBezTo>
                    <a:pt x="1741" y="1950"/>
                    <a:pt x="2829" y="1674"/>
                    <a:pt x="2727" y="1453"/>
                  </a:cubicBezTo>
                  <a:lnTo>
                    <a:pt x="2009" y="1306"/>
                  </a:lnTo>
                  <a:cubicBezTo>
                    <a:pt x="2097" y="1218"/>
                    <a:pt x="2139" y="1144"/>
                    <a:pt x="2051" y="1088"/>
                  </a:cubicBezTo>
                  <a:cubicBezTo>
                    <a:pt x="2003" y="1061"/>
                    <a:pt x="1945" y="1050"/>
                    <a:pt x="1882" y="1050"/>
                  </a:cubicBezTo>
                  <a:cubicBezTo>
                    <a:pt x="1699" y="1050"/>
                    <a:pt x="1484" y="1141"/>
                    <a:pt x="1408" y="1176"/>
                  </a:cubicBezTo>
                  <a:lnTo>
                    <a:pt x="1394" y="1176"/>
                  </a:lnTo>
                  <a:lnTo>
                    <a:pt x="94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49"/>
            <p:cNvSpPr/>
            <p:nvPr/>
          </p:nvSpPr>
          <p:spPr>
            <a:xfrm>
              <a:off x="5025625" y="2350450"/>
              <a:ext cx="89350" cy="143275"/>
            </a:xfrm>
            <a:custGeom>
              <a:avLst/>
              <a:gdLst/>
              <a:ahLst/>
              <a:cxnLst/>
              <a:rect l="l" t="t" r="r" b="b"/>
              <a:pathLst>
                <a:path w="3574" h="5731" extrusionOk="0">
                  <a:moveTo>
                    <a:pt x="602" y="1"/>
                  </a:moveTo>
                  <a:lnTo>
                    <a:pt x="0" y="1510"/>
                  </a:lnTo>
                  <a:lnTo>
                    <a:pt x="2403" y="5731"/>
                  </a:lnTo>
                  <a:lnTo>
                    <a:pt x="3574" y="5277"/>
                  </a:lnTo>
                  <a:lnTo>
                    <a:pt x="2009" y="1260"/>
                  </a:lnTo>
                  <a:cubicBezTo>
                    <a:pt x="1759" y="644"/>
                    <a:pt x="1231" y="176"/>
                    <a:pt x="60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49"/>
            <p:cNvSpPr/>
            <p:nvPr/>
          </p:nvSpPr>
          <p:spPr>
            <a:xfrm>
              <a:off x="5029225" y="2399950"/>
              <a:ext cx="18750" cy="28175"/>
            </a:xfrm>
            <a:custGeom>
              <a:avLst/>
              <a:gdLst/>
              <a:ahLst/>
              <a:cxnLst/>
              <a:rect l="l" t="t" r="r" b="b"/>
              <a:pathLst>
                <a:path w="750" h="1127" extrusionOk="0">
                  <a:moveTo>
                    <a:pt x="0" y="1"/>
                  </a:moveTo>
                  <a:cubicBezTo>
                    <a:pt x="106" y="205"/>
                    <a:pt x="222" y="395"/>
                    <a:pt x="338" y="585"/>
                  </a:cubicBezTo>
                  <a:cubicBezTo>
                    <a:pt x="458" y="775"/>
                    <a:pt x="588" y="951"/>
                    <a:pt x="750" y="1127"/>
                  </a:cubicBezTo>
                  <a:cubicBezTo>
                    <a:pt x="648" y="923"/>
                    <a:pt x="528" y="733"/>
                    <a:pt x="412" y="543"/>
                  </a:cubicBezTo>
                  <a:cubicBezTo>
                    <a:pt x="282" y="353"/>
                    <a:pt x="148" y="177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9"/>
            <p:cNvSpPr/>
            <p:nvPr/>
          </p:nvSpPr>
          <p:spPr>
            <a:xfrm>
              <a:off x="5078725" y="2464075"/>
              <a:ext cx="28250" cy="14275"/>
            </a:xfrm>
            <a:custGeom>
              <a:avLst/>
              <a:gdLst/>
              <a:ahLst/>
              <a:cxnLst/>
              <a:rect l="l" t="t" r="r" b="b"/>
              <a:pathLst>
                <a:path w="1130" h="571" extrusionOk="0">
                  <a:moveTo>
                    <a:pt x="1130" y="0"/>
                  </a:moveTo>
                  <a:cubicBezTo>
                    <a:pt x="1028" y="42"/>
                    <a:pt x="908" y="88"/>
                    <a:pt x="792" y="130"/>
                  </a:cubicBezTo>
                  <a:lnTo>
                    <a:pt x="778" y="130"/>
                  </a:lnTo>
                  <a:lnTo>
                    <a:pt x="778" y="162"/>
                  </a:lnTo>
                  <a:cubicBezTo>
                    <a:pt x="767" y="245"/>
                    <a:pt x="753" y="338"/>
                    <a:pt x="740" y="432"/>
                  </a:cubicBezTo>
                  <a:lnTo>
                    <a:pt x="740" y="432"/>
                  </a:lnTo>
                  <a:cubicBezTo>
                    <a:pt x="656" y="375"/>
                    <a:pt x="570" y="328"/>
                    <a:pt x="483" y="278"/>
                  </a:cubicBezTo>
                  <a:lnTo>
                    <a:pt x="440" y="278"/>
                  </a:lnTo>
                  <a:cubicBezTo>
                    <a:pt x="293" y="366"/>
                    <a:pt x="148" y="440"/>
                    <a:pt x="1" y="528"/>
                  </a:cubicBezTo>
                  <a:cubicBezTo>
                    <a:pt x="157" y="484"/>
                    <a:pt x="313" y="430"/>
                    <a:pt x="454" y="359"/>
                  </a:cubicBezTo>
                  <a:lnTo>
                    <a:pt x="454" y="359"/>
                  </a:lnTo>
                  <a:cubicBezTo>
                    <a:pt x="551" y="414"/>
                    <a:pt x="649" y="471"/>
                    <a:pt x="746" y="542"/>
                  </a:cubicBezTo>
                  <a:lnTo>
                    <a:pt x="806" y="570"/>
                  </a:lnTo>
                  <a:lnTo>
                    <a:pt x="806" y="496"/>
                  </a:lnTo>
                  <a:cubicBezTo>
                    <a:pt x="819" y="400"/>
                    <a:pt x="833" y="291"/>
                    <a:pt x="834" y="182"/>
                  </a:cubicBezTo>
                  <a:lnTo>
                    <a:pt x="834" y="182"/>
                  </a:lnTo>
                  <a:cubicBezTo>
                    <a:pt x="932" y="124"/>
                    <a:pt x="1032" y="54"/>
                    <a:pt x="11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9"/>
            <p:cNvSpPr/>
            <p:nvPr/>
          </p:nvSpPr>
          <p:spPr>
            <a:xfrm>
              <a:off x="4994050" y="2143800"/>
              <a:ext cx="193925" cy="193650"/>
            </a:xfrm>
            <a:custGeom>
              <a:avLst/>
              <a:gdLst/>
              <a:ahLst/>
              <a:cxnLst/>
              <a:rect l="l" t="t" r="r" b="b"/>
              <a:pathLst>
                <a:path w="7757" h="7746" extrusionOk="0">
                  <a:moveTo>
                    <a:pt x="3908" y="0"/>
                  </a:moveTo>
                  <a:cubicBezTo>
                    <a:pt x="3886" y="0"/>
                    <a:pt x="3864" y="0"/>
                    <a:pt x="3841" y="0"/>
                  </a:cubicBezTo>
                  <a:cubicBezTo>
                    <a:pt x="662" y="29"/>
                    <a:pt x="0" y="2227"/>
                    <a:pt x="74" y="4267"/>
                  </a:cubicBezTo>
                  <a:cubicBezTo>
                    <a:pt x="88" y="4661"/>
                    <a:pt x="176" y="5059"/>
                    <a:pt x="324" y="5410"/>
                  </a:cubicBezTo>
                  <a:cubicBezTo>
                    <a:pt x="616" y="6142"/>
                    <a:pt x="1129" y="6758"/>
                    <a:pt x="1805" y="7183"/>
                  </a:cubicBezTo>
                  <a:cubicBezTo>
                    <a:pt x="2390" y="7541"/>
                    <a:pt x="3085" y="7745"/>
                    <a:pt x="3822" y="7745"/>
                  </a:cubicBezTo>
                  <a:cubicBezTo>
                    <a:pt x="3896" y="7745"/>
                    <a:pt x="3971" y="7743"/>
                    <a:pt x="4045" y="7739"/>
                  </a:cubicBezTo>
                  <a:cubicBezTo>
                    <a:pt x="4749" y="7711"/>
                    <a:pt x="5410" y="7503"/>
                    <a:pt x="5952" y="7152"/>
                  </a:cubicBezTo>
                  <a:cubicBezTo>
                    <a:pt x="6641" y="6729"/>
                    <a:pt x="7169" y="6114"/>
                    <a:pt x="7461" y="5379"/>
                  </a:cubicBezTo>
                  <a:cubicBezTo>
                    <a:pt x="7651" y="4925"/>
                    <a:pt x="7756" y="4411"/>
                    <a:pt x="7725" y="3884"/>
                  </a:cubicBezTo>
                  <a:cubicBezTo>
                    <a:pt x="7651" y="1876"/>
                    <a:pt x="6871" y="0"/>
                    <a:pt x="390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9"/>
            <p:cNvSpPr/>
            <p:nvPr/>
          </p:nvSpPr>
          <p:spPr>
            <a:xfrm>
              <a:off x="4962025" y="2234775"/>
              <a:ext cx="61600" cy="47800"/>
            </a:xfrm>
            <a:custGeom>
              <a:avLst/>
              <a:gdLst/>
              <a:ahLst/>
              <a:cxnLst/>
              <a:rect l="l" t="t" r="r" b="b"/>
              <a:pathLst>
                <a:path w="2464" h="1912" extrusionOk="0">
                  <a:moveTo>
                    <a:pt x="1235" y="0"/>
                  </a:moveTo>
                  <a:cubicBezTo>
                    <a:pt x="533" y="0"/>
                    <a:pt x="0" y="768"/>
                    <a:pt x="434" y="1508"/>
                  </a:cubicBezTo>
                  <a:cubicBezTo>
                    <a:pt x="490" y="1610"/>
                    <a:pt x="578" y="1697"/>
                    <a:pt x="683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3" y="1912"/>
                    <a:pt x="2463" y="1146"/>
                    <a:pt x="2031" y="407"/>
                  </a:cubicBezTo>
                  <a:cubicBezTo>
                    <a:pt x="1971" y="305"/>
                    <a:pt x="1883" y="217"/>
                    <a:pt x="1781" y="157"/>
                  </a:cubicBezTo>
                  <a:cubicBezTo>
                    <a:pt x="1596" y="48"/>
                    <a:pt x="1410" y="0"/>
                    <a:pt x="1235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9"/>
            <p:cNvSpPr/>
            <p:nvPr/>
          </p:nvSpPr>
          <p:spPr>
            <a:xfrm>
              <a:off x="51598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8" y="0"/>
                  </a:moveTo>
                  <a:cubicBezTo>
                    <a:pt x="522" y="0"/>
                    <a:pt x="1" y="768"/>
                    <a:pt x="434" y="1508"/>
                  </a:cubicBezTo>
                  <a:cubicBezTo>
                    <a:pt x="490" y="1610"/>
                    <a:pt x="578" y="1697"/>
                    <a:pt x="684" y="1754"/>
                  </a:cubicBezTo>
                  <a:cubicBezTo>
                    <a:pt x="869" y="1863"/>
                    <a:pt x="1055" y="1912"/>
                    <a:pt x="1231" y="1912"/>
                  </a:cubicBezTo>
                  <a:cubicBezTo>
                    <a:pt x="1928" y="1912"/>
                    <a:pt x="2450" y="1146"/>
                    <a:pt x="2017" y="407"/>
                  </a:cubicBezTo>
                  <a:cubicBezTo>
                    <a:pt x="1957" y="305"/>
                    <a:pt x="1883" y="217"/>
                    <a:pt x="1781" y="157"/>
                  </a:cubicBezTo>
                  <a:cubicBezTo>
                    <a:pt x="1593" y="48"/>
                    <a:pt x="1405" y="0"/>
                    <a:pt x="122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9"/>
            <p:cNvSpPr/>
            <p:nvPr/>
          </p:nvSpPr>
          <p:spPr>
            <a:xfrm>
              <a:off x="4979100" y="2246775"/>
              <a:ext cx="25250" cy="16900"/>
            </a:xfrm>
            <a:custGeom>
              <a:avLst/>
              <a:gdLst/>
              <a:ahLst/>
              <a:cxnLst/>
              <a:rect l="l" t="t" r="r" b="b"/>
              <a:pathLst>
                <a:path w="1010" h="676" extrusionOk="0">
                  <a:moveTo>
                    <a:pt x="320" y="0"/>
                  </a:moveTo>
                  <a:cubicBezTo>
                    <a:pt x="204" y="0"/>
                    <a:pt x="88" y="29"/>
                    <a:pt x="0" y="88"/>
                  </a:cubicBezTo>
                  <a:cubicBezTo>
                    <a:pt x="218" y="117"/>
                    <a:pt x="422" y="148"/>
                    <a:pt x="598" y="236"/>
                  </a:cubicBezTo>
                  <a:cubicBezTo>
                    <a:pt x="686" y="278"/>
                    <a:pt x="760" y="338"/>
                    <a:pt x="820" y="412"/>
                  </a:cubicBezTo>
                  <a:cubicBezTo>
                    <a:pt x="894" y="482"/>
                    <a:pt x="950" y="570"/>
                    <a:pt x="1010" y="676"/>
                  </a:cubicBezTo>
                  <a:cubicBezTo>
                    <a:pt x="1010" y="556"/>
                    <a:pt x="996" y="440"/>
                    <a:pt x="936" y="338"/>
                  </a:cubicBezTo>
                  <a:cubicBezTo>
                    <a:pt x="908" y="278"/>
                    <a:pt x="862" y="236"/>
                    <a:pt x="820" y="190"/>
                  </a:cubicBezTo>
                  <a:cubicBezTo>
                    <a:pt x="774" y="148"/>
                    <a:pt x="732" y="102"/>
                    <a:pt x="672" y="74"/>
                  </a:cubicBezTo>
                  <a:cubicBezTo>
                    <a:pt x="570" y="29"/>
                    <a:pt x="440" y="0"/>
                    <a:pt x="32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9"/>
            <p:cNvSpPr/>
            <p:nvPr/>
          </p:nvSpPr>
          <p:spPr>
            <a:xfrm>
              <a:off x="4987450" y="2251875"/>
              <a:ext cx="9950" cy="22000"/>
            </a:xfrm>
            <a:custGeom>
              <a:avLst/>
              <a:gdLst/>
              <a:ahLst/>
              <a:cxnLst/>
              <a:rect l="l" t="t" r="r" b="b"/>
              <a:pathLst>
                <a:path w="398" h="880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10" y="15"/>
                    <a:pt x="208" y="46"/>
                    <a:pt x="134" y="120"/>
                  </a:cubicBezTo>
                  <a:cubicBezTo>
                    <a:pt x="60" y="176"/>
                    <a:pt x="18" y="296"/>
                    <a:pt x="0" y="398"/>
                  </a:cubicBezTo>
                  <a:cubicBezTo>
                    <a:pt x="0" y="500"/>
                    <a:pt x="32" y="602"/>
                    <a:pt x="74" y="690"/>
                  </a:cubicBezTo>
                  <a:cubicBezTo>
                    <a:pt x="134" y="764"/>
                    <a:pt x="208" y="838"/>
                    <a:pt x="282" y="880"/>
                  </a:cubicBezTo>
                  <a:cubicBezTo>
                    <a:pt x="222" y="704"/>
                    <a:pt x="162" y="542"/>
                    <a:pt x="176" y="412"/>
                  </a:cubicBezTo>
                  <a:cubicBezTo>
                    <a:pt x="176" y="338"/>
                    <a:pt x="208" y="264"/>
                    <a:pt x="250" y="208"/>
                  </a:cubicBezTo>
                  <a:cubicBezTo>
                    <a:pt x="282" y="134"/>
                    <a:pt x="338" y="74"/>
                    <a:pt x="39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9"/>
            <p:cNvSpPr/>
            <p:nvPr/>
          </p:nvSpPr>
          <p:spPr>
            <a:xfrm>
              <a:off x="5178725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3" y="0"/>
                    <a:pt x="457" y="29"/>
                    <a:pt x="338" y="74"/>
                  </a:cubicBezTo>
                  <a:cubicBezTo>
                    <a:pt x="296" y="102"/>
                    <a:pt x="236" y="148"/>
                    <a:pt x="194" y="190"/>
                  </a:cubicBezTo>
                  <a:cubicBezTo>
                    <a:pt x="148" y="236"/>
                    <a:pt x="106" y="278"/>
                    <a:pt x="88" y="338"/>
                  </a:cubicBezTo>
                  <a:cubicBezTo>
                    <a:pt x="18" y="440"/>
                    <a:pt x="0" y="556"/>
                    <a:pt x="0" y="676"/>
                  </a:cubicBezTo>
                  <a:cubicBezTo>
                    <a:pt x="74" y="570"/>
                    <a:pt x="120" y="482"/>
                    <a:pt x="194" y="412"/>
                  </a:cubicBezTo>
                  <a:cubicBezTo>
                    <a:pt x="264" y="338"/>
                    <a:pt x="338" y="278"/>
                    <a:pt x="426" y="236"/>
                  </a:cubicBezTo>
                  <a:cubicBezTo>
                    <a:pt x="602" y="148"/>
                    <a:pt x="809" y="117"/>
                    <a:pt x="1027" y="88"/>
                  </a:cubicBezTo>
                  <a:cubicBezTo>
                    <a:pt x="925" y="29"/>
                    <a:pt x="809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9"/>
            <p:cNvSpPr/>
            <p:nvPr/>
          </p:nvSpPr>
          <p:spPr>
            <a:xfrm>
              <a:off x="518610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43" y="74"/>
                    <a:pt x="103" y="134"/>
                    <a:pt x="145" y="208"/>
                  </a:cubicBezTo>
                  <a:cubicBezTo>
                    <a:pt x="190" y="264"/>
                    <a:pt x="205" y="338"/>
                    <a:pt x="205" y="412"/>
                  </a:cubicBezTo>
                  <a:cubicBezTo>
                    <a:pt x="219" y="542"/>
                    <a:pt x="162" y="704"/>
                    <a:pt x="103" y="880"/>
                  </a:cubicBezTo>
                  <a:cubicBezTo>
                    <a:pt x="190" y="838"/>
                    <a:pt x="264" y="764"/>
                    <a:pt x="307" y="690"/>
                  </a:cubicBezTo>
                  <a:cubicBezTo>
                    <a:pt x="366" y="602"/>
                    <a:pt x="395" y="500"/>
                    <a:pt x="380" y="398"/>
                  </a:cubicBezTo>
                  <a:cubicBezTo>
                    <a:pt x="380" y="296"/>
                    <a:pt x="338" y="176"/>
                    <a:pt x="250" y="120"/>
                  </a:cubicBezTo>
                  <a:cubicBezTo>
                    <a:pt x="176" y="46"/>
                    <a:pt x="88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9"/>
            <p:cNvSpPr/>
            <p:nvPr/>
          </p:nvSpPr>
          <p:spPr>
            <a:xfrm>
              <a:off x="4972500" y="2116675"/>
              <a:ext cx="229025" cy="131175"/>
            </a:xfrm>
            <a:custGeom>
              <a:avLst/>
              <a:gdLst/>
              <a:ahLst/>
              <a:cxnLst/>
              <a:rect l="l" t="t" r="r" b="b"/>
              <a:pathLst>
                <a:path w="9161" h="5247" extrusionOk="0">
                  <a:moveTo>
                    <a:pt x="3956" y="0"/>
                  </a:moveTo>
                  <a:cubicBezTo>
                    <a:pt x="3951" y="0"/>
                    <a:pt x="3945" y="1"/>
                    <a:pt x="3940" y="2"/>
                  </a:cubicBezTo>
                  <a:cubicBezTo>
                    <a:pt x="2477" y="498"/>
                    <a:pt x="1714" y="1729"/>
                    <a:pt x="1714" y="1729"/>
                  </a:cubicBezTo>
                  <a:cubicBezTo>
                    <a:pt x="1714" y="1729"/>
                    <a:pt x="1665" y="1723"/>
                    <a:pt x="1586" y="1723"/>
                  </a:cubicBezTo>
                  <a:cubicBezTo>
                    <a:pt x="1260" y="1723"/>
                    <a:pt x="408" y="1825"/>
                    <a:pt x="219" y="2872"/>
                  </a:cubicBezTo>
                  <a:cubicBezTo>
                    <a:pt x="0" y="4163"/>
                    <a:pt x="335" y="4839"/>
                    <a:pt x="335" y="4839"/>
                  </a:cubicBezTo>
                  <a:lnTo>
                    <a:pt x="556" y="4807"/>
                  </a:lnTo>
                  <a:cubicBezTo>
                    <a:pt x="594" y="4799"/>
                    <a:pt x="633" y="4795"/>
                    <a:pt x="671" y="4795"/>
                  </a:cubicBezTo>
                  <a:cubicBezTo>
                    <a:pt x="840" y="4795"/>
                    <a:pt x="1006" y="4869"/>
                    <a:pt x="1112" y="5000"/>
                  </a:cubicBezTo>
                  <a:cubicBezTo>
                    <a:pt x="1214" y="5116"/>
                    <a:pt x="1362" y="5233"/>
                    <a:pt x="1510" y="5247"/>
                  </a:cubicBezTo>
                  <a:cubicBezTo>
                    <a:pt x="1512" y="5247"/>
                    <a:pt x="1514" y="5247"/>
                    <a:pt x="1516" y="5247"/>
                  </a:cubicBezTo>
                  <a:cubicBezTo>
                    <a:pt x="1824" y="5247"/>
                    <a:pt x="2417" y="2932"/>
                    <a:pt x="2417" y="2932"/>
                  </a:cubicBezTo>
                  <a:cubicBezTo>
                    <a:pt x="2417" y="2932"/>
                    <a:pt x="3767" y="3359"/>
                    <a:pt x="4946" y="3359"/>
                  </a:cubicBezTo>
                  <a:cubicBezTo>
                    <a:pt x="4983" y="3359"/>
                    <a:pt x="5019" y="3359"/>
                    <a:pt x="5055" y="3358"/>
                  </a:cubicBezTo>
                  <a:cubicBezTo>
                    <a:pt x="5129" y="3358"/>
                    <a:pt x="5171" y="3270"/>
                    <a:pt x="5129" y="3210"/>
                  </a:cubicBezTo>
                  <a:lnTo>
                    <a:pt x="4953" y="2918"/>
                  </a:lnTo>
                  <a:lnTo>
                    <a:pt x="4953" y="2918"/>
                  </a:lnTo>
                  <a:cubicBezTo>
                    <a:pt x="4953" y="2918"/>
                    <a:pt x="5837" y="3037"/>
                    <a:pt x="6561" y="3037"/>
                  </a:cubicBezTo>
                  <a:cubicBezTo>
                    <a:pt x="6858" y="3037"/>
                    <a:pt x="7128" y="3017"/>
                    <a:pt x="7299" y="2960"/>
                  </a:cubicBezTo>
                  <a:cubicBezTo>
                    <a:pt x="7299" y="2960"/>
                    <a:pt x="7577" y="4705"/>
                    <a:pt x="8073" y="4955"/>
                  </a:cubicBezTo>
                  <a:cubicBezTo>
                    <a:pt x="8103" y="4969"/>
                    <a:pt x="8133" y="4976"/>
                    <a:pt x="8162" y="4976"/>
                  </a:cubicBezTo>
                  <a:cubicBezTo>
                    <a:pt x="8192" y="4976"/>
                    <a:pt x="8221" y="4969"/>
                    <a:pt x="8249" y="4955"/>
                  </a:cubicBezTo>
                  <a:lnTo>
                    <a:pt x="8587" y="4751"/>
                  </a:lnTo>
                  <a:cubicBezTo>
                    <a:pt x="8644" y="4741"/>
                    <a:pt x="8698" y="4737"/>
                    <a:pt x="8749" y="4737"/>
                  </a:cubicBezTo>
                  <a:cubicBezTo>
                    <a:pt x="8941" y="4737"/>
                    <a:pt x="9072" y="4793"/>
                    <a:pt x="9072" y="4793"/>
                  </a:cubicBezTo>
                  <a:cubicBezTo>
                    <a:pt x="9160" y="3885"/>
                    <a:pt x="8513" y="2770"/>
                    <a:pt x="8513" y="2770"/>
                  </a:cubicBezTo>
                  <a:lnTo>
                    <a:pt x="8513" y="2770"/>
                  </a:lnTo>
                  <a:lnTo>
                    <a:pt x="8910" y="2890"/>
                  </a:lnTo>
                  <a:cubicBezTo>
                    <a:pt x="8917" y="2892"/>
                    <a:pt x="8924" y="2893"/>
                    <a:pt x="8931" y="2893"/>
                  </a:cubicBezTo>
                  <a:cubicBezTo>
                    <a:pt x="8966" y="2893"/>
                    <a:pt x="8996" y="2865"/>
                    <a:pt x="8984" y="2830"/>
                  </a:cubicBezTo>
                  <a:cubicBezTo>
                    <a:pt x="8970" y="2714"/>
                    <a:pt x="8939" y="2608"/>
                    <a:pt x="8910" y="2492"/>
                  </a:cubicBezTo>
                  <a:cubicBezTo>
                    <a:pt x="8485" y="1131"/>
                    <a:pt x="7194" y="192"/>
                    <a:pt x="5773" y="178"/>
                  </a:cubicBezTo>
                  <a:cubicBezTo>
                    <a:pt x="5729" y="177"/>
                    <a:pt x="5687" y="176"/>
                    <a:pt x="5644" y="176"/>
                  </a:cubicBezTo>
                  <a:cubicBezTo>
                    <a:pt x="4573" y="176"/>
                    <a:pt x="3708" y="544"/>
                    <a:pt x="3708" y="544"/>
                  </a:cubicBezTo>
                  <a:lnTo>
                    <a:pt x="4014" y="104"/>
                  </a:lnTo>
                  <a:cubicBezTo>
                    <a:pt x="4056" y="62"/>
                    <a:pt x="4010" y="0"/>
                    <a:pt x="395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9"/>
            <p:cNvSpPr/>
            <p:nvPr/>
          </p:nvSpPr>
          <p:spPr>
            <a:xfrm>
              <a:off x="5016825" y="2161375"/>
              <a:ext cx="14625" cy="26775"/>
            </a:xfrm>
            <a:custGeom>
              <a:avLst/>
              <a:gdLst/>
              <a:ahLst/>
              <a:cxnLst/>
              <a:rect l="l" t="t" r="r" b="b"/>
              <a:pathLst>
                <a:path w="585" h="1071" extrusionOk="0">
                  <a:moveTo>
                    <a:pt x="0" y="1"/>
                  </a:moveTo>
                  <a:cubicBezTo>
                    <a:pt x="74" y="75"/>
                    <a:pt x="130" y="163"/>
                    <a:pt x="190" y="237"/>
                  </a:cubicBezTo>
                  <a:cubicBezTo>
                    <a:pt x="250" y="325"/>
                    <a:pt x="292" y="412"/>
                    <a:pt x="338" y="500"/>
                  </a:cubicBezTo>
                  <a:cubicBezTo>
                    <a:pt x="394" y="588"/>
                    <a:pt x="440" y="690"/>
                    <a:pt x="468" y="778"/>
                  </a:cubicBezTo>
                  <a:lnTo>
                    <a:pt x="528" y="926"/>
                  </a:lnTo>
                  <a:cubicBezTo>
                    <a:pt x="556" y="968"/>
                    <a:pt x="570" y="1014"/>
                    <a:pt x="584" y="1070"/>
                  </a:cubicBezTo>
                  <a:cubicBezTo>
                    <a:pt x="584" y="968"/>
                    <a:pt x="570" y="852"/>
                    <a:pt x="528" y="764"/>
                  </a:cubicBezTo>
                  <a:cubicBezTo>
                    <a:pt x="496" y="662"/>
                    <a:pt x="468" y="557"/>
                    <a:pt x="426" y="469"/>
                  </a:cubicBezTo>
                  <a:cubicBezTo>
                    <a:pt x="366" y="367"/>
                    <a:pt x="306" y="279"/>
                    <a:pt x="250" y="205"/>
                  </a:cubicBezTo>
                  <a:cubicBezTo>
                    <a:pt x="176" y="117"/>
                    <a:pt x="102" y="47"/>
                    <a:pt x="0" y="1"/>
                  </a:cubicBezTo>
                  <a:close/>
                </a:path>
              </a:pathLst>
            </a:custGeom>
            <a:solidFill>
              <a:srgbClr val="4F1C1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49"/>
            <p:cNvSpPr/>
            <p:nvPr/>
          </p:nvSpPr>
          <p:spPr>
            <a:xfrm>
              <a:off x="5025275" y="2124000"/>
              <a:ext cx="86800" cy="38900"/>
            </a:xfrm>
            <a:custGeom>
              <a:avLst/>
              <a:gdLst/>
              <a:ahLst/>
              <a:cxnLst/>
              <a:rect l="l" t="t" r="r" b="b"/>
              <a:pathLst>
                <a:path w="3472" h="1556" extrusionOk="0">
                  <a:moveTo>
                    <a:pt x="3472" y="1"/>
                  </a:moveTo>
                  <a:lnTo>
                    <a:pt x="3472" y="1"/>
                  </a:lnTo>
                  <a:cubicBezTo>
                    <a:pt x="3148" y="15"/>
                    <a:pt x="2814" y="47"/>
                    <a:pt x="2504" y="135"/>
                  </a:cubicBezTo>
                  <a:lnTo>
                    <a:pt x="2388" y="149"/>
                  </a:lnTo>
                  <a:cubicBezTo>
                    <a:pt x="2343" y="163"/>
                    <a:pt x="2300" y="177"/>
                    <a:pt x="2269" y="191"/>
                  </a:cubicBezTo>
                  <a:lnTo>
                    <a:pt x="2037" y="265"/>
                  </a:lnTo>
                  <a:cubicBezTo>
                    <a:pt x="1875" y="325"/>
                    <a:pt x="1727" y="367"/>
                    <a:pt x="1583" y="441"/>
                  </a:cubicBezTo>
                  <a:cubicBezTo>
                    <a:pt x="1287" y="588"/>
                    <a:pt x="995" y="733"/>
                    <a:pt x="732" y="926"/>
                  </a:cubicBezTo>
                  <a:cubicBezTo>
                    <a:pt x="468" y="1116"/>
                    <a:pt x="218" y="1320"/>
                    <a:pt x="0" y="1556"/>
                  </a:cubicBezTo>
                  <a:cubicBezTo>
                    <a:pt x="116" y="1454"/>
                    <a:pt x="232" y="1348"/>
                    <a:pt x="366" y="1246"/>
                  </a:cubicBezTo>
                  <a:lnTo>
                    <a:pt x="570" y="1116"/>
                  </a:lnTo>
                  <a:lnTo>
                    <a:pt x="760" y="982"/>
                  </a:lnTo>
                  <a:cubicBezTo>
                    <a:pt x="1038" y="806"/>
                    <a:pt x="1319" y="645"/>
                    <a:pt x="1611" y="515"/>
                  </a:cubicBezTo>
                  <a:cubicBezTo>
                    <a:pt x="1759" y="455"/>
                    <a:pt x="1903" y="398"/>
                    <a:pt x="2051" y="339"/>
                  </a:cubicBezTo>
                  <a:cubicBezTo>
                    <a:pt x="2213" y="279"/>
                    <a:pt x="2357" y="237"/>
                    <a:pt x="2519" y="191"/>
                  </a:cubicBezTo>
                  <a:cubicBezTo>
                    <a:pt x="2592" y="177"/>
                    <a:pt x="2666" y="149"/>
                    <a:pt x="2754" y="135"/>
                  </a:cubicBezTo>
                  <a:lnTo>
                    <a:pt x="2990" y="89"/>
                  </a:lnTo>
                  <a:cubicBezTo>
                    <a:pt x="3060" y="61"/>
                    <a:pt x="3148" y="47"/>
                    <a:pt x="3222" y="47"/>
                  </a:cubicBezTo>
                  <a:cubicBezTo>
                    <a:pt x="3310" y="29"/>
                    <a:pt x="3384" y="15"/>
                    <a:pt x="3472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49"/>
            <p:cNvSpPr/>
            <p:nvPr/>
          </p:nvSpPr>
          <p:spPr>
            <a:xfrm>
              <a:off x="5032200" y="2161025"/>
              <a:ext cx="18675" cy="8475"/>
            </a:xfrm>
            <a:custGeom>
              <a:avLst/>
              <a:gdLst/>
              <a:ahLst/>
              <a:cxnLst/>
              <a:rect l="l" t="t" r="r" b="b"/>
              <a:pathLst>
                <a:path w="747" h="339" extrusionOk="0">
                  <a:moveTo>
                    <a:pt x="747" y="1"/>
                  </a:moveTo>
                  <a:cubicBezTo>
                    <a:pt x="616" y="1"/>
                    <a:pt x="469" y="43"/>
                    <a:pt x="353" y="103"/>
                  </a:cubicBezTo>
                  <a:cubicBezTo>
                    <a:pt x="219" y="163"/>
                    <a:pt x="103" y="237"/>
                    <a:pt x="1" y="339"/>
                  </a:cubicBezTo>
                  <a:cubicBezTo>
                    <a:pt x="131" y="293"/>
                    <a:pt x="251" y="237"/>
                    <a:pt x="381" y="177"/>
                  </a:cubicBezTo>
                  <a:cubicBezTo>
                    <a:pt x="497" y="117"/>
                    <a:pt x="631" y="75"/>
                    <a:pt x="747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49"/>
            <p:cNvSpPr/>
            <p:nvPr/>
          </p:nvSpPr>
          <p:spPr>
            <a:xfrm>
              <a:off x="5039500" y="2164275"/>
              <a:ext cx="148475" cy="15075"/>
            </a:xfrm>
            <a:custGeom>
              <a:avLst/>
              <a:gdLst/>
              <a:ahLst/>
              <a:cxnLst/>
              <a:rect l="l" t="t" r="r" b="b"/>
              <a:pathLst>
                <a:path w="5939" h="603" extrusionOk="0">
                  <a:moveTo>
                    <a:pt x="2991" y="1"/>
                  </a:moveTo>
                  <a:cubicBezTo>
                    <a:pt x="2477" y="33"/>
                    <a:pt x="1964" y="107"/>
                    <a:pt x="1468" y="194"/>
                  </a:cubicBezTo>
                  <a:cubicBezTo>
                    <a:pt x="968" y="296"/>
                    <a:pt x="486" y="413"/>
                    <a:pt x="1" y="588"/>
                  </a:cubicBezTo>
                  <a:cubicBezTo>
                    <a:pt x="251" y="515"/>
                    <a:pt x="486" y="458"/>
                    <a:pt x="732" y="398"/>
                  </a:cubicBezTo>
                  <a:cubicBezTo>
                    <a:pt x="982" y="353"/>
                    <a:pt x="1232" y="296"/>
                    <a:pt x="1482" y="251"/>
                  </a:cubicBezTo>
                  <a:cubicBezTo>
                    <a:pt x="1981" y="177"/>
                    <a:pt x="2477" y="107"/>
                    <a:pt x="2991" y="89"/>
                  </a:cubicBezTo>
                  <a:cubicBezTo>
                    <a:pt x="3138" y="89"/>
                    <a:pt x="3283" y="75"/>
                    <a:pt x="3444" y="75"/>
                  </a:cubicBezTo>
                  <a:cubicBezTo>
                    <a:pt x="3796" y="75"/>
                    <a:pt x="4148" y="107"/>
                    <a:pt x="4500" y="149"/>
                  </a:cubicBezTo>
                  <a:cubicBezTo>
                    <a:pt x="4999" y="223"/>
                    <a:pt x="5481" y="370"/>
                    <a:pt x="5938" y="602"/>
                  </a:cubicBezTo>
                  <a:cubicBezTo>
                    <a:pt x="5717" y="472"/>
                    <a:pt x="5499" y="370"/>
                    <a:pt x="5249" y="282"/>
                  </a:cubicBezTo>
                  <a:cubicBezTo>
                    <a:pt x="5013" y="194"/>
                    <a:pt x="4764" y="135"/>
                    <a:pt x="4514" y="89"/>
                  </a:cubicBezTo>
                  <a:cubicBezTo>
                    <a:pt x="4268" y="47"/>
                    <a:pt x="4004" y="33"/>
                    <a:pt x="3754" y="19"/>
                  </a:cubicBezTo>
                  <a:cubicBezTo>
                    <a:pt x="3620" y="1"/>
                    <a:pt x="3490" y="1"/>
                    <a:pt x="3371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49"/>
            <p:cNvSpPr/>
            <p:nvPr/>
          </p:nvSpPr>
          <p:spPr>
            <a:xfrm>
              <a:off x="5011625" y="2185575"/>
              <a:ext cx="9975" cy="19800"/>
            </a:xfrm>
            <a:custGeom>
              <a:avLst/>
              <a:gdLst/>
              <a:ahLst/>
              <a:cxnLst/>
              <a:rect l="l" t="t" r="r" b="b"/>
              <a:pathLst>
                <a:path w="399" h="792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38" y="46"/>
                    <a:pt x="282" y="102"/>
                    <a:pt x="236" y="162"/>
                  </a:cubicBezTo>
                  <a:cubicBezTo>
                    <a:pt x="194" y="222"/>
                    <a:pt x="149" y="278"/>
                    <a:pt x="106" y="352"/>
                  </a:cubicBezTo>
                  <a:cubicBezTo>
                    <a:pt x="75" y="412"/>
                    <a:pt x="32" y="486"/>
                    <a:pt x="18" y="574"/>
                  </a:cubicBezTo>
                  <a:cubicBezTo>
                    <a:pt x="1" y="644"/>
                    <a:pt x="1" y="718"/>
                    <a:pt x="32" y="792"/>
                  </a:cubicBezTo>
                  <a:cubicBezTo>
                    <a:pt x="32" y="718"/>
                    <a:pt x="61" y="662"/>
                    <a:pt x="89" y="588"/>
                  </a:cubicBezTo>
                  <a:cubicBezTo>
                    <a:pt x="106" y="514"/>
                    <a:pt x="149" y="454"/>
                    <a:pt x="177" y="398"/>
                  </a:cubicBezTo>
                  <a:cubicBezTo>
                    <a:pt x="251" y="264"/>
                    <a:pt x="324" y="134"/>
                    <a:pt x="398" y="0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49"/>
            <p:cNvSpPr/>
            <p:nvPr/>
          </p:nvSpPr>
          <p:spPr>
            <a:xfrm>
              <a:off x="5006875" y="2172025"/>
              <a:ext cx="10675" cy="15075"/>
            </a:xfrm>
            <a:custGeom>
              <a:avLst/>
              <a:gdLst/>
              <a:ahLst/>
              <a:cxnLst/>
              <a:rect l="l" t="t" r="r" b="b"/>
              <a:pathLst>
                <a:path w="427" h="603" extrusionOk="0">
                  <a:moveTo>
                    <a:pt x="426" y="1"/>
                  </a:moveTo>
                  <a:lnTo>
                    <a:pt x="426" y="1"/>
                  </a:lnTo>
                  <a:cubicBezTo>
                    <a:pt x="367" y="29"/>
                    <a:pt x="310" y="74"/>
                    <a:pt x="265" y="117"/>
                  </a:cubicBezTo>
                  <a:cubicBezTo>
                    <a:pt x="222" y="148"/>
                    <a:pt x="177" y="205"/>
                    <a:pt x="135" y="250"/>
                  </a:cubicBezTo>
                  <a:cubicBezTo>
                    <a:pt x="103" y="307"/>
                    <a:pt x="61" y="352"/>
                    <a:pt x="47" y="412"/>
                  </a:cubicBezTo>
                  <a:cubicBezTo>
                    <a:pt x="15" y="482"/>
                    <a:pt x="1" y="542"/>
                    <a:pt x="1" y="602"/>
                  </a:cubicBezTo>
                  <a:cubicBezTo>
                    <a:pt x="61" y="500"/>
                    <a:pt x="135" y="394"/>
                    <a:pt x="208" y="307"/>
                  </a:cubicBezTo>
                  <a:cubicBezTo>
                    <a:pt x="279" y="205"/>
                    <a:pt x="353" y="103"/>
                    <a:pt x="426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49"/>
            <p:cNvSpPr/>
            <p:nvPr/>
          </p:nvSpPr>
          <p:spPr>
            <a:xfrm>
              <a:off x="5160425" y="2193300"/>
              <a:ext cx="11375" cy="31875"/>
            </a:xfrm>
            <a:custGeom>
              <a:avLst/>
              <a:gdLst/>
              <a:ahLst/>
              <a:cxnLst/>
              <a:rect l="l" t="t" r="r" b="b"/>
              <a:pathLst>
                <a:path w="455" h="1275" extrusionOk="0">
                  <a:moveTo>
                    <a:pt x="0" y="1"/>
                  </a:moveTo>
                  <a:cubicBezTo>
                    <a:pt x="46" y="103"/>
                    <a:pt x="88" y="205"/>
                    <a:pt x="134" y="307"/>
                  </a:cubicBezTo>
                  <a:cubicBezTo>
                    <a:pt x="176" y="409"/>
                    <a:pt x="222" y="528"/>
                    <a:pt x="250" y="630"/>
                  </a:cubicBezTo>
                  <a:cubicBezTo>
                    <a:pt x="292" y="732"/>
                    <a:pt x="338" y="834"/>
                    <a:pt x="366" y="951"/>
                  </a:cubicBezTo>
                  <a:cubicBezTo>
                    <a:pt x="398" y="1056"/>
                    <a:pt x="426" y="1158"/>
                    <a:pt x="454" y="1274"/>
                  </a:cubicBezTo>
                  <a:cubicBezTo>
                    <a:pt x="454" y="1158"/>
                    <a:pt x="454" y="1038"/>
                    <a:pt x="426" y="922"/>
                  </a:cubicBezTo>
                  <a:cubicBezTo>
                    <a:pt x="412" y="820"/>
                    <a:pt x="366" y="704"/>
                    <a:pt x="338" y="599"/>
                  </a:cubicBezTo>
                  <a:cubicBezTo>
                    <a:pt x="292" y="483"/>
                    <a:pt x="250" y="381"/>
                    <a:pt x="190" y="279"/>
                  </a:cubicBezTo>
                  <a:cubicBezTo>
                    <a:pt x="134" y="191"/>
                    <a:pt x="74" y="89"/>
                    <a:pt x="0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49"/>
            <p:cNvSpPr/>
            <p:nvPr/>
          </p:nvSpPr>
          <p:spPr>
            <a:xfrm>
              <a:off x="5035825" y="2249225"/>
              <a:ext cx="41425" cy="38050"/>
            </a:xfrm>
            <a:custGeom>
              <a:avLst/>
              <a:gdLst/>
              <a:ahLst/>
              <a:cxnLst/>
              <a:rect l="l" t="t" r="r" b="b"/>
              <a:pathLst>
                <a:path w="1657" h="1522" extrusionOk="0">
                  <a:moveTo>
                    <a:pt x="848" y="1"/>
                  </a:moveTo>
                  <a:cubicBezTo>
                    <a:pt x="497" y="1"/>
                    <a:pt x="182" y="236"/>
                    <a:pt x="106" y="592"/>
                  </a:cubicBezTo>
                  <a:cubicBezTo>
                    <a:pt x="0" y="1000"/>
                    <a:pt x="250" y="1411"/>
                    <a:pt x="661" y="1499"/>
                  </a:cubicBezTo>
                  <a:cubicBezTo>
                    <a:pt x="719" y="1514"/>
                    <a:pt x="777" y="1521"/>
                    <a:pt x="834" y="1521"/>
                  </a:cubicBezTo>
                  <a:cubicBezTo>
                    <a:pt x="1169" y="1521"/>
                    <a:pt x="1482" y="1280"/>
                    <a:pt x="1569" y="944"/>
                  </a:cubicBezTo>
                  <a:cubicBezTo>
                    <a:pt x="1657" y="532"/>
                    <a:pt x="1407" y="121"/>
                    <a:pt x="1013" y="19"/>
                  </a:cubicBezTo>
                  <a:cubicBezTo>
                    <a:pt x="958" y="7"/>
                    <a:pt x="902" y="1"/>
                    <a:pt x="8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49"/>
            <p:cNvSpPr/>
            <p:nvPr/>
          </p:nvSpPr>
          <p:spPr>
            <a:xfrm>
              <a:off x="5036950" y="224862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852" y="57"/>
                    <a:pt x="894" y="57"/>
                    <a:pt x="954" y="74"/>
                  </a:cubicBezTo>
                  <a:cubicBezTo>
                    <a:pt x="1292" y="162"/>
                    <a:pt x="1510" y="454"/>
                    <a:pt x="1510" y="778"/>
                  </a:cubicBezTo>
                  <a:cubicBezTo>
                    <a:pt x="1510" y="834"/>
                    <a:pt x="1510" y="894"/>
                    <a:pt x="1496" y="954"/>
                  </a:cubicBezTo>
                  <a:cubicBezTo>
                    <a:pt x="1408" y="1288"/>
                    <a:pt x="1116" y="1509"/>
                    <a:pt x="792" y="1509"/>
                  </a:cubicBezTo>
                  <a:cubicBezTo>
                    <a:pt x="732" y="1509"/>
                    <a:pt x="676" y="1509"/>
                    <a:pt x="616" y="1495"/>
                  </a:cubicBezTo>
                  <a:cubicBezTo>
                    <a:pt x="293" y="1421"/>
                    <a:pt x="61" y="1112"/>
                    <a:pt x="61" y="792"/>
                  </a:cubicBezTo>
                  <a:cubicBezTo>
                    <a:pt x="61" y="732"/>
                    <a:pt x="75" y="672"/>
                    <a:pt x="89" y="616"/>
                  </a:cubicBezTo>
                  <a:cubicBezTo>
                    <a:pt x="163" y="278"/>
                    <a:pt x="469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441" y="0"/>
                    <a:pt x="117" y="250"/>
                    <a:pt x="29" y="602"/>
                  </a:cubicBezTo>
                  <a:cubicBezTo>
                    <a:pt x="15" y="672"/>
                    <a:pt x="1" y="732"/>
                    <a:pt x="1" y="792"/>
                  </a:cubicBezTo>
                  <a:cubicBezTo>
                    <a:pt x="1" y="1143"/>
                    <a:pt x="251" y="1464"/>
                    <a:pt x="602" y="1552"/>
                  </a:cubicBezTo>
                  <a:cubicBezTo>
                    <a:pt x="659" y="1569"/>
                    <a:pt x="718" y="1583"/>
                    <a:pt x="792" y="1583"/>
                  </a:cubicBezTo>
                  <a:cubicBezTo>
                    <a:pt x="1144" y="1583"/>
                    <a:pt x="1468" y="1333"/>
                    <a:pt x="1556" y="968"/>
                  </a:cubicBezTo>
                  <a:cubicBezTo>
                    <a:pt x="1570" y="908"/>
                    <a:pt x="1570" y="848"/>
                    <a:pt x="1570" y="778"/>
                  </a:cubicBezTo>
                  <a:cubicBezTo>
                    <a:pt x="1570" y="426"/>
                    <a:pt x="1334" y="102"/>
                    <a:pt x="968" y="14"/>
                  </a:cubicBezTo>
                  <a:cubicBezTo>
                    <a:pt x="908" y="0"/>
                    <a:pt x="85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49"/>
            <p:cNvSpPr/>
            <p:nvPr/>
          </p:nvSpPr>
          <p:spPr>
            <a:xfrm>
              <a:off x="5036250" y="2250975"/>
              <a:ext cx="41000" cy="37800"/>
            </a:xfrm>
            <a:custGeom>
              <a:avLst/>
              <a:gdLst/>
              <a:ahLst/>
              <a:cxnLst/>
              <a:rect l="l" t="t" r="r" b="b"/>
              <a:pathLst>
                <a:path w="1640" h="1512" extrusionOk="0">
                  <a:moveTo>
                    <a:pt x="822" y="0"/>
                  </a:moveTo>
                  <a:cubicBezTo>
                    <a:pt x="486" y="0"/>
                    <a:pt x="178" y="242"/>
                    <a:pt x="103" y="578"/>
                  </a:cubicBezTo>
                  <a:cubicBezTo>
                    <a:pt x="1" y="990"/>
                    <a:pt x="247" y="1401"/>
                    <a:pt x="644" y="1489"/>
                  </a:cubicBezTo>
                  <a:cubicBezTo>
                    <a:pt x="707" y="1505"/>
                    <a:pt x="768" y="1512"/>
                    <a:pt x="829" y="1512"/>
                  </a:cubicBezTo>
                  <a:cubicBezTo>
                    <a:pt x="1168" y="1512"/>
                    <a:pt x="1465" y="1279"/>
                    <a:pt x="1552" y="930"/>
                  </a:cubicBezTo>
                  <a:cubicBezTo>
                    <a:pt x="1640" y="522"/>
                    <a:pt x="1408" y="110"/>
                    <a:pt x="996" y="22"/>
                  </a:cubicBezTo>
                  <a:cubicBezTo>
                    <a:pt x="938" y="7"/>
                    <a:pt x="880" y="0"/>
                    <a:pt x="8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49"/>
            <p:cNvSpPr/>
            <p:nvPr/>
          </p:nvSpPr>
          <p:spPr>
            <a:xfrm>
              <a:off x="5039500" y="2251800"/>
              <a:ext cx="26775" cy="24600"/>
            </a:xfrm>
            <a:custGeom>
              <a:avLst/>
              <a:gdLst/>
              <a:ahLst/>
              <a:cxnLst/>
              <a:rect l="l" t="t" r="r" b="b"/>
              <a:pathLst>
                <a:path w="1071" h="984" extrusionOk="0">
                  <a:moveTo>
                    <a:pt x="519" y="1"/>
                  </a:moveTo>
                  <a:cubicBezTo>
                    <a:pt x="306" y="1"/>
                    <a:pt x="123" y="148"/>
                    <a:pt x="61" y="369"/>
                  </a:cubicBezTo>
                  <a:cubicBezTo>
                    <a:pt x="1" y="633"/>
                    <a:pt x="163" y="897"/>
                    <a:pt x="426" y="971"/>
                  </a:cubicBezTo>
                  <a:cubicBezTo>
                    <a:pt x="461" y="979"/>
                    <a:pt x="497" y="983"/>
                    <a:pt x="532" y="983"/>
                  </a:cubicBezTo>
                  <a:cubicBezTo>
                    <a:pt x="746" y="983"/>
                    <a:pt x="950" y="832"/>
                    <a:pt x="1014" y="605"/>
                  </a:cubicBezTo>
                  <a:cubicBezTo>
                    <a:pt x="1070" y="341"/>
                    <a:pt x="908" y="77"/>
                    <a:pt x="645" y="18"/>
                  </a:cubicBezTo>
                  <a:cubicBezTo>
                    <a:pt x="602" y="6"/>
                    <a:pt x="560" y="1"/>
                    <a:pt x="5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49"/>
            <p:cNvSpPr/>
            <p:nvPr/>
          </p:nvSpPr>
          <p:spPr>
            <a:xfrm>
              <a:off x="5060000" y="2261200"/>
              <a:ext cx="9600" cy="6175"/>
            </a:xfrm>
            <a:custGeom>
              <a:avLst/>
              <a:gdLst/>
              <a:ahLst/>
              <a:cxnLst/>
              <a:rect l="l" t="t" r="r" b="b"/>
              <a:pathLst>
                <a:path w="384" h="247" extrusionOk="0">
                  <a:moveTo>
                    <a:pt x="161" y="0"/>
                  </a:moveTo>
                  <a:cubicBezTo>
                    <a:pt x="92" y="0"/>
                    <a:pt x="29" y="38"/>
                    <a:pt x="18" y="81"/>
                  </a:cubicBezTo>
                  <a:cubicBezTo>
                    <a:pt x="0" y="141"/>
                    <a:pt x="74" y="215"/>
                    <a:pt x="162" y="243"/>
                  </a:cubicBezTo>
                  <a:cubicBezTo>
                    <a:pt x="180" y="245"/>
                    <a:pt x="197" y="247"/>
                    <a:pt x="213" y="247"/>
                  </a:cubicBezTo>
                  <a:cubicBezTo>
                    <a:pt x="292" y="247"/>
                    <a:pt x="355" y="219"/>
                    <a:pt x="370" y="169"/>
                  </a:cubicBezTo>
                  <a:cubicBezTo>
                    <a:pt x="384" y="99"/>
                    <a:pt x="310" y="25"/>
                    <a:pt x="222" y="11"/>
                  </a:cubicBezTo>
                  <a:cubicBezTo>
                    <a:pt x="202" y="4"/>
                    <a:pt x="181" y="0"/>
                    <a:pt x="16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49"/>
            <p:cNvSpPr/>
            <p:nvPr/>
          </p:nvSpPr>
          <p:spPr>
            <a:xfrm>
              <a:off x="5110200" y="2246925"/>
              <a:ext cx="40400" cy="38150"/>
            </a:xfrm>
            <a:custGeom>
              <a:avLst/>
              <a:gdLst/>
              <a:ahLst/>
              <a:cxnLst/>
              <a:rect l="l" t="t" r="r" b="b"/>
              <a:pathLst>
                <a:path w="1616" h="1526" extrusionOk="0">
                  <a:moveTo>
                    <a:pt x="801" y="1"/>
                  </a:moveTo>
                  <a:cubicBezTo>
                    <a:pt x="764" y="1"/>
                    <a:pt x="727" y="3"/>
                    <a:pt x="690" y="9"/>
                  </a:cubicBezTo>
                  <a:cubicBezTo>
                    <a:pt x="279" y="68"/>
                    <a:pt x="1" y="462"/>
                    <a:pt x="61" y="874"/>
                  </a:cubicBezTo>
                  <a:cubicBezTo>
                    <a:pt x="115" y="1249"/>
                    <a:pt x="436" y="1525"/>
                    <a:pt x="805" y="1525"/>
                  </a:cubicBezTo>
                  <a:cubicBezTo>
                    <a:pt x="840" y="1525"/>
                    <a:pt x="876" y="1523"/>
                    <a:pt x="912" y="1518"/>
                  </a:cubicBezTo>
                  <a:cubicBezTo>
                    <a:pt x="1334" y="1444"/>
                    <a:pt x="1615" y="1064"/>
                    <a:pt x="1556" y="652"/>
                  </a:cubicBezTo>
                  <a:cubicBezTo>
                    <a:pt x="1488" y="268"/>
                    <a:pt x="1168" y="1"/>
                    <a:pt x="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49"/>
            <p:cNvSpPr/>
            <p:nvPr/>
          </p:nvSpPr>
          <p:spPr>
            <a:xfrm>
              <a:off x="5110550" y="224607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1144" y="57"/>
                    <a:pt x="1454" y="320"/>
                    <a:pt x="1514" y="686"/>
                  </a:cubicBezTo>
                  <a:lnTo>
                    <a:pt x="1514" y="792"/>
                  </a:lnTo>
                  <a:cubicBezTo>
                    <a:pt x="1514" y="1158"/>
                    <a:pt x="1264" y="1464"/>
                    <a:pt x="898" y="1523"/>
                  </a:cubicBezTo>
                  <a:lnTo>
                    <a:pt x="792" y="1523"/>
                  </a:lnTo>
                  <a:cubicBezTo>
                    <a:pt x="441" y="1523"/>
                    <a:pt x="135" y="1260"/>
                    <a:pt x="75" y="908"/>
                  </a:cubicBezTo>
                  <a:cubicBezTo>
                    <a:pt x="75" y="862"/>
                    <a:pt x="61" y="834"/>
                    <a:pt x="61" y="792"/>
                  </a:cubicBezTo>
                  <a:cubicBezTo>
                    <a:pt x="61" y="440"/>
                    <a:pt x="325" y="130"/>
                    <a:pt x="676" y="71"/>
                  </a:cubicBezTo>
                  <a:cubicBezTo>
                    <a:pt x="722" y="71"/>
                    <a:pt x="750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750" y="0"/>
                    <a:pt x="705" y="14"/>
                    <a:pt x="676" y="14"/>
                  </a:cubicBezTo>
                  <a:cubicBezTo>
                    <a:pt x="282" y="71"/>
                    <a:pt x="1" y="408"/>
                    <a:pt x="1" y="792"/>
                  </a:cubicBezTo>
                  <a:cubicBezTo>
                    <a:pt x="1" y="834"/>
                    <a:pt x="19" y="862"/>
                    <a:pt x="19" y="908"/>
                  </a:cubicBezTo>
                  <a:cubicBezTo>
                    <a:pt x="75" y="1302"/>
                    <a:pt x="413" y="1583"/>
                    <a:pt x="792" y="1583"/>
                  </a:cubicBezTo>
                  <a:lnTo>
                    <a:pt x="912" y="1583"/>
                  </a:lnTo>
                  <a:cubicBezTo>
                    <a:pt x="1292" y="1523"/>
                    <a:pt x="1570" y="1186"/>
                    <a:pt x="1570" y="792"/>
                  </a:cubicBezTo>
                  <a:lnTo>
                    <a:pt x="1570" y="672"/>
                  </a:lnTo>
                  <a:cubicBezTo>
                    <a:pt x="1514" y="292"/>
                    <a:pt x="1176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49"/>
            <p:cNvSpPr/>
            <p:nvPr/>
          </p:nvSpPr>
          <p:spPr>
            <a:xfrm>
              <a:off x="5109850" y="2248675"/>
              <a:ext cx="40300" cy="37625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818" y="1"/>
                  </a:moveTo>
                  <a:cubicBezTo>
                    <a:pt x="776" y="1"/>
                    <a:pt x="733" y="5"/>
                    <a:pt x="690" y="12"/>
                  </a:cubicBezTo>
                  <a:cubicBezTo>
                    <a:pt x="279" y="72"/>
                    <a:pt x="1" y="452"/>
                    <a:pt x="61" y="864"/>
                  </a:cubicBezTo>
                  <a:cubicBezTo>
                    <a:pt x="127" y="1229"/>
                    <a:pt x="439" y="1505"/>
                    <a:pt x="799" y="1505"/>
                  </a:cubicBezTo>
                  <a:cubicBezTo>
                    <a:pt x="841" y="1505"/>
                    <a:pt x="883" y="1501"/>
                    <a:pt x="926" y="1493"/>
                  </a:cubicBezTo>
                  <a:cubicBezTo>
                    <a:pt x="1320" y="1433"/>
                    <a:pt x="1612" y="1054"/>
                    <a:pt x="1542" y="642"/>
                  </a:cubicBezTo>
                  <a:cubicBezTo>
                    <a:pt x="1488" y="274"/>
                    <a:pt x="1178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49"/>
            <p:cNvSpPr/>
            <p:nvPr/>
          </p:nvSpPr>
          <p:spPr>
            <a:xfrm>
              <a:off x="5112750" y="2249175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32" y="1"/>
                  </a:moveTo>
                  <a:cubicBezTo>
                    <a:pt x="508" y="1"/>
                    <a:pt x="483" y="2"/>
                    <a:pt x="458" y="6"/>
                  </a:cubicBezTo>
                  <a:cubicBezTo>
                    <a:pt x="194" y="52"/>
                    <a:pt x="1" y="298"/>
                    <a:pt x="47" y="562"/>
                  </a:cubicBezTo>
                  <a:cubicBezTo>
                    <a:pt x="85" y="800"/>
                    <a:pt x="291" y="980"/>
                    <a:pt x="525" y="980"/>
                  </a:cubicBezTo>
                  <a:cubicBezTo>
                    <a:pt x="550" y="980"/>
                    <a:pt x="576" y="978"/>
                    <a:pt x="602" y="974"/>
                  </a:cubicBezTo>
                  <a:cubicBezTo>
                    <a:pt x="866" y="932"/>
                    <a:pt x="1042" y="682"/>
                    <a:pt x="1014" y="418"/>
                  </a:cubicBezTo>
                  <a:cubicBezTo>
                    <a:pt x="973" y="179"/>
                    <a:pt x="767" y="1"/>
                    <a:pt x="53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49"/>
            <p:cNvSpPr/>
            <p:nvPr/>
          </p:nvSpPr>
          <p:spPr>
            <a:xfrm>
              <a:off x="5133350" y="2258125"/>
              <a:ext cx="8800" cy="5950"/>
            </a:xfrm>
            <a:custGeom>
              <a:avLst/>
              <a:gdLst/>
              <a:ahLst/>
              <a:cxnLst/>
              <a:rect l="l" t="t" r="r" b="b"/>
              <a:pathLst>
                <a:path w="352" h="238" extrusionOk="0">
                  <a:moveTo>
                    <a:pt x="176" y="0"/>
                  </a:moveTo>
                  <a:cubicBezTo>
                    <a:pt x="88" y="0"/>
                    <a:pt x="0" y="46"/>
                    <a:pt x="0" y="102"/>
                  </a:cubicBezTo>
                  <a:cubicBezTo>
                    <a:pt x="0" y="176"/>
                    <a:pt x="74" y="236"/>
                    <a:pt x="162" y="236"/>
                  </a:cubicBezTo>
                  <a:cubicBezTo>
                    <a:pt x="172" y="237"/>
                    <a:pt x="182" y="238"/>
                    <a:pt x="192" y="238"/>
                  </a:cubicBezTo>
                  <a:cubicBezTo>
                    <a:pt x="278" y="238"/>
                    <a:pt x="339" y="184"/>
                    <a:pt x="352" y="134"/>
                  </a:cubicBezTo>
                  <a:cubicBezTo>
                    <a:pt x="352" y="60"/>
                    <a:pt x="278" y="0"/>
                    <a:pt x="1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49"/>
            <p:cNvSpPr/>
            <p:nvPr/>
          </p:nvSpPr>
          <p:spPr>
            <a:xfrm>
              <a:off x="5084975" y="2307625"/>
              <a:ext cx="11375" cy="4550"/>
            </a:xfrm>
            <a:custGeom>
              <a:avLst/>
              <a:gdLst/>
              <a:ahLst/>
              <a:cxnLst/>
              <a:rect l="l" t="t" r="r" b="b"/>
              <a:pathLst>
                <a:path w="455" h="182" extrusionOk="0">
                  <a:moveTo>
                    <a:pt x="14" y="1"/>
                  </a:moveTo>
                  <a:lnTo>
                    <a:pt x="0" y="15"/>
                  </a:lnTo>
                  <a:cubicBezTo>
                    <a:pt x="57" y="71"/>
                    <a:pt x="116" y="131"/>
                    <a:pt x="204" y="145"/>
                  </a:cubicBezTo>
                  <a:cubicBezTo>
                    <a:pt x="259" y="168"/>
                    <a:pt x="321" y="182"/>
                    <a:pt x="379" y="182"/>
                  </a:cubicBezTo>
                  <a:cubicBezTo>
                    <a:pt x="400" y="182"/>
                    <a:pt x="421" y="180"/>
                    <a:pt x="440" y="176"/>
                  </a:cubicBezTo>
                  <a:cubicBezTo>
                    <a:pt x="454" y="176"/>
                    <a:pt x="454" y="159"/>
                    <a:pt x="454" y="159"/>
                  </a:cubicBezTo>
                  <a:lnTo>
                    <a:pt x="440" y="145"/>
                  </a:lnTo>
                  <a:cubicBezTo>
                    <a:pt x="420" y="149"/>
                    <a:pt x="399" y="150"/>
                    <a:pt x="378" y="150"/>
                  </a:cubicBezTo>
                  <a:cubicBezTo>
                    <a:pt x="321" y="150"/>
                    <a:pt x="262" y="137"/>
                    <a:pt x="218" y="117"/>
                  </a:cubicBezTo>
                  <a:cubicBezTo>
                    <a:pt x="145" y="89"/>
                    <a:pt x="74" y="43"/>
                    <a:pt x="1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49"/>
            <p:cNvSpPr/>
            <p:nvPr/>
          </p:nvSpPr>
          <p:spPr>
            <a:xfrm>
              <a:off x="5027175" y="2221025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89" y="1"/>
                  </a:moveTo>
                  <a:cubicBezTo>
                    <a:pt x="859" y="1"/>
                    <a:pt x="156" y="693"/>
                    <a:pt x="156" y="693"/>
                  </a:cubicBezTo>
                  <a:cubicBezTo>
                    <a:pt x="0" y="924"/>
                    <a:pt x="130" y="983"/>
                    <a:pt x="303" y="983"/>
                  </a:cubicBezTo>
                  <a:cubicBezTo>
                    <a:pt x="438" y="983"/>
                    <a:pt x="599" y="947"/>
                    <a:pt x="670" y="928"/>
                  </a:cubicBezTo>
                  <a:cubicBezTo>
                    <a:pt x="817" y="869"/>
                    <a:pt x="1827" y="387"/>
                    <a:pt x="1475" y="63"/>
                  </a:cubicBezTo>
                  <a:cubicBezTo>
                    <a:pt x="1423" y="19"/>
                    <a:pt x="1360" y="1"/>
                    <a:pt x="1289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49"/>
            <p:cNvSpPr/>
            <p:nvPr/>
          </p:nvSpPr>
          <p:spPr>
            <a:xfrm>
              <a:off x="5111700" y="2223650"/>
              <a:ext cx="47950" cy="21650"/>
            </a:xfrm>
            <a:custGeom>
              <a:avLst/>
              <a:gdLst/>
              <a:ahLst/>
              <a:cxnLst/>
              <a:rect l="l" t="t" r="r" b="b"/>
              <a:pathLst>
                <a:path w="1918" h="866" extrusionOk="0">
                  <a:moveTo>
                    <a:pt x="547" y="1"/>
                  </a:moveTo>
                  <a:cubicBezTo>
                    <a:pt x="456" y="1"/>
                    <a:pt x="378" y="26"/>
                    <a:pt x="324" y="88"/>
                  </a:cubicBezTo>
                  <a:cubicBezTo>
                    <a:pt x="1" y="440"/>
                    <a:pt x="1056" y="809"/>
                    <a:pt x="1218" y="837"/>
                  </a:cubicBezTo>
                  <a:cubicBezTo>
                    <a:pt x="1271" y="851"/>
                    <a:pt x="1375" y="866"/>
                    <a:pt x="1481" y="866"/>
                  </a:cubicBezTo>
                  <a:cubicBezTo>
                    <a:pt x="1697" y="866"/>
                    <a:pt x="1917" y="806"/>
                    <a:pt x="1700" y="560"/>
                  </a:cubicBezTo>
                  <a:cubicBezTo>
                    <a:pt x="1700" y="560"/>
                    <a:pt x="974" y="1"/>
                    <a:pt x="547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49"/>
            <p:cNvSpPr/>
            <p:nvPr/>
          </p:nvSpPr>
          <p:spPr>
            <a:xfrm>
              <a:off x="5090775" y="2245275"/>
              <a:ext cx="20250" cy="45500"/>
            </a:xfrm>
            <a:custGeom>
              <a:avLst/>
              <a:gdLst/>
              <a:ahLst/>
              <a:cxnLst/>
              <a:rect l="l" t="t" r="r" b="b"/>
              <a:pathLst>
                <a:path w="810" h="1820" extrusionOk="0">
                  <a:moveTo>
                    <a:pt x="74" y="1"/>
                  </a:moveTo>
                  <a:cubicBezTo>
                    <a:pt x="74" y="1"/>
                    <a:pt x="60" y="1"/>
                    <a:pt x="60" y="15"/>
                  </a:cubicBezTo>
                  <a:cubicBezTo>
                    <a:pt x="32" y="236"/>
                    <a:pt x="1" y="472"/>
                    <a:pt x="1" y="704"/>
                  </a:cubicBezTo>
                  <a:cubicBezTo>
                    <a:pt x="1" y="806"/>
                    <a:pt x="1" y="926"/>
                    <a:pt x="32" y="1042"/>
                  </a:cubicBezTo>
                  <a:cubicBezTo>
                    <a:pt x="32" y="1070"/>
                    <a:pt x="46" y="1102"/>
                    <a:pt x="60" y="1130"/>
                  </a:cubicBezTo>
                  <a:cubicBezTo>
                    <a:pt x="74" y="1158"/>
                    <a:pt x="88" y="1204"/>
                    <a:pt x="134" y="1218"/>
                  </a:cubicBezTo>
                  <a:cubicBezTo>
                    <a:pt x="208" y="1218"/>
                    <a:pt x="264" y="1204"/>
                    <a:pt x="324" y="1190"/>
                  </a:cubicBezTo>
                  <a:cubicBezTo>
                    <a:pt x="384" y="1175"/>
                    <a:pt x="440" y="1144"/>
                    <a:pt x="486" y="1130"/>
                  </a:cubicBezTo>
                  <a:cubicBezTo>
                    <a:pt x="528" y="1120"/>
                    <a:pt x="562" y="1110"/>
                    <a:pt x="594" y="1110"/>
                  </a:cubicBezTo>
                  <a:cubicBezTo>
                    <a:pt x="607" y="1110"/>
                    <a:pt x="620" y="1112"/>
                    <a:pt x="634" y="1116"/>
                  </a:cubicBezTo>
                  <a:cubicBezTo>
                    <a:pt x="676" y="1130"/>
                    <a:pt x="704" y="1175"/>
                    <a:pt x="722" y="1218"/>
                  </a:cubicBezTo>
                  <a:cubicBezTo>
                    <a:pt x="736" y="1246"/>
                    <a:pt x="736" y="1277"/>
                    <a:pt x="736" y="1306"/>
                  </a:cubicBezTo>
                  <a:lnTo>
                    <a:pt x="750" y="1334"/>
                  </a:lnTo>
                  <a:cubicBezTo>
                    <a:pt x="750" y="1351"/>
                    <a:pt x="736" y="1365"/>
                    <a:pt x="736" y="1380"/>
                  </a:cubicBezTo>
                  <a:cubicBezTo>
                    <a:pt x="736" y="1408"/>
                    <a:pt x="736" y="1422"/>
                    <a:pt x="722" y="1453"/>
                  </a:cubicBezTo>
                  <a:cubicBezTo>
                    <a:pt x="704" y="1482"/>
                    <a:pt x="704" y="1496"/>
                    <a:pt x="690" y="1527"/>
                  </a:cubicBezTo>
                  <a:cubicBezTo>
                    <a:pt x="662" y="1569"/>
                    <a:pt x="616" y="1615"/>
                    <a:pt x="574" y="1643"/>
                  </a:cubicBezTo>
                  <a:cubicBezTo>
                    <a:pt x="486" y="1703"/>
                    <a:pt x="384" y="1759"/>
                    <a:pt x="264" y="1791"/>
                  </a:cubicBezTo>
                  <a:lnTo>
                    <a:pt x="264" y="1805"/>
                  </a:lnTo>
                  <a:cubicBezTo>
                    <a:pt x="264" y="1819"/>
                    <a:pt x="264" y="1819"/>
                    <a:pt x="282" y="1819"/>
                  </a:cubicBezTo>
                  <a:cubicBezTo>
                    <a:pt x="398" y="1791"/>
                    <a:pt x="500" y="1745"/>
                    <a:pt x="602" y="1686"/>
                  </a:cubicBezTo>
                  <a:lnTo>
                    <a:pt x="736" y="1555"/>
                  </a:lnTo>
                  <a:cubicBezTo>
                    <a:pt x="750" y="1527"/>
                    <a:pt x="764" y="1496"/>
                    <a:pt x="778" y="1482"/>
                  </a:cubicBezTo>
                  <a:cubicBezTo>
                    <a:pt x="778" y="1453"/>
                    <a:pt x="792" y="1422"/>
                    <a:pt x="792" y="1380"/>
                  </a:cubicBezTo>
                  <a:cubicBezTo>
                    <a:pt x="810" y="1365"/>
                    <a:pt x="810" y="1351"/>
                    <a:pt x="810" y="1334"/>
                  </a:cubicBezTo>
                  <a:lnTo>
                    <a:pt x="810" y="1292"/>
                  </a:lnTo>
                  <a:cubicBezTo>
                    <a:pt x="792" y="1263"/>
                    <a:pt x="792" y="1232"/>
                    <a:pt x="778" y="1204"/>
                  </a:cubicBezTo>
                  <a:cubicBezTo>
                    <a:pt x="778" y="1175"/>
                    <a:pt x="764" y="1144"/>
                    <a:pt x="736" y="1116"/>
                  </a:cubicBezTo>
                  <a:cubicBezTo>
                    <a:pt x="722" y="1088"/>
                    <a:pt x="690" y="1070"/>
                    <a:pt x="662" y="1056"/>
                  </a:cubicBezTo>
                  <a:cubicBezTo>
                    <a:pt x="639" y="1047"/>
                    <a:pt x="617" y="1044"/>
                    <a:pt x="597" y="1044"/>
                  </a:cubicBezTo>
                  <a:cubicBezTo>
                    <a:pt x="551" y="1044"/>
                    <a:pt x="511" y="1060"/>
                    <a:pt x="472" y="1070"/>
                  </a:cubicBezTo>
                  <a:cubicBezTo>
                    <a:pt x="412" y="1088"/>
                    <a:pt x="352" y="1102"/>
                    <a:pt x="310" y="1116"/>
                  </a:cubicBezTo>
                  <a:cubicBezTo>
                    <a:pt x="266" y="1136"/>
                    <a:pt x="224" y="1149"/>
                    <a:pt x="187" y="1149"/>
                  </a:cubicBezTo>
                  <a:cubicBezTo>
                    <a:pt x="174" y="1149"/>
                    <a:pt x="161" y="1148"/>
                    <a:pt x="148" y="1144"/>
                  </a:cubicBezTo>
                  <a:cubicBezTo>
                    <a:pt x="134" y="1144"/>
                    <a:pt x="120" y="1130"/>
                    <a:pt x="120" y="1102"/>
                  </a:cubicBezTo>
                  <a:cubicBezTo>
                    <a:pt x="106" y="1088"/>
                    <a:pt x="88" y="1056"/>
                    <a:pt x="88" y="1028"/>
                  </a:cubicBezTo>
                  <a:cubicBezTo>
                    <a:pt x="60" y="926"/>
                    <a:pt x="60" y="806"/>
                    <a:pt x="60" y="704"/>
                  </a:cubicBezTo>
                  <a:lnTo>
                    <a:pt x="60" y="352"/>
                  </a:lnTo>
                  <a:cubicBezTo>
                    <a:pt x="74" y="236"/>
                    <a:pt x="74" y="134"/>
                    <a:pt x="88" y="15"/>
                  </a:cubicBezTo>
                  <a:cubicBezTo>
                    <a:pt x="88" y="1"/>
                    <a:pt x="88" y="1"/>
                    <a:pt x="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49"/>
            <p:cNvSpPr/>
            <p:nvPr/>
          </p:nvSpPr>
          <p:spPr>
            <a:xfrm>
              <a:off x="5084175" y="2296500"/>
              <a:ext cx="21675" cy="12650"/>
            </a:xfrm>
            <a:custGeom>
              <a:avLst/>
              <a:gdLst/>
              <a:ahLst/>
              <a:cxnLst/>
              <a:rect l="l" t="t" r="r" b="b"/>
              <a:pathLst>
                <a:path w="867" h="506" extrusionOk="0">
                  <a:moveTo>
                    <a:pt x="288" y="1"/>
                  </a:moveTo>
                  <a:cubicBezTo>
                    <a:pt x="235" y="1"/>
                    <a:pt x="179" y="2"/>
                    <a:pt x="120" y="6"/>
                  </a:cubicBezTo>
                  <a:cubicBezTo>
                    <a:pt x="46" y="6"/>
                    <a:pt x="1" y="62"/>
                    <a:pt x="1" y="122"/>
                  </a:cubicBezTo>
                  <a:cubicBezTo>
                    <a:pt x="18" y="252"/>
                    <a:pt x="106" y="474"/>
                    <a:pt x="384" y="502"/>
                  </a:cubicBezTo>
                  <a:cubicBezTo>
                    <a:pt x="405" y="504"/>
                    <a:pt x="424" y="505"/>
                    <a:pt x="443" y="505"/>
                  </a:cubicBezTo>
                  <a:cubicBezTo>
                    <a:pt x="683" y="505"/>
                    <a:pt x="813" y="329"/>
                    <a:pt x="852" y="196"/>
                  </a:cubicBezTo>
                  <a:cubicBezTo>
                    <a:pt x="866" y="122"/>
                    <a:pt x="852" y="62"/>
                    <a:pt x="778" y="48"/>
                  </a:cubicBezTo>
                  <a:cubicBezTo>
                    <a:pt x="674" y="26"/>
                    <a:pt x="502" y="1"/>
                    <a:pt x="2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49"/>
            <p:cNvSpPr/>
            <p:nvPr/>
          </p:nvSpPr>
          <p:spPr>
            <a:xfrm>
              <a:off x="5096325" y="2296625"/>
              <a:ext cx="6975" cy="5650"/>
            </a:xfrm>
            <a:custGeom>
              <a:avLst/>
              <a:gdLst/>
              <a:ahLst/>
              <a:cxnLst/>
              <a:rect l="l" t="t" r="r" b="b"/>
              <a:pathLst>
                <a:path w="279" h="226" extrusionOk="0">
                  <a:moveTo>
                    <a:pt x="14" y="1"/>
                  </a:moveTo>
                  <a:cubicBezTo>
                    <a:pt x="0" y="89"/>
                    <a:pt x="0" y="191"/>
                    <a:pt x="14" y="205"/>
                  </a:cubicBezTo>
                  <a:cubicBezTo>
                    <a:pt x="37" y="219"/>
                    <a:pt x="78" y="226"/>
                    <a:pt x="120" y="226"/>
                  </a:cubicBezTo>
                  <a:cubicBezTo>
                    <a:pt x="162" y="226"/>
                    <a:pt x="206" y="219"/>
                    <a:pt x="236" y="205"/>
                  </a:cubicBezTo>
                  <a:cubicBezTo>
                    <a:pt x="264" y="191"/>
                    <a:pt x="278" y="103"/>
                    <a:pt x="278" y="43"/>
                  </a:cubicBezTo>
                  <a:cubicBezTo>
                    <a:pt x="218" y="29"/>
                    <a:pt x="116" y="15"/>
                    <a:pt x="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49"/>
            <p:cNvSpPr/>
            <p:nvPr/>
          </p:nvSpPr>
          <p:spPr>
            <a:xfrm>
              <a:off x="5087525" y="2296625"/>
              <a:ext cx="6625" cy="3825"/>
            </a:xfrm>
            <a:custGeom>
              <a:avLst/>
              <a:gdLst/>
              <a:ahLst/>
              <a:cxnLst/>
              <a:rect l="l" t="t" r="r" b="b"/>
              <a:pathLst>
                <a:path w="265" h="153" extrusionOk="0">
                  <a:moveTo>
                    <a:pt x="0" y="1"/>
                  </a:moveTo>
                  <a:lnTo>
                    <a:pt x="0" y="131"/>
                  </a:lnTo>
                  <a:cubicBezTo>
                    <a:pt x="22" y="145"/>
                    <a:pt x="62" y="152"/>
                    <a:pt x="102" y="152"/>
                  </a:cubicBezTo>
                  <a:cubicBezTo>
                    <a:pt x="143" y="152"/>
                    <a:pt x="183" y="145"/>
                    <a:pt x="204" y="131"/>
                  </a:cubicBezTo>
                  <a:cubicBezTo>
                    <a:pt x="236" y="117"/>
                    <a:pt x="250" y="57"/>
                    <a:pt x="2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49"/>
            <p:cNvSpPr/>
            <p:nvPr/>
          </p:nvSpPr>
          <p:spPr>
            <a:xfrm>
              <a:off x="5086025" y="2303575"/>
              <a:ext cx="13575" cy="5625"/>
            </a:xfrm>
            <a:custGeom>
              <a:avLst/>
              <a:gdLst/>
              <a:ahLst/>
              <a:cxnLst/>
              <a:rect l="l" t="t" r="r" b="b"/>
              <a:pathLst>
                <a:path w="543" h="225" extrusionOk="0">
                  <a:moveTo>
                    <a:pt x="162" y="0"/>
                  </a:moveTo>
                  <a:cubicBezTo>
                    <a:pt x="126" y="0"/>
                    <a:pt x="92" y="5"/>
                    <a:pt x="60" y="15"/>
                  </a:cubicBezTo>
                  <a:cubicBezTo>
                    <a:pt x="46" y="29"/>
                    <a:pt x="15" y="43"/>
                    <a:pt x="1" y="43"/>
                  </a:cubicBezTo>
                  <a:cubicBezTo>
                    <a:pt x="60" y="131"/>
                    <a:pt x="162" y="205"/>
                    <a:pt x="310" y="219"/>
                  </a:cubicBezTo>
                  <a:cubicBezTo>
                    <a:pt x="334" y="223"/>
                    <a:pt x="356" y="224"/>
                    <a:pt x="378" y="224"/>
                  </a:cubicBezTo>
                  <a:cubicBezTo>
                    <a:pt x="437" y="224"/>
                    <a:pt x="491" y="211"/>
                    <a:pt x="542" y="191"/>
                  </a:cubicBezTo>
                  <a:cubicBezTo>
                    <a:pt x="486" y="131"/>
                    <a:pt x="426" y="75"/>
                    <a:pt x="352" y="43"/>
                  </a:cubicBezTo>
                  <a:cubicBezTo>
                    <a:pt x="296" y="16"/>
                    <a:pt x="227" y="0"/>
                    <a:pt x="162" y="0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9" name="Google Shape;899;p49"/>
          <p:cNvGrpSpPr/>
          <p:nvPr/>
        </p:nvGrpSpPr>
        <p:grpSpPr>
          <a:xfrm>
            <a:off x="5551706" y="2060821"/>
            <a:ext cx="1416347" cy="2110035"/>
            <a:chOff x="487575" y="4251100"/>
            <a:chExt cx="393550" cy="586300"/>
          </a:xfrm>
        </p:grpSpPr>
        <p:sp>
          <p:nvSpPr>
            <p:cNvPr id="900" name="Google Shape;900;p49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49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49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49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49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49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49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49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49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49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49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49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49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49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49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49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49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49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49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49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49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49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49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49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49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49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49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49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49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49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49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49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49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49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49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49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49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49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49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49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49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49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49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49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49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49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49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49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9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49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49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49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9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9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9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9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9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9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9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9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9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9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9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9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9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9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9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9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9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9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9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9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9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9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9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9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9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9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9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9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9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9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9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9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9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49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49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9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9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9" name="Text Box 13">
            <a:extLst>
              <a:ext uri="{FF2B5EF4-FFF2-40B4-BE49-F238E27FC236}">
                <a16:creationId xmlns:a16="http://schemas.microsoft.com/office/drawing/2014/main" id="{49D9F565-6411-4C97-B502-D377A33A3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60547"/>
            <a:ext cx="7543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336600"/>
                </a:solidFill>
              </a:rPr>
              <a:t>Viết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số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thích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hợp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vào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ỗ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ấm</a:t>
            </a:r>
            <a:r>
              <a:rPr lang="en-US" altLang="en-US" b="1" dirty="0">
                <a:solidFill>
                  <a:srgbClr val="336600"/>
                </a:solidFill>
              </a:rPr>
              <a:t> </a:t>
            </a:r>
            <a:r>
              <a:rPr lang="en-US" altLang="en-US" dirty="0">
                <a:solidFill>
                  <a:srgbClr val="33660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olidFill>
                <a:srgbClr val="336600"/>
              </a:solidFill>
            </a:endParaRPr>
          </a:p>
        </p:txBody>
      </p:sp>
      <p:graphicFrame>
        <p:nvGraphicFramePr>
          <p:cNvPr id="180" name="Object 15">
            <a:extLst>
              <a:ext uri="{FF2B5EF4-FFF2-40B4-BE49-F238E27FC236}">
                <a16:creationId xmlns:a16="http://schemas.microsoft.com/office/drawing/2014/main" id="{44605790-DD3B-4E82-A303-A9290F359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86718"/>
              </p:ext>
            </p:extLst>
          </p:nvPr>
        </p:nvGraphicFramePr>
        <p:xfrm>
          <a:off x="1380553" y="1319721"/>
          <a:ext cx="3092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07880" imgH="634680" progId="Equation.DSMT4">
                  <p:embed/>
                </p:oleObj>
              </mc:Choice>
              <mc:Fallback>
                <p:oleObj name="Equation" r:id="rId4" imgW="1307880" imgH="634680" progId="Equation.DSMT4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6A495A61-5E23-4A29-ABE7-C910A582A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53" y="1319721"/>
                        <a:ext cx="30924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6">
            <a:extLst>
              <a:ext uri="{FF2B5EF4-FFF2-40B4-BE49-F238E27FC236}">
                <a16:creationId xmlns:a16="http://schemas.microsoft.com/office/drawing/2014/main" id="{D6514AA5-1F58-405A-8F52-206F4B1A7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21461"/>
              </p:ext>
            </p:extLst>
          </p:nvPr>
        </p:nvGraphicFramePr>
        <p:xfrm>
          <a:off x="1113782" y="3002375"/>
          <a:ext cx="4267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74640" imgH="457200" progId="Equation.DSMT4">
                  <p:embed/>
                </p:oleObj>
              </mc:Choice>
              <mc:Fallback>
                <p:oleObj name="Equation" r:id="rId6" imgW="1574640" imgH="457200" progId="Equation.DSMT4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918F81D1-5499-472F-9C1B-43053AA77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82" y="3002375"/>
                        <a:ext cx="4267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Text Box 18">
            <a:extLst>
              <a:ext uri="{FF2B5EF4-FFF2-40B4-BE49-F238E27FC236}">
                <a16:creationId xmlns:a16="http://schemas.microsoft.com/office/drawing/2014/main" id="{2AE13355-E481-49C4-A304-83EDEFED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4553" y="124352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</a:rPr>
              <a:t>5800</a:t>
            </a:r>
          </a:p>
        </p:txBody>
      </p:sp>
      <p:sp>
        <p:nvSpPr>
          <p:cNvPr id="184" name="Text Box 19">
            <a:extLst>
              <a:ext uri="{FF2B5EF4-FFF2-40B4-BE49-F238E27FC236}">
                <a16:creationId xmlns:a16="http://schemas.microsoft.com/office/drawing/2014/main" id="{C7C7E2AE-8122-4BBE-871F-597BE6F56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353" y="203409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800</a:t>
            </a:r>
          </a:p>
        </p:txBody>
      </p:sp>
      <p:sp>
        <p:nvSpPr>
          <p:cNvPr id="185" name="Text Box 20">
            <a:extLst>
              <a:ext uri="{FF2B5EF4-FFF2-40B4-BE49-F238E27FC236}">
                <a16:creationId xmlns:a16="http://schemas.microsoft.com/office/drawing/2014/main" id="{807E5604-2406-4622-8F39-E71508834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845" y="3002375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490</a:t>
            </a:r>
          </a:p>
        </p:txBody>
      </p:sp>
      <p:sp>
        <p:nvSpPr>
          <p:cNvPr id="186" name="Text Box 21">
            <a:extLst>
              <a:ext uri="{FF2B5EF4-FFF2-40B4-BE49-F238E27FC236}">
                <a16:creationId xmlns:a16="http://schemas.microsoft.com/office/drawing/2014/main" id="{374C85F0-BF00-4324-A4B9-6227CC56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582" y="3688175"/>
            <a:ext cx="220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5,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/>
      <p:bldP spid="183" grpId="0"/>
      <p:bldP spid="184" grpId="0"/>
      <p:bldP spid="1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" name="Google Shape;1455;p57"/>
          <p:cNvSpPr/>
          <p:nvPr/>
        </p:nvSpPr>
        <p:spPr>
          <a:xfrm rot="359427">
            <a:off x="1102746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6" name="Google Shape;1456;p57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4265082" cy="7716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5400" dirty="0"/>
              <a:t>KHÁM PHÁ</a:t>
            </a:r>
            <a:endParaRPr sz="5400" dirty="0"/>
          </a:p>
        </p:txBody>
      </p:sp>
      <p:sp>
        <p:nvSpPr>
          <p:cNvPr id="1458" name="Google Shape;1458;p57"/>
          <p:cNvSpPr txBox="1">
            <a:spLocks noGrp="1"/>
          </p:cNvSpPr>
          <p:nvPr>
            <p:ph type="title" idx="2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grpSp>
        <p:nvGrpSpPr>
          <p:cNvPr id="1459" name="Google Shape;1459;p57"/>
          <p:cNvGrpSpPr/>
          <p:nvPr/>
        </p:nvGrpSpPr>
        <p:grpSpPr>
          <a:xfrm>
            <a:off x="5724655" y="2177111"/>
            <a:ext cx="1033356" cy="2141794"/>
            <a:chOff x="6841400" y="3407100"/>
            <a:chExt cx="690285" cy="1430724"/>
          </a:xfrm>
        </p:grpSpPr>
        <p:sp>
          <p:nvSpPr>
            <p:cNvPr id="1460" name="Google Shape;1460;p57"/>
            <p:cNvSpPr/>
            <p:nvPr/>
          </p:nvSpPr>
          <p:spPr>
            <a:xfrm>
              <a:off x="6909873" y="4426018"/>
              <a:ext cx="216388" cy="400959"/>
            </a:xfrm>
            <a:custGeom>
              <a:avLst/>
              <a:gdLst/>
              <a:ahLst/>
              <a:cxnLst/>
              <a:rect l="l" t="t" r="r" b="b"/>
              <a:pathLst>
                <a:path w="3552" h="6582" extrusionOk="0">
                  <a:moveTo>
                    <a:pt x="1321" y="1"/>
                  </a:moveTo>
                  <a:cubicBezTo>
                    <a:pt x="1321" y="1"/>
                    <a:pt x="1265" y="2347"/>
                    <a:pt x="1353" y="3445"/>
                  </a:cubicBezTo>
                  <a:cubicBezTo>
                    <a:pt x="1441" y="4560"/>
                    <a:pt x="1483" y="5411"/>
                    <a:pt x="1483" y="5411"/>
                  </a:cubicBezTo>
                  <a:cubicBezTo>
                    <a:pt x="1483" y="5411"/>
                    <a:pt x="224" y="5893"/>
                    <a:pt x="90" y="6245"/>
                  </a:cubicBezTo>
                  <a:cubicBezTo>
                    <a:pt x="0" y="6496"/>
                    <a:pt x="347" y="6581"/>
                    <a:pt x="949" y="6581"/>
                  </a:cubicBezTo>
                  <a:cubicBezTo>
                    <a:pt x="1222" y="6581"/>
                    <a:pt x="1547" y="6564"/>
                    <a:pt x="1908" y="6536"/>
                  </a:cubicBezTo>
                  <a:cubicBezTo>
                    <a:pt x="3066" y="6449"/>
                    <a:pt x="2978" y="6347"/>
                    <a:pt x="2978" y="5541"/>
                  </a:cubicBezTo>
                  <a:cubicBezTo>
                    <a:pt x="2978" y="4736"/>
                    <a:pt x="3009" y="3635"/>
                    <a:pt x="3111" y="2639"/>
                  </a:cubicBezTo>
                  <a:cubicBezTo>
                    <a:pt x="3227" y="1630"/>
                    <a:pt x="3551" y="486"/>
                    <a:pt x="3551" y="486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57"/>
            <p:cNvSpPr/>
            <p:nvPr/>
          </p:nvSpPr>
          <p:spPr>
            <a:xfrm>
              <a:off x="7145569" y="4430526"/>
              <a:ext cx="183369" cy="406929"/>
            </a:xfrm>
            <a:custGeom>
              <a:avLst/>
              <a:gdLst/>
              <a:ahLst/>
              <a:cxnLst/>
              <a:rect l="l" t="t" r="r" b="b"/>
              <a:pathLst>
                <a:path w="3010" h="6680" extrusionOk="0">
                  <a:moveTo>
                    <a:pt x="590" y="1"/>
                  </a:moveTo>
                  <a:cubicBezTo>
                    <a:pt x="590" y="1"/>
                    <a:pt x="825" y="2315"/>
                    <a:pt x="1043" y="3416"/>
                  </a:cubicBezTo>
                  <a:cubicBezTo>
                    <a:pt x="1265" y="4500"/>
                    <a:pt x="1293" y="5277"/>
                    <a:pt x="1293" y="5277"/>
                  </a:cubicBezTo>
                  <a:cubicBezTo>
                    <a:pt x="1293" y="5277"/>
                    <a:pt x="108" y="6069"/>
                    <a:pt x="34" y="6448"/>
                  </a:cubicBezTo>
                  <a:cubicBezTo>
                    <a:pt x="1" y="6613"/>
                    <a:pt x="142" y="6680"/>
                    <a:pt x="411" y="6680"/>
                  </a:cubicBezTo>
                  <a:cubicBezTo>
                    <a:pt x="740" y="6680"/>
                    <a:pt x="1259" y="6580"/>
                    <a:pt x="1881" y="6434"/>
                  </a:cubicBezTo>
                  <a:cubicBezTo>
                    <a:pt x="3010" y="6171"/>
                    <a:pt x="2848" y="6142"/>
                    <a:pt x="2802" y="5337"/>
                  </a:cubicBezTo>
                  <a:cubicBezTo>
                    <a:pt x="2760" y="4528"/>
                    <a:pt x="2714" y="3385"/>
                    <a:pt x="2700" y="2389"/>
                  </a:cubicBezTo>
                  <a:cubicBezTo>
                    <a:pt x="2686" y="1380"/>
                    <a:pt x="2862" y="205"/>
                    <a:pt x="2862" y="205"/>
                  </a:cubicBezTo>
                  <a:lnTo>
                    <a:pt x="590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57"/>
            <p:cNvSpPr/>
            <p:nvPr/>
          </p:nvSpPr>
          <p:spPr>
            <a:xfrm>
              <a:off x="6977006" y="4301136"/>
              <a:ext cx="371429" cy="262128"/>
            </a:xfrm>
            <a:custGeom>
              <a:avLst/>
              <a:gdLst/>
              <a:ahLst/>
              <a:cxnLst/>
              <a:rect l="l" t="t" r="r" b="b"/>
              <a:pathLst>
                <a:path w="6097" h="4303" extrusionOk="0">
                  <a:moveTo>
                    <a:pt x="5731" y="0"/>
                  </a:moveTo>
                  <a:cubicBezTo>
                    <a:pt x="5731" y="0"/>
                    <a:pt x="3357" y="352"/>
                    <a:pt x="2491" y="352"/>
                  </a:cubicBezTo>
                  <a:cubicBezTo>
                    <a:pt x="1626" y="352"/>
                    <a:pt x="529" y="130"/>
                    <a:pt x="529" y="130"/>
                  </a:cubicBezTo>
                  <a:cubicBezTo>
                    <a:pt x="529" y="130"/>
                    <a:pt x="191" y="1449"/>
                    <a:pt x="131" y="2417"/>
                  </a:cubicBezTo>
                  <a:cubicBezTo>
                    <a:pt x="75" y="3370"/>
                    <a:pt x="1" y="4073"/>
                    <a:pt x="1" y="4073"/>
                  </a:cubicBezTo>
                  <a:cubicBezTo>
                    <a:pt x="1" y="4073"/>
                    <a:pt x="1184" y="4303"/>
                    <a:pt x="2642" y="4303"/>
                  </a:cubicBezTo>
                  <a:cubicBezTo>
                    <a:pt x="2790" y="4303"/>
                    <a:pt x="2940" y="4300"/>
                    <a:pt x="3093" y="4295"/>
                  </a:cubicBezTo>
                  <a:cubicBezTo>
                    <a:pt x="4440" y="4249"/>
                    <a:pt x="6097" y="3943"/>
                    <a:pt x="6097" y="3943"/>
                  </a:cubicBezTo>
                  <a:cubicBezTo>
                    <a:pt x="6097" y="3943"/>
                    <a:pt x="5921" y="1745"/>
                    <a:pt x="5893" y="1098"/>
                  </a:cubicBezTo>
                  <a:cubicBezTo>
                    <a:pt x="5879" y="454"/>
                    <a:pt x="5731" y="0"/>
                    <a:pt x="57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57"/>
            <p:cNvSpPr/>
            <p:nvPr/>
          </p:nvSpPr>
          <p:spPr>
            <a:xfrm>
              <a:off x="7203747" y="4050214"/>
              <a:ext cx="212611" cy="313299"/>
            </a:xfrm>
            <a:custGeom>
              <a:avLst/>
              <a:gdLst/>
              <a:ahLst/>
              <a:cxnLst/>
              <a:rect l="l" t="t" r="r" b="b"/>
              <a:pathLst>
                <a:path w="3490" h="5143" extrusionOk="0">
                  <a:moveTo>
                    <a:pt x="676" y="0"/>
                  </a:moveTo>
                  <a:cubicBezTo>
                    <a:pt x="528" y="162"/>
                    <a:pt x="366" y="306"/>
                    <a:pt x="208" y="468"/>
                  </a:cubicBezTo>
                  <a:cubicBezTo>
                    <a:pt x="134" y="528"/>
                    <a:pt x="74" y="602"/>
                    <a:pt x="0" y="676"/>
                  </a:cubicBezTo>
                  <a:cubicBezTo>
                    <a:pt x="134" y="953"/>
                    <a:pt x="278" y="1245"/>
                    <a:pt x="454" y="1569"/>
                  </a:cubicBezTo>
                  <a:cubicBezTo>
                    <a:pt x="1569" y="3620"/>
                    <a:pt x="2625" y="5143"/>
                    <a:pt x="2625" y="5143"/>
                  </a:cubicBezTo>
                  <a:lnTo>
                    <a:pt x="3490" y="4823"/>
                  </a:lnTo>
                  <a:cubicBezTo>
                    <a:pt x="3490" y="4823"/>
                    <a:pt x="2333" y="2930"/>
                    <a:pt x="1527" y="1509"/>
                  </a:cubicBezTo>
                  <a:cubicBezTo>
                    <a:pt x="1189" y="922"/>
                    <a:pt x="911" y="426"/>
                    <a:pt x="676" y="0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57"/>
            <p:cNvSpPr/>
            <p:nvPr/>
          </p:nvSpPr>
          <p:spPr>
            <a:xfrm>
              <a:off x="7218977" y="4076104"/>
              <a:ext cx="197381" cy="287409"/>
            </a:xfrm>
            <a:custGeom>
              <a:avLst/>
              <a:gdLst/>
              <a:ahLst/>
              <a:cxnLst/>
              <a:rect l="l" t="t" r="r" b="b"/>
              <a:pathLst>
                <a:path w="3240" h="4718" extrusionOk="0">
                  <a:moveTo>
                    <a:pt x="661" y="1"/>
                  </a:moveTo>
                  <a:cubicBezTo>
                    <a:pt x="500" y="145"/>
                    <a:pt x="338" y="321"/>
                    <a:pt x="190" y="497"/>
                  </a:cubicBezTo>
                  <a:cubicBezTo>
                    <a:pt x="116" y="585"/>
                    <a:pt x="60" y="673"/>
                    <a:pt x="0" y="761"/>
                  </a:cubicBezTo>
                  <a:cubicBezTo>
                    <a:pt x="74" y="880"/>
                    <a:pt x="134" y="1010"/>
                    <a:pt x="204" y="1144"/>
                  </a:cubicBezTo>
                  <a:cubicBezTo>
                    <a:pt x="1319" y="3195"/>
                    <a:pt x="2375" y="4718"/>
                    <a:pt x="2375" y="4718"/>
                  </a:cubicBezTo>
                  <a:lnTo>
                    <a:pt x="3240" y="4398"/>
                  </a:lnTo>
                  <a:cubicBezTo>
                    <a:pt x="3240" y="4398"/>
                    <a:pt x="2083" y="2505"/>
                    <a:pt x="1277" y="1084"/>
                  </a:cubicBezTo>
                  <a:cubicBezTo>
                    <a:pt x="1041" y="690"/>
                    <a:pt x="837" y="321"/>
                    <a:pt x="66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57"/>
            <p:cNvSpPr/>
            <p:nvPr/>
          </p:nvSpPr>
          <p:spPr>
            <a:xfrm>
              <a:off x="6841400" y="3407100"/>
              <a:ext cx="690285" cy="702988"/>
            </a:xfrm>
            <a:custGeom>
              <a:avLst/>
              <a:gdLst/>
              <a:ahLst/>
              <a:cxnLst/>
              <a:rect l="l" t="t" r="r" b="b"/>
              <a:pathLst>
                <a:path w="11331" h="11540" extrusionOk="0">
                  <a:moveTo>
                    <a:pt x="4872" y="0"/>
                  </a:moveTo>
                  <a:cubicBezTo>
                    <a:pt x="3220" y="0"/>
                    <a:pt x="2813" y="841"/>
                    <a:pt x="2445" y="1602"/>
                  </a:cubicBezTo>
                  <a:cubicBezTo>
                    <a:pt x="2079" y="2407"/>
                    <a:pt x="1144" y="2365"/>
                    <a:pt x="570" y="3494"/>
                  </a:cubicBezTo>
                  <a:cubicBezTo>
                    <a:pt x="0" y="4620"/>
                    <a:pt x="1214" y="6438"/>
                    <a:pt x="1098" y="7346"/>
                  </a:cubicBezTo>
                  <a:cubicBezTo>
                    <a:pt x="968" y="8243"/>
                    <a:pt x="570" y="9386"/>
                    <a:pt x="1583" y="10248"/>
                  </a:cubicBezTo>
                  <a:cubicBezTo>
                    <a:pt x="2256" y="10824"/>
                    <a:pt x="3031" y="11539"/>
                    <a:pt x="4472" y="11539"/>
                  </a:cubicBezTo>
                  <a:cubicBezTo>
                    <a:pt x="4500" y="11539"/>
                    <a:pt x="4528" y="11539"/>
                    <a:pt x="4556" y="11539"/>
                  </a:cubicBezTo>
                  <a:cubicBezTo>
                    <a:pt x="5265" y="11516"/>
                    <a:pt x="6295" y="11393"/>
                    <a:pt x="7252" y="11393"/>
                  </a:cubicBezTo>
                  <a:cubicBezTo>
                    <a:pt x="7504" y="11393"/>
                    <a:pt x="7750" y="11401"/>
                    <a:pt x="7985" y="11422"/>
                  </a:cubicBezTo>
                  <a:cubicBezTo>
                    <a:pt x="8020" y="11426"/>
                    <a:pt x="8056" y="11427"/>
                    <a:pt x="8093" y="11427"/>
                  </a:cubicBezTo>
                  <a:cubicBezTo>
                    <a:pt x="9250" y="11427"/>
                    <a:pt x="11330" y="9901"/>
                    <a:pt x="10887" y="8183"/>
                  </a:cubicBezTo>
                  <a:cubicBezTo>
                    <a:pt x="10419" y="6350"/>
                    <a:pt x="9586" y="6160"/>
                    <a:pt x="10082" y="4827"/>
                  </a:cubicBezTo>
                  <a:cubicBezTo>
                    <a:pt x="10595" y="3494"/>
                    <a:pt x="10008" y="1981"/>
                    <a:pt x="9234" y="1587"/>
                  </a:cubicBezTo>
                  <a:cubicBezTo>
                    <a:pt x="8960" y="1446"/>
                    <a:pt x="8721" y="1393"/>
                    <a:pt x="8517" y="1393"/>
                  </a:cubicBezTo>
                  <a:cubicBezTo>
                    <a:pt x="7891" y="1393"/>
                    <a:pt x="7591" y="1893"/>
                    <a:pt x="7591" y="1893"/>
                  </a:cubicBezTo>
                  <a:cubicBezTo>
                    <a:pt x="7591" y="1893"/>
                    <a:pt x="6930" y="78"/>
                    <a:pt x="5083" y="5"/>
                  </a:cubicBezTo>
                  <a:cubicBezTo>
                    <a:pt x="5011" y="2"/>
                    <a:pt x="4940" y="0"/>
                    <a:pt x="48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57"/>
            <p:cNvSpPr/>
            <p:nvPr/>
          </p:nvSpPr>
          <p:spPr>
            <a:xfrm>
              <a:off x="6993942" y="3934591"/>
              <a:ext cx="345721" cy="399314"/>
            </a:xfrm>
            <a:custGeom>
              <a:avLst/>
              <a:gdLst/>
              <a:ahLst/>
              <a:cxnLst/>
              <a:rect l="l" t="t" r="r" b="b"/>
              <a:pathLst>
                <a:path w="5675" h="6555" extrusionOk="0">
                  <a:moveTo>
                    <a:pt x="2461" y="0"/>
                  </a:moveTo>
                  <a:cubicBezTo>
                    <a:pt x="2332" y="0"/>
                    <a:pt x="2204" y="2"/>
                    <a:pt x="2083" y="6"/>
                  </a:cubicBezTo>
                  <a:cubicBezTo>
                    <a:pt x="1190" y="51"/>
                    <a:pt x="236" y="329"/>
                    <a:pt x="191" y="389"/>
                  </a:cubicBezTo>
                  <a:cubicBezTo>
                    <a:pt x="163" y="445"/>
                    <a:pt x="75" y="2440"/>
                    <a:pt x="47" y="3379"/>
                  </a:cubicBezTo>
                  <a:cubicBezTo>
                    <a:pt x="1" y="4332"/>
                    <a:pt x="177" y="6397"/>
                    <a:pt x="177" y="6397"/>
                  </a:cubicBezTo>
                  <a:cubicBezTo>
                    <a:pt x="177" y="6397"/>
                    <a:pt x="1445" y="6555"/>
                    <a:pt x="2438" y="6555"/>
                  </a:cubicBezTo>
                  <a:cubicBezTo>
                    <a:pt x="2575" y="6555"/>
                    <a:pt x="2707" y="6552"/>
                    <a:pt x="2829" y="6545"/>
                  </a:cubicBezTo>
                  <a:cubicBezTo>
                    <a:pt x="3856" y="6499"/>
                    <a:pt x="5513" y="6133"/>
                    <a:pt x="5513" y="6133"/>
                  </a:cubicBezTo>
                  <a:cubicBezTo>
                    <a:pt x="5513" y="6133"/>
                    <a:pt x="5675" y="4740"/>
                    <a:pt x="5643" y="3495"/>
                  </a:cubicBezTo>
                  <a:cubicBezTo>
                    <a:pt x="5601" y="2250"/>
                    <a:pt x="5129" y="783"/>
                    <a:pt x="4809" y="505"/>
                  </a:cubicBezTo>
                  <a:cubicBezTo>
                    <a:pt x="4486" y="227"/>
                    <a:pt x="4148" y="66"/>
                    <a:pt x="4148" y="66"/>
                  </a:cubicBezTo>
                  <a:cubicBezTo>
                    <a:pt x="4148" y="66"/>
                    <a:pt x="3267" y="0"/>
                    <a:pt x="246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57"/>
            <p:cNvSpPr/>
            <p:nvPr/>
          </p:nvSpPr>
          <p:spPr>
            <a:xfrm>
              <a:off x="6914442" y="4000078"/>
              <a:ext cx="106366" cy="199322"/>
            </a:xfrm>
            <a:custGeom>
              <a:avLst/>
              <a:gdLst/>
              <a:ahLst/>
              <a:cxnLst/>
              <a:rect l="l" t="t" r="r" b="b"/>
              <a:pathLst>
                <a:path w="1746" h="3272" extrusionOk="0">
                  <a:moveTo>
                    <a:pt x="995" y="1"/>
                  </a:moveTo>
                  <a:cubicBezTo>
                    <a:pt x="947" y="1"/>
                    <a:pt x="907" y="14"/>
                    <a:pt x="880" y="46"/>
                  </a:cubicBezTo>
                  <a:cubicBezTo>
                    <a:pt x="880" y="46"/>
                    <a:pt x="455" y="500"/>
                    <a:pt x="236" y="1203"/>
                  </a:cubicBezTo>
                  <a:cubicBezTo>
                    <a:pt x="15" y="1907"/>
                    <a:pt x="1" y="2156"/>
                    <a:pt x="149" y="2596"/>
                  </a:cubicBezTo>
                  <a:cubicBezTo>
                    <a:pt x="280" y="2974"/>
                    <a:pt x="547" y="3272"/>
                    <a:pt x="852" y="3272"/>
                  </a:cubicBezTo>
                  <a:cubicBezTo>
                    <a:pt x="890" y="3272"/>
                    <a:pt x="929" y="3267"/>
                    <a:pt x="968" y="3257"/>
                  </a:cubicBezTo>
                  <a:cubicBezTo>
                    <a:pt x="1278" y="3183"/>
                    <a:pt x="1422" y="2568"/>
                    <a:pt x="1454" y="2332"/>
                  </a:cubicBezTo>
                  <a:cubicBezTo>
                    <a:pt x="1482" y="2082"/>
                    <a:pt x="1408" y="1674"/>
                    <a:pt x="1496" y="1379"/>
                  </a:cubicBezTo>
                  <a:cubicBezTo>
                    <a:pt x="1584" y="1101"/>
                    <a:pt x="1745" y="398"/>
                    <a:pt x="1745" y="398"/>
                  </a:cubicBezTo>
                  <a:cubicBezTo>
                    <a:pt x="1745" y="398"/>
                    <a:pt x="1253" y="1"/>
                    <a:pt x="995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57"/>
            <p:cNvSpPr/>
            <p:nvPr/>
          </p:nvSpPr>
          <p:spPr>
            <a:xfrm>
              <a:off x="6949410" y="3949272"/>
              <a:ext cx="78465" cy="120678"/>
            </a:xfrm>
            <a:custGeom>
              <a:avLst/>
              <a:gdLst/>
              <a:ahLst/>
              <a:cxnLst/>
              <a:rect l="l" t="t" r="r" b="b"/>
              <a:pathLst>
                <a:path w="1288" h="1981" extrusionOk="0">
                  <a:moveTo>
                    <a:pt x="1217" y="0"/>
                  </a:moveTo>
                  <a:lnTo>
                    <a:pt x="1217" y="0"/>
                  </a:lnTo>
                  <a:cubicBezTo>
                    <a:pt x="1217" y="0"/>
                    <a:pt x="981" y="29"/>
                    <a:pt x="468" y="616"/>
                  </a:cubicBezTo>
                  <a:cubicBezTo>
                    <a:pt x="190" y="926"/>
                    <a:pt x="0" y="1305"/>
                    <a:pt x="0" y="1305"/>
                  </a:cubicBezTo>
                  <a:cubicBezTo>
                    <a:pt x="0" y="1305"/>
                    <a:pt x="278" y="1319"/>
                    <a:pt x="528" y="1509"/>
                  </a:cubicBezTo>
                  <a:cubicBezTo>
                    <a:pt x="792" y="1685"/>
                    <a:pt x="953" y="1981"/>
                    <a:pt x="953" y="1981"/>
                  </a:cubicBezTo>
                  <a:cubicBezTo>
                    <a:pt x="953" y="1981"/>
                    <a:pt x="1055" y="1773"/>
                    <a:pt x="1171" y="1084"/>
                  </a:cubicBezTo>
                  <a:cubicBezTo>
                    <a:pt x="1288" y="398"/>
                    <a:pt x="1217" y="0"/>
                    <a:pt x="1217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57"/>
            <p:cNvSpPr/>
            <p:nvPr/>
          </p:nvSpPr>
          <p:spPr>
            <a:xfrm>
              <a:off x="7018187" y="3885856"/>
              <a:ext cx="244533" cy="158020"/>
            </a:xfrm>
            <a:custGeom>
              <a:avLst/>
              <a:gdLst/>
              <a:ahLst/>
              <a:cxnLst/>
              <a:rect l="l" t="t" r="r" b="b"/>
              <a:pathLst>
                <a:path w="4014" h="2594" extrusionOk="0">
                  <a:moveTo>
                    <a:pt x="3166" y="0"/>
                  </a:moveTo>
                  <a:lnTo>
                    <a:pt x="1070" y="148"/>
                  </a:lnTo>
                  <a:cubicBezTo>
                    <a:pt x="1070" y="148"/>
                    <a:pt x="1112" y="718"/>
                    <a:pt x="1010" y="925"/>
                  </a:cubicBezTo>
                  <a:cubicBezTo>
                    <a:pt x="908" y="1129"/>
                    <a:pt x="496" y="1157"/>
                    <a:pt x="496" y="1157"/>
                  </a:cubicBezTo>
                  <a:cubicBezTo>
                    <a:pt x="496" y="1157"/>
                    <a:pt x="0" y="2273"/>
                    <a:pt x="1464" y="2550"/>
                  </a:cubicBezTo>
                  <a:cubicBezTo>
                    <a:pt x="1619" y="2580"/>
                    <a:pt x="1767" y="2593"/>
                    <a:pt x="1907" y="2593"/>
                  </a:cubicBezTo>
                  <a:cubicBezTo>
                    <a:pt x="3085" y="2593"/>
                    <a:pt x="3706" y="1648"/>
                    <a:pt x="3810" y="1453"/>
                  </a:cubicBezTo>
                  <a:cubicBezTo>
                    <a:pt x="3926" y="1231"/>
                    <a:pt x="4014" y="925"/>
                    <a:pt x="4014" y="925"/>
                  </a:cubicBezTo>
                  <a:lnTo>
                    <a:pt x="4014" y="925"/>
                  </a:lnTo>
                  <a:cubicBezTo>
                    <a:pt x="4014" y="925"/>
                    <a:pt x="3700" y="1040"/>
                    <a:pt x="3457" y="1040"/>
                  </a:cubicBezTo>
                  <a:cubicBezTo>
                    <a:pt x="3321" y="1040"/>
                    <a:pt x="3207" y="1004"/>
                    <a:pt x="3180" y="894"/>
                  </a:cubicBezTo>
                  <a:cubicBezTo>
                    <a:pt x="3106" y="588"/>
                    <a:pt x="3166" y="0"/>
                    <a:pt x="3166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57"/>
            <p:cNvSpPr/>
            <p:nvPr/>
          </p:nvSpPr>
          <p:spPr>
            <a:xfrm>
              <a:off x="7083310" y="3885856"/>
              <a:ext cx="127810" cy="42033"/>
            </a:xfrm>
            <a:custGeom>
              <a:avLst/>
              <a:gdLst/>
              <a:ahLst/>
              <a:cxnLst/>
              <a:rect l="l" t="t" r="r" b="b"/>
              <a:pathLst>
                <a:path w="2098" h="690" extrusionOk="0">
                  <a:moveTo>
                    <a:pt x="1" y="148"/>
                  </a:moveTo>
                  <a:cubicBezTo>
                    <a:pt x="1" y="148"/>
                    <a:pt x="15" y="440"/>
                    <a:pt x="1" y="690"/>
                  </a:cubicBezTo>
                  <a:lnTo>
                    <a:pt x="1" y="690"/>
                  </a:lnTo>
                  <a:cubicBezTo>
                    <a:pt x="15" y="440"/>
                    <a:pt x="1" y="148"/>
                    <a:pt x="1" y="148"/>
                  </a:cubicBezTo>
                  <a:close/>
                  <a:moveTo>
                    <a:pt x="2097" y="14"/>
                  </a:moveTo>
                  <a:cubicBezTo>
                    <a:pt x="2097" y="32"/>
                    <a:pt x="2065" y="296"/>
                    <a:pt x="2079" y="559"/>
                  </a:cubicBezTo>
                  <a:lnTo>
                    <a:pt x="2079" y="559"/>
                  </a:lnTo>
                  <a:cubicBezTo>
                    <a:pt x="2065" y="296"/>
                    <a:pt x="2097" y="32"/>
                    <a:pt x="2097" y="14"/>
                  </a:cubicBezTo>
                  <a:close/>
                  <a:moveTo>
                    <a:pt x="2097" y="0"/>
                  </a:moveTo>
                  <a:lnTo>
                    <a:pt x="2097" y="14"/>
                  </a:lnTo>
                  <a:close/>
                  <a:moveTo>
                    <a:pt x="2097" y="0"/>
                  </a:move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57"/>
            <p:cNvSpPr/>
            <p:nvPr/>
          </p:nvSpPr>
          <p:spPr>
            <a:xfrm>
              <a:off x="7083310" y="3885856"/>
              <a:ext cx="127810" cy="48247"/>
            </a:xfrm>
            <a:custGeom>
              <a:avLst/>
              <a:gdLst/>
              <a:ahLst/>
              <a:cxnLst/>
              <a:rect l="l" t="t" r="r" b="b"/>
              <a:pathLst>
                <a:path w="2098" h="792" extrusionOk="0">
                  <a:moveTo>
                    <a:pt x="2097" y="0"/>
                  </a:moveTo>
                  <a:lnTo>
                    <a:pt x="1" y="148"/>
                  </a:lnTo>
                  <a:cubicBezTo>
                    <a:pt x="1" y="148"/>
                    <a:pt x="15" y="440"/>
                    <a:pt x="1" y="690"/>
                  </a:cubicBezTo>
                  <a:cubicBezTo>
                    <a:pt x="250" y="764"/>
                    <a:pt x="514" y="792"/>
                    <a:pt x="778" y="792"/>
                  </a:cubicBezTo>
                  <a:cubicBezTo>
                    <a:pt x="982" y="792"/>
                    <a:pt x="1200" y="764"/>
                    <a:pt x="1408" y="735"/>
                  </a:cubicBezTo>
                  <a:cubicBezTo>
                    <a:pt x="1626" y="690"/>
                    <a:pt x="1861" y="630"/>
                    <a:pt x="2079" y="559"/>
                  </a:cubicBezTo>
                  <a:cubicBezTo>
                    <a:pt x="2065" y="296"/>
                    <a:pt x="2097" y="32"/>
                    <a:pt x="2097" y="14"/>
                  </a:cubicBezTo>
                  <a:lnTo>
                    <a:pt x="2097" y="0"/>
                  </a:ln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57"/>
            <p:cNvSpPr/>
            <p:nvPr/>
          </p:nvSpPr>
          <p:spPr>
            <a:xfrm>
              <a:off x="7318153" y="3721986"/>
              <a:ext cx="83034" cy="56653"/>
            </a:xfrm>
            <a:custGeom>
              <a:avLst/>
              <a:gdLst/>
              <a:ahLst/>
              <a:cxnLst/>
              <a:rect l="l" t="t" r="r" b="b"/>
              <a:pathLst>
                <a:path w="1363" h="930" extrusionOk="0">
                  <a:moveTo>
                    <a:pt x="894" y="1"/>
                  </a:moveTo>
                  <a:cubicBezTo>
                    <a:pt x="862" y="1"/>
                    <a:pt x="829" y="4"/>
                    <a:pt x="792" y="10"/>
                  </a:cubicBezTo>
                  <a:cubicBezTo>
                    <a:pt x="511" y="24"/>
                    <a:pt x="205" y="126"/>
                    <a:pt x="57" y="376"/>
                  </a:cubicBezTo>
                  <a:lnTo>
                    <a:pt x="103" y="242"/>
                  </a:lnTo>
                  <a:lnTo>
                    <a:pt x="103" y="242"/>
                  </a:lnTo>
                  <a:cubicBezTo>
                    <a:pt x="1" y="376"/>
                    <a:pt x="1" y="566"/>
                    <a:pt x="103" y="682"/>
                  </a:cubicBezTo>
                  <a:cubicBezTo>
                    <a:pt x="145" y="741"/>
                    <a:pt x="205" y="787"/>
                    <a:pt x="265" y="829"/>
                  </a:cubicBezTo>
                  <a:cubicBezTo>
                    <a:pt x="388" y="896"/>
                    <a:pt x="530" y="930"/>
                    <a:pt x="673" y="930"/>
                  </a:cubicBezTo>
                  <a:cubicBezTo>
                    <a:pt x="816" y="930"/>
                    <a:pt x="959" y="896"/>
                    <a:pt x="1084" y="829"/>
                  </a:cubicBezTo>
                  <a:cubicBezTo>
                    <a:pt x="1144" y="787"/>
                    <a:pt x="1200" y="741"/>
                    <a:pt x="1246" y="682"/>
                  </a:cubicBezTo>
                  <a:cubicBezTo>
                    <a:pt x="1334" y="580"/>
                    <a:pt x="1362" y="418"/>
                    <a:pt x="1320" y="288"/>
                  </a:cubicBezTo>
                  <a:cubicBezTo>
                    <a:pt x="1274" y="154"/>
                    <a:pt x="1172" y="52"/>
                    <a:pt x="1024" y="24"/>
                  </a:cubicBezTo>
                  <a:cubicBezTo>
                    <a:pt x="981" y="7"/>
                    <a:pt x="939" y="1"/>
                    <a:pt x="89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57"/>
            <p:cNvSpPr/>
            <p:nvPr/>
          </p:nvSpPr>
          <p:spPr>
            <a:xfrm>
              <a:off x="6905670" y="3707731"/>
              <a:ext cx="70545" cy="48734"/>
            </a:xfrm>
            <a:custGeom>
              <a:avLst/>
              <a:gdLst/>
              <a:ahLst/>
              <a:cxnLst/>
              <a:rect l="l" t="t" r="r" b="b"/>
              <a:pathLst>
                <a:path w="1158" h="800" extrusionOk="0">
                  <a:moveTo>
                    <a:pt x="614" y="1"/>
                  </a:moveTo>
                  <a:cubicBezTo>
                    <a:pt x="574" y="1"/>
                    <a:pt x="535" y="3"/>
                    <a:pt x="497" y="8"/>
                  </a:cubicBezTo>
                  <a:cubicBezTo>
                    <a:pt x="380" y="22"/>
                    <a:pt x="247" y="54"/>
                    <a:pt x="159" y="124"/>
                  </a:cubicBezTo>
                  <a:cubicBezTo>
                    <a:pt x="57" y="198"/>
                    <a:pt x="1" y="332"/>
                    <a:pt x="29" y="448"/>
                  </a:cubicBezTo>
                  <a:cubicBezTo>
                    <a:pt x="43" y="536"/>
                    <a:pt x="103" y="610"/>
                    <a:pt x="176" y="669"/>
                  </a:cubicBezTo>
                  <a:cubicBezTo>
                    <a:pt x="264" y="712"/>
                    <a:pt x="352" y="740"/>
                    <a:pt x="440" y="771"/>
                  </a:cubicBezTo>
                  <a:cubicBezTo>
                    <a:pt x="497" y="786"/>
                    <a:pt x="556" y="800"/>
                    <a:pt x="630" y="800"/>
                  </a:cubicBezTo>
                  <a:cubicBezTo>
                    <a:pt x="820" y="786"/>
                    <a:pt x="996" y="624"/>
                    <a:pt x="1056" y="434"/>
                  </a:cubicBezTo>
                  <a:cubicBezTo>
                    <a:pt x="1084" y="360"/>
                    <a:pt x="1084" y="272"/>
                    <a:pt x="1112" y="198"/>
                  </a:cubicBezTo>
                  <a:lnTo>
                    <a:pt x="1158" y="142"/>
                  </a:lnTo>
                  <a:cubicBezTo>
                    <a:pt x="1001" y="55"/>
                    <a:pt x="803" y="1"/>
                    <a:pt x="61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57"/>
            <p:cNvSpPr/>
            <p:nvPr/>
          </p:nvSpPr>
          <p:spPr>
            <a:xfrm>
              <a:off x="6958182" y="3492385"/>
              <a:ext cx="384040" cy="418930"/>
            </a:xfrm>
            <a:custGeom>
              <a:avLst/>
              <a:gdLst/>
              <a:ahLst/>
              <a:cxnLst/>
              <a:rect l="l" t="t" r="r" b="b"/>
              <a:pathLst>
                <a:path w="6304" h="6877" extrusionOk="0">
                  <a:moveTo>
                    <a:pt x="3100" y="0"/>
                  </a:moveTo>
                  <a:cubicBezTo>
                    <a:pt x="2308" y="0"/>
                    <a:pt x="1592" y="90"/>
                    <a:pt x="1439" y="216"/>
                  </a:cubicBezTo>
                  <a:cubicBezTo>
                    <a:pt x="704" y="789"/>
                    <a:pt x="88" y="1654"/>
                    <a:pt x="176" y="2446"/>
                  </a:cubicBezTo>
                  <a:cubicBezTo>
                    <a:pt x="222" y="2840"/>
                    <a:pt x="236" y="3367"/>
                    <a:pt x="106" y="3747"/>
                  </a:cubicBezTo>
                  <a:cubicBezTo>
                    <a:pt x="0" y="4085"/>
                    <a:pt x="106" y="5858"/>
                    <a:pt x="897" y="6459"/>
                  </a:cubicBezTo>
                  <a:cubicBezTo>
                    <a:pt x="1203" y="6709"/>
                    <a:pt x="1689" y="6825"/>
                    <a:pt x="2083" y="6857"/>
                  </a:cubicBezTo>
                  <a:cubicBezTo>
                    <a:pt x="2248" y="6869"/>
                    <a:pt x="2422" y="6876"/>
                    <a:pt x="2602" y="6876"/>
                  </a:cubicBezTo>
                  <a:cubicBezTo>
                    <a:pt x="3892" y="6876"/>
                    <a:pt x="5477" y="6517"/>
                    <a:pt x="6054" y="5242"/>
                  </a:cubicBezTo>
                  <a:cubicBezTo>
                    <a:pt x="6202" y="4936"/>
                    <a:pt x="6202" y="4612"/>
                    <a:pt x="6230" y="4292"/>
                  </a:cubicBezTo>
                  <a:cubicBezTo>
                    <a:pt x="6304" y="3617"/>
                    <a:pt x="6188" y="3325"/>
                    <a:pt x="6174" y="2664"/>
                  </a:cubicBezTo>
                  <a:cubicBezTo>
                    <a:pt x="6174" y="1872"/>
                    <a:pt x="5966" y="1109"/>
                    <a:pt x="5438" y="493"/>
                  </a:cubicBezTo>
                  <a:cubicBezTo>
                    <a:pt x="5134" y="133"/>
                    <a:pt x="4062" y="0"/>
                    <a:pt x="3100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57"/>
            <p:cNvSpPr/>
            <p:nvPr/>
          </p:nvSpPr>
          <p:spPr>
            <a:xfrm>
              <a:off x="7263509" y="3528815"/>
              <a:ext cx="136826" cy="213272"/>
            </a:xfrm>
            <a:custGeom>
              <a:avLst/>
              <a:gdLst/>
              <a:ahLst/>
              <a:cxnLst/>
              <a:rect l="l" t="t" r="r" b="b"/>
              <a:pathLst>
                <a:path w="2246" h="3501" extrusionOk="0">
                  <a:moveTo>
                    <a:pt x="398" y="1"/>
                  </a:moveTo>
                  <a:cubicBezTo>
                    <a:pt x="398" y="1"/>
                    <a:pt x="1" y="835"/>
                    <a:pt x="370" y="2038"/>
                  </a:cubicBezTo>
                  <a:cubicBezTo>
                    <a:pt x="648" y="2973"/>
                    <a:pt x="1352" y="3501"/>
                    <a:pt x="1352" y="3501"/>
                  </a:cubicBezTo>
                  <a:cubicBezTo>
                    <a:pt x="1352" y="3501"/>
                    <a:pt x="2245" y="2344"/>
                    <a:pt x="1644" y="1025"/>
                  </a:cubicBezTo>
                  <a:cubicBezTo>
                    <a:pt x="1250" y="145"/>
                    <a:pt x="398" y="1"/>
                    <a:pt x="39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57"/>
            <p:cNvSpPr/>
            <p:nvPr/>
          </p:nvSpPr>
          <p:spPr>
            <a:xfrm>
              <a:off x="6947460" y="3450413"/>
              <a:ext cx="364363" cy="176173"/>
            </a:xfrm>
            <a:custGeom>
              <a:avLst/>
              <a:gdLst/>
              <a:ahLst/>
              <a:cxnLst/>
              <a:rect l="l" t="t" r="r" b="b"/>
              <a:pathLst>
                <a:path w="5981" h="2892" extrusionOk="0">
                  <a:moveTo>
                    <a:pt x="3161" y="0"/>
                  </a:moveTo>
                  <a:cubicBezTo>
                    <a:pt x="3055" y="0"/>
                    <a:pt x="2950" y="8"/>
                    <a:pt x="2846" y="25"/>
                  </a:cubicBezTo>
                  <a:cubicBezTo>
                    <a:pt x="1439" y="247"/>
                    <a:pt x="985" y="862"/>
                    <a:pt x="764" y="1358"/>
                  </a:cubicBezTo>
                  <a:cubicBezTo>
                    <a:pt x="528" y="1844"/>
                    <a:pt x="0" y="2797"/>
                    <a:pt x="236" y="2871"/>
                  </a:cubicBezTo>
                  <a:cubicBezTo>
                    <a:pt x="281" y="2884"/>
                    <a:pt x="336" y="2891"/>
                    <a:pt x="401" y="2891"/>
                  </a:cubicBezTo>
                  <a:cubicBezTo>
                    <a:pt x="697" y="2891"/>
                    <a:pt x="1213" y="2735"/>
                    <a:pt x="2055" y="2196"/>
                  </a:cubicBezTo>
                  <a:cubicBezTo>
                    <a:pt x="2184" y="2111"/>
                    <a:pt x="2313" y="2080"/>
                    <a:pt x="2449" y="2080"/>
                  </a:cubicBezTo>
                  <a:cubicBezTo>
                    <a:pt x="2831" y="2080"/>
                    <a:pt x="3273" y="2324"/>
                    <a:pt x="3952" y="2324"/>
                  </a:cubicBezTo>
                  <a:cubicBezTo>
                    <a:pt x="4124" y="2324"/>
                    <a:pt x="4311" y="2309"/>
                    <a:pt x="4517" y="2269"/>
                  </a:cubicBezTo>
                  <a:cubicBezTo>
                    <a:pt x="5439" y="2094"/>
                    <a:pt x="5980" y="1270"/>
                    <a:pt x="5980" y="1270"/>
                  </a:cubicBezTo>
                  <a:cubicBezTo>
                    <a:pt x="5980" y="1270"/>
                    <a:pt x="4508" y="0"/>
                    <a:pt x="316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57"/>
            <p:cNvSpPr/>
            <p:nvPr/>
          </p:nvSpPr>
          <p:spPr>
            <a:xfrm>
              <a:off x="6944049" y="3591195"/>
              <a:ext cx="38380" cy="120678"/>
            </a:xfrm>
            <a:custGeom>
              <a:avLst/>
              <a:gdLst/>
              <a:ahLst/>
              <a:cxnLst/>
              <a:rect l="l" t="t" r="r" b="b"/>
              <a:pathLst>
                <a:path w="630" h="1981" extrusionOk="0">
                  <a:moveTo>
                    <a:pt x="421" y="1"/>
                  </a:moveTo>
                  <a:cubicBezTo>
                    <a:pt x="275" y="1"/>
                    <a:pt x="58" y="51"/>
                    <a:pt x="28" y="338"/>
                  </a:cubicBezTo>
                  <a:cubicBezTo>
                    <a:pt x="0" y="764"/>
                    <a:pt x="338" y="1861"/>
                    <a:pt x="366" y="1981"/>
                  </a:cubicBezTo>
                  <a:cubicBezTo>
                    <a:pt x="366" y="1981"/>
                    <a:pt x="528" y="1643"/>
                    <a:pt x="584" y="1088"/>
                  </a:cubicBezTo>
                  <a:cubicBezTo>
                    <a:pt x="630" y="542"/>
                    <a:pt x="556" y="15"/>
                    <a:pt x="556" y="15"/>
                  </a:cubicBezTo>
                  <a:cubicBezTo>
                    <a:pt x="556" y="15"/>
                    <a:pt x="498" y="1"/>
                    <a:pt x="42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57"/>
            <p:cNvSpPr/>
            <p:nvPr/>
          </p:nvSpPr>
          <p:spPr>
            <a:xfrm>
              <a:off x="6984073" y="3940865"/>
              <a:ext cx="265368" cy="450546"/>
            </a:xfrm>
            <a:custGeom>
              <a:avLst/>
              <a:gdLst/>
              <a:ahLst/>
              <a:cxnLst/>
              <a:rect l="l" t="t" r="r" b="b"/>
              <a:pathLst>
                <a:path w="4356" h="7396" extrusionOk="0">
                  <a:moveTo>
                    <a:pt x="971" y="0"/>
                  </a:moveTo>
                  <a:cubicBezTo>
                    <a:pt x="949" y="0"/>
                    <a:pt x="924" y="3"/>
                    <a:pt x="894" y="8"/>
                  </a:cubicBezTo>
                  <a:cubicBezTo>
                    <a:pt x="588" y="65"/>
                    <a:pt x="311" y="226"/>
                    <a:pt x="191" y="360"/>
                  </a:cubicBezTo>
                  <a:cubicBezTo>
                    <a:pt x="1" y="578"/>
                    <a:pt x="61" y="768"/>
                    <a:pt x="61" y="768"/>
                  </a:cubicBezTo>
                  <a:cubicBezTo>
                    <a:pt x="61" y="768"/>
                    <a:pt x="15" y="1767"/>
                    <a:pt x="1130" y="3818"/>
                  </a:cubicBezTo>
                  <a:cubicBezTo>
                    <a:pt x="2245" y="5868"/>
                    <a:pt x="3490" y="7395"/>
                    <a:pt x="3490" y="7395"/>
                  </a:cubicBezTo>
                  <a:lnTo>
                    <a:pt x="4356" y="7071"/>
                  </a:lnTo>
                  <a:cubicBezTo>
                    <a:pt x="4356" y="7071"/>
                    <a:pt x="3023" y="5179"/>
                    <a:pt x="2199" y="3758"/>
                  </a:cubicBezTo>
                  <a:cubicBezTo>
                    <a:pt x="1394" y="2351"/>
                    <a:pt x="1042" y="1398"/>
                    <a:pt x="1000" y="888"/>
                  </a:cubicBezTo>
                  <a:cubicBezTo>
                    <a:pt x="940" y="152"/>
                    <a:pt x="1116" y="124"/>
                    <a:pt x="1116" y="124"/>
                  </a:cubicBezTo>
                  <a:cubicBezTo>
                    <a:pt x="1116" y="124"/>
                    <a:pt x="1127" y="0"/>
                    <a:pt x="97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7175237" y="4358094"/>
              <a:ext cx="59823" cy="53729"/>
            </a:xfrm>
            <a:custGeom>
              <a:avLst/>
              <a:gdLst/>
              <a:ahLst/>
              <a:cxnLst/>
              <a:rect l="l" t="t" r="r" b="b"/>
              <a:pathLst>
                <a:path w="982" h="882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15" y="472"/>
                    <a:pt x="29" y="602"/>
                    <a:pt x="43" y="764"/>
                  </a:cubicBezTo>
                  <a:cubicBezTo>
                    <a:pt x="131" y="824"/>
                    <a:pt x="236" y="852"/>
                    <a:pt x="338" y="866"/>
                  </a:cubicBezTo>
                  <a:cubicBezTo>
                    <a:pt x="390" y="876"/>
                    <a:pt x="441" y="881"/>
                    <a:pt x="492" y="881"/>
                  </a:cubicBezTo>
                  <a:cubicBezTo>
                    <a:pt x="672" y="881"/>
                    <a:pt x="845" y="819"/>
                    <a:pt x="982" y="704"/>
                  </a:cubicBezTo>
                  <a:cubicBezTo>
                    <a:pt x="852" y="282"/>
                    <a:pt x="658" y="1"/>
                    <a:pt x="46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7205697" y="4314416"/>
              <a:ext cx="257204" cy="290516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3324" y="0"/>
                  </a:moveTo>
                  <a:lnTo>
                    <a:pt x="0" y="925"/>
                  </a:lnTo>
                  <a:cubicBezTo>
                    <a:pt x="0" y="925"/>
                    <a:pt x="334" y="1013"/>
                    <a:pt x="542" y="2009"/>
                  </a:cubicBezTo>
                  <a:cubicBezTo>
                    <a:pt x="746" y="3022"/>
                    <a:pt x="584" y="4763"/>
                    <a:pt x="584" y="4763"/>
                  </a:cubicBezTo>
                  <a:cubicBezTo>
                    <a:pt x="584" y="4763"/>
                    <a:pt x="612" y="4768"/>
                    <a:pt x="665" y="4768"/>
                  </a:cubicBezTo>
                  <a:cubicBezTo>
                    <a:pt x="769" y="4768"/>
                    <a:pt x="970" y="4749"/>
                    <a:pt x="1259" y="4633"/>
                  </a:cubicBezTo>
                  <a:cubicBezTo>
                    <a:pt x="2037" y="4355"/>
                    <a:pt x="3500" y="3725"/>
                    <a:pt x="3869" y="3504"/>
                  </a:cubicBezTo>
                  <a:cubicBezTo>
                    <a:pt x="4221" y="3286"/>
                    <a:pt x="4204" y="2712"/>
                    <a:pt x="4045" y="1805"/>
                  </a:cubicBezTo>
                  <a:cubicBezTo>
                    <a:pt x="3869" y="880"/>
                    <a:pt x="3324" y="0"/>
                    <a:pt x="332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57"/>
            <p:cNvSpPr/>
            <p:nvPr/>
          </p:nvSpPr>
          <p:spPr>
            <a:xfrm>
              <a:off x="7176090" y="4305583"/>
              <a:ext cx="283156" cy="218450"/>
            </a:xfrm>
            <a:custGeom>
              <a:avLst/>
              <a:gdLst/>
              <a:ahLst/>
              <a:cxnLst/>
              <a:rect l="l" t="t" r="r" b="b"/>
              <a:pathLst>
                <a:path w="4648" h="3586" extrusionOk="0">
                  <a:moveTo>
                    <a:pt x="3512" y="0"/>
                  </a:moveTo>
                  <a:cubicBezTo>
                    <a:pt x="3475" y="0"/>
                    <a:pt x="3438" y="5"/>
                    <a:pt x="3402" y="15"/>
                  </a:cubicBezTo>
                  <a:cubicBezTo>
                    <a:pt x="2667" y="219"/>
                    <a:pt x="574" y="821"/>
                    <a:pt x="264" y="937"/>
                  </a:cubicBezTo>
                  <a:cubicBezTo>
                    <a:pt x="1" y="1025"/>
                    <a:pt x="1" y="1215"/>
                    <a:pt x="1" y="1215"/>
                  </a:cubicBezTo>
                  <a:cubicBezTo>
                    <a:pt x="1" y="1215"/>
                    <a:pt x="124" y="1022"/>
                    <a:pt x="321" y="1022"/>
                  </a:cubicBezTo>
                  <a:cubicBezTo>
                    <a:pt x="396" y="1022"/>
                    <a:pt x="481" y="1050"/>
                    <a:pt x="574" y="1127"/>
                  </a:cubicBezTo>
                  <a:cubicBezTo>
                    <a:pt x="820" y="1334"/>
                    <a:pt x="940" y="1760"/>
                    <a:pt x="1014" y="2154"/>
                  </a:cubicBezTo>
                  <a:cubicBezTo>
                    <a:pt x="1070" y="2565"/>
                    <a:pt x="1084" y="3237"/>
                    <a:pt x="1102" y="3501"/>
                  </a:cubicBezTo>
                  <a:cubicBezTo>
                    <a:pt x="1102" y="3547"/>
                    <a:pt x="1127" y="3585"/>
                    <a:pt x="1166" y="3585"/>
                  </a:cubicBezTo>
                  <a:cubicBezTo>
                    <a:pt x="1178" y="3585"/>
                    <a:pt x="1190" y="3582"/>
                    <a:pt x="1204" y="3575"/>
                  </a:cubicBezTo>
                  <a:cubicBezTo>
                    <a:pt x="1510" y="3487"/>
                    <a:pt x="2435" y="3223"/>
                    <a:pt x="3005" y="3005"/>
                  </a:cubicBezTo>
                  <a:cubicBezTo>
                    <a:pt x="3652" y="2769"/>
                    <a:pt x="4647" y="2418"/>
                    <a:pt x="4647" y="2316"/>
                  </a:cubicBezTo>
                  <a:cubicBezTo>
                    <a:pt x="4647" y="2214"/>
                    <a:pt x="4486" y="1288"/>
                    <a:pt x="4148" y="645"/>
                  </a:cubicBezTo>
                  <a:cubicBezTo>
                    <a:pt x="4032" y="423"/>
                    <a:pt x="3944" y="279"/>
                    <a:pt x="3856" y="177"/>
                  </a:cubicBezTo>
                  <a:cubicBezTo>
                    <a:pt x="3776" y="62"/>
                    <a:pt x="3643" y="0"/>
                    <a:pt x="351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57"/>
            <p:cNvSpPr/>
            <p:nvPr/>
          </p:nvSpPr>
          <p:spPr>
            <a:xfrm>
              <a:off x="7335942" y="4470732"/>
              <a:ext cx="43801" cy="40997"/>
            </a:xfrm>
            <a:custGeom>
              <a:avLst/>
              <a:gdLst/>
              <a:ahLst/>
              <a:cxnLst/>
              <a:rect l="l" t="t" r="r" b="b"/>
              <a:pathLst>
                <a:path w="719" h="673" extrusionOk="0">
                  <a:moveTo>
                    <a:pt x="491" y="1"/>
                  </a:moveTo>
                  <a:cubicBezTo>
                    <a:pt x="469" y="1"/>
                    <a:pt x="447" y="5"/>
                    <a:pt x="426" y="16"/>
                  </a:cubicBezTo>
                  <a:lnTo>
                    <a:pt x="117" y="118"/>
                  </a:lnTo>
                  <a:cubicBezTo>
                    <a:pt x="43" y="146"/>
                    <a:pt x="1" y="234"/>
                    <a:pt x="15" y="308"/>
                  </a:cubicBezTo>
                  <a:lnTo>
                    <a:pt x="43" y="526"/>
                  </a:lnTo>
                  <a:cubicBezTo>
                    <a:pt x="68" y="610"/>
                    <a:pt x="138" y="672"/>
                    <a:pt x="218" y="672"/>
                  </a:cubicBezTo>
                  <a:cubicBezTo>
                    <a:pt x="238" y="672"/>
                    <a:pt x="258" y="668"/>
                    <a:pt x="279" y="660"/>
                  </a:cubicBezTo>
                  <a:lnTo>
                    <a:pt x="588" y="544"/>
                  </a:lnTo>
                  <a:cubicBezTo>
                    <a:pt x="676" y="512"/>
                    <a:pt x="718" y="424"/>
                    <a:pt x="704" y="336"/>
                  </a:cubicBezTo>
                  <a:lnTo>
                    <a:pt x="659" y="132"/>
                  </a:lnTo>
                  <a:cubicBezTo>
                    <a:pt x="637" y="54"/>
                    <a:pt x="564" y="1"/>
                    <a:pt x="49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57"/>
            <p:cNvSpPr/>
            <p:nvPr/>
          </p:nvSpPr>
          <p:spPr>
            <a:xfrm>
              <a:off x="7026960" y="3990209"/>
              <a:ext cx="389401" cy="273093"/>
            </a:xfrm>
            <a:custGeom>
              <a:avLst/>
              <a:gdLst/>
              <a:ahLst/>
              <a:cxnLst/>
              <a:rect l="l" t="t" r="r" b="b"/>
              <a:pathLst>
                <a:path w="6392" h="4483" extrusionOk="0">
                  <a:moveTo>
                    <a:pt x="4648" y="1"/>
                  </a:moveTo>
                  <a:cubicBezTo>
                    <a:pt x="4491" y="1"/>
                    <a:pt x="4323" y="36"/>
                    <a:pt x="4165" y="134"/>
                  </a:cubicBezTo>
                  <a:cubicBezTo>
                    <a:pt x="3680" y="429"/>
                    <a:pt x="3782" y="1133"/>
                    <a:pt x="3782" y="1133"/>
                  </a:cubicBezTo>
                  <a:cubicBezTo>
                    <a:pt x="3782" y="1133"/>
                    <a:pt x="3856" y="2012"/>
                    <a:pt x="3856" y="2142"/>
                  </a:cubicBezTo>
                  <a:cubicBezTo>
                    <a:pt x="3856" y="2258"/>
                    <a:pt x="3708" y="2420"/>
                    <a:pt x="3212" y="2582"/>
                  </a:cubicBezTo>
                  <a:cubicBezTo>
                    <a:pt x="2727" y="2744"/>
                    <a:pt x="0" y="3697"/>
                    <a:pt x="0" y="3697"/>
                  </a:cubicBezTo>
                  <a:cubicBezTo>
                    <a:pt x="0" y="3697"/>
                    <a:pt x="1439" y="4211"/>
                    <a:pt x="2037" y="4355"/>
                  </a:cubicBezTo>
                  <a:cubicBezTo>
                    <a:pt x="2280" y="4408"/>
                    <a:pt x="2652" y="4483"/>
                    <a:pt x="3084" y="4483"/>
                  </a:cubicBezTo>
                  <a:cubicBezTo>
                    <a:pt x="3749" y="4483"/>
                    <a:pt x="4556" y="4305"/>
                    <a:pt x="5249" y="3595"/>
                  </a:cubicBezTo>
                  <a:cubicBezTo>
                    <a:pt x="6392" y="2420"/>
                    <a:pt x="5396" y="310"/>
                    <a:pt x="5322" y="222"/>
                  </a:cubicBezTo>
                  <a:cubicBezTo>
                    <a:pt x="5272" y="162"/>
                    <a:pt x="4984" y="1"/>
                    <a:pt x="4648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57"/>
            <p:cNvSpPr/>
            <p:nvPr/>
          </p:nvSpPr>
          <p:spPr>
            <a:xfrm>
              <a:off x="7209108" y="3922103"/>
              <a:ext cx="150046" cy="148700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441" y="0"/>
                  </a:moveTo>
                  <a:cubicBezTo>
                    <a:pt x="255" y="0"/>
                    <a:pt x="100" y="23"/>
                    <a:pt x="0" y="52"/>
                  </a:cubicBezTo>
                  <a:cubicBezTo>
                    <a:pt x="0" y="123"/>
                    <a:pt x="32" y="242"/>
                    <a:pt x="46" y="299"/>
                  </a:cubicBezTo>
                  <a:cubicBezTo>
                    <a:pt x="73" y="409"/>
                    <a:pt x="187" y="445"/>
                    <a:pt x="323" y="445"/>
                  </a:cubicBezTo>
                  <a:cubicBezTo>
                    <a:pt x="566" y="445"/>
                    <a:pt x="880" y="330"/>
                    <a:pt x="880" y="330"/>
                  </a:cubicBezTo>
                  <a:lnTo>
                    <a:pt x="880" y="330"/>
                  </a:lnTo>
                  <a:cubicBezTo>
                    <a:pt x="880" y="330"/>
                    <a:pt x="792" y="636"/>
                    <a:pt x="676" y="858"/>
                  </a:cubicBezTo>
                  <a:cubicBezTo>
                    <a:pt x="662" y="886"/>
                    <a:pt x="630" y="932"/>
                    <a:pt x="602" y="974"/>
                  </a:cubicBezTo>
                  <a:cubicBezTo>
                    <a:pt x="630" y="1048"/>
                    <a:pt x="676" y="1196"/>
                    <a:pt x="662" y="1474"/>
                  </a:cubicBezTo>
                  <a:cubicBezTo>
                    <a:pt x="630" y="1955"/>
                    <a:pt x="838" y="2441"/>
                    <a:pt x="838" y="2441"/>
                  </a:cubicBezTo>
                  <a:cubicBezTo>
                    <a:pt x="838" y="2441"/>
                    <a:pt x="1130" y="1663"/>
                    <a:pt x="1745" y="1459"/>
                  </a:cubicBezTo>
                  <a:cubicBezTo>
                    <a:pt x="1849" y="1426"/>
                    <a:pt x="1942" y="1413"/>
                    <a:pt x="2025" y="1413"/>
                  </a:cubicBezTo>
                  <a:cubicBezTo>
                    <a:pt x="2306" y="1413"/>
                    <a:pt x="2463" y="1561"/>
                    <a:pt x="2463" y="1561"/>
                  </a:cubicBezTo>
                  <a:cubicBezTo>
                    <a:pt x="2463" y="1561"/>
                    <a:pt x="2125" y="562"/>
                    <a:pt x="1393" y="211"/>
                  </a:cubicBezTo>
                  <a:cubicBezTo>
                    <a:pt x="1068" y="52"/>
                    <a:pt x="720" y="0"/>
                    <a:pt x="44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57"/>
            <p:cNvSpPr/>
            <p:nvPr/>
          </p:nvSpPr>
          <p:spPr>
            <a:xfrm>
              <a:off x="7008318" y="3943789"/>
              <a:ext cx="268779" cy="342356"/>
            </a:xfrm>
            <a:custGeom>
              <a:avLst/>
              <a:gdLst/>
              <a:ahLst/>
              <a:cxnLst/>
              <a:rect l="l" t="t" r="r" b="b"/>
              <a:pathLst>
                <a:path w="4412" h="5620" extrusionOk="0">
                  <a:moveTo>
                    <a:pt x="243" y="1"/>
                  </a:moveTo>
                  <a:cubicBezTo>
                    <a:pt x="150" y="1"/>
                    <a:pt x="74" y="84"/>
                    <a:pt x="74" y="178"/>
                  </a:cubicBezTo>
                  <a:lnTo>
                    <a:pt x="0" y="5279"/>
                  </a:lnTo>
                  <a:cubicBezTo>
                    <a:pt x="0" y="5381"/>
                    <a:pt x="74" y="5455"/>
                    <a:pt x="176" y="5469"/>
                  </a:cubicBezTo>
                  <a:lnTo>
                    <a:pt x="4074" y="5616"/>
                  </a:lnTo>
                  <a:cubicBezTo>
                    <a:pt x="4080" y="5618"/>
                    <a:pt x="4086" y="5619"/>
                    <a:pt x="4091" y="5619"/>
                  </a:cubicBezTo>
                  <a:cubicBezTo>
                    <a:pt x="4130" y="5619"/>
                    <a:pt x="4164" y="5580"/>
                    <a:pt x="4176" y="5528"/>
                  </a:cubicBezTo>
                  <a:lnTo>
                    <a:pt x="4411" y="178"/>
                  </a:lnTo>
                  <a:cubicBezTo>
                    <a:pt x="4411" y="136"/>
                    <a:pt x="4366" y="90"/>
                    <a:pt x="4323" y="90"/>
                  </a:cubicBezTo>
                  <a:lnTo>
                    <a:pt x="264" y="2"/>
                  </a:lnTo>
                  <a:cubicBezTo>
                    <a:pt x="257" y="1"/>
                    <a:pt x="250" y="1"/>
                    <a:pt x="2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57"/>
            <p:cNvSpPr/>
            <p:nvPr/>
          </p:nvSpPr>
          <p:spPr>
            <a:xfrm>
              <a:off x="7009171" y="3945617"/>
              <a:ext cx="258057" cy="345707"/>
            </a:xfrm>
            <a:custGeom>
              <a:avLst/>
              <a:gdLst/>
              <a:ahLst/>
              <a:cxnLst/>
              <a:rect l="l" t="t" r="r" b="b"/>
              <a:pathLst>
                <a:path w="4236" h="5675" extrusionOk="0">
                  <a:moveTo>
                    <a:pt x="190" y="1"/>
                  </a:moveTo>
                  <a:lnTo>
                    <a:pt x="15" y="148"/>
                  </a:lnTo>
                  <a:lnTo>
                    <a:pt x="1" y="5439"/>
                  </a:lnTo>
                  <a:lnTo>
                    <a:pt x="3930" y="5674"/>
                  </a:lnTo>
                  <a:lnTo>
                    <a:pt x="4236" y="134"/>
                  </a:lnTo>
                  <a:lnTo>
                    <a:pt x="1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57"/>
            <p:cNvSpPr/>
            <p:nvPr/>
          </p:nvSpPr>
          <p:spPr>
            <a:xfrm>
              <a:off x="7001008" y="3950125"/>
              <a:ext cx="218886" cy="342905"/>
            </a:xfrm>
            <a:custGeom>
              <a:avLst/>
              <a:gdLst/>
              <a:ahLst/>
              <a:cxnLst/>
              <a:rect l="l" t="t" r="r" b="b"/>
              <a:pathLst>
                <a:path w="3593" h="5629" extrusionOk="0">
                  <a:moveTo>
                    <a:pt x="265" y="0"/>
                  </a:moveTo>
                  <a:cubicBezTo>
                    <a:pt x="163" y="0"/>
                    <a:pt x="75" y="88"/>
                    <a:pt x="75" y="190"/>
                  </a:cubicBezTo>
                  <a:lnTo>
                    <a:pt x="1" y="5291"/>
                  </a:lnTo>
                  <a:cubicBezTo>
                    <a:pt x="1" y="5396"/>
                    <a:pt x="75" y="5467"/>
                    <a:pt x="177" y="5467"/>
                  </a:cubicBezTo>
                  <a:lnTo>
                    <a:pt x="3272" y="5629"/>
                  </a:lnTo>
                  <a:cubicBezTo>
                    <a:pt x="3314" y="5629"/>
                    <a:pt x="3360" y="5600"/>
                    <a:pt x="3360" y="5541"/>
                  </a:cubicBezTo>
                  <a:lnTo>
                    <a:pt x="3592" y="190"/>
                  </a:lnTo>
                  <a:cubicBezTo>
                    <a:pt x="3592" y="134"/>
                    <a:pt x="3564" y="88"/>
                    <a:pt x="3504" y="88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7211910" y="3956339"/>
              <a:ext cx="16936" cy="333280"/>
            </a:xfrm>
            <a:custGeom>
              <a:avLst/>
              <a:gdLst/>
              <a:ahLst/>
              <a:cxnLst/>
              <a:rect l="l" t="t" r="r" b="b"/>
              <a:pathLst>
                <a:path w="278" h="5471" extrusionOk="0">
                  <a:moveTo>
                    <a:pt x="250" y="0"/>
                  </a:moveTo>
                  <a:lnTo>
                    <a:pt x="0" y="5453"/>
                  </a:lnTo>
                  <a:lnTo>
                    <a:pt x="28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7218977" y="3956339"/>
              <a:ext cx="16997" cy="333280"/>
            </a:xfrm>
            <a:custGeom>
              <a:avLst/>
              <a:gdLst/>
              <a:ahLst/>
              <a:cxnLst/>
              <a:rect l="l" t="t" r="r" b="b"/>
              <a:pathLst>
                <a:path w="279" h="5471" extrusionOk="0">
                  <a:moveTo>
                    <a:pt x="250" y="0"/>
                  </a:moveTo>
                  <a:lnTo>
                    <a:pt x="0" y="5470"/>
                  </a:lnTo>
                  <a:lnTo>
                    <a:pt x="14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7227079" y="3956339"/>
              <a:ext cx="16144" cy="334132"/>
            </a:xfrm>
            <a:custGeom>
              <a:avLst/>
              <a:gdLst/>
              <a:ahLst/>
              <a:cxnLst/>
              <a:rect l="l" t="t" r="r" b="b"/>
              <a:pathLst>
                <a:path w="265" h="5485" extrusionOk="0">
                  <a:moveTo>
                    <a:pt x="233" y="0"/>
                  </a:moveTo>
                  <a:lnTo>
                    <a:pt x="1" y="5470"/>
                  </a:lnTo>
                  <a:lnTo>
                    <a:pt x="15" y="5484"/>
                  </a:lnTo>
                  <a:lnTo>
                    <a:pt x="2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57"/>
            <p:cNvSpPr/>
            <p:nvPr/>
          </p:nvSpPr>
          <p:spPr>
            <a:xfrm>
              <a:off x="7234146" y="3956339"/>
              <a:ext cx="16997" cy="334132"/>
            </a:xfrm>
            <a:custGeom>
              <a:avLst/>
              <a:gdLst/>
              <a:ahLst/>
              <a:cxnLst/>
              <a:rect l="l" t="t" r="r" b="b"/>
              <a:pathLst>
                <a:path w="279" h="5485" extrusionOk="0">
                  <a:moveTo>
                    <a:pt x="265" y="0"/>
                  </a:moveTo>
                  <a:lnTo>
                    <a:pt x="1" y="5484"/>
                  </a:lnTo>
                  <a:lnTo>
                    <a:pt x="29" y="5484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57"/>
            <p:cNvSpPr/>
            <p:nvPr/>
          </p:nvSpPr>
          <p:spPr>
            <a:xfrm>
              <a:off x="7242126" y="3955486"/>
              <a:ext cx="18032" cy="335838"/>
            </a:xfrm>
            <a:custGeom>
              <a:avLst/>
              <a:gdLst/>
              <a:ahLst/>
              <a:cxnLst/>
              <a:rect l="l" t="t" r="r" b="b"/>
              <a:pathLst>
                <a:path w="296" h="5513" extrusionOk="0">
                  <a:moveTo>
                    <a:pt x="264" y="0"/>
                  </a:moveTo>
                  <a:lnTo>
                    <a:pt x="0" y="5498"/>
                  </a:lnTo>
                  <a:lnTo>
                    <a:pt x="32" y="5512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57"/>
            <p:cNvSpPr/>
            <p:nvPr/>
          </p:nvSpPr>
          <p:spPr>
            <a:xfrm>
              <a:off x="6914442" y="4765271"/>
              <a:ext cx="175998" cy="61527"/>
            </a:xfrm>
            <a:custGeom>
              <a:avLst/>
              <a:gdLst/>
              <a:ahLst/>
              <a:cxnLst/>
              <a:rect l="l" t="t" r="r" b="b"/>
              <a:pathLst>
                <a:path w="2889" h="1010" extrusionOk="0">
                  <a:moveTo>
                    <a:pt x="1028" y="0"/>
                  </a:moveTo>
                  <a:cubicBezTo>
                    <a:pt x="894" y="60"/>
                    <a:pt x="764" y="120"/>
                    <a:pt x="616" y="194"/>
                  </a:cubicBezTo>
                  <a:cubicBezTo>
                    <a:pt x="736" y="338"/>
                    <a:pt x="792" y="528"/>
                    <a:pt x="778" y="704"/>
                  </a:cubicBezTo>
                  <a:cubicBezTo>
                    <a:pt x="778" y="735"/>
                    <a:pt x="764" y="749"/>
                    <a:pt x="736" y="749"/>
                  </a:cubicBezTo>
                  <a:cubicBezTo>
                    <a:pt x="604" y="759"/>
                    <a:pt x="420" y="783"/>
                    <a:pt x="241" y="783"/>
                  </a:cubicBezTo>
                  <a:cubicBezTo>
                    <a:pt x="158" y="783"/>
                    <a:pt x="76" y="778"/>
                    <a:pt x="1" y="763"/>
                  </a:cubicBezTo>
                  <a:lnTo>
                    <a:pt x="1" y="763"/>
                  </a:lnTo>
                  <a:cubicBezTo>
                    <a:pt x="10" y="947"/>
                    <a:pt x="346" y="1009"/>
                    <a:pt x="876" y="1009"/>
                  </a:cubicBezTo>
                  <a:cubicBezTo>
                    <a:pt x="1149" y="1009"/>
                    <a:pt x="1474" y="993"/>
                    <a:pt x="1833" y="967"/>
                  </a:cubicBezTo>
                  <a:cubicBezTo>
                    <a:pt x="2597" y="911"/>
                    <a:pt x="2815" y="851"/>
                    <a:pt x="2889" y="588"/>
                  </a:cubicBezTo>
                  <a:lnTo>
                    <a:pt x="2889" y="588"/>
                  </a:lnTo>
                  <a:cubicBezTo>
                    <a:pt x="2421" y="704"/>
                    <a:pt x="1921" y="690"/>
                    <a:pt x="1468" y="763"/>
                  </a:cubicBezTo>
                  <a:cubicBezTo>
                    <a:pt x="1459" y="768"/>
                    <a:pt x="1452" y="769"/>
                    <a:pt x="1446" y="769"/>
                  </a:cubicBezTo>
                  <a:cubicBezTo>
                    <a:pt x="1431" y="769"/>
                    <a:pt x="1422" y="759"/>
                    <a:pt x="1422" y="749"/>
                  </a:cubicBezTo>
                  <a:cubicBezTo>
                    <a:pt x="1366" y="545"/>
                    <a:pt x="1292" y="338"/>
                    <a:pt x="1158" y="162"/>
                  </a:cubicBezTo>
                  <a:cubicBezTo>
                    <a:pt x="1130" y="106"/>
                    <a:pt x="1070" y="46"/>
                    <a:pt x="10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57"/>
            <p:cNvSpPr/>
            <p:nvPr/>
          </p:nvSpPr>
          <p:spPr>
            <a:xfrm>
              <a:off x="7147214" y="4771668"/>
              <a:ext cx="171855" cy="66156"/>
            </a:xfrm>
            <a:custGeom>
              <a:avLst/>
              <a:gdLst/>
              <a:ahLst/>
              <a:cxnLst/>
              <a:rect l="l" t="t" r="r" b="b"/>
              <a:pathLst>
                <a:path w="2821" h="1086" extrusionOk="0">
                  <a:moveTo>
                    <a:pt x="826" y="1"/>
                  </a:moveTo>
                  <a:cubicBezTo>
                    <a:pt x="724" y="71"/>
                    <a:pt x="608" y="159"/>
                    <a:pt x="489" y="264"/>
                  </a:cubicBezTo>
                  <a:cubicBezTo>
                    <a:pt x="636" y="381"/>
                    <a:pt x="753" y="542"/>
                    <a:pt x="767" y="732"/>
                  </a:cubicBezTo>
                  <a:cubicBezTo>
                    <a:pt x="767" y="746"/>
                    <a:pt x="753" y="760"/>
                    <a:pt x="738" y="760"/>
                  </a:cubicBezTo>
                  <a:cubicBezTo>
                    <a:pt x="555" y="827"/>
                    <a:pt x="311" y="882"/>
                    <a:pt x="82" y="882"/>
                  </a:cubicBezTo>
                  <a:cubicBezTo>
                    <a:pt x="57" y="882"/>
                    <a:pt x="32" y="881"/>
                    <a:pt x="7" y="880"/>
                  </a:cubicBezTo>
                  <a:lnTo>
                    <a:pt x="7" y="880"/>
                  </a:lnTo>
                  <a:cubicBezTo>
                    <a:pt x="1" y="1025"/>
                    <a:pt x="143" y="1085"/>
                    <a:pt x="396" y="1085"/>
                  </a:cubicBezTo>
                  <a:cubicBezTo>
                    <a:pt x="724" y="1085"/>
                    <a:pt x="1239" y="984"/>
                    <a:pt x="1854" y="834"/>
                  </a:cubicBezTo>
                  <a:cubicBezTo>
                    <a:pt x="2701" y="644"/>
                    <a:pt x="2821" y="571"/>
                    <a:pt x="2807" y="219"/>
                  </a:cubicBezTo>
                  <a:lnTo>
                    <a:pt x="2807" y="219"/>
                  </a:lnTo>
                  <a:cubicBezTo>
                    <a:pt x="2350" y="454"/>
                    <a:pt x="1822" y="556"/>
                    <a:pt x="1340" y="687"/>
                  </a:cubicBezTo>
                  <a:cubicBezTo>
                    <a:pt x="1312" y="687"/>
                    <a:pt x="1294" y="673"/>
                    <a:pt x="1294" y="658"/>
                  </a:cubicBezTo>
                  <a:cubicBezTo>
                    <a:pt x="1192" y="367"/>
                    <a:pt x="1016" y="191"/>
                    <a:pt x="82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57"/>
            <p:cNvSpPr/>
            <p:nvPr/>
          </p:nvSpPr>
          <p:spPr>
            <a:xfrm>
              <a:off x="7228785" y="4260808"/>
              <a:ext cx="15291" cy="15290"/>
            </a:xfrm>
            <a:custGeom>
              <a:avLst/>
              <a:gdLst/>
              <a:ahLst/>
              <a:cxnLst/>
              <a:rect l="l" t="t" r="r" b="b"/>
              <a:pathLst>
                <a:path w="251" h="251" extrusionOk="0">
                  <a:moveTo>
                    <a:pt x="117" y="15"/>
                  </a:moveTo>
                  <a:lnTo>
                    <a:pt x="117" y="15"/>
                  </a:lnTo>
                  <a:cubicBezTo>
                    <a:pt x="75" y="33"/>
                    <a:pt x="43" y="33"/>
                    <a:pt x="15" y="33"/>
                  </a:cubicBezTo>
                  <a:lnTo>
                    <a:pt x="1" y="251"/>
                  </a:lnTo>
                  <a:lnTo>
                    <a:pt x="103" y="251"/>
                  </a:lnTo>
                  <a:lnTo>
                    <a:pt x="117" y="15"/>
                  </a:lnTo>
                  <a:close/>
                  <a:moveTo>
                    <a:pt x="251" y="1"/>
                  </a:moveTo>
                  <a:cubicBezTo>
                    <a:pt x="205" y="15"/>
                    <a:pt x="177" y="15"/>
                    <a:pt x="131" y="15"/>
                  </a:cubicBezTo>
                  <a:lnTo>
                    <a:pt x="117" y="251"/>
                  </a:lnTo>
                  <a:lnTo>
                    <a:pt x="237" y="251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57"/>
            <p:cNvSpPr/>
            <p:nvPr/>
          </p:nvSpPr>
          <p:spPr>
            <a:xfrm>
              <a:off x="7262656" y="4218835"/>
              <a:ext cx="74201" cy="56410"/>
            </a:xfrm>
            <a:custGeom>
              <a:avLst/>
              <a:gdLst/>
              <a:ahLst/>
              <a:cxnLst/>
              <a:rect l="l" t="t" r="r" b="b"/>
              <a:pathLst>
                <a:path w="1218" h="926" extrusionOk="0">
                  <a:moveTo>
                    <a:pt x="1218" y="0"/>
                  </a:moveTo>
                  <a:lnTo>
                    <a:pt x="1218" y="0"/>
                  </a:lnTo>
                  <a:cubicBezTo>
                    <a:pt x="824" y="338"/>
                    <a:pt x="412" y="528"/>
                    <a:pt x="15" y="634"/>
                  </a:cubicBezTo>
                  <a:lnTo>
                    <a:pt x="1" y="926"/>
                  </a:lnTo>
                  <a:cubicBezTo>
                    <a:pt x="574" y="852"/>
                    <a:pt x="968" y="588"/>
                    <a:pt x="1190" y="370"/>
                  </a:cubicBezTo>
                  <a:cubicBezTo>
                    <a:pt x="1204" y="250"/>
                    <a:pt x="1204" y="134"/>
                    <a:pt x="1218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57"/>
            <p:cNvSpPr/>
            <p:nvPr/>
          </p:nvSpPr>
          <p:spPr>
            <a:xfrm>
              <a:off x="7249376" y="4257396"/>
              <a:ext cx="14194" cy="18702"/>
            </a:xfrm>
            <a:custGeom>
              <a:avLst/>
              <a:gdLst/>
              <a:ahLst/>
              <a:cxnLst/>
              <a:rect l="l" t="t" r="r" b="b"/>
              <a:pathLst>
                <a:path w="233" h="307" extrusionOk="0">
                  <a:moveTo>
                    <a:pt x="233" y="1"/>
                  </a:moveTo>
                  <a:lnTo>
                    <a:pt x="233" y="1"/>
                  </a:lnTo>
                  <a:cubicBezTo>
                    <a:pt x="162" y="15"/>
                    <a:pt x="89" y="29"/>
                    <a:pt x="15" y="43"/>
                  </a:cubicBezTo>
                  <a:lnTo>
                    <a:pt x="1" y="307"/>
                  </a:lnTo>
                  <a:cubicBezTo>
                    <a:pt x="75" y="307"/>
                    <a:pt x="145" y="293"/>
                    <a:pt x="219" y="293"/>
                  </a:cubicBezTo>
                  <a:lnTo>
                    <a:pt x="233" y="1"/>
                  </a:ln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57"/>
            <p:cNvSpPr/>
            <p:nvPr/>
          </p:nvSpPr>
          <p:spPr>
            <a:xfrm>
              <a:off x="7244015" y="4259955"/>
              <a:ext cx="6275" cy="16143"/>
            </a:xfrm>
            <a:custGeom>
              <a:avLst/>
              <a:gdLst/>
              <a:ahLst/>
              <a:cxnLst/>
              <a:rect l="l" t="t" r="r" b="b"/>
              <a:pathLst>
                <a:path w="103" h="265" extrusionOk="0">
                  <a:moveTo>
                    <a:pt x="103" y="1"/>
                  </a:moveTo>
                  <a:cubicBezTo>
                    <a:pt x="75" y="15"/>
                    <a:pt x="43" y="15"/>
                    <a:pt x="15" y="15"/>
                  </a:cubicBezTo>
                  <a:lnTo>
                    <a:pt x="1" y="265"/>
                  </a:lnTo>
                  <a:lnTo>
                    <a:pt x="89" y="265"/>
                  </a:lnTo>
                  <a:lnTo>
                    <a:pt x="103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57"/>
            <p:cNvSpPr/>
            <p:nvPr/>
          </p:nvSpPr>
          <p:spPr>
            <a:xfrm>
              <a:off x="6996744" y="4187767"/>
              <a:ext cx="5422" cy="66887"/>
            </a:xfrm>
            <a:custGeom>
              <a:avLst/>
              <a:gdLst/>
              <a:ahLst/>
              <a:cxnLst/>
              <a:rect l="l" t="t" r="r" b="b"/>
              <a:pathLst>
                <a:path w="89" h="1098" extrusionOk="0">
                  <a:moveTo>
                    <a:pt x="1" y="0"/>
                  </a:moveTo>
                  <a:cubicBezTo>
                    <a:pt x="15" y="366"/>
                    <a:pt x="29" y="746"/>
                    <a:pt x="43" y="1098"/>
                  </a:cubicBezTo>
                  <a:lnTo>
                    <a:pt x="71" y="1098"/>
                  </a:lnTo>
                  <a:lnTo>
                    <a:pt x="88" y="14"/>
                  </a:lnTo>
                  <a:cubicBezTo>
                    <a:pt x="57" y="0"/>
                    <a:pt x="29" y="0"/>
                    <a:pt x="1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57"/>
            <p:cNvSpPr/>
            <p:nvPr/>
          </p:nvSpPr>
          <p:spPr>
            <a:xfrm>
              <a:off x="7206549" y="4262757"/>
              <a:ext cx="21444" cy="13341"/>
            </a:xfrm>
            <a:custGeom>
              <a:avLst/>
              <a:gdLst/>
              <a:ahLst/>
              <a:cxnLst/>
              <a:rect l="l" t="t" r="r" b="b"/>
              <a:pathLst>
                <a:path w="352" h="219" extrusionOk="0">
                  <a:moveTo>
                    <a:pt x="0" y="1"/>
                  </a:moveTo>
                  <a:lnTo>
                    <a:pt x="0" y="190"/>
                  </a:lnTo>
                  <a:cubicBezTo>
                    <a:pt x="28" y="190"/>
                    <a:pt x="56" y="190"/>
                    <a:pt x="102" y="205"/>
                  </a:cubicBezTo>
                  <a:lnTo>
                    <a:pt x="102" y="1"/>
                  </a:lnTo>
                  <a:close/>
                  <a:moveTo>
                    <a:pt x="130" y="1"/>
                  </a:moveTo>
                  <a:lnTo>
                    <a:pt x="116" y="205"/>
                  </a:lnTo>
                  <a:lnTo>
                    <a:pt x="204" y="205"/>
                  </a:lnTo>
                  <a:lnTo>
                    <a:pt x="218" y="1"/>
                  </a:lnTo>
                  <a:close/>
                  <a:moveTo>
                    <a:pt x="250" y="1"/>
                  </a:moveTo>
                  <a:lnTo>
                    <a:pt x="232" y="205"/>
                  </a:lnTo>
                  <a:cubicBezTo>
                    <a:pt x="278" y="205"/>
                    <a:pt x="306" y="219"/>
                    <a:pt x="338" y="219"/>
                  </a:cubicBezTo>
                  <a:lnTo>
                    <a:pt x="352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57"/>
            <p:cNvSpPr/>
            <p:nvPr/>
          </p:nvSpPr>
          <p:spPr>
            <a:xfrm>
              <a:off x="7212763" y="4262757"/>
              <a:ext cx="1767" cy="12488"/>
            </a:xfrm>
            <a:custGeom>
              <a:avLst/>
              <a:gdLst/>
              <a:ahLst/>
              <a:cxnLst/>
              <a:rect l="l" t="t" r="r" b="b"/>
              <a:pathLst>
                <a:path w="29" h="205" extrusionOk="0">
                  <a:moveTo>
                    <a:pt x="0" y="1"/>
                  </a:moveTo>
                  <a:lnTo>
                    <a:pt x="0" y="205"/>
                  </a:lnTo>
                  <a:lnTo>
                    <a:pt x="14" y="205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57"/>
            <p:cNvSpPr/>
            <p:nvPr/>
          </p:nvSpPr>
          <p:spPr>
            <a:xfrm>
              <a:off x="7218977" y="4262757"/>
              <a:ext cx="2802" cy="12488"/>
            </a:xfrm>
            <a:custGeom>
              <a:avLst/>
              <a:gdLst/>
              <a:ahLst/>
              <a:cxnLst/>
              <a:rect l="l" t="t" r="r" b="b"/>
              <a:pathLst>
                <a:path w="46" h="205" extrusionOk="0">
                  <a:moveTo>
                    <a:pt x="14" y="1"/>
                  </a:moveTo>
                  <a:lnTo>
                    <a:pt x="0" y="205"/>
                  </a:lnTo>
                  <a:lnTo>
                    <a:pt x="28" y="20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57"/>
            <p:cNvSpPr/>
            <p:nvPr/>
          </p:nvSpPr>
          <p:spPr>
            <a:xfrm>
              <a:off x="7227079" y="4262757"/>
              <a:ext cx="2680" cy="13341"/>
            </a:xfrm>
            <a:custGeom>
              <a:avLst/>
              <a:gdLst/>
              <a:ahLst/>
              <a:cxnLst/>
              <a:rect l="l" t="t" r="r" b="b"/>
              <a:pathLst>
                <a:path w="44" h="219" extrusionOk="0">
                  <a:moveTo>
                    <a:pt x="15" y="1"/>
                  </a:moveTo>
                  <a:lnTo>
                    <a:pt x="1" y="219"/>
                  </a:lnTo>
                  <a:lnTo>
                    <a:pt x="29" y="219"/>
                  </a:lnTo>
                  <a:lnTo>
                    <a:pt x="43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57"/>
            <p:cNvSpPr/>
            <p:nvPr/>
          </p:nvSpPr>
          <p:spPr>
            <a:xfrm>
              <a:off x="7235060" y="4261661"/>
              <a:ext cx="1767" cy="14437"/>
            </a:xfrm>
            <a:custGeom>
              <a:avLst/>
              <a:gdLst/>
              <a:ahLst/>
              <a:cxnLst/>
              <a:rect l="l" t="t" r="r" b="b"/>
              <a:pathLst>
                <a:path w="29" h="237" extrusionOk="0">
                  <a:moveTo>
                    <a:pt x="14" y="1"/>
                  </a:moveTo>
                  <a:lnTo>
                    <a:pt x="0" y="237"/>
                  </a:lnTo>
                  <a:lnTo>
                    <a:pt x="14" y="237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57"/>
            <p:cNvSpPr/>
            <p:nvPr/>
          </p:nvSpPr>
          <p:spPr>
            <a:xfrm>
              <a:off x="7243162" y="4260808"/>
              <a:ext cx="1767" cy="15290"/>
            </a:xfrm>
            <a:custGeom>
              <a:avLst/>
              <a:gdLst/>
              <a:ahLst/>
              <a:cxnLst/>
              <a:rect l="l" t="t" r="r" b="b"/>
              <a:pathLst>
                <a:path w="29" h="251" extrusionOk="0">
                  <a:moveTo>
                    <a:pt x="15" y="1"/>
                  </a:moveTo>
                  <a:lnTo>
                    <a:pt x="1" y="251"/>
                  </a:lnTo>
                  <a:lnTo>
                    <a:pt x="15" y="251"/>
                  </a:lnTo>
                  <a:lnTo>
                    <a:pt x="29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57"/>
            <p:cNvSpPr/>
            <p:nvPr/>
          </p:nvSpPr>
          <p:spPr>
            <a:xfrm>
              <a:off x="7026960" y="4008058"/>
              <a:ext cx="377826" cy="255244"/>
            </a:xfrm>
            <a:custGeom>
              <a:avLst/>
              <a:gdLst/>
              <a:ahLst/>
              <a:cxnLst/>
              <a:rect l="l" t="t" r="r" b="b"/>
              <a:pathLst>
                <a:path w="6202" h="4190" extrusionOk="0">
                  <a:moveTo>
                    <a:pt x="5017" y="1"/>
                  </a:moveTo>
                  <a:cubicBezTo>
                    <a:pt x="4934" y="1"/>
                    <a:pt x="4840" y="14"/>
                    <a:pt x="4735" y="48"/>
                  </a:cubicBezTo>
                  <a:cubicBezTo>
                    <a:pt x="4411" y="165"/>
                    <a:pt x="4193" y="414"/>
                    <a:pt x="4046" y="632"/>
                  </a:cubicBezTo>
                  <a:cubicBezTo>
                    <a:pt x="3989" y="910"/>
                    <a:pt x="3856" y="1747"/>
                    <a:pt x="3856" y="1849"/>
                  </a:cubicBezTo>
                  <a:cubicBezTo>
                    <a:pt x="3856" y="1965"/>
                    <a:pt x="3708" y="2127"/>
                    <a:pt x="3212" y="2289"/>
                  </a:cubicBezTo>
                  <a:cubicBezTo>
                    <a:pt x="2727" y="2451"/>
                    <a:pt x="0" y="3404"/>
                    <a:pt x="0" y="3404"/>
                  </a:cubicBezTo>
                  <a:cubicBezTo>
                    <a:pt x="0" y="3404"/>
                    <a:pt x="1439" y="3918"/>
                    <a:pt x="2037" y="4062"/>
                  </a:cubicBezTo>
                  <a:cubicBezTo>
                    <a:pt x="2280" y="4115"/>
                    <a:pt x="2652" y="4190"/>
                    <a:pt x="3084" y="4190"/>
                  </a:cubicBezTo>
                  <a:cubicBezTo>
                    <a:pt x="3749" y="4190"/>
                    <a:pt x="4556" y="4012"/>
                    <a:pt x="5249" y="3302"/>
                  </a:cubicBezTo>
                  <a:cubicBezTo>
                    <a:pt x="6202" y="2335"/>
                    <a:pt x="5674" y="706"/>
                    <a:pt x="5425" y="136"/>
                  </a:cubicBezTo>
                  <a:cubicBezTo>
                    <a:pt x="5362" y="84"/>
                    <a:pt x="5224" y="1"/>
                    <a:pt x="5017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57"/>
            <p:cNvSpPr/>
            <p:nvPr/>
          </p:nvSpPr>
          <p:spPr>
            <a:xfrm>
              <a:off x="7259245" y="4085972"/>
              <a:ext cx="7128" cy="34784"/>
            </a:xfrm>
            <a:custGeom>
              <a:avLst/>
              <a:gdLst/>
              <a:ahLst/>
              <a:cxnLst/>
              <a:rect l="l" t="t" r="r" b="b"/>
              <a:pathLst>
                <a:path w="117" h="571" extrusionOk="0">
                  <a:moveTo>
                    <a:pt x="15" y="1"/>
                  </a:moveTo>
                  <a:lnTo>
                    <a:pt x="0" y="71"/>
                  </a:lnTo>
                  <a:cubicBezTo>
                    <a:pt x="29" y="293"/>
                    <a:pt x="43" y="511"/>
                    <a:pt x="43" y="570"/>
                  </a:cubicBezTo>
                  <a:cubicBezTo>
                    <a:pt x="43" y="511"/>
                    <a:pt x="71" y="278"/>
                    <a:pt x="117" y="15"/>
                  </a:cubicBezTo>
                  <a:cubicBezTo>
                    <a:pt x="71" y="15"/>
                    <a:pt x="43" y="1"/>
                    <a:pt x="15" y="1"/>
                  </a:cubicBez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57"/>
            <p:cNvSpPr/>
            <p:nvPr/>
          </p:nvSpPr>
          <p:spPr>
            <a:xfrm>
              <a:off x="7259245" y="4085972"/>
              <a:ext cx="914" cy="4325"/>
            </a:xfrm>
            <a:custGeom>
              <a:avLst/>
              <a:gdLst/>
              <a:ahLst/>
              <a:cxnLst/>
              <a:rect l="l" t="t" r="r" b="b"/>
              <a:pathLst>
                <a:path w="15" h="71" extrusionOk="0">
                  <a:moveTo>
                    <a:pt x="0" y="1"/>
                  </a:moveTo>
                  <a:lnTo>
                    <a:pt x="0" y="7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57"/>
            <p:cNvSpPr/>
            <p:nvPr/>
          </p:nvSpPr>
          <p:spPr>
            <a:xfrm>
              <a:off x="7026960" y="4215424"/>
              <a:ext cx="914" cy="61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0" y="0"/>
                  </a:moveTo>
                  <a:lnTo>
                    <a:pt x="15" y="0"/>
                  </a:ln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</a:path>
              </a:pathLst>
            </a:custGeom>
            <a:solidFill>
              <a:srgbClr val="3B75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57"/>
            <p:cNvSpPr/>
            <p:nvPr/>
          </p:nvSpPr>
          <p:spPr>
            <a:xfrm>
              <a:off x="7026960" y="4086825"/>
              <a:ext cx="277795" cy="161614"/>
            </a:xfrm>
            <a:custGeom>
              <a:avLst/>
              <a:gdLst/>
              <a:ahLst/>
              <a:cxnLst/>
              <a:rect l="l" t="t" r="r" b="b"/>
              <a:pathLst>
                <a:path w="4560" h="2653" extrusionOk="0">
                  <a:moveTo>
                    <a:pt x="3930" y="1"/>
                  </a:moveTo>
                  <a:cubicBezTo>
                    <a:pt x="3884" y="264"/>
                    <a:pt x="3856" y="497"/>
                    <a:pt x="3856" y="556"/>
                  </a:cubicBezTo>
                  <a:cubicBezTo>
                    <a:pt x="3856" y="602"/>
                    <a:pt x="3828" y="644"/>
                    <a:pt x="3782" y="704"/>
                  </a:cubicBezTo>
                  <a:cubicBezTo>
                    <a:pt x="3754" y="732"/>
                    <a:pt x="3726" y="760"/>
                    <a:pt x="3680" y="792"/>
                  </a:cubicBezTo>
                  <a:cubicBezTo>
                    <a:pt x="3666" y="792"/>
                    <a:pt x="3666" y="792"/>
                    <a:pt x="3652" y="806"/>
                  </a:cubicBezTo>
                  <a:cubicBezTo>
                    <a:pt x="3620" y="820"/>
                    <a:pt x="3592" y="834"/>
                    <a:pt x="3550" y="866"/>
                  </a:cubicBezTo>
                  <a:cubicBezTo>
                    <a:pt x="3532" y="866"/>
                    <a:pt x="3532" y="866"/>
                    <a:pt x="3518" y="880"/>
                  </a:cubicBezTo>
                  <a:cubicBezTo>
                    <a:pt x="3490" y="894"/>
                    <a:pt x="3444" y="908"/>
                    <a:pt x="3416" y="922"/>
                  </a:cubicBezTo>
                  <a:lnTo>
                    <a:pt x="3388" y="922"/>
                  </a:lnTo>
                  <a:cubicBezTo>
                    <a:pt x="3356" y="936"/>
                    <a:pt x="3314" y="954"/>
                    <a:pt x="3286" y="968"/>
                  </a:cubicBezTo>
                  <a:cubicBezTo>
                    <a:pt x="3268" y="968"/>
                    <a:pt x="3268" y="982"/>
                    <a:pt x="3254" y="982"/>
                  </a:cubicBezTo>
                  <a:cubicBezTo>
                    <a:pt x="3240" y="982"/>
                    <a:pt x="3226" y="982"/>
                    <a:pt x="3212" y="996"/>
                  </a:cubicBezTo>
                  <a:cubicBezTo>
                    <a:pt x="3198" y="996"/>
                    <a:pt x="3180" y="996"/>
                    <a:pt x="3166" y="1010"/>
                  </a:cubicBezTo>
                  <a:lnTo>
                    <a:pt x="3138" y="1010"/>
                  </a:lnTo>
                  <a:cubicBezTo>
                    <a:pt x="3110" y="1024"/>
                    <a:pt x="3078" y="1042"/>
                    <a:pt x="3036" y="1056"/>
                  </a:cubicBezTo>
                  <a:cubicBezTo>
                    <a:pt x="2670" y="1172"/>
                    <a:pt x="1995" y="1408"/>
                    <a:pt x="1365" y="1626"/>
                  </a:cubicBezTo>
                  <a:cubicBezTo>
                    <a:pt x="648" y="1875"/>
                    <a:pt x="0" y="2111"/>
                    <a:pt x="0" y="2111"/>
                  </a:cubicBezTo>
                  <a:lnTo>
                    <a:pt x="15" y="2111"/>
                  </a:lnTo>
                  <a:cubicBezTo>
                    <a:pt x="120" y="2153"/>
                    <a:pt x="982" y="2463"/>
                    <a:pt x="1615" y="2653"/>
                  </a:cubicBezTo>
                  <a:cubicBezTo>
                    <a:pt x="1717" y="2593"/>
                    <a:pt x="1847" y="2537"/>
                    <a:pt x="2023" y="2477"/>
                  </a:cubicBezTo>
                  <a:cubicBezTo>
                    <a:pt x="2508" y="2315"/>
                    <a:pt x="3166" y="1921"/>
                    <a:pt x="3166" y="1921"/>
                  </a:cubicBezTo>
                  <a:cubicBezTo>
                    <a:pt x="3166" y="1921"/>
                    <a:pt x="3958" y="1847"/>
                    <a:pt x="4253" y="1626"/>
                  </a:cubicBezTo>
                  <a:cubicBezTo>
                    <a:pt x="4559" y="1422"/>
                    <a:pt x="4411" y="483"/>
                    <a:pt x="4324" y="250"/>
                  </a:cubicBezTo>
                  <a:cubicBezTo>
                    <a:pt x="4267" y="103"/>
                    <a:pt x="4077" y="29"/>
                    <a:pt x="3930" y="1"/>
                  </a:cubicBez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57"/>
            <p:cNvSpPr/>
            <p:nvPr/>
          </p:nvSpPr>
          <p:spPr>
            <a:xfrm>
              <a:off x="6919803" y="4077078"/>
              <a:ext cx="373379" cy="159969"/>
            </a:xfrm>
            <a:custGeom>
              <a:avLst/>
              <a:gdLst/>
              <a:ahLst/>
              <a:cxnLst/>
              <a:rect l="l" t="t" r="r" b="b"/>
              <a:pathLst>
                <a:path w="6129" h="2626" extrusionOk="0">
                  <a:moveTo>
                    <a:pt x="749" y="0"/>
                  </a:moveTo>
                  <a:cubicBezTo>
                    <a:pt x="464" y="0"/>
                    <a:pt x="236" y="217"/>
                    <a:pt x="236" y="217"/>
                  </a:cubicBezTo>
                  <a:cubicBezTo>
                    <a:pt x="236" y="217"/>
                    <a:pt x="32" y="512"/>
                    <a:pt x="15" y="804"/>
                  </a:cubicBezTo>
                  <a:cubicBezTo>
                    <a:pt x="1" y="1082"/>
                    <a:pt x="15" y="2064"/>
                    <a:pt x="1555" y="2503"/>
                  </a:cubicBezTo>
                  <a:cubicBezTo>
                    <a:pt x="1850" y="2590"/>
                    <a:pt x="2148" y="2626"/>
                    <a:pt x="2439" y="2626"/>
                  </a:cubicBezTo>
                  <a:cubicBezTo>
                    <a:pt x="3722" y="2626"/>
                    <a:pt x="4851" y="1933"/>
                    <a:pt x="4851" y="1933"/>
                  </a:cubicBezTo>
                  <a:cubicBezTo>
                    <a:pt x="4851" y="1933"/>
                    <a:pt x="5864" y="1758"/>
                    <a:pt x="5995" y="1420"/>
                  </a:cubicBezTo>
                  <a:cubicBezTo>
                    <a:pt x="6128" y="1082"/>
                    <a:pt x="6068" y="512"/>
                    <a:pt x="5938" y="365"/>
                  </a:cubicBezTo>
                  <a:cubicBezTo>
                    <a:pt x="5858" y="276"/>
                    <a:pt x="5768" y="247"/>
                    <a:pt x="5674" y="247"/>
                  </a:cubicBezTo>
                  <a:cubicBezTo>
                    <a:pt x="5612" y="247"/>
                    <a:pt x="5548" y="260"/>
                    <a:pt x="5485" y="277"/>
                  </a:cubicBezTo>
                  <a:cubicBezTo>
                    <a:pt x="5309" y="305"/>
                    <a:pt x="4517" y="804"/>
                    <a:pt x="3754" y="878"/>
                  </a:cubicBezTo>
                  <a:cubicBezTo>
                    <a:pt x="3650" y="888"/>
                    <a:pt x="3545" y="893"/>
                    <a:pt x="3442" y="893"/>
                  </a:cubicBezTo>
                  <a:cubicBezTo>
                    <a:pt x="2774" y="893"/>
                    <a:pt x="2142" y="701"/>
                    <a:pt x="1774" y="512"/>
                  </a:cubicBezTo>
                  <a:cubicBezTo>
                    <a:pt x="1334" y="305"/>
                    <a:pt x="1204" y="87"/>
                    <a:pt x="866" y="13"/>
                  </a:cubicBezTo>
                  <a:cubicBezTo>
                    <a:pt x="826" y="4"/>
                    <a:pt x="787" y="0"/>
                    <a:pt x="749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57"/>
            <p:cNvSpPr/>
            <p:nvPr/>
          </p:nvSpPr>
          <p:spPr>
            <a:xfrm>
              <a:off x="7111820" y="3799291"/>
              <a:ext cx="58118" cy="24245"/>
            </a:xfrm>
            <a:custGeom>
              <a:avLst/>
              <a:gdLst/>
              <a:ahLst/>
              <a:cxnLst/>
              <a:rect l="l" t="t" r="r" b="b"/>
              <a:pathLst>
                <a:path w="954" h="398" extrusionOk="0">
                  <a:moveTo>
                    <a:pt x="940" y="0"/>
                  </a:moveTo>
                  <a:cubicBezTo>
                    <a:pt x="926" y="0"/>
                    <a:pt x="926" y="0"/>
                    <a:pt x="926" y="14"/>
                  </a:cubicBezTo>
                  <a:lnTo>
                    <a:pt x="908" y="14"/>
                  </a:lnTo>
                  <a:cubicBezTo>
                    <a:pt x="908" y="28"/>
                    <a:pt x="908" y="46"/>
                    <a:pt x="894" y="60"/>
                  </a:cubicBezTo>
                  <a:cubicBezTo>
                    <a:pt x="880" y="74"/>
                    <a:pt x="866" y="116"/>
                    <a:pt x="838" y="148"/>
                  </a:cubicBezTo>
                  <a:cubicBezTo>
                    <a:pt x="820" y="176"/>
                    <a:pt x="792" y="190"/>
                    <a:pt x="778" y="204"/>
                  </a:cubicBezTo>
                  <a:cubicBezTo>
                    <a:pt x="750" y="222"/>
                    <a:pt x="732" y="250"/>
                    <a:pt x="704" y="264"/>
                  </a:cubicBezTo>
                  <a:cubicBezTo>
                    <a:pt x="676" y="278"/>
                    <a:pt x="644" y="278"/>
                    <a:pt x="616" y="292"/>
                  </a:cubicBezTo>
                  <a:cubicBezTo>
                    <a:pt x="602" y="292"/>
                    <a:pt x="588" y="310"/>
                    <a:pt x="574" y="310"/>
                  </a:cubicBezTo>
                  <a:lnTo>
                    <a:pt x="514" y="324"/>
                  </a:lnTo>
                  <a:lnTo>
                    <a:pt x="324" y="324"/>
                  </a:lnTo>
                  <a:cubicBezTo>
                    <a:pt x="264" y="310"/>
                    <a:pt x="204" y="292"/>
                    <a:pt x="162" y="264"/>
                  </a:cubicBezTo>
                  <a:cubicBezTo>
                    <a:pt x="134" y="236"/>
                    <a:pt x="88" y="204"/>
                    <a:pt x="74" y="176"/>
                  </a:cubicBezTo>
                  <a:lnTo>
                    <a:pt x="46" y="148"/>
                  </a:lnTo>
                  <a:cubicBezTo>
                    <a:pt x="34" y="148"/>
                    <a:pt x="31" y="142"/>
                    <a:pt x="25" y="142"/>
                  </a:cubicBezTo>
                  <a:cubicBezTo>
                    <a:pt x="22" y="142"/>
                    <a:pt x="19" y="143"/>
                    <a:pt x="14" y="148"/>
                  </a:cubicBezTo>
                  <a:cubicBezTo>
                    <a:pt x="14" y="148"/>
                    <a:pt x="0" y="162"/>
                    <a:pt x="14" y="162"/>
                  </a:cubicBezTo>
                  <a:lnTo>
                    <a:pt x="14" y="176"/>
                  </a:lnTo>
                  <a:cubicBezTo>
                    <a:pt x="14" y="176"/>
                    <a:pt x="14" y="190"/>
                    <a:pt x="46" y="204"/>
                  </a:cubicBezTo>
                  <a:cubicBezTo>
                    <a:pt x="60" y="236"/>
                    <a:pt x="88" y="264"/>
                    <a:pt x="134" y="310"/>
                  </a:cubicBezTo>
                  <a:cubicBezTo>
                    <a:pt x="176" y="338"/>
                    <a:pt x="236" y="366"/>
                    <a:pt x="310" y="380"/>
                  </a:cubicBezTo>
                  <a:cubicBezTo>
                    <a:pt x="352" y="398"/>
                    <a:pt x="380" y="398"/>
                    <a:pt x="426" y="398"/>
                  </a:cubicBezTo>
                  <a:lnTo>
                    <a:pt x="468" y="398"/>
                  </a:lnTo>
                  <a:cubicBezTo>
                    <a:pt x="500" y="398"/>
                    <a:pt x="514" y="398"/>
                    <a:pt x="528" y="380"/>
                  </a:cubicBezTo>
                  <a:lnTo>
                    <a:pt x="588" y="380"/>
                  </a:lnTo>
                  <a:cubicBezTo>
                    <a:pt x="602" y="366"/>
                    <a:pt x="616" y="366"/>
                    <a:pt x="630" y="366"/>
                  </a:cubicBezTo>
                  <a:cubicBezTo>
                    <a:pt x="676" y="352"/>
                    <a:pt x="704" y="338"/>
                    <a:pt x="732" y="324"/>
                  </a:cubicBezTo>
                  <a:cubicBezTo>
                    <a:pt x="764" y="292"/>
                    <a:pt x="792" y="278"/>
                    <a:pt x="820" y="264"/>
                  </a:cubicBezTo>
                  <a:cubicBezTo>
                    <a:pt x="838" y="236"/>
                    <a:pt x="866" y="204"/>
                    <a:pt x="880" y="190"/>
                  </a:cubicBezTo>
                  <a:cubicBezTo>
                    <a:pt x="908" y="148"/>
                    <a:pt x="926" y="102"/>
                    <a:pt x="940" y="74"/>
                  </a:cubicBezTo>
                  <a:cubicBezTo>
                    <a:pt x="940" y="60"/>
                    <a:pt x="954" y="46"/>
                    <a:pt x="954" y="28"/>
                  </a:cubicBezTo>
                  <a:lnTo>
                    <a:pt x="954" y="14"/>
                  </a:lnTo>
                  <a:cubicBezTo>
                    <a:pt x="954" y="14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57"/>
            <p:cNvSpPr/>
            <p:nvPr/>
          </p:nvSpPr>
          <p:spPr>
            <a:xfrm>
              <a:off x="7172435" y="3642366"/>
              <a:ext cx="112580" cy="56105"/>
            </a:xfrm>
            <a:custGeom>
              <a:avLst/>
              <a:gdLst/>
              <a:ahLst/>
              <a:cxnLst/>
              <a:rect l="l" t="t" r="r" b="b"/>
              <a:pathLst>
                <a:path w="1848" h="921" extrusionOk="0">
                  <a:moveTo>
                    <a:pt x="551" y="0"/>
                  </a:moveTo>
                  <a:cubicBezTo>
                    <a:pt x="473" y="0"/>
                    <a:pt x="405" y="21"/>
                    <a:pt x="353" y="72"/>
                  </a:cubicBezTo>
                  <a:cubicBezTo>
                    <a:pt x="1" y="392"/>
                    <a:pt x="1028" y="831"/>
                    <a:pt x="1176" y="877"/>
                  </a:cubicBezTo>
                  <a:cubicBezTo>
                    <a:pt x="1241" y="894"/>
                    <a:pt x="1382" y="921"/>
                    <a:pt x="1509" y="921"/>
                  </a:cubicBezTo>
                  <a:cubicBezTo>
                    <a:pt x="1695" y="921"/>
                    <a:pt x="1848" y="862"/>
                    <a:pt x="1672" y="627"/>
                  </a:cubicBezTo>
                  <a:cubicBezTo>
                    <a:pt x="1672" y="627"/>
                    <a:pt x="972" y="0"/>
                    <a:pt x="55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57"/>
            <p:cNvSpPr/>
            <p:nvPr/>
          </p:nvSpPr>
          <p:spPr>
            <a:xfrm>
              <a:off x="6988763" y="3668683"/>
              <a:ext cx="99970" cy="70542"/>
            </a:xfrm>
            <a:custGeom>
              <a:avLst/>
              <a:gdLst/>
              <a:ahLst/>
              <a:cxnLst/>
              <a:rect l="l" t="t" r="r" b="b"/>
              <a:pathLst>
                <a:path w="1641" h="1158" extrusionOk="0">
                  <a:moveTo>
                    <a:pt x="1102" y="1"/>
                  </a:moveTo>
                  <a:cubicBezTo>
                    <a:pt x="683" y="1"/>
                    <a:pt x="86" y="899"/>
                    <a:pt x="86" y="899"/>
                  </a:cubicBezTo>
                  <a:cubicBezTo>
                    <a:pt x="1" y="1096"/>
                    <a:pt x="72" y="1157"/>
                    <a:pt x="189" y="1157"/>
                  </a:cubicBezTo>
                  <a:cubicBezTo>
                    <a:pt x="333" y="1157"/>
                    <a:pt x="548" y="1064"/>
                    <a:pt x="627" y="1015"/>
                  </a:cubicBezTo>
                  <a:cubicBezTo>
                    <a:pt x="761" y="927"/>
                    <a:pt x="1641" y="269"/>
                    <a:pt x="1229" y="34"/>
                  </a:cubicBezTo>
                  <a:cubicBezTo>
                    <a:pt x="1189" y="11"/>
                    <a:pt x="1146" y="1"/>
                    <a:pt x="110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57"/>
            <p:cNvSpPr/>
            <p:nvPr/>
          </p:nvSpPr>
          <p:spPr>
            <a:xfrm>
              <a:off x="7104754" y="3685070"/>
              <a:ext cx="44593" cy="110626"/>
            </a:xfrm>
            <a:custGeom>
              <a:avLst/>
              <a:gdLst/>
              <a:ahLst/>
              <a:cxnLst/>
              <a:rect l="l" t="t" r="r" b="b"/>
              <a:pathLst>
                <a:path w="732" h="1816" extrusionOk="0">
                  <a:moveTo>
                    <a:pt x="542" y="0"/>
                  </a:moveTo>
                  <a:lnTo>
                    <a:pt x="542" y="28"/>
                  </a:lnTo>
                  <a:cubicBezTo>
                    <a:pt x="542" y="28"/>
                    <a:pt x="542" y="57"/>
                    <a:pt x="556" y="130"/>
                  </a:cubicBezTo>
                  <a:cubicBezTo>
                    <a:pt x="570" y="204"/>
                    <a:pt x="602" y="306"/>
                    <a:pt x="616" y="440"/>
                  </a:cubicBezTo>
                  <a:cubicBezTo>
                    <a:pt x="644" y="556"/>
                    <a:pt x="658" y="704"/>
                    <a:pt x="672" y="866"/>
                  </a:cubicBezTo>
                  <a:lnTo>
                    <a:pt x="672" y="982"/>
                  </a:lnTo>
                  <a:cubicBezTo>
                    <a:pt x="658" y="1024"/>
                    <a:pt x="658" y="1056"/>
                    <a:pt x="644" y="1098"/>
                  </a:cubicBezTo>
                  <a:cubicBezTo>
                    <a:pt x="644" y="1112"/>
                    <a:pt x="630" y="1129"/>
                    <a:pt x="630" y="1129"/>
                  </a:cubicBezTo>
                  <a:lnTo>
                    <a:pt x="616" y="1129"/>
                  </a:lnTo>
                  <a:lnTo>
                    <a:pt x="616" y="1143"/>
                  </a:lnTo>
                  <a:lnTo>
                    <a:pt x="584" y="1143"/>
                  </a:lnTo>
                  <a:cubicBezTo>
                    <a:pt x="556" y="1143"/>
                    <a:pt x="514" y="1143"/>
                    <a:pt x="468" y="1129"/>
                  </a:cubicBezTo>
                  <a:cubicBezTo>
                    <a:pt x="380" y="1112"/>
                    <a:pt x="306" y="1084"/>
                    <a:pt x="218" y="1084"/>
                  </a:cubicBezTo>
                  <a:cubicBezTo>
                    <a:pt x="162" y="1084"/>
                    <a:pt x="116" y="1098"/>
                    <a:pt x="74" y="1143"/>
                  </a:cubicBezTo>
                  <a:cubicBezTo>
                    <a:pt x="28" y="1172"/>
                    <a:pt x="28" y="1217"/>
                    <a:pt x="14" y="1260"/>
                  </a:cubicBezTo>
                  <a:cubicBezTo>
                    <a:pt x="0" y="1347"/>
                    <a:pt x="0" y="1421"/>
                    <a:pt x="28" y="1509"/>
                  </a:cubicBezTo>
                  <a:cubicBezTo>
                    <a:pt x="74" y="1583"/>
                    <a:pt x="116" y="1625"/>
                    <a:pt x="176" y="1671"/>
                  </a:cubicBezTo>
                  <a:cubicBezTo>
                    <a:pt x="292" y="1745"/>
                    <a:pt x="394" y="1773"/>
                    <a:pt x="468" y="1787"/>
                  </a:cubicBezTo>
                  <a:cubicBezTo>
                    <a:pt x="542" y="1801"/>
                    <a:pt x="584" y="1815"/>
                    <a:pt x="584" y="1815"/>
                  </a:cubicBezTo>
                  <a:lnTo>
                    <a:pt x="602" y="1801"/>
                  </a:lnTo>
                  <a:cubicBezTo>
                    <a:pt x="602" y="1787"/>
                    <a:pt x="602" y="1787"/>
                    <a:pt x="584" y="1787"/>
                  </a:cubicBezTo>
                  <a:cubicBezTo>
                    <a:pt x="584" y="1787"/>
                    <a:pt x="542" y="1773"/>
                    <a:pt x="468" y="1759"/>
                  </a:cubicBezTo>
                  <a:cubicBezTo>
                    <a:pt x="440" y="1745"/>
                    <a:pt x="394" y="1727"/>
                    <a:pt x="352" y="1713"/>
                  </a:cubicBezTo>
                  <a:cubicBezTo>
                    <a:pt x="306" y="1685"/>
                    <a:pt x="264" y="1671"/>
                    <a:pt x="204" y="1625"/>
                  </a:cubicBezTo>
                  <a:cubicBezTo>
                    <a:pt x="162" y="1597"/>
                    <a:pt x="116" y="1537"/>
                    <a:pt x="88" y="1481"/>
                  </a:cubicBezTo>
                  <a:cubicBezTo>
                    <a:pt x="74" y="1421"/>
                    <a:pt x="57" y="1347"/>
                    <a:pt x="74" y="1274"/>
                  </a:cubicBezTo>
                  <a:cubicBezTo>
                    <a:pt x="88" y="1245"/>
                    <a:pt x="102" y="1200"/>
                    <a:pt x="116" y="1186"/>
                  </a:cubicBezTo>
                  <a:cubicBezTo>
                    <a:pt x="145" y="1172"/>
                    <a:pt x="176" y="1158"/>
                    <a:pt x="218" y="1158"/>
                  </a:cubicBezTo>
                  <a:cubicBezTo>
                    <a:pt x="292" y="1158"/>
                    <a:pt x="366" y="1186"/>
                    <a:pt x="454" y="1200"/>
                  </a:cubicBezTo>
                  <a:cubicBezTo>
                    <a:pt x="496" y="1200"/>
                    <a:pt x="542" y="1217"/>
                    <a:pt x="602" y="1217"/>
                  </a:cubicBezTo>
                  <a:lnTo>
                    <a:pt x="630" y="1200"/>
                  </a:lnTo>
                  <a:lnTo>
                    <a:pt x="644" y="1200"/>
                  </a:lnTo>
                  <a:cubicBezTo>
                    <a:pt x="658" y="1186"/>
                    <a:pt x="658" y="1186"/>
                    <a:pt x="672" y="1186"/>
                  </a:cubicBezTo>
                  <a:cubicBezTo>
                    <a:pt x="690" y="1172"/>
                    <a:pt x="704" y="1143"/>
                    <a:pt x="718" y="1112"/>
                  </a:cubicBezTo>
                  <a:cubicBezTo>
                    <a:pt x="732" y="1070"/>
                    <a:pt x="732" y="1024"/>
                    <a:pt x="732" y="982"/>
                  </a:cubicBezTo>
                  <a:lnTo>
                    <a:pt x="732" y="866"/>
                  </a:lnTo>
                  <a:cubicBezTo>
                    <a:pt x="732" y="778"/>
                    <a:pt x="718" y="704"/>
                    <a:pt x="704" y="630"/>
                  </a:cubicBezTo>
                  <a:cubicBezTo>
                    <a:pt x="690" y="556"/>
                    <a:pt x="690" y="482"/>
                    <a:pt x="672" y="426"/>
                  </a:cubicBezTo>
                  <a:cubicBezTo>
                    <a:pt x="644" y="306"/>
                    <a:pt x="616" y="204"/>
                    <a:pt x="602" y="130"/>
                  </a:cubicBezTo>
                  <a:cubicBezTo>
                    <a:pt x="570" y="57"/>
                    <a:pt x="570" y="14"/>
                    <a:pt x="570" y="14"/>
                  </a:cubicBezTo>
                  <a:cubicBezTo>
                    <a:pt x="556" y="14"/>
                    <a:pt x="556" y="0"/>
                    <a:pt x="5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57"/>
            <p:cNvSpPr/>
            <p:nvPr/>
          </p:nvSpPr>
          <p:spPr>
            <a:xfrm>
              <a:off x="7014532" y="3738617"/>
              <a:ext cx="76759" cy="50379"/>
            </a:xfrm>
            <a:custGeom>
              <a:avLst/>
              <a:gdLst/>
              <a:ahLst/>
              <a:cxnLst/>
              <a:rect l="l" t="t" r="r" b="b"/>
              <a:pathLst>
                <a:path w="1260" h="827" extrusionOk="0">
                  <a:moveTo>
                    <a:pt x="542" y="1"/>
                  </a:moveTo>
                  <a:cubicBezTo>
                    <a:pt x="468" y="15"/>
                    <a:pt x="412" y="29"/>
                    <a:pt x="338" y="57"/>
                  </a:cubicBezTo>
                  <a:cubicBezTo>
                    <a:pt x="278" y="89"/>
                    <a:pt x="219" y="131"/>
                    <a:pt x="176" y="177"/>
                  </a:cubicBezTo>
                  <a:cubicBezTo>
                    <a:pt x="131" y="219"/>
                    <a:pt x="102" y="279"/>
                    <a:pt x="74" y="321"/>
                  </a:cubicBezTo>
                  <a:cubicBezTo>
                    <a:pt x="43" y="381"/>
                    <a:pt x="29" y="426"/>
                    <a:pt x="15" y="483"/>
                  </a:cubicBezTo>
                  <a:cubicBezTo>
                    <a:pt x="15" y="514"/>
                    <a:pt x="0" y="528"/>
                    <a:pt x="0" y="556"/>
                  </a:cubicBezTo>
                  <a:lnTo>
                    <a:pt x="0" y="616"/>
                  </a:lnTo>
                  <a:cubicBezTo>
                    <a:pt x="0" y="658"/>
                    <a:pt x="15" y="704"/>
                    <a:pt x="15" y="718"/>
                  </a:cubicBezTo>
                  <a:cubicBezTo>
                    <a:pt x="29" y="746"/>
                    <a:pt x="29" y="778"/>
                    <a:pt x="43" y="792"/>
                  </a:cubicBezTo>
                  <a:lnTo>
                    <a:pt x="43" y="806"/>
                  </a:lnTo>
                  <a:cubicBezTo>
                    <a:pt x="55" y="816"/>
                    <a:pt x="66" y="826"/>
                    <a:pt x="76" y="826"/>
                  </a:cubicBezTo>
                  <a:cubicBezTo>
                    <a:pt x="80" y="826"/>
                    <a:pt x="84" y="824"/>
                    <a:pt x="88" y="820"/>
                  </a:cubicBezTo>
                  <a:cubicBezTo>
                    <a:pt x="88" y="820"/>
                    <a:pt x="102" y="806"/>
                    <a:pt x="102" y="792"/>
                  </a:cubicBezTo>
                  <a:lnTo>
                    <a:pt x="88" y="778"/>
                  </a:lnTo>
                  <a:lnTo>
                    <a:pt x="88" y="718"/>
                  </a:lnTo>
                  <a:cubicBezTo>
                    <a:pt x="88" y="690"/>
                    <a:pt x="74" y="658"/>
                    <a:pt x="88" y="616"/>
                  </a:cubicBezTo>
                  <a:lnTo>
                    <a:pt x="88" y="556"/>
                  </a:lnTo>
                  <a:cubicBezTo>
                    <a:pt x="88" y="542"/>
                    <a:pt x="102" y="528"/>
                    <a:pt x="102" y="497"/>
                  </a:cubicBezTo>
                  <a:cubicBezTo>
                    <a:pt x="117" y="454"/>
                    <a:pt x="131" y="409"/>
                    <a:pt x="162" y="381"/>
                  </a:cubicBezTo>
                  <a:cubicBezTo>
                    <a:pt x="176" y="338"/>
                    <a:pt x="219" y="293"/>
                    <a:pt x="250" y="250"/>
                  </a:cubicBezTo>
                  <a:cubicBezTo>
                    <a:pt x="338" y="177"/>
                    <a:pt x="440" y="131"/>
                    <a:pt x="556" y="117"/>
                  </a:cubicBezTo>
                  <a:cubicBezTo>
                    <a:pt x="586" y="110"/>
                    <a:pt x="616" y="106"/>
                    <a:pt x="645" y="106"/>
                  </a:cubicBezTo>
                  <a:cubicBezTo>
                    <a:pt x="675" y="106"/>
                    <a:pt x="704" y="110"/>
                    <a:pt x="732" y="117"/>
                  </a:cubicBezTo>
                  <a:cubicBezTo>
                    <a:pt x="778" y="117"/>
                    <a:pt x="834" y="131"/>
                    <a:pt x="880" y="162"/>
                  </a:cubicBezTo>
                  <a:cubicBezTo>
                    <a:pt x="982" y="205"/>
                    <a:pt x="1070" y="279"/>
                    <a:pt x="1116" y="352"/>
                  </a:cubicBezTo>
                  <a:cubicBezTo>
                    <a:pt x="1144" y="381"/>
                    <a:pt x="1158" y="426"/>
                    <a:pt x="1172" y="454"/>
                  </a:cubicBezTo>
                  <a:cubicBezTo>
                    <a:pt x="1186" y="483"/>
                    <a:pt x="1186" y="514"/>
                    <a:pt x="1186" y="542"/>
                  </a:cubicBezTo>
                  <a:cubicBezTo>
                    <a:pt x="1203" y="570"/>
                    <a:pt x="1203" y="585"/>
                    <a:pt x="1203" y="602"/>
                  </a:cubicBezTo>
                  <a:lnTo>
                    <a:pt x="1203" y="630"/>
                  </a:lnTo>
                  <a:cubicBezTo>
                    <a:pt x="1203" y="644"/>
                    <a:pt x="1218" y="658"/>
                    <a:pt x="1232" y="658"/>
                  </a:cubicBezTo>
                  <a:cubicBezTo>
                    <a:pt x="1246" y="658"/>
                    <a:pt x="1260" y="644"/>
                    <a:pt x="1260" y="630"/>
                  </a:cubicBezTo>
                  <a:lnTo>
                    <a:pt x="1260" y="602"/>
                  </a:lnTo>
                  <a:lnTo>
                    <a:pt x="1260" y="542"/>
                  </a:lnTo>
                  <a:cubicBezTo>
                    <a:pt x="1246" y="514"/>
                    <a:pt x="1246" y="468"/>
                    <a:pt x="1232" y="440"/>
                  </a:cubicBezTo>
                  <a:cubicBezTo>
                    <a:pt x="1232" y="409"/>
                    <a:pt x="1218" y="395"/>
                    <a:pt x="1218" y="366"/>
                  </a:cubicBezTo>
                  <a:cubicBezTo>
                    <a:pt x="1203" y="352"/>
                    <a:pt x="1186" y="321"/>
                    <a:pt x="1186" y="307"/>
                  </a:cubicBezTo>
                  <a:cubicBezTo>
                    <a:pt x="1130" y="219"/>
                    <a:pt x="1042" y="131"/>
                    <a:pt x="922" y="75"/>
                  </a:cubicBezTo>
                  <a:cubicBezTo>
                    <a:pt x="880" y="43"/>
                    <a:pt x="806" y="15"/>
                    <a:pt x="746" y="15"/>
                  </a:cubicBezTo>
                  <a:cubicBezTo>
                    <a:pt x="676" y="1"/>
                    <a:pt x="602" y="1"/>
                    <a:pt x="5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57"/>
            <p:cNvSpPr/>
            <p:nvPr/>
          </p:nvSpPr>
          <p:spPr>
            <a:xfrm>
              <a:off x="6997597" y="3776995"/>
              <a:ext cx="21505" cy="5422"/>
            </a:xfrm>
            <a:custGeom>
              <a:avLst/>
              <a:gdLst/>
              <a:ahLst/>
              <a:cxnLst/>
              <a:rect l="l" t="t" r="r" b="b"/>
              <a:pathLst>
                <a:path w="353" h="89" extrusionOk="0">
                  <a:moveTo>
                    <a:pt x="293" y="0"/>
                  </a:moveTo>
                  <a:lnTo>
                    <a:pt x="29" y="28"/>
                  </a:lnTo>
                  <a:cubicBezTo>
                    <a:pt x="15" y="28"/>
                    <a:pt x="1" y="43"/>
                    <a:pt x="1" y="60"/>
                  </a:cubicBezTo>
                  <a:cubicBezTo>
                    <a:pt x="1" y="74"/>
                    <a:pt x="15" y="88"/>
                    <a:pt x="29" y="88"/>
                  </a:cubicBezTo>
                  <a:lnTo>
                    <a:pt x="307" y="88"/>
                  </a:lnTo>
                  <a:cubicBezTo>
                    <a:pt x="321" y="88"/>
                    <a:pt x="352" y="74"/>
                    <a:pt x="352" y="43"/>
                  </a:cubicBezTo>
                  <a:cubicBezTo>
                    <a:pt x="338" y="14"/>
                    <a:pt x="321" y="0"/>
                    <a:pt x="29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57"/>
            <p:cNvSpPr/>
            <p:nvPr/>
          </p:nvSpPr>
          <p:spPr>
            <a:xfrm>
              <a:off x="6997597" y="3767979"/>
              <a:ext cx="22358" cy="8224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43" y="1"/>
                  </a:moveTo>
                  <a:cubicBezTo>
                    <a:pt x="29" y="1"/>
                    <a:pt x="15" y="15"/>
                    <a:pt x="15" y="32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93" y="134"/>
                  </a:lnTo>
                  <a:lnTo>
                    <a:pt x="307" y="134"/>
                  </a:lnTo>
                  <a:cubicBezTo>
                    <a:pt x="338" y="134"/>
                    <a:pt x="352" y="120"/>
                    <a:pt x="352" y="88"/>
                  </a:cubicBezTo>
                  <a:cubicBezTo>
                    <a:pt x="366" y="60"/>
                    <a:pt x="338" y="46"/>
                    <a:pt x="307" y="46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57"/>
            <p:cNvSpPr/>
            <p:nvPr/>
          </p:nvSpPr>
          <p:spPr>
            <a:xfrm>
              <a:off x="6999302" y="3756405"/>
              <a:ext cx="20652" cy="11635"/>
            </a:xfrm>
            <a:custGeom>
              <a:avLst/>
              <a:gdLst/>
              <a:ahLst/>
              <a:cxnLst/>
              <a:rect l="l" t="t" r="r" b="b"/>
              <a:pathLst>
                <a:path w="339" h="191" extrusionOk="0">
                  <a:moveTo>
                    <a:pt x="46" y="1"/>
                  </a:moveTo>
                  <a:cubicBezTo>
                    <a:pt x="29" y="1"/>
                    <a:pt x="15" y="15"/>
                    <a:pt x="15" y="29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65" y="191"/>
                  </a:lnTo>
                  <a:lnTo>
                    <a:pt x="279" y="191"/>
                  </a:lnTo>
                  <a:cubicBezTo>
                    <a:pt x="293" y="191"/>
                    <a:pt x="324" y="176"/>
                    <a:pt x="338" y="162"/>
                  </a:cubicBezTo>
                  <a:cubicBezTo>
                    <a:pt x="338" y="134"/>
                    <a:pt x="338" y="103"/>
                    <a:pt x="310" y="103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57"/>
            <p:cNvSpPr/>
            <p:nvPr/>
          </p:nvSpPr>
          <p:spPr>
            <a:xfrm>
              <a:off x="7181451" y="3713762"/>
              <a:ext cx="77856" cy="52572"/>
            </a:xfrm>
            <a:custGeom>
              <a:avLst/>
              <a:gdLst/>
              <a:ahLst/>
              <a:cxnLst/>
              <a:rect l="l" t="t" r="r" b="b"/>
              <a:pathLst>
                <a:path w="1278" h="863" extrusionOk="0">
                  <a:moveTo>
                    <a:pt x="651" y="1"/>
                  </a:moveTo>
                  <a:cubicBezTo>
                    <a:pt x="616" y="1"/>
                    <a:pt x="579" y="4"/>
                    <a:pt x="542" y="11"/>
                  </a:cubicBezTo>
                  <a:cubicBezTo>
                    <a:pt x="468" y="25"/>
                    <a:pt x="412" y="43"/>
                    <a:pt x="352" y="85"/>
                  </a:cubicBezTo>
                  <a:cubicBezTo>
                    <a:pt x="279" y="113"/>
                    <a:pt x="236" y="145"/>
                    <a:pt x="176" y="201"/>
                  </a:cubicBezTo>
                  <a:cubicBezTo>
                    <a:pt x="89" y="289"/>
                    <a:pt x="29" y="409"/>
                    <a:pt x="15" y="511"/>
                  </a:cubicBezTo>
                  <a:cubicBezTo>
                    <a:pt x="1" y="525"/>
                    <a:pt x="1" y="553"/>
                    <a:pt x="1" y="585"/>
                  </a:cubicBezTo>
                  <a:lnTo>
                    <a:pt x="1" y="641"/>
                  </a:lnTo>
                  <a:cubicBezTo>
                    <a:pt x="1" y="687"/>
                    <a:pt x="1" y="729"/>
                    <a:pt x="15" y="760"/>
                  </a:cubicBezTo>
                  <a:cubicBezTo>
                    <a:pt x="15" y="789"/>
                    <a:pt x="29" y="803"/>
                    <a:pt x="29" y="817"/>
                  </a:cubicBezTo>
                  <a:cubicBezTo>
                    <a:pt x="29" y="834"/>
                    <a:pt x="46" y="848"/>
                    <a:pt x="46" y="848"/>
                  </a:cubicBezTo>
                  <a:cubicBezTo>
                    <a:pt x="46" y="862"/>
                    <a:pt x="60" y="862"/>
                    <a:pt x="74" y="862"/>
                  </a:cubicBezTo>
                  <a:cubicBezTo>
                    <a:pt x="89" y="862"/>
                    <a:pt x="89" y="848"/>
                    <a:pt x="89" y="834"/>
                  </a:cubicBezTo>
                  <a:lnTo>
                    <a:pt x="89" y="803"/>
                  </a:lnTo>
                  <a:cubicBezTo>
                    <a:pt x="89" y="789"/>
                    <a:pt x="74" y="774"/>
                    <a:pt x="74" y="746"/>
                  </a:cubicBezTo>
                  <a:lnTo>
                    <a:pt x="74" y="641"/>
                  </a:lnTo>
                  <a:cubicBezTo>
                    <a:pt x="74" y="613"/>
                    <a:pt x="74" y="570"/>
                    <a:pt x="89" y="525"/>
                  </a:cubicBezTo>
                  <a:cubicBezTo>
                    <a:pt x="117" y="437"/>
                    <a:pt x="176" y="349"/>
                    <a:pt x="250" y="275"/>
                  </a:cubicBezTo>
                  <a:cubicBezTo>
                    <a:pt x="293" y="233"/>
                    <a:pt x="338" y="201"/>
                    <a:pt x="398" y="173"/>
                  </a:cubicBezTo>
                  <a:cubicBezTo>
                    <a:pt x="440" y="145"/>
                    <a:pt x="500" y="131"/>
                    <a:pt x="556" y="131"/>
                  </a:cubicBezTo>
                  <a:cubicBezTo>
                    <a:pt x="590" y="122"/>
                    <a:pt x="625" y="118"/>
                    <a:pt x="659" y="118"/>
                  </a:cubicBezTo>
                  <a:cubicBezTo>
                    <a:pt x="746" y="118"/>
                    <a:pt x="831" y="143"/>
                    <a:pt x="894" y="173"/>
                  </a:cubicBezTo>
                  <a:cubicBezTo>
                    <a:pt x="954" y="187"/>
                    <a:pt x="996" y="219"/>
                    <a:pt x="1028" y="261"/>
                  </a:cubicBezTo>
                  <a:cubicBezTo>
                    <a:pt x="1070" y="289"/>
                    <a:pt x="1102" y="321"/>
                    <a:pt x="1130" y="363"/>
                  </a:cubicBezTo>
                  <a:cubicBezTo>
                    <a:pt x="1144" y="377"/>
                    <a:pt x="1144" y="395"/>
                    <a:pt x="1158" y="423"/>
                  </a:cubicBezTo>
                  <a:cubicBezTo>
                    <a:pt x="1158" y="423"/>
                    <a:pt x="1172" y="437"/>
                    <a:pt x="1172" y="451"/>
                  </a:cubicBezTo>
                  <a:lnTo>
                    <a:pt x="1190" y="465"/>
                  </a:lnTo>
                  <a:cubicBezTo>
                    <a:pt x="1204" y="511"/>
                    <a:pt x="1204" y="539"/>
                    <a:pt x="1204" y="553"/>
                  </a:cubicBezTo>
                  <a:cubicBezTo>
                    <a:pt x="1218" y="585"/>
                    <a:pt x="1218" y="613"/>
                    <a:pt x="1218" y="627"/>
                  </a:cubicBezTo>
                  <a:lnTo>
                    <a:pt x="1218" y="641"/>
                  </a:lnTo>
                  <a:cubicBezTo>
                    <a:pt x="1218" y="658"/>
                    <a:pt x="1232" y="672"/>
                    <a:pt x="1246" y="672"/>
                  </a:cubicBezTo>
                  <a:cubicBezTo>
                    <a:pt x="1260" y="672"/>
                    <a:pt x="1277" y="658"/>
                    <a:pt x="1277" y="641"/>
                  </a:cubicBezTo>
                  <a:lnTo>
                    <a:pt x="1277" y="627"/>
                  </a:lnTo>
                  <a:lnTo>
                    <a:pt x="1277" y="553"/>
                  </a:lnTo>
                  <a:cubicBezTo>
                    <a:pt x="1277" y="525"/>
                    <a:pt x="1277" y="483"/>
                    <a:pt x="1260" y="451"/>
                  </a:cubicBezTo>
                  <a:cubicBezTo>
                    <a:pt x="1260" y="423"/>
                    <a:pt x="1246" y="409"/>
                    <a:pt x="1246" y="377"/>
                  </a:cubicBezTo>
                  <a:cubicBezTo>
                    <a:pt x="1232" y="363"/>
                    <a:pt x="1218" y="335"/>
                    <a:pt x="1204" y="321"/>
                  </a:cubicBezTo>
                  <a:cubicBezTo>
                    <a:pt x="1172" y="261"/>
                    <a:pt x="1144" y="219"/>
                    <a:pt x="1102" y="173"/>
                  </a:cubicBezTo>
                  <a:cubicBezTo>
                    <a:pt x="1056" y="131"/>
                    <a:pt x="1014" y="99"/>
                    <a:pt x="954" y="71"/>
                  </a:cubicBezTo>
                  <a:cubicBezTo>
                    <a:pt x="894" y="43"/>
                    <a:pt x="820" y="11"/>
                    <a:pt x="750" y="11"/>
                  </a:cubicBezTo>
                  <a:cubicBezTo>
                    <a:pt x="720" y="4"/>
                    <a:pt x="687" y="1"/>
                    <a:pt x="65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57"/>
            <p:cNvSpPr/>
            <p:nvPr/>
          </p:nvSpPr>
          <p:spPr>
            <a:xfrm>
              <a:off x="7254736" y="3738251"/>
              <a:ext cx="22358" cy="9199"/>
            </a:xfrm>
            <a:custGeom>
              <a:avLst/>
              <a:gdLst/>
              <a:ahLst/>
              <a:cxnLst/>
              <a:rect l="l" t="t" r="r" b="b"/>
              <a:pathLst>
                <a:path w="367" h="151" extrusionOk="0">
                  <a:moveTo>
                    <a:pt x="335" y="1"/>
                  </a:moveTo>
                  <a:cubicBezTo>
                    <a:pt x="331" y="1"/>
                    <a:pt x="326" y="3"/>
                    <a:pt x="321" y="7"/>
                  </a:cubicBezTo>
                  <a:lnTo>
                    <a:pt x="43" y="49"/>
                  </a:lnTo>
                  <a:lnTo>
                    <a:pt x="43" y="63"/>
                  </a:lnTo>
                  <a:cubicBezTo>
                    <a:pt x="15" y="63"/>
                    <a:pt x="1" y="95"/>
                    <a:pt x="15" y="123"/>
                  </a:cubicBezTo>
                  <a:cubicBezTo>
                    <a:pt x="15" y="137"/>
                    <a:pt x="43" y="151"/>
                    <a:pt x="74" y="151"/>
                  </a:cubicBezTo>
                  <a:lnTo>
                    <a:pt x="338" y="63"/>
                  </a:lnTo>
                  <a:cubicBezTo>
                    <a:pt x="352" y="63"/>
                    <a:pt x="366" y="35"/>
                    <a:pt x="352" y="21"/>
                  </a:cubicBezTo>
                  <a:cubicBezTo>
                    <a:pt x="352" y="11"/>
                    <a:pt x="345" y="1"/>
                    <a:pt x="33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57"/>
            <p:cNvSpPr/>
            <p:nvPr/>
          </p:nvSpPr>
          <p:spPr>
            <a:xfrm>
              <a:off x="7251934" y="3728444"/>
              <a:ext cx="20652" cy="13158"/>
            </a:xfrm>
            <a:custGeom>
              <a:avLst/>
              <a:gdLst/>
              <a:ahLst/>
              <a:cxnLst/>
              <a:rect l="l" t="t" r="r" b="b"/>
              <a:pathLst>
                <a:path w="339" h="216" extrusionOk="0">
                  <a:moveTo>
                    <a:pt x="309" y="0"/>
                  </a:moveTo>
                  <a:cubicBezTo>
                    <a:pt x="305" y="0"/>
                    <a:pt x="300" y="2"/>
                    <a:pt x="296" y="6"/>
                  </a:cubicBezTo>
                  <a:lnTo>
                    <a:pt x="47" y="122"/>
                  </a:lnTo>
                  <a:lnTo>
                    <a:pt x="33" y="122"/>
                  </a:lnTo>
                  <a:cubicBezTo>
                    <a:pt x="15" y="136"/>
                    <a:pt x="1" y="168"/>
                    <a:pt x="15" y="182"/>
                  </a:cubicBezTo>
                  <a:cubicBezTo>
                    <a:pt x="28" y="202"/>
                    <a:pt x="46" y="215"/>
                    <a:pt x="66" y="215"/>
                  </a:cubicBezTo>
                  <a:cubicBezTo>
                    <a:pt x="74" y="215"/>
                    <a:pt x="81" y="214"/>
                    <a:pt x="89" y="210"/>
                  </a:cubicBezTo>
                  <a:lnTo>
                    <a:pt x="324" y="66"/>
                  </a:lnTo>
                  <a:cubicBezTo>
                    <a:pt x="339" y="48"/>
                    <a:pt x="339" y="34"/>
                    <a:pt x="339" y="20"/>
                  </a:cubicBezTo>
                  <a:cubicBezTo>
                    <a:pt x="329" y="10"/>
                    <a:pt x="319" y="0"/>
                    <a:pt x="30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57"/>
            <p:cNvSpPr/>
            <p:nvPr/>
          </p:nvSpPr>
          <p:spPr>
            <a:xfrm>
              <a:off x="7249376" y="3717417"/>
              <a:ext cx="17850" cy="16326"/>
            </a:xfrm>
            <a:custGeom>
              <a:avLst/>
              <a:gdLst/>
              <a:ahLst/>
              <a:cxnLst/>
              <a:rect l="l" t="t" r="r" b="b"/>
              <a:pathLst>
                <a:path w="293" h="268" extrusionOk="0">
                  <a:moveTo>
                    <a:pt x="264" y="0"/>
                  </a:moveTo>
                  <a:cubicBezTo>
                    <a:pt x="253" y="0"/>
                    <a:pt x="242" y="4"/>
                    <a:pt x="233" y="11"/>
                  </a:cubicBezTo>
                  <a:lnTo>
                    <a:pt x="15" y="173"/>
                  </a:lnTo>
                  <a:lnTo>
                    <a:pt x="15" y="187"/>
                  </a:lnTo>
                  <a:cubicBezTo>
                    <a:pt x="1" y="201"/>
                    <a:pt x="1" y="229"/>
                    <a:pt x="15" y="247"/>
                  </a:cubicBezTo>
                  <a:cubicBezTo>
                    <a:pt x="22" y="261"/>
                    <a:pt x="32" y="268"/>
                    <a:pt x="45" y="268"/>
                  </a:cubicBezTo>
                  <a:cubicBezTo>
                    <a:pt x="58" y="268"/>
                    <a:pt x="73" y="261"/>
                    <a:pt x="89" y="247"/>
                  </a:cubicBezTo>
                  <a:lnTo>
                    <a:pt x="279" y="53"/>
                  </a:lnTo>
                  <a:cubicBezTo>
                    <a:pt x="293" y="53"/>
                    <a:pt x="293" y="25"/>
                    <a:pt x="293" y="11"/>
                  </a:cubicBezTo>
                  <a:cubicBezTo>
                    <a:pt x="286" y="4"/>
                    <a:pt x="275" y="0"/>
                    <a:pt x="26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26" name="Google Shape;1526;p57"/>
          <p:cNvGrpSpPr/>
          <p:nvPr/>
        </p:nvGrpSpPr>
        <p:grpSpPr>
          <a:xfrm>
            <a:off x="6830379" y="2177115"/>
            <a:ext cx="1262116" cy="2141808"/>
            <a:chOff x="6285325" y="2108025"/>
            <a:chExt cx="341500" cy="579525"/>
          </a:xfrm>
        </p:grpSpPr>
        <p:sp>
          <p:nvSpPr>
            <p:cNvPr id="1527" name="Google Shape;1527;p57"/>
            <p:cNvSpPr/>
            <p:nvPr/>
          </p:nvSpPr>
          <p:spPr>
            <a:xfrm>
              <a:off x="6361125" y="2668175"/>
              <a:ext cx="64925" cy="17600"/>
            </a:xfrm>
            <a:custGeom>
              <a:avLst/>
              <a:gdLst/>
              <a:ahLst/>
              <a:cxnLst/>
              <a:rect l="l" t="t" r="r" b="b"/>
              <a:pathLst>
                <a:path w="2597" h="704" extrusionOk="0">
                  <a:moveTo>
                    <a:pt x="1218" y="0"/>
                  </a:moveTo>
                  <a:cubicBezTo>
                    <a:pt x="1218" y="0"/>
                    <a:pt x="574" y="204"/>
                    <a:pt x="103" y="482"/>
                  </a:cubicBezTo>
                  <a:cubicBezTo>
                    <a:pt x="1" y="542"/>
                    <a:pt x="46" y="704"/>
                    <a:pt x="177" y="704"/>
                  </a:cubicBezTo>
                  <a:lnTo>
                    <a:pt x="2477" y="704"/>
                  </a:lnTo>
                  <a:cubicBezTo>
                    <a:pt x="2597" y="394"/>
                    <a:pt x="2389" y="0"/>
                    <a:pt x="2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57"/>
            <p:cNvSpPr/>
            <p:nvPr/>
          </p:nvSpPr>
          <p:spPr>
            <a:xfrm>
              <a:off x="6360425" y="2667600"/>
              <a:ext cx="66325" cy="19950"/>
            </a:xfrm>
            <a:custGeom>
              <a:avLst/>
              <a:gdLst/>
              <a:ahLst/>
              <a:cxnLst/>
              <a:rect l="l" t="t" r="r" b="b"/>
              <a:pathLst>
                <a:path w="2653" h="798" extrusionOk="0">
                  <a:moveTo>
                    <a:pt x="1110" y="0"/>
                  </a:moveTo>
                  <a:cubicBezTo>
                    <a:pt x="1102" y="0"/>
                    <a:pt x="1093" y="2"/>
                    <a:pt x="1084" y="6"/>
                  </a:cubicBezTo>
                  <a:cubicBezTo>
                    <a:pt x="922" y="66"/>
                    <a:pt x="307" y="315"/>
                    <a:pt x="131" y="446"/>
                  </a:cubicBezTo>
                  <a:cubicBezTo>
                    <a:pt x="0" y="533"/>
                    <a:pt x="29" y="653"/>
                    <a:pt x="60" y="727"/>
                  </a:cubicBezTo>
                  <a:cubicBezTo>
                    <a:pt x="74" y="769"/>
                    <a:pt x="117" y="797"/>
                    <a:pt x="176" y="797"/>
                  </a:cubicBezTo>
                  <a:lnTo>
                    <a:pt x="2593" y="741"/>
                  </a:lnTo>
                  <a:cubicBezTo>
                    <a:pt x="2653" y="593"/>
                    <a:pt x="2611" y="403"/>
                    <a:pt x="2610" y="403"/>
                  </a:cubicBezTo>
                  <a:lnTo>
                    <a:pt x="2610" y="403"/>
                  </a:lnTo>
                  <a:lnTo>
                    <a:pt x="2009" y="463"/>
                  </a:lnTo>
                  <a:cubicBezTo>
                    <a:pt x="1994" y="464"/>
                    <a:pt x="1978" y="464"/>
                    <a:pt x="1963" y="464"/>
                  </a:cubicBezTo>
                  <a:cubicBezTo>
                    <a:pt x="1731" y="464"/>
                    <a:pt x="1514" y="364"/>
                    <a:pt x="1362" y="199"/>
                  </a:cubicBezTo>
                  <a:cubicBezTo>
                    <a:pt x="1291" y="111"/>
                    <a:pt x="1203" y="52"/>
                    <a:pt x="1158" y="23"/>
                  </a:cubicBezTo>
                  <a:cubicBezTo>
                    <a:pt x="1148" y="11"/>
                    <a:pt x="1130" y="0"/>
                    <a:pt x="111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57"/>
            <p:cNvSpPr/>
            <p:nvPr/>
          </p:nvSpPr>
          <p:spPr>
            <a:xfrm>
              <a:off x="6507025" y="2658225"/>
              <a:ext cx="62275" cy="27125"/>
            </a:xfrm>
            <a:custGeom>
              <a:avLst/>
              <a:gdLst/>
              <a:ahLst/>
              <a:cxnLst/>
              <a:rect l="l" t="t" r="r" b="b"/>
              <a:pathLst>
                <a:path w="2491" h="1085" extrusionOk="0">
                  <a:moveTo>
                    <a:pt x="1258" y="0"/>
                  </a:moveTo>
                  <a:cubicBezTo>
                    <a:pt x="1203" y="0"/>
                    <a:pt x="1172" y="1"/>
                    <a:pt x="1172" y="1"/>
                  </a:cubicBezTo>
                  <a:lnTo>
                    <a:pt x="56" y="381"/>
                  </a:lnTo>
                  <a:cubicBezTo>
                    <a:pt x="56" y="381"/>
                    <a:pt x="0" y="821"/>
                    <a:pt x="190" y="1084"/>
                  </a:cubicBezTo>
                  <a:lnTo>
                    <a:pt x="2389" y="325"/>
                  </a:lnTo>
                  <a:cubicBezTo>
                    <a:pt x="2491" y="279"/>
                    <a:pt x="2491" y="117"/>
                    <a:pt x="2375" y="89"/>
                  </a:cubicBezTo>
                  <a:cubicBezTo>
                    <a:pt x="1961" y="9"/>
                    <a:pt x="1457" y="0"/>
                    <a:pt x="125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57"/>
            <p:cNvSpPr/>
            <p:nvPr/>
          </p:nvSpPr>
          <p:spPr>
            <a:xfrm>
              <a:off x="6508075" y="2656400"/>
              <a:ext cx="62725" cy="29750"/>
            </a:xfrm>
            <a:custGeom>
              <a:avLst/>
              <a:gdLst/>
              <a:ahLst/>
              <a:cxnLst/>
              <a:rect l="l" t="t" r="r" b="b"/>
              <a:pathLst>
                <a:path w="2509" h="1190" extrusionOk="0">
                  <a:moveTo>
                    <a:pt x="1291" y="0"/>
                  </a:moveTo>
                  <a:cubicBezTo>
                    <a:pt x="1260" y="0"/>
                    <a:pt x="1232" y="14"/>
                    <a:pt x="1217" y="32"/>
                  </a:cubicBezTo>
                  <a:cubicBezTo>
                    <a:pt x="1189" y="74"/>
                    <a:pt x="1144" y="162"/>
                    <a:pt x="1101" y="264"/>
                  </a:cubicBezTo>
                  <a:cubicBezTo>
                    <a:pt x="996" y="500"/>
                    <a:pt x="820" y="675"/>
                    <a:pt x="588" y="735"/>
                  </a:cubicBezTo>
                  <a:lnTo>
                    <a:pt x="0" y="879"/>
                  </a:lnTo>
                  <a:cubicBezTo>
                    <a:pt x="0" y="879"/>
                    <a:pt x="14" y="1087"/>
                    <a:pt x="116" y="1189"/>
                  </a:cubicBezTo>
                  <a:lnTo>
                    <a:pt x="2420" y="440"/>
                  </a:lnTo>
                  <a:cubicBezTo>
                    <a:pt x="2463" y="412"/>
                    <a:pt x="2491" y="384"/>
                    <a:pt x="2508" y="324"/>
                  </a:cubicBezTo>
                  <a:cubicBezTo>
                    <a:pt x="2508" y="250"/>
                    <a:pt x="2477" y="134"/>
                    <a:pt x="2347" y="88"/>
                  </a:cubicBezTo>
                  <a:cubicBezTo>
                    <a:pt x="2139" y="32"/>
                    <a:pt x="1467" y="0"/>
                    <a:pt x="12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57"/>
            <p:cNvSpPr/>
            <p:nvPr/>
          </p:nvSpPr>
          <p:spPr>
            <a:xfrm>
              <a:off x="6357075" y="2501800"/>
              <a:ext cx="66425" cy="166400"/>
            </a:xfrm>
            <a:custGeom>
              <a:avLst/>
              <a:gdLst/>
              <a:ahLst/>
              <a:cxnLst/>
              <a:rect l="l" t="t" r="r" b="b"/>
              <a:pathLst>
                <a:path w="2657" h="6656" extrusionOk="0">
                  <a:moveTo>
                    <a:pt x="810" y="0"/>
                  </a:moveTo>
                  <a:cubicBezTo>
                    <a:pt x="1" y="2857"/>
                    <a:pt x="1380" y="6655"/>
                    <a:pt x="1380" y="6655"/>
                  </a:cubicBezTo>
                  <a:lnTo>
                    <a:pt x="2551" y="6655"/>
                  </a:lnTo>
                  <a:lnTo>
                    <a:pt x="265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57"/>
            <p:cNvSpPr/>
            <p:nvPr/>
          </p:nvSpPr>
          <p:spPr>
            <a:xfrm>
              <a:off x="6451625" y="2496250"/>
              <a:ext cx="86200" cy="171500"/>
            </a:xfrm>
            <a:custGeom>
              <a:avLst/>
              <a:gdLst/>
              <a:ahLst/>
              <a:cxnLst/>
              <a:rect l="l" t="t" r="r" b="b"/>
              <a:pathLst>
                <a:path w="3448" h="6860" extrusionOk="0">
                  <a:moveTo>
                    <a:pt x="1759" y="1"/>
                  </a:moveTo>
                  <a:lnTo>
                    <a:pt x="0" y="602"/>
                  </a:lnTo>
                  <a:lnTo>
                    <a:pt x="2272" y="6860"/>
                  </a:lnTo>
                  <a:lnTo>
                    <a:pt x="3388" y="6480"/>
                  </a:lnTo>
                  <a:cubicBezTo>
                    <a:pt x="3388" y="6480"/>
                    <a:pt x="3447" y="2435"/>
                    <a:pt x="1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57"/>
            <p:cNvSpPr/>
            <p:nvPr/>
          </p:nvSpPr>
          <p:spPr>
            <a:xfrm>
              <a:off x="6371075" y="2493000"/>
              <a:ext cx="137025" cy="52800"/>
            </a:xfrm>
            <a:custGeom>
              <a:avLst/>
              <a:gdLst/>
              <a:ahLst/>
              <a:cxnLst/>
              <a:rect l="l" t="t" r="r" b="b"/>
              <a:pathLst>
                <a:path w="5481" h="2112" extrusionOk="0">
                  <a:moveTo>
                    <a:pt x="116" y="1"/>
                  </a:moveTo>
                  <a:cubicBezTo>
                    <a:pt x="116" y="1"/>
                    <a:pt x="0" y="1436"/>
                    <a:pt x="0" y="2111"/>
                  </a:cubicBezTo>
                  <a:lnTo>
                    <a:pt x="5392" y="2111"/>
                  </a:lnTo>
                  <a:cubicBezTo>
                    <a:pt x="5392" y="2111"/>
                    <a:pt x="5480" y="806"/>
                    <a:pt x="53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57"/>
            <p:cNvSpPr/>
            <p:nvPr/>
          </p:nvSpPr>
          <p:spPr>
            <a:xfrm>
              <a:off x="6415025" y="2534775"/>
              <a:ext cx="95975" cy="129025"/>
            </a:xfrm>
            <a:custGeom>
              <a:avLst/>
              <a:gdLst/>
              <a:ahLst/>
              <a:cxnLst/>
              <a:rect l="l" t="t" r="r" b="b"/>
              <a:pathLst>
                <a:path w="3839" h="5161" extrusionOk="0">
                  <a:moveTo>
                    <a:pt x="15" y="0"/>
                  </a:moveTo>
                  <a:lnTo>
                    <a:pt x="15" y="43"/>
                  </a:lnTo>
                  <a:lnTo>
                    <a:pt x="1" y="1319"/>
                  </a:lnTo>
                  <a:lnTo>
                    <a:pt x="1" y="2593"/>
                  </a:lnTo>
                  <a:lnTo>
                    <a:pt x="1" y="3870"/>
                  </a:lnTo>
                  <a:lnTo>
                    <a:pt x="15" y="5161"/>
                  </a:lnTo>
                  <a:lnTo>
                    <a:pt x="43" y="3870"/>
                  </a:lnTo>
                  <a:lnTo>
                    <a:pt x="57" y="2593"/>
                  </a:lnTo>
                  <a:lnTo>
                    <a:pt x="75" y="1319"/>
                  </a:lnTo>
                  <a:lnTo>
                    <a:pt x="88" y="75"/>
                  </a:lnTo>
                  <a:lnTo>
                    <a:pt x="88" y="75"/>
                  </a:lnTo>
                  <a:lnTo>
                    <a:pt x="1130" y="102"/>
                  </a:lnTo>
                  <a:lnTo>
                    <a:pt x="2194" y="116"/>
                  </a:lnTo>
                  <a:lnTo>
                    <a:pt x="2194" y="116"/>
                  </a:lnTo>
                  <a:lnTo>
                    <a:pt x="2593" y="1362"/>
                  </a:lnTo>
                  <a:lnTo>
                    <a:pt x="3005" y="2624"/>
                  </a:lnTo>
                  <a:lnTo>
                    <a:pt x="3430" y="3884"/>
                  </a:lnTo>
                  <a:lnTo>
                    <a:pt x="3838" y="5143"/>
                  </a:lnTo>
                  <a:lnTo>
                    <a:pt x="3459" y="3870"/>
                  </a:lnTo>
                  <a:lnTo>
                    <a:pt x="3065" y="2610"/>
                  </a:lnTo>
                  <a:lnTo>
                    <a:pt x="2653" y="1333"/>
                  </a:lnTo>
                  <a:lnTo>
                    <a:pt x="2256" y="74"/>
                  </a:lnTo>
                  <a:lnTo>
                    <a:pt x="2242" y="43"/>
                  </a:lnTo>
                  <a:lnTo>
                    <a:pt x="2213" y="43"/>
                  </a:lnTo>
                  <a:lnTo>
                    <a:pt x="1130" y="14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57"/>
            <p:cNvSpPr/>
            <p:nvPr/>
          </p:nvSpPr>
          <p:spPr>
            <a:xfrm>
              <a:off x="6373275" y="2498100"/>
              <a:ext cx="19450" cy="28250"/>
            </a:xfrm>
            <a:custGeom>
              <a:avLst/>
              <a:gdLst/>
              <a:ahLst/>
              <a:cxnLst/>
              <a:rect l="l" t="t" r="r" b="b"/>
              <a:pathLst>
                <a:path w="778" h="1130" extrusionOk="0">
                  <a:moveTo>
                    <a:pt x="777" y="1"/>
                  </a:moveTo>
                  <a:lnTo>
                    <a:pt x="777" y="1"/>
                  </a:lnTo>
                  <a:cubicBezTo>
                    <a:pt x="746" y="120"/>
                    <a:pt x="704" y="236"/>
                    <a:pt x="672" y="352"/>
                  </a:cubicBezTo>
                  <a:cubicBezTo>
                    <a:pt x="630" y="454"/>
                    <a:pt x="584" y="574"/>
                    <a:pt x="528" y="676"/>
                  </a:cubicBezTo>
                  <a:cubicBezTo>
                    <a:pt x="468" y="778"/>
                    <a:pt x="394" y="880"/>
                    <a:pt x="306" y="954"/>
                  </a:cubicBezTo>
                  <a:cubicBezTo>
                    <a:pt x="218" y="1028"/>
                    <a:pt x="116" y="1087"/>
                    <a:pt x="0" y="1130"/>
                  </a:cubicBezTo>
                  <a:cubicBezTo>
                    <a:pt x="116" y="1130"/>
                    <a:pt x="250" y="1087"/>
                    <a:pt x="352" y="1014"/>
                  </a:cubicBezTo>
                  <a:cubicBezTo>
                    <a:pt x="454" y="926"/>
                    <a:pt x="528" y="824"/>
                    <a:pt x="602" y="718"/>
                  </a:cubicBezTo>
                  <a:cubicBezTo>
                    <a:pt x="658" y="602"/>
                    <a:pt x="704" y="486"/>
                    <a:pt x="732" y="366"/>
                  </a:cubicBezTo>
                  <a:cubicBezTo>
                    <a:pt x="760" y="250"/>
                    <a:pt x="777" y="120"/>
                    <a:pt x="7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57"/>
            <p:cNvSpPr/>
            <p:nvPr/>
          </p:nvSpPr>
          <p:spPr>
            <a:xfrm>
              <a:off x="6481350" y="2497050"/>
              <a:ext cx="27450" cy="25250"/>
            </a:xfrm>
            <a:custGeom>
              <a:avLst/>
              <a:gdLst/>
              <a:ahLst/>
              <a:cxnLst/>
              <a:rect l="l" t="t" r="r" b="b"/>
              <a:pathLst>
                <a:path w="1098" h="1010" extrusionOk="0">
                  <a:moveTo>
                    <a:pt x="0" y="0"/>
                  </a:moveTo>
                  <a:lnTo>
                    <a:pt x="0" y="0"/>
                  </a:lnTo>
                  <a:cubicBezTo>
                    <a:pt x="28" y="130"/>
                    <a:pt x="74" y="250"/>
                    <a:pt x="148" y="366"/>
                  </a:cubicBezTo>
                  <a:cubicBezTo>
                    <a:pt x="204" y="482"/>
                    <a:pt x="278" y="602"/>
                    <a:pt x="366" y="704"/>
                  </a:cubicBezTo>
                  <a:cubicBezTo>
                    <a:pt x="468" y="806"/>
                    <a:pt x="570" y="894"/>
                    <a:pt x="704" y="954"/>
                  </a:cubicBezTo>
                  <a:cubicBezTo>
                    <a:pt x="781" y="991"/>
                    <a:pt x="872" y="1010"/>
                    <a:pt x="963" y="1010"/>
                  </a:cubicBezTo>
                  <a:cubicBezTo>
                    <a:pt x="1009" y="1010"/>
                    <a:pt x="1054" y="1005"/>
                    <a:pt x="1098" y="996"/>
                  </a:cubicBezTo>
                  <a:cubicBezTo>
                    <a:pt x="967" y="996"/>
                    <a:pt x="834" y="954"/>
                    <a:pt x="732" y="894"/>
                  </a:cubicBezTo>
                  <a:cubicBezTo>
                    <a:pt x="704" y="880"/>
                    <a:pt x="675" y="848"/>
                    <a:pt x="644" y="834"/>
                  </a:cubicBezTo>
                  <a:lnTo>
                    <a:pt x="570" y="778"/>
                  </a:lnTo>
                  <a:cubicBezTo>
                    <a:pt x="542" y="760"/>
                    <a:pt x="528" y="732"/>
                    <a:pt x="500" y="718"/>
                  </a:cubicBezTo>
                  <a:cubicBezTo>
                    <a:pt x="482" y="690"/>
                    <a:pt x="454" y="672"/>
                    <a:pt x="440" y="644"/>
                  </a:cubicBezTo>
                  <a:cubicBezTo>
                    <a:pt x="352" y="556"/>
                    <a:pt x="264" y="454"/>
                    <a:pt x="190" y="338"/>
                  </a:cubicBezTo>
                  <a:cubicBezTo>
                    <a:pt x="130" y="232"/>
                    <a:pt x="60" y="11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57"/>
            <p:cNvSpPr/>
            <p:nvPr/>
          </p:nvSpPr>
          <p:spPr>
            <a:xfrm>
              <a:off x="6360075" y="2351950"/>
              <a:ext cx="159375" cy="128950"/>
            </a:xfrm>
            <a:custGeom>
              <a:avLst/>
              <a:gdLst/>
              <a:ahLst/>
              <a:cxnLst/>
              <a:rect l="l" t="t" r="r" b="b"/>
              <a:pathLst>
                <a:path w="6375" h="5158" extrusionOk="0">
                  <a:moveTo>
                    <a:pt x="1232" y="0"/>
                  </a:moveTo>
                  <a:cubicBezTo>
                    <a:pt x="908" y="0"/>
                    <a:pt x="658" y="218"/>
                    <a:pt x="616" y="496"/>
                  </a:cubicBezTo>
                  <a:lnTo>
                    <a:pt x="43" y="4527"/>
                  </a:lnTo>
                  <a:cubicBezTo>
                    <a:pt x="0" y="4865"/>
                    <a:pt x="292" y="5157"/>
                    <a:pt x="658" y="5157"/>
                  </a:cubicBezTo>
                  <a:lnTo>
                    <a:pt x="5716" y="5157"/>
                  </a:lnTo>
                  <a:cubicBezTo>
                    <a:pt x="6082" y="5157"/>
                    <a:pt x="6374" y="4865"/>
                    <a:pt x="6332" y="4527"/>
                  </a:cubicBezTo>
                  <a:lnTo>
                    <a:pt x="5759" y="496"/>
                  </a:lnTo>
                  <a:cubicBezTo>
                    <a:pt x="5730" y="218"/>
                    <a:pt x="5467" y="0"/>
                    <a:pt x="514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57"/>
            <p:cNvSpPr/>
            <p:nvPr/>
          </p:nvSpPr>
          <p:spPr>
            <a:xfrm>
              <a:off x="6368075" y="2340175"/>
              <a:ext cx="135275" cy="153550"/>
            </a:xfrm>
            <a:custGeom>
              <a:avLst/>
              <a:gdLst/>
              <a:ahLst/>
              <a:cxnLst/>
              <a:rect l="l" t="t" r="r" b="b"/>
              <a:pathLst>
                <a:path w="5411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9" y="383"/>
                  </a:cubicBezTo>
                  <a:cubicBezTo>
                    <a:pt x="1" y="426"/>
                    <a:pt x="106" y="967"/>
                    <a:pt x="74" y="1569"/>
                  </a:cubicBezTo>
                  <a:cubicBezTo>
                    <a:pt x="46" y="2170"/>
                    <a:pt x="250" y="6142"/>
                    <a:pt x="250" y="6142"/>
                  </a:cubicBezTo>
                  <a:lnTo>
                    <a:pt x="5410" y="6142"/>
                  </a:lnTo>
                  <a:lnTo>
                    <a:pt x="5410" y="704"/>
                  </a:lnTo>
                  <a:lnTo>
                    <a:pt x="5365" y="661"/>
                  </a:lnTo>
                  <a:cubicBezTo>
                    <a:pt x="5308" y="616"/>
                    <a:pt x="5277" y="559"/>
                    <a:pt x="5263" y="500"/>
                  </a:cubicBezTo>
                  <a:cubicBezTo>
                    <a:pt x="5133" y="426"/>
                    <a:pt x="4957" y="383"/>
                    <a:pt x="4693" y="383"/>
                  </a:cubicBezTo>
                  <a:cubicBezTo>
                    <a:pt x="4120" y="352"/>
                    <a:pt x="3536" y="0"/>
                    <a:pt x="35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57"/>
            <p:cNvSpPr/>
            <p:nvPr/>
          </p:nvSpPr>
          <p:spPr>
            <a:xfrm>
              <a:off x="6368075" y="2346750"/>
              <a:ext cx="141525" cy="146975"/>
            </a:xfrm>
            <a:custGeom>
              <a:avLst/>
              <a:gdLst/>
              <a:ahLst/>
              <a:cxnLst/>
              <a:rect l="l" t="t" r="r" b="b"/>
              <a:pathLst>
                <a:path w="5661" h="5879" extrusionOk="0">
                  <a:moveTo>
                    <a:pt x="4179" y="1"/>
                  </a:moveTo>
                  <a:lnTo>
                    <a:pt x="3300" y="2393"/>
                  </a:lnTo>
                  <a:lnTo>
                    <a:pt x="2421" y="2393"/>
                  </a:lnTo>
                  <a:lnTo>
                    <a:pt x="1320" y="61"/>
                  </a:lnTo>
                  <a:cubicBezTo>
                    <a:pt x="1320" y="61"/>
                    <a:pt x="1240" y="45"/>
                    <a:pt x="1115" y="45"/>
                  </a:cubicBezTo>
                  <a:cubicBezTo>
                    <a:pt x="966" y="45"/>
                    <a:pt x="752" y="67"/>
                    <a:pt x="528" y="163"/>
                  </a:cubicBezTo>
                  <a:cubicBezTo>
                    <a:pt x="120" y="339"/>
                    <a:pt x="60" y="912"/>
                    <a:pt x="60" y="912"/>
                  </a:cubicBezTo>
                  <a:cubicBezTo>
                    <a:pt x="1" y="1936"/>
                    <a:pt x="250" y="5879"/>
                    <a:pt x="250" y="5879"/>
                  </a:cubicBezTo>
                  <a:lnTo>
                    <a:pt x="5453" y="5879"/>
                  </a:lnTo>
                  <a:cubicBezTo>
                    <a:pt x="5453" y="5879"/>
                    <a:pt x="5660" y="792"/>
                    <a:pt x="5527" y="426"/>
                  </a:cubicBezTo>
                  <a:cubicBezTo>
                    <a:pt x="5382" y="61"/>
                    <a:pt x="4179" y="1"/>
                    <a:pt x="41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57"/>
            <p:cNvSpPr/>
            <p:nvPr/>
          </p:nvSpPr>
          <p:spPr>
            <a:xfrm>
              <a:off x="6371425" y="2346675"/>
              <a:ext cx="54275" cy="124725"/>
            </a:xfrm>
            <a:custGeom>
              <a:avLst/>
              <a:gdLst/>
              <a:ahLst/>
              <a:cxnLst/>
              <a:rect l="l" t="t" r="r" b="b"/>
              <a:pathLst>
                <a:path w="2171" h="4989" extrusionOk="0">
                  <a:moveTo>
                    <a:pt x="1088" y="0"/>
                  </a:moveTo>
                  <a:cubicBezTo>
                    <a:pt x="855" y="0"/>
                    <a:pt x="542" y="115"/>
                    <a:pt x="412" y="166"/>
                  </a:cubicBezTo>
                  <a:cubicBezTo>
                    <a:pt x="366" y="166"/>
                    <a:pt x="352" y="211"/>
                    <a:pt x="366" y="240"/>
                  </a:cubicBezTo>
                  <a:cubicBezTo>
                    <a:pt x="1143" y="2628"/>
                    <a:pt x="130" y="4225"/>
                    <a:pt x="14" y="4401"/>
                  </a:cubicBezTo>
                  <a:cubicBezTo>
                    <a:pt x="0" y="4418"/>
                    <a:pt x="0" y="4432"/>
                    <a:pt x="0" y="4447"/>
                  </a:cubicBezTo>
                  <a:lnTo>
                    <a:pt x="0" y="4914"/>
                  </a:lnTo>
                  <a:cubicBezTo>
                    <a:pt x="0" y="4960"/>
                    <a:pt x="28" y="4988"/>
                    <a:pt x="74" y="4988"/>
                  </a:cubicBezTo>
                  <a:cubicBezTo>
                    <a:pt x="2170" y="4738"/>
                    <a:pt x="1333" y="549"/>
                    <a:pt x="1217" y="64"/>
                  </a:cubicBezTo>
                  <a:cubicBezTo>
                    <a:pt x="1217" y="36"/>
                    <a:pt x="1186" y="4"/>
                    <a:pt x="1157" y="4"/>
                  </a:cubicBezTo>
                  <a:cubicBezTo>
                    <a:pt x="1135" y="1"/>
                    <a:pt x="1112" y="0"/>
                    <a:pt x="108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57"/>
            <p:cNvSpPr/>
            <p:nvPr/>
          </p:nvSpPr>
          <p:spPr>
            <a:xfrm>
              <a:off x="6383475" y="2352650"/>
              <a:ext cx="9950" cy="83225"/>
            </a:xfrm>
            <a:custGeom>
              <a:avLst/>
              <a:gdLst/>
              <a:ahLst/>
              <a:cxnLst/>
              <a:rect l="l" t="t" r="r" b="b"/>
              <a:pathLst>
                <a:path w="398" h="3329" extrusionOk="0">
                  <a:moveTo>
                    <a:pt x="0" y="1"/>
                  </a:moveTo>
                  <a:lnTo>
                    <a:pt x="0" y="1"/>
                  </a:lnTo>
                  <a:cubicBezTo>
                    <a:pt x="46" y="148"/>
                    <a:pt x="88" y="278"/>
                    <a:pt x="120" y="412"/>
                  </a:cubicBezTo>
                  <a:lnTo>
                    <a:pt x="162" y="616"/>
                  </a:lnTo>
                  <a:lnTo>
                    <a:pt x="208" y="820"/>
                  </a:lnTo>
                  <a:cubicBezTo>
                    <a:pt x="250" y="1102"/>
                    <a:pt x="281" y="1379"/>
                    <a:pt x="296" y="1657"/>
                  </a:cubicBezTo>
                  <a:cubicBezTo>
                    <a:pt x="310" y="1805"/>
                    <a:pt x="310" y="1935"/>
                    <a:pt x="310" y="2083"/>
                  </a:cubicBezTo>
                  <a:cubicBezTo>
                    <a:pt x="310" y="2157"/>
                    <a:pt x="296" y="2213"/>
                    <a:pt x="296" y="2287"/>
                  </a:cubicBezTo>
                  <a:lnTo>
                    <a:pt x="296" y="2389"/>
                  </a:lnTo>
                  <a:lnTo>
                    <a:pt x="281" y="2491"/>
                  </a:lnTo>
                  <a:cubicBezTo>
                    <a:pt x="281" y="2565"/>
                    <a:pt x="264" y="2639"/>
                    <a:pt x="264" y="2713"/>
                  </a:cubicBezTo>
                  <a:lnTo>
                    <a:pt x="222" y="2917"/>
                  </a:lnTo>
                  <a:cubicBezTo>
                    <a:pt x="222" y="2948"/>
                    <a:pt x="208" y="2990"/>
                    <a:pt x="208" y="3019"/>
                  </a:cubicBezTo>
                  <a:lnTo>
                    <a:pt x="176" y="3124"/>
                  </a:lnTo>
                  <a:cubicBezTo>
                    <a:pt x="162" y="3194"/>
                    <a:pt x="148" y="3254"/>
                    <a:pt x="134" y="3328"/>
                  </a:cubicBezTo>
                  <a:cubicBezTo>
                    <a:pt x="236" y="3064"/>
                    <a:pt x="310" y="2786"/>
                    <a:pt x="338" y="2509"/>
                  </a:cubicBezTo>
                  <a:lnTo>
                    <a:pt x="369" y="2403"/>
                  </a:lnTo>
                  <a:lnTo>
                    <a:pt x="369" y="2287"/>
                  </a:lnTo>
                  <a:cubicBezTo>
                    <a:pt x="369" y="2227"/>
                    <a:pt x="383" y="2157"/>
                    <a:pt x="383" y="2083"/>
                  </a:cubicBezTo>
                  <a:cubicBezTo>
                    <a:pt x="383" y="1935"/>
                    <a:pt x="398" y="1805"/>
                    <a:pt x="383" y="1657"/>
                  </a:cubicBezTo>
                  <a:cubicBezTo>
                    <a:pt x="369" y="1379"/>
                    <a:pt x="324" y="1084"/>
                    <a:pt x="264" y="806"/>
                  </a:cubicBezTo>
                  <a:cubicBezTo>
                    <a:pt x="208" y="542"/>
                    <a:pt x="120" y="264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57"/>
            <p:cNvSpPr/>
            <p:nvPr/>
          </p:nvSpPr>
          <p:spPr>
            <a:xfrm>
              <a:off x="6452400" y="2346550"/>
              <a:ext cx="54650" cy="124850"/>
            </a:xfrm>
            <a:custGeom>
              <a:avLst/>
              <a:gdLst/>
              <a:ahLst/>
              <a:cxnLst/>
              <a:rect l="l" t="t" r="r" b="b"/>
              <a:pathLst>
                <a:path w="2186" h="4994" extrusionOk="0">
                  <a:moveTo>
                    <a:pt x="916" y="0"/>
                  </a:moveTo>
                  <a:cubicBezTo>
                    <a:pt x="855" y="0"/>
                    <a:pt x="797" y="3"/>
                    <a:pt x="747" y="9"/>
                  </a:cubicBezTo>
                  <a:cubicBezTo>
                    <a:pt x="718" y="9"/>
                    <a:pt x="690" y="41"/>
                    <a:pt x="690" y="69"/>
                  </a:cubicBezTo>
                  <a:cubicBezTo>
                    <a:pt x="585" y="554"/>
                    <a:pt x="1" y="4743"/>
                    <a:pt x="2097" y="4993"/>
                  </a:cubicBezTo>
                  <a:cubicBezTo>
                    <a:pt x="2139" y="4993"/>
                    <a:pt x="2185" y="4965"/>
                    <a:pt x="2185" y="4919"/>
                  </a:cubicBezTo>
                  <a:lnTo>
                    <a:pt x="2185" y="4452"/>
                  </a:lnTo>
                  <a:cubicBezTo>
                    <a:pt x="2185" y="4437"/>
                    <a:pt x="2168" y="4423"/>
                    <a:pt x="2168" y="4406"/>
                  </a:cubicBezTo>
                  <a:cubicBezTo>
                    <a:pt x="2037" y="4230"/>
                    <a:pt x="792" y="2545"/>
                    <a:pt x="1570" y="157"/>
                  </a:cubicBezTo>
                  <a:cubicBezTo>
                    <a:pt x="1584" y="128"/>
                    <a:pt x="1570" y="83"/>
                    <a:pt x="1524" y="69"/>
                  </a:cubicBezTo>
                  <a:cubicBezTo>
                    <a:pt x="1408" y="36"/>
                    <a:pt x="1140" y="0"/>
                    <a:pt x="91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57"/>
            <p:cNvSpPr/>
            <p:nvPr/>
          </p:nvSpPr>
          <p:spPr>
            <a:xfrm>
              <a:off x="6479850" y="2349750"/>
              <a:ext cx="26400" cy="111000"/>
            </a:xfrm>
            <a:custGeom>
              <a:avLst/>
              <a:gdLst/>
              <a:ahLst/>
              <a:cxnLst/>
              <a:rect l="l" t="t" r="r" b="b"/>
              <a:pathLst>
                <a:path w="1056" h="4440" extrusionOk="0">
                  <a:moveTo>
                    <a:pt x="208" y="0"/>
                  </a:moveTo>
                  <a:cubicBezTo>
                    <a:pt x="102" y="380"/>
                    <a:pt x="60" y="778"/>
                    <a:pt x="32" y="1172"/>
                  </a:cubicBezTo>
                  <a:cubicBezTo>
                    <a:pt x="0" y="1569"/>
                    <a:pt x="14" y="1963"/>
                    <a:pt x="60" y="2343"/>
                  </a:cubicBezTo>
                  <a:cubicBezTo>
                    <a:pt x="120" y="2741"/>
                    <a:pt x="208" y="3121"/>
                    <a:pt x="366" y="3486"/>
                  </a:cubicBezTo>
                  <a:cubicBezTo>
                    <a:pt x="454" y="3662"/>
                    <a:pt x="542" y="3838"/>
                    <a:pt x="662" y="4000"/>
                  </a:cubicBezTo>
                  <a:cubicBezTo>
                    <a:pt x="778" y="4162"/>
                    <a:pt x="911" y="4309"/>
                    <a:pt x="1056" y="4440"/>
                  </a:cubicBezTo>
                  <a:cubicBezTo>
                    <a:pt x="925" y="4295"/>
                    <a:pt x="806" y="4148"/>
                    <a:pt x="690" y="3986"/>
                  </a:cubicBezTo>
                  <a:cubicBezTo>
                    <a:pt x="588" y="3810"/>
                    <a:pt x="500" y="3648"/>
                    <a:pt x="426" y="3458"/>
                  </a:cubicBezTo>
                  <a:cubicBezTo>
                    <a:pt x="352" y="3282"/>
                    <a:pt x="296" y="3092"/>
                    <a:pt x="250" y="2916"/>
                  </a:cubicBezTo>
                  <a:cubicBezTo>
                    <a:pt x="208" y="2727"/>
                    <a:pt x="162" y="2537"/>
                    <a:pt x="148" y="2329"/>
                  </a:cubicBezTo>
                  <a:cubicBezTo>
                    <a:pt x="88" y="1949"/>
                    <a:pt x="74" y="1569"/>
                    <a:pt x="88" y="1172"/>
                  </a:cubicBezTo>
                  <a:cubicBezTo>
                    <a:pt x="102" y="982"/>
                    <a:pt x="120" y="778"/>
                    <a:pt x="134" y="584"/>
                  </a:cubicBezTo>
                  <a:cubicBezTo>
                    <a:pt x="148" y="394"/>
                    <a:pt x="176" y="204"/>
                    <a:pt x="2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57"/>
            <p:cNvSpPr/>
            <p:nvPr/>
          </p:nvSpPr>
          <p:spPr>
            <a:xfrm>
              <a:off x="6416875" y="2329600"/>
              <a:ext cx="42150" cy="31175"/>
            </a:xfrm>
            <a:custGeom>
              <a:avLst/>
              <a:gdLst/>
              <a:ahLst/>
              <a:cxnLst/>
              <a:rect l="l" t="t" r="r" b="b"/>
              <a:pathLst>
                <a:path w="1686" h="1247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246"/>
                    <a:pt x="848" y="1246"/>
                  </a:cubicBezTo>
                  <a:cubicBezTo>
                    <a:pt x="1320" y="1246"/>
                    <a:pt x="1686" y="1025"/>
                    <a:pt x="1686" y="571"/>
                  </a:cubicBezTo>
                  <a:lnTo>
                    <a:pt x="1686" y="1"/>
                  </a:ln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57"/>
            <p:cNvSpPr/>
            <p:nvPr/>
          </p:nvSpPr>
          <p:spPr>
            <a:xfrm>
              <a:off x="6416875" y="2335425"/>
              <a:ext cx="42150" cy="9275"/>
            </a:xfrm>
            <a:custGeom>
              <a:avLst/>
              <a:gdLst/>
              <a:ahLst/>
              <a:cxnLst/>
              <a:rect l="l" t="t" r="r" b="b"/>
              <a:pathLst>
                <a:path w="1686" h="371" extrusionOk="0">
                  <a:moveTo>
                    <a:pt x="1686" y="0"/>
                  </a:moveTo>
                  <a:cubicBezTo>
                    <a:pt x="1464" y="46"/>
                    <a:pt x="1232" y="74"/>
                    <a:pt x="982" y="88"/>
                  </a:cubicBezTo>
                  <a:cubicBezTo>
                    <a:pt x="907" y="91"/>
                    <a:pt x="833" y="93"/>
                    <a:pt x="759" y="93"/>
                  </a:cubicBezTo>
                  <a:cubicBezTo>
                    <a:pt x="501" y="93"/>
                    <a:pt x="250" y="72"/>
                    <a:pt x="1" y="14"/>
                  </a:cubicBezTo>
                  <a:lnTo>
                    <a:pt x="1" y="296"/>
                  </a:lnTo>
                  <a:cubicBezTo>
                    <a:pt x="261" y="341"/>
                    <a:pt x="523" y="371"/>
                    <a:pt x="794" y="371"/>
                  </a:cubicBezTo>
                  <a:cubicBezTo>
                    <a:pt x="856" y="371"/>
                    <a:pt x="919" y="369"/>
                    <a:pt x="982" y="366"/>
                  </a:cubicBezTo>
                  <a:cubicBezTo>
                    <a:pt x="1232" y="352"/>
                    <a:pt x="1464" y="324"/>
                    <a:pt x="1686" y="264"/>
                  </a:cubicBezTo>
                  <a:lnTo>
                    <a:pt x="1686" y="0"/>
                  </a:ln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57"/>
            <p:cNvSpPr/>
            <p:nvPr/>
          </p:nvSpPr>
          <p:spPr>
            <a:xfrm>
              <a:off x="6428225" y="2360400"/>
              <a:ext cx="22000" cy="20850"/>
            </a:xfrm>
            <a:custGeom>
              <a:avLst/>
              <a:gdLst/>
              <a:ahLst/>
              <a:cxnLst/>
              <a:rect l="l" t="t" r="r" b="b"/>
              <a:pathLst>
                <a:path w="880" h="834" extrusionOk="0">
                  <a:moveTo>
                    <a:pt x="145" y="0"/>
                  </a:moveTo>
                  <a:cubicBezTo>
                    <a:pt x="57" y="0"/>
                    <a:pt x="1" y="70"/>
                    <a:pt x="29" y="158"/>
                  </a:cubicBezTo>
                  <a:lnTo>
                    <a:pt x="176" y="732"/>
                  </a:lnTo>
                  <a:cubicBezTo>
                    <a:pt x="190" y="792"/>
                    <a:pt x="250" y="834"/>
                    <a:pt x="307" y="834"/>
                  </a:cubicBezTo>
                  <a:lnTo>
                    <a:pt x="570" y="834"/>
                  </a:lnTo>
                  <a:cubicBezTo>
                    <a:pt x="630" y="834"/>
                    <a:pt x="690" y="792"/>
                    <a:pt x="704" y="732"/>
                  </a:cubicBezTo>
                  <a:lnTo>
                    <a:pt x="848" y="158"/>
                  </a:lnTo>
                  <a:cubicBezTo>
                    <a:pt x="880" y="70"/>
                    <a:pt x="820" y="0"/>
                    <a:pt x="7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57"/>
            <p:cNvSpPr/>
            <p:nvPr/>
          </p:nvSpPr>
          <p:spPr>
            <a:xfrm>
              <a:off x="6427425" y="2377975"/>
              <a:ext cx="23525" cy="109150"/>
            </a:xfrm>
            <a:custGeom>
              <a:avLst/>
              <a:gdLst/>
              <a:ahLst/>
              <a:cxnLst/>
              <a:rect l="l" t="t" r="r" b="b"/>
              <a:pathLst>
                <a:path w="941" h="4366" extrusionOk="0">
                  <a:moveTo>
                    <a:pt x="310" y="1"/>
                  </a:moveTo>
                  <a:lnTo>
                    <a:pt x="1" y="3750"/>
                  </a:lnTo>
                  <a:lnTo>
                    <a:pt x="458" y="4366"/>
                  </a:lnTo>
                  <a:lnTo>
                    <a:pt x="940" y="3750"/>
                  </a:lnTo>
                  <a:lnTo>
                    <a:pt x="63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57"/>
            <p:cNvSpPr/>
            <p:nvPr/>
          </p:nvSpPr>
          <p:spPr>
            <a:xfrm>
              <a:off x="6406250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387" y="0"/>
                  </a:moveTo>
                  <a:cubicBezTo>
                    <a:pt x="369" y="0"/>
                    <a:pt x="352" y="4"/>
                    <a:pt x="338" y="11"/>
                  </a:cubicBezTo>
                  <a:lnTo>
                    <a:pt x="56" y="201"/>
                  </a:lnTo>
                  <a:cubicBezTo>
                    <a:pt x="14" y="233"/>
                    <a:pt x="0" y="289"/>
                    <a:pt x="28" y="335"/>
                  </a:cubicBezTo>
                  <a:cubicBezTo>
                    <a:pt x="176" y="575"/>
                    <a:pt x="470" y="1352"/>
                    <a:pt x="954" y="1352"/>
                  </a:cubicBezTo>
                  <a:cubicBezTo>
                    <a:pt x="1000" y="1352"/>
                    <a:pt x="1048" y="1345"/>
                    <a:pt x="1098" y="1330"/>
                  </a:cubicBezTo>
                  <a:cubicBezTo>
                    <a:pt x="1098" y="1330"/>
                    <a:pt x="1463" y="658"/>
                    <a:pt x="1273" y="510"/>
                  </a:cubicBezTo>
                  <a:cubicBezTo>
                    <a:pt x="1129" y="394"/>
                    <a:pt x="602" y="99"/>
                    <a:pt x="440" y="11"/>
                  </a:cubicBezTo>
                  <a:cubicBezTo>
                    <a:pt x="424" y="4"/>
                    <a:pt x="406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57"/>
            <p:cNvSpPr/>
            <p:nvPr/>
          </p:nvSpPr>
          <p:spPr>
            <a:xfrm>
              <a:off x="643262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454" y="1330"/>
                    <a:pt x="454" y="1330"/>
                  </a:cubicBezTo>
                  <a:cubicBezTo>
                    <a:pt x="503" y="1345"/>
                    <a:pt x="549" y="1352"/>
                    <a:pt x="593" y="1352"/>
                  </a:cubicBezTo>
                  <a:cubicBezTo>
                    <a:pt x="1055" y="1352"/>
                    <a:pt x="1288" y="575"/>
                    <a:pt x="1436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30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57"/>
            <p:cNvSpPr/>
            <p:nvPr/>
          </p:nvSpPr>
          <p:spPr>
            <a:xfrm>
              <a:off x="6413550" y="2351950"/>
              <a:ext cx="25350" cy="22600"/>
            </a:xfrm>
            <a:custGeom>
              <a:avLst/>
              <a:gdLst/>
              <a:ahLst/>
              <a:cxnLst/>
              <a:rect l="l" t="t" r="r" b="b"/>
              <a:pathLst>
                <a:path w="1014" h="904" extrusionOk="0">
                  <a:moveTo>
                    <a:pt x="967" y="0"/>
                  </a:moveTo>
                  <a:cubicBezTo>
                    <a:pt x="953" y="145"/>
                    <a:pt x="953" y="278"/>
                    <a:pt x="953" y="426"/>
                  </a:cubicBezTo>
                  <a:lnTo>
                    <a:pt x="953" y="408"/>
                  </a:lnTo>
                  <a:cubicBezTo>
                    <a:pt x="897" y="548"/>
                    <a:pt x="828" y="675"/>
                    <a:pt x="773" y="810"/>
                  </a:cubicBezTo>
                  <a:lnTo>
                    <a:pt x="773" y="810"/>
                  </a:lnTo>
                  <a:cubicBezTo>
                    <a:pt x="747" y="814"/>
                    <a:pt x="718" y="816"/>
                    <a:pt x="688" y="816"/>
                  </a:cubicBezTo>
                  <a:cubicBezTo>
                    <a:pt x="652" y="816"/>
                    <a:pt x="616" y="813"/>
                    <a:pt x="588" y="806"/>
                  </a:cubicBezTo>
                  <a:cubicBezTo>
                    <a:pt x="514" y="806"/>
                    <a:pt x="440" y="778"/>
                    <a:pt x="380" y="732"/>
                  </a:cubicBezTo>
                  <a:cubicBezTo>
                    <a:pt x="310" y="704"/>
                    <a:pt x="250" y="658"/>
                    <a:pt x="190" y="616"/>
                  </a:cubicBezTo>
                  <a:lnTo>
                    <a:pt x="88" y="542"/>
                  </a:lnTo>
                  <a:cubicBezTo>
                    <a:pt x="60" y="514"/>
                    <a:pt x="46" y="496"/>
                    <a:pt x="0" y="468"/>
                  </a:cubicBezTo>
                  <a:lnTo>
                    <a:pt x="0" y="468"/>
                  </a:lnTo>
                  <a:cubicBezTo>
                    <a:pt x="28" y="496"/>
                    <a:pt x="60" y="528"/>
                    <a:pt x="74" y="556"/>
                  </a:cubicBezTo>
                  <a:lnTo>
                    <a:pt x="162" y="644"/>
                  </a:lnTo>
                  <a:cubicBezTo>
                    <a:pt x="222" y="704"/>
                    <a:pt x="278" y="760"/>
                    <a:pt x="338" y="792"/>
                  </a:cubicBezTo>
                  <a:cubicBezTo>
                    <a:pt x="412" y="834"/>
                    <a:pt x="485" y="866"/>
                    <a:pt x="573" y="894"/>
                  </a:cubicBezTo>
                  <a:cubicBezTo>
                    <a:pt x="603" y="900"/>
                    <a:pt x="635" y="903"/>
                    <a:pt x="669" y="903"/>
                  </a:cubicBezTo>
                  <a:cubicBezTo>
                    <a:pt x="717" y="903"/>
                    <a:pt x="768" y="896"/>
                    <a:pt x="820" y="880"/>
                  </a:cubicBezTo>
                  <a:lnTo>
                    <a:pt x="837" y="880"/>
                  </a:lnTo>
                  <a:lnTo>
                    <a:pt x="837" y="866"/>
                  </a:lnTo>
                  <a:cubicBezTo>
                    <a:pt x="894" y="718"/>
                    <a:pt x="953" y="584"/>
                    <a:pt x="1013" y="440"/>
                  </a:cubicBezTo>
                  <a:lnTo>
                    <a:pt x="1013" y="426"/>
                  </a:lnTo>
                  <a:cubicBezTo>
                    <a:pt x="1013" y="278"/>
                    <a:pt x="996" y="145"/>
                    <a:pt x="96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57"/>
            <p:cNvSpPr/>
            <p:nvPr/>
          </p:nvSpPr>
          <p:spPr>
            <a:xfrm>
              <a:off x="6438075" y="2362600"/>
              <a:ext cx="24550" cy="11850"/>
            </a:xfrm>
            <a:custGeom>
              <a:avLst/>
              <a:gdLst/>
              <a:ahLst/>
              <a:cxnLst/>
              <a:rect l="l" t="t" r="r" b="b"/>
              <a:pathLst>
                <a:path w="982" h="474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44"/>
                    <a:pt x="120" y="292"/>
                    <a:pt x="190" y="422"/>
                  </a:cubicBezTo>
                  <a:lnTo>
                    <a:pt x="208" y="440"/>
                  </a:lnTo>
                  <a:lnTo>
                    <a:pt x="222" y="454"/>
                  </a:lnTo>
                  <a:cubicBezTo>
                    <a:pt x="274" y="464"/>
                    <a:pt x="325" y="474"/>
                    <a:pt x="376" y="474"/>
                  </a:cubicBezTo>
                  <a:cubicBezTo>
                    <a:pt x="397" y="474"/>
                    <a:pt x="419" y="472"/>
                    <a:pt x="440" y="468"/>
                  </a:cubicBezTo>
                  <a:cubicBezTo>
                    <a:pt x="514" y="468"/>
                    <a:pt x="574" y="454"/>
                    <a:pt x="648" y="440"/>
                  </a:cubicBezTo>
                  <a:cubicBezTo>
                    <a:pt x="718" y="408"/>
                    <a:pt x="778" y="380"/>
                    <a:pt x="838" y="334"/>
                  </a:cubicBezTo>
                  <a:cubicBezTo>
                    <a:pt x="894" y="292"/>
                    <a:pt x="940" y="246"/>
                    <a:pt x="982" y="190"/>
                  </a:cubicBezTo>
                  <a:lnTo>
                    <a:pt x="982" y="190"/>
                  </a:lnTo>
                  <a:cubicBezTo>
                    <a:pt x="954" y="204"/>
                    <a:pt x="926" y="232"/>
                    <a:pt x="894" y="246"/>
                  </a:cubicBezTo>
                  <a:cubicBezTo>
                    <a:pt x="866" y="264"/>
                    <a:pt x="838" y="278"/>
                    <a:pt x="806" y="292"/>
                  </a:cubicBezTo>
                  <a:cubicBezTo>
                    <a:pt x="750" y="320"/>
                    <a:pt x="690" y="352"/>
                    <a:pt x="630" y="366"/>
                  </a:cubicBezTo>
                  <a:cubicBezTo>
                    <a:pt x="560" y="380"/>
                    <a:pt x="500" y="394"/>
                    <a:pt x="440" y="394"/>
                  </a:cubicBezTo>
                  <a:cubicBezTo>
                    <a:pt x="369" y="394"/>
                    <a:pt x="314" y="394"/>
                    <a:pt x="257" y="381"/>
                  </a:cubicBezTo>
                  <a:lnTo>
                    <a:pt x="257" y="381"/>
                  </a:lnTo>
                  <a:cubicBezTo>
                    <a:pt x="185" y="255"/>
                    <a:pt x="99" y="126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57"/>
            <p:cNvSpPr/>
            <p:nvPr/>
          </p:nvSpPr>
          <p:spPr>
            <a:xfrm>
              <a:off x="6397100" y="2389725"/>
              <a:ext cx="75125" cy="90025"/>
            </a:xfrm>
            <a:custGeom>
              <a:avLst/>
              <a:gdLst/>
              <a:ahLst/>
              <a:cxnLst/>
              <a:rect l="l" t="t" r="r" b="b"/>
              <a:pathLst>
                <a:path w="3005" h="3601" extrusionOk="0">
                  <a:moveTo>
                    <a:pt x="1966" y="0"/>
                  </a:moveTo>
                  <a:cubicBezTo>
                    <a:pt x="1181" y="0"/>
                    <a:pt x="500" y="167"/>
                    <a:pt x="176" y="262"/>
                  </a:cubicBezTo>
                  <a:cubicBezTo>
                    <a:pt x="71" y="290"/>
                    <a:pt x="0" y="392"/>
                    <a:pt x="14" y="498"/>
                  </a:cubicBezTo>
                  <a:cubicBezTo>
                    <a:pt x="145" y="1993"/>
                    <a:pt x="394" y="3048"/>
                    <a:pt x="496" y="3428"/>
                  </a:cubicBezTo>
                  <a:cubicBezTo>
                    <a:pt x="510" y="3516"/>
                    <a:pt x="598" y="3590"/>
                    <a:pt x="704" y="3590"/>
                  </a:cubicBezTo>
                  <a:cubicBezTo>
                    <a:pt x="790" y="3597"/>
                    <a:pt x="882" y="3600"/>
                    <a:pt x="977" y="3600"/>
                  </a:cubicBezTo>
                  <a:cubicBezTo>
                    <a:pt x="1635" y="3600"/>
                    <a:pt x="2455" y="3447"/>
                    <a:pt x="2814" y="3382"/>
                  </a:cubicBezTo>
                  <a:cubicBezTo>
                    <a:pt x="2916" y="3354"/>
                    <a:pt x="3004" y="3266"/>
                    <a:pt x="3004" y="3150"/>
                  </a:cubicBezTo>
                  <a:cubicBezTo>
                    <a:pt x="2990" y="2271"/>
                    <a:pt x="2783" y="744"/>
                    <a:pt x="2709" y="234"/>
                  </a:cubicBezTo>
                  <a:cubicBezTo>
                    <a:pt x="2681" y="129"/>
                    <a:pt x="2607" y="41"/>
                    <a:pt x="2491" y="27"/>
                  </a:cubicBezTo>
                  <a:cubicBezTo>
                    <a:pt x="2313" y="8"/>
                    <a:pt x="2137" y="0"/>
                    <a:pt x="196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57"/>
            <p:cNvSpPr/>
            <p:nvPr/>
          </p:nvSpPr>
          <p:spPr>
            <a:xfrm>
              <a:off x="6402550" y="2397325"/>
              <a:ext cx="60075" cy="33450"/>
            </a:xfrm>
            <a:custGeom>
              <a:avLst/>
              <a:gdLst/>
              <a:ahLst/>
              <a:cxnLst/>
              <a:rect l="l" t="t" r="r" b="b"/>
              <a:pathLst>
                <a:path w="2403" h="1338" extrusionOk="0">
                  <a:moveTo>
                    <a:pt x="2083" y="0"/>
                  </a:moveTo>
                  <a:cubicBezTo>
                    <a:pt x="1260" y="18"/>
                    <a:pt x="486" y="134"/>
                    <a:pt x="162" y="194"/>
                  </a:cubicBezTo>
                  <a:cubicBezTo>
                    <a:pt x="74" y="208"/>
                    <a:pt x="0" y="250"/>
                    <a:pt x="14" y="282"/>
                  </a:cubicBezTo>
                  <a:cubicBezTo>
                    <a:pt x="46" y="809"/>
                    <a:pt x="204" y="1161"/>
                    <a:pt x="264" y="1291"/>
                  </a:cubicBezTo>
                  <a:cubicBezTo>
                    <a:pt x="292" y="1320"/>
                    <a:pt x="352" y="1337"/>
                    <a:pt x="440" y="1337"/>
                  </a:cubicBezTo>
                  <a:cubicBezTo>
                    <a:pt x="996" y="1320"/>
                    <a:pt x="1847" y="1218"/>
                    <a:pt x="2185" y="1161"/>
                  </a:cubicBezTo>
                  <a:cubicBezTo>
                    <a:pt x="2287" y="1144"/>
                    <a:pt x="2361" y="1116"/>
                    <a:pt x="2361" y="1073"/>
                  </a:cubicBezTo>
                  <a:cubicBezTo>
                    <a:pt x="2403" y="764"/>
                    <a:pt x="2287" y="236"/>
                    <a:pt x="2259" y="60"/>
                  </a:cubicBezTo>
                  <a:cubicBezTo>
                    <a:pt x="2245" y="32"/>
                    <a:pt x="2171" y="0"/>
                    <a:pt x="208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57"/>
            <p:cNvSpPr/>
            <p:nvPr/>
          </p:nvSpPr>
          <p:spPr>
            <a:xfrm>
              <a:off x="6422675" y="2435650"/>
              <a:ext cx="30450" cy="31000"/>
            </a:xfrm>
            <a:custGeom>
              <a:avLst/>
              <a:gdLst/>
              <a:ahLst/>
              <a:cxnLst/>
              <a:rect l="l" t="t" r="r" b="b"/>
              <a:pathLst>
                <a:path w="1218" h="1240" extrusionOk="0">
                  <a:moveTo>
                    <a:pt x="757" y="0"/>
                  </a:moveTo>
                  <a:cubicBezTo>
                    <a:pt x="730" y="0"/>
                    <a:pt x="703" y="3"/>
                    <a:pt x="676" y="8"/>
                  </a:cubicBezTo>
                  <a:lnTo>
                    <a:pt x="662" y="8"/>
                  </a:lnTo>
                  <a:cubicBezTo>
                    <a:pt x="441" y="36"/>
                    <a:pt x="223" y="82"/>
                    <a:pt x="1" y="110"/>
                  </a:cubicBezTo>
                  <a:lnTo>
                    <a:pt x="1" y="1239"/>
                  </a:lnTo>
                  <a:cubicBezTo>
                    <a:pt x="325" y="1106"/>
                    <a:pt x="631" y="975"/>
                    <a:pt x="940" y="814"/>
                  </a:cubicBezTo>
                  <a:cubicBezTo>
                    <a:pt x="1116" y="740"/>
                    <a:pt x="1218" y="550"/>
                    <a:pt x="1176" y="360"/>
                  </a:cubicBezTo>
                  <a:cubicBezTo>
                    <a:pt x="1148" y="151"/>
                    <a:pt x="962" y="0"/>
                    <a:pt x="757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57"/>
            <p:cNvSpPr/>
            <p:nvPr/>
          </p:nvSpPr>
          <p:spPr>
            <a:xfrm>
              <a:off x="6438875" y="2414575"/>
              <a:ext cx="37750" cy="43975"/>
            </a:xfrm>
            <a:custGeom>
              <a:avLst/>
              <a:gdLst/>
              <a:ahLst/>
              <a:cxnLst/>
              <a:rect l="l" t="t" r="r" b="b"/>
              <a:pathLst>
                <a:path w="1510" h="1759" extrusionOk="0">
                  <a:moveTo>
                    <a:pt x="1233" y="1"/>
                  </a:moveTo>
                  <a:cubicBezTo>
                    <a:pt x="1208" y="1"/>
                    <a:pt x="1182" y="5"/>
                    <a:pt x="1157" y="14"/>
                  </a:cubicBezTo>
                  <a:cubicBezTo>
                    <a:pt x="967" y="102"/>
                    <a:pt x="630" y="323"/>
                    <a:pt x="0" y="851"/>
                  </a:cubicBezTo>
                  <a:lnTo>
                    <a:pt x="144" y="1759"/>
                  </a:lnTo>
                  <a:cubicBezTo>
                    <a:pt x="144" y="1759"/>
                    <a:pt x="1319" y="1555"/>
                    <a:pt x="1421" y="1379"/>
                  </a:cubicBezTo>
                  <a:cubicBezTo>
                    <a:pt x="1509" y="1217"/>
                    <a:pt x="1509" y="528"/>
                    <a:pt x="1435" y="162"/>
                  </a:cubicBezTo>
                  <a:cubicBezTo>
                    <a:pt x="1413" y="59"/>
                    <a:pt x="1326" y="1"/>
                    <a:pt x="1233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57"/>
            <p:cNvSpPr/>
            <p:nvPr/>
          </p:nvSpPr>
          <p:spPr>
            <a:xfrm>
              <a:off x="6285325" y="2352250"/>
              <a:ext cx="149875" cy="134200"/>
            </a:xfrm>
            <a:custGeom>
              <a:avLst/>
              <a:gdLst/>
              <a:ahLst/>
              <a:cxnLst/>
              <a:rect l="l" t="t" r="r" b="b"/>
              <a:pathLst>
                <a:path w="5995" h="5368" extrusionOk="0">
                  <a:moveTo>
                    <a:pt x="3743" y="1"/>
                  </a:moveTo>
                  <a:cubicBezTo>
                    <a:pt x="3741" y="1"/>
                    <a:pt x="3738" y="1"/>
                    <a:pt x="3736" y="2"/>
                  </a:cubicBezTo>
                  <a:cubicBezTo>
                    <a:pt x="2667" y="558"/>
                    <a:pt x="1288" y="2085"/>
                    <a:pt x="1130" y="2317"/>
                  </a:cubicBezTo>
                  <a:cubicBezTo>
                    <a:pt x="936" y="2567"/>
                    <a:pt x="1" y="4209"/>
                    <a:pt x="1288" y="5089"/>
                  </a:cubicBezTo>
                  <a:cubicBezTo>
                    <a:pt x="1587" y="5290"/>
                    <a:pt x="1995" y="5368"/>
                    <a:pt x="2448" y="5368"/>
                  </a:cubicBezTo>
                  <a:cubicBezTo>
                    <a:pt x="3972" y="5368"/>
                    <a:pt x="5994" y="4487"/>
                    <a:pt x="5994" y="4487"/>
                  </a:cubicBezTo>
                  <a:lnTo>
                    <a:pt x="5906" y="3298"/>
                  </a:lnTo>
                  <a:cubicBezTo>
                    <a:pt x="4851" y="3548"/>
                    <a:pt x="2593" y="3636"/>
                    <a:pt x="2593" y="3636"/>
                  </a:cubicBezTo>
                  <a:lnTo>
                    <a:pt x="3986" y="2303"/>
                  </a:lnTo>
                  <a:cubicBezTo>
                    <a:pt x="3986" y="2303"/>
                    <a:pt x="3887" y="1"/>
                    <a:pt x="37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57"/>
            <p:cNvSpPr/>
            <p:nvPr/>
          </p:nvSpPr>
          <p:spPr>
            <a:xfrm>
              <a:off x="6326300" y="2442800"/>
              <a:ext cx="23850" cy="2200"/>
            </a:xfrm>
            <a:custGeom>
              <a:avLst/>
              <a:gdLst/>
              <a:ahLst/>
              <a:cxnLst/>
              <a:rect l="l" t="t" r="r" b="b"/>
              <a:pathLst>
                <a:path w="954" h="88" extrusionOk="0">
                  <a:moveTo>
                    <a:pt x="472" y="0"/>
                  </a:moveTo>
                  <a:cubicBezTo>
                    <a:pt x="324" y="0"/>
                    <a:pt x="163" y="14"/>
                    <a:pt x="1" y="60"/>
                  </a:cubicBezTo>
                  <a:cubicBezTo>
                    <a:pt x="163" y="88"/>
                    <a:pt x="324" y="88"/>
                    <a:pt x="486" y="88"/>
                  </a:cubicBezTo>
                  <a:cubicBezTo>
                    <a:pt x="634" y="74"/>
                    <a:pt x="792" y="60"/>
                    <a:pt x="954" y="28"/>
                  </a:cubicBezTo>
                  <a:cubicBezTo>
                    <a:pt x="792" y="0"/>
                    <a:pt x="634" y="0"/>
                    <a:pt x="4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57"/>
            <p:cNvSpPr/>
            <p:nvPr/>
          </p:nvSpPr>
          <p:spPr>
            <a:xfrm>
              <a:off x="6370725" y="2416400"/>
              <a:ext cx="10225" cy="7775"/>
            </a:xfrm>
            <a:custGeom>
              <a:avLst/>
              <a:gdLst/>
              <a:ahLst/>
              <a:cxnLst/>
              <a:rect l="l" t="t" r="r" b="b"/>
              <a:pathLst>
                <a:path w="409" h="311" extrusionOk="0">
                  <a:moveTo>
                    <a:pt x="408" y="1"/>
                  </a:moveTo>
                  <a:lnTo>
                    <a:pt x="408" y="1"/>
                  </a:lnTo>
                  <a:cubicBezTo>
                    <a:pt x="320" y="15"/>
                    <a:pt x="246" y="61"/>
                    <a:pt x="176" y="117"/>
                  </a:cubicBezTo>
                  <a:cubicBezTo>
                    <a:pt x="102" y="163"/>
                    <a:pt x="42" y="222"/>
                    <a:pt x="0" y="310"/>
                  </a:cubicBezTo>
                  <a:cubicBezTo>
                    <a:pt x="88" y="279"/>
                    <a:pt x="158" y="236"/>
                    <a:pt x="218" y="177"/>
                  </a:cubicBezTo>
                  <a:cubicBezTo>
                    <a:pt x="292" y="134"/>
                    <a:pt x="352" y="75"/>
                    <a:pt x="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57"/>
            <p:cNvSpPr/>
            <p:nvPr/>
          </p:nvSpPr>
          <p:spPr>
            <a:xfrm>
              <a:off x="6422675" y="2439100"/>
              <a:ext cx="4425" cy="25700"/>
            </a:xfrm>
            <a:custGeom>
              <a:avLst/>
              <a:gdLst/>
              <a:ahLst/>
              <a:cxnLst/>
              <a:rect l="l" t="t" r="r" b="b"/>
              <a:pathLst>
                <a:path w="177" h="1028" extrusionOk="0">
                  <a:moveTo>
                    <a:pt x="15" y="0"/>
                  </a:moveTo>
                  <a:cubicBezTo>
                    <a:pt x="1" y="176"/>
                    <a:pt x="33" y="352"/>
                    <a:pt x="61" y="528"/>
                  </a:cubicBezTo>
                  <a:cubicBezTo>
                    <a:pt x="89" y="690"/>
                    <a:pt x="120" y="866"/>
                    <a:pt x="177" y="1027"/>
                  </a:cubicBezTo>
                  <a:cubicBezTo>
                    <a:pt x="177" y="852"/>
                    <a:pt x="163" y="676"/>
                    <a:pt x="135" y="514"/>
                  </a:cubicBezTo>
                  <a:cubicBezTo>
                    <a:pt x="103" y="338"/>
                    <a:pt x="75" y="162"/>
                    <a:pt x="1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57"/>
            <p:cNvSpPr/>
            <p:nvPr/>
          </p:nvSpPr>
          <p:spPr>
            <a:xfrm>
              <a:off x="6373975" y="2473925"/>
              <a:ext cx="34500" cy="9600"/>
            </a:xfrm>
            <a:custGeom>
              <a:avLst/>
              <a:gdLst/>
              <a:ahLst/>
              <a:cxnLst/>
              <a:rect l="l" t="t" r="r" b="b"/>
              <a:pathLst>
                <a:path w="1380" h="384" extrusionOk="0">
                  <a:moveTo>
                    <a:pt x="1379" y="0"/>
                  </a:moveTo>
                  <a:lnTo>
                    <a:pt x="1379" y="0"/>
                  </a:lnTo>
                  <a:cubicBezTo>
                    <a:pt x="1129" y="32"/>
                    <a:pt x="908" y="88"/>
                    <a:pt x="676" y="148"/>
                  </a:cubicBezTo>
                  <a:cubicBezTo>
                    <a:pt x="440" y="222"/>
                    <a:pt x="222" y="278"/>
                    <a:pt x="0" y="384"/>
                  </a:cubicBezTo>
                  <a:cubicBezTo>
                    <a:pt x="236" y="352"/>
                    <a:pt x="468" y="296"/>
                    <a:pt x="690" y="236"/>
                  </a:cubicBezTo>
                  <a:cubicBezTo>
                    <a:pt x="925" y="162"/>
                    <a:pt x="1157" y="88"/>
                    <a:pt x="137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57"/>
            <p:cNvSpPr/>
            <p:nvPr/>
          </p:nvSpPr>
          <p:spPr>
            <a:xfrm>
              <a:off x="6587925" y="2210125"/>
              <a:ext cx="25700" cy="25675"/>
            </a:xfrm>
            <a:custGeom>
              <a:avLst/>
              <a:gdLst/>
              <a:ahLst/>
              <a:cxnLst/>
              <a:rect l="l" t="t" r="r" b="b"/>
              <a:pathLst>
                <a:path w="1028" h="1027" extrusionOk="0">
                  <a:moveTo>
                    <a:pt x="617" y="1"/>
                  </a:moveTo>
                  <a:cubicBezTo>
                    <a:pt x="430" y="1"/>
                    <a:pt x="255" y="122"/>
                    <a:pt x="208" y="309"/>
                  </a:cubicBezTo>
                  <a:cubicBezTo>
                    <a:pt x="148" y="559"/>
                    <a:pt x="74" y="791"/>
                    <a:pt x="0" y="1027"/>
                  </a:cubicBezTo>
                  <a:lnTo>
                    <a:pt x="1027" y="1027"/>
                  </a:lnTo>
                  <a:cubicBezTo>
                    <a:pt x="1027" y="805"/>
                    <a:pt x="1027" y="601"/>
                    <a:pt x="1013" y="397"/>
                  </a:cubicBezTo>
                  <a:cubicBezTo>
                    <a:pt x="1013" y="221"/>
                    <a:pt x="897" y="59"/>
                    <a:pt x="721" y="14"/>
                  </a:cubicBezTo>
                  <a:cubicBezTo>
                    <a:pt x="687" y="5"/>
                    <a:pt x="651" y="1"/>
                    <a:pt x="617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57"/>
            <p:cNvSpPr/>
            <p:nvPr/>
          </p:nvSpPr>
          <p:spPr>
            <a:xfrm>
              <a:off x="6585725" y="2174750"/>
              <a:ext cx="41100" cy="47150"/>
            </a:xfrm>
            <a:custGeom>
              <a:avLst/>
              <a:gdLst/>
              <a:ahLst/>
              <a:cxnLst/>
              <a:rect l="l" t="t" r="r" b="b"/>
              <a:pathLst>
                <a:path w="1644" h="1886" extrusionOk="0">
                  <a:moveTo>
                    <a:pt x="646" y="1"/>
                  </a:moveTo>
                  <a:cubicBezTo>
                    <a:pt x="534" y="1"/>
                    <a:pt x="399" y="286"/>
                    <a:pt x="412" y="771"/>
                  </a:cubicBezTo>
                  <a:cubicBezTo>
                    <a:pt x="412" y="771"/>
                    <a:pt x="239" y="634"/>
                    <a:pt x="143" y="634"/>
                  </a:cubicBezTo>
                  <a:cubicBezTo>
                    <a:pt x="135" y="634"/>
                    <a:pt x="127" y="635"/>
                    <a:pt x="120" y="637"/>
                  </a:cubicBezTo>
                  <a:cubicBezTo>
                    <a:pt x="32" y="683"/>
                    <a:pt x="0" y="785"/>
                    <a:pt x="60" y="901"/>
                  </a:cubicBezTo>
                  <a:cubicBezTo>
                    <a:pt x="120" y="1021"/>
                    <a:pt x="338" y="1724"/>
                    <a:pt x="338" y="1724"/>
                  </a:cubicBezTo>
                  <a:cubicBezTo>
                    <a:pt x="352" y="1738"/>
                    <a:pt x="1115" y="1886"/>
                    <a:pt x="1115" y="1886"/>
                  </a:cubicBezTo>
                  <a:cubicBezTo>
                    <a:pt x="1115" y="1886"/>
                    <a:pt x="1643" y="1095"/>
                    <a:pt x="1601" y="771"/>
                  </a:cubicBezTo>
                  <a:cubicBezTo>
                    <a:pt x="1601" y="771"/>
                    <a:pt x="1574" y="752"/>
                    <a:pt x="1528" y="752"/>
                  </a:cubicBezTo>
                  <a:cubicBezTo>
                    <a:pt x="1482" y="752"/>
                    <a:pt x="1416" y="771"/>
                    <a:pt x="1337" y="845"/>
                  </a:cubicBezTo>
                  <a:cubicBezTo>
                    <a:pt x="1337" y="845"/>
                    <a:pt x="1527" y="373"/>
                    <a:pt x="1425" y="285"/>
                  </a:cubicBezTo>
                  <a:cubicBezTo>
                    <a:pt x="1416" y="277"/>
                    <a:pt x="1406" y="273"/>
                    <a:pt x="1395" y="273"/>
                  </a:cubicBezTo>
                  <a:cubicBezTo>
                    <a:pt x="1275" y="273"/>
                    <a:pt x="1042" y="743"/>
                    <a:pt x="1042" y="743"/>
                  </a:cubicBezTo>
                  <a:cubicBezTo>
                    <a:pt x="1042" y="743"/>
                    <a:pt x="1217" y="110"/>
                    <a:pt x="1101" y="53"/>
                  </a:cubicBezTo>
                  <a:cubicBezTo>
                    <a:pt x="1093" y="48"/>
                    <a:pt x="1084" y="45"/>
                    <a:pt x="1074" y="45"/>
                  </a:cubicBezTo>
                  <a:cubicBezTo>
                    <a:pt x="957" y="45"/>
                    <a:pt x="789" y="448"/>
                    <a:pt x="750" y="637"/>
                  </a:cubicBezTo>
                  <a:cubicBezTo>
                    <a:pt x="750" y="637"/>
                    <a:pt x="792" y="81"/>
                    <a:pt x="676" y="8"/>
                  </a:cubicBezTo>
                  <a:cubicBezTo>
                    <a:pt x="666" y="3"/>
                    <a:pt x="656" y="1"/>
                    <a:pt x="646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57"/>
            <p:cNvSpPr/>
            <p:nvPr/>
          </p:nvSpPr>
          <p:spPr>
            <a:xfrm>
              <a:off x="6493025" y="2227350"/>
              <a:ext cx="122800" cy="171850"/>
            </a:xfrm>
            <a:custGeom>
              <a:avLst/>
              <a:gdLst/>
              <a:ahLst/>
              <a:cxnLst/>
              <a:rect l="l" t="t" r="r" b="b"/>
              <a:pathLst>
                <a:path w="4912" h="6874" extrusionOk="0">
                  <a:moveTo>
                    <a:pt x="3814" y="0"/>
                  </a:moveTo>
                  <a:cubicBezTo>
                    <a:pt x="3022" y="3458"/>
                    <a:pt x="1" y="4925"/>
                    <a:pt x="1" y="4925"/>
                  </a:cubicBezTo>
                  <a:lnTo>
                    <a:pt x="427" y="6873"/>
                  </a:lnTo>
                  <a:cubicBezTo>
                    <a:pt x="4676" y="5906"/>
                    <a:pt x="4911" y="380"/>
                    <a:pt x="4911" y="380"/>
                  </a:cubicBezTo>
                  <a:cubicBezTo>
                    <a:pt x="4781" y="204"/>
                    <a:pt x="3814" y="0"/>
                    <a:pt x="381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57"/>
            <p:cNvSpPr/>
            <p:nvPr/>
          </p:nvSpPr>
          <p:spPr>
            <a:xfrm>
              <a:off x="6589075" y="2233575"/>
              <a:ext cx="22350" cy="8475"/>
            </a:xfrm>
            <a:custGeom>
              <a:avLst/>
              <a:gdLst/>
              <a:ahLst/>
              <a:cxnLst/>
              <a:rect l="l" t="t" r="r" b="b"/>
              <a:pathLst>
                <a:path w="894" h="339" extrusionOk="0">
                  <a:moveTo>
                    <a:pt x="0" y="1"/>
                  </a:moveTo>
                  <a:lnTo>
                    <a:pt x="0" y="1"/>
                  </a:lnTo>
                  <a:cubicBezTo>
                    <a:pt x="130" y="89"/>
                    <a:pt x="278" y="149"/>
                    <a:pt x="426" y="205"/>
                  </a:cubicBezTo>
                  <a:cubicBezTo>
                    <a:pt x="570" y="265"/>
                    <a:pt x="732" y="307"/>
                    <a:pt x="893" y="338"/>
                  </a:cubicBezTo>
                  <a:cubicBezTo>
                    <a:pt x="746" y="251"/>
                    <a:pt x="602" y="177"/>
                    <a:pt x="454" y="131"/>
                  </a:cubicBezTo>
                  <a:cubicBezTo>
                    <a:pt x="306" y="75"/>
                    <a:pt x="162" y="15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57"/>
            <p:cNvSpPr/>
            <p:nvPr/>
          </p:nvSpPr>
          <p:spPr>
            <a:xfrm>
              <a:off x="6339925" y="2144150"/>
              <a:ext cx="194200" cy="193625"/>
            </a:xfrm>
            <a:custGeom>
              <a:avLst/>
              <a:gdLst/>
              <a:ahLst/>
              <a:cxnLst/>
              <a:rect l="l" t="t" r="r" b="b"/>
              <a:pathLst>
                <a:path w="7768" h="7745" extrusionOk="0">
                  <a:moveTo>
                    <a:pt x="3919" y="0"/>
                  </a:moveTo>
                  <a:cubicBezTo>
                    <a:pt x="3897" y="0"/>
                    <a:pt x="3875" y="0"/>
                    <a:pt x="3853" y="0"/>
                  </a:cubicBezTo>
                  <a:cubicBezTo>
                    <a:pt x="673" y="32"/>
                    <a:pt x="1" y="2231"/>
                    <a:pt x="89" y="4253"/>
                  </a:cubicBezTo>
                  <a:cubicBezTo>
                    <a:pt x="103" y="4661"/>
                    <a:pt x="191" y="5059"/>
                    <a:pt x="335" y="5410"/>
                  </a:cubicBezTo>
                  <a:cubicBezTo>
                    <a:pt x="616" y="6142"/>
                    <a:pt x="1144" y="6758"/>
                    <a:pt x="1816" y="7169"/>
                  </a:cubicBezTo>
                  <a:cubicBezTo>
                    <a:pt x="2407" y="7529"/>
                    <a:pt x="3104" y="7745"/>
                    <a:pt x="3847" y="7745"/>
                  </a:cubicBezTo>
                  <a:cubicBezTo>
                    <a:pt x="3918" y="7745"/>
                    <a:pt x="3989" y="7743"/>
                    <a:pt x="4060" y="7739"/>
                  </a:cubicBezTo>
                  <a:cubicBezTo>
                    <a:pt x="4764" y="7711"/>
                    <a:pt x="5407" y="7489"/>
                    <a:pt x="5963" y="7155"/>
                  </a:cubicBezTo>
                  <a:cubicBezTo>
                    <a:pt x="6638" y="6730"/>
                    <a:pt x="7180" y="6114"/>
                    <a:pt x="7476" y="5379"/>
                  </a:cubicBezTo>
                  <a:cubicBezTo>
                    <a:pt x="7666" y="4911"/>
                    <a:pt x="7768" y="4411"/>
                    <a:pt x="7739" y="3884"/>
                  </a:cubicBezTo>
                  <a:cubicBezTo>
                    <a:pt x="7652" y="1876"/>
                    <a:pt x="6886" y="0"/>
                    <a:pt x="391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57"/>
            <p:cNvSpPr/>
            <p:nvPr/>
          </p:nvSpPr>
          <p:spPr>
            <a:xfrm>
              <a:off x="6308175" y="2234075"/>
              <a:ext cx="61275" cy="47625"/>
            </a:xfrm>
            <a:custGeom>
              <a:avLst/>
              <a:gdLst/>
              <a:ahLst/>
              <a:cxnLst/>
              <a:rect l="l" t="t" r="r" b="b"/>
              <a:pathLst>
                <a:path w="2451" h="1905" extrusionOk="0">
                  <a:moveTo>
                    <a:pt x="1229" y="0"/>
                  </a:moveTo>
                  <a:cubicBezTo>
                    <a:pt x="524" y="0"/>
                    <a:pt x="0" y="767"/>
                    <a:pt x="434" y="1504"/>
                  </a:cubicBezTo>
                  <a:cubicBezTo>
                    <a:pt x="494" y="1606"/>
                    <a:pt x="581" y="1694"/>
                    <a:pt x="669" y="1754"/>
                  </a:cubicBezTo>
                  <a:cubicBezTo>
                    <a:pt x="855" y="1858"/>
                    <a:pt x="1041" y="1905"/>
                    <a:pt x="1216" y="1905"/>
                  </a:cubicBezTo>
                  <a:cubicBezTo>
                    <a:pt x="1924" y="1905"/>
                    <a:pt x="2451" y="1145"/>
                    <a:pt x="2017" y="406"/>
                  </a:cubicBezTo>
                  <a:cubicBezTo>
                    <a:pt x="1957" y="304"/>
                    <a:pt x="1886" y="216"/>
                    <a:pt x="1781" y="157"/>
                  </a:cubicBezTo>
                  <a:cubicBezTo>
                    <a:pt x="1594" y="48"/>
                    <a:pt x="1406" y="0"/>
                    <a:pt x="122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57"/>
            <p:cNvSpPr/>
            <p:nvPr/>
          </p:nvSpPr>
          <p:spPr>
            <a:xfrm>
              <a:off x="6505975" y="2234075"/>
              <a:ext cx="61350" cy="47625"/>
            </a:xfrm>
            <a:custGeom>
              <a:avLst/>
              <a:gdLst/>
              <a:ahLst/>
              <a:cxnLst/>
              <a:rect l="l" t="t" r="r" b="b"/>
              <a:pathLst>
                <a:path w="2454" h="1905" extrusionOk="0">
                  <a:moveTo>
                    <a:pt x="1224" y="0"/>
                  </a:moveTo>
                  <a:cubicBezTo>
                    <a:pt x="525" y="0"/>
                    <a:pt x="0" y="767"/>
                    <a:pt x="422" y="1504"/>
                  </a:cubicBezTo>
                  <a:cubicBezTo>
                    <a:pt x="482" y="1606"/>
                    <a:pt x="570" y="1694"/>
                    <a:pt x="672" y="1754"/>
                  </a:cubicBezTo>
                  <a:cubicBezTo>
                    <a:pt x="857" y="1858"/>
                    <a:pt x="1043" y="1905"/>
                    <a:pt x="1219" y="1905"/>
                  </a:cubicBezTo>
                  <a:cubicBezTo>
                    <a:pt x="1927" y="1905"/>
                    <a:pt x="2453" y="1145"/>
                    <a:pt x="2019" y="406"/>
                  </a:cubicBezTo>
                  <a:cubicBezTo>
                    <a:pt x="1959" y="304"/>
                    <a:pt x="1871" y="216"/>
                    <a:pt x="1769" y="157"/>
                  </a:cubicBezTo>
                  <a:cubicBezTo>
                    <a:pt x="1585" y="48"/>
                    <a:pt x="1399" y="0"/>
                    <a:pt x="1224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57"/>
            <p:cNvSpPr/>
            <p:nvPr/>
          </p:nvSpPr>
          <p:spPr>
            <a:xfrm>
              <a:off x="632490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338" y="0"/>
                  </a:moveTo>
                  <a:cubicBezTo>
                    <a:pt x="219" y="0"/>
                    <a:pt x="102" y="28"/>
                    <a:pt x="0" y="88"/>
                  </a:cubicBezTo>
                  <a:cubicBezTo>
                    <a:pt x="233" y="116"/>
                    <a:pt x="440" y="145"/>
                    <a:pt x="602" y="232"/>
                  </a:cubicBezTo>
                  <a:cubicBezTo>
                    <a:pt x="690" y="278"/>
                    <a:pt x="760" y="334"/>
                    <a:pt x="834" y="408"/>
                  </a:cubicBezTo>
                  <a:cubicBezTo>
                    <a:pt x="908" y="482"/>
                    <a:pt x="954" y="570"/>
                    <a:pt x="1024" y="658"/>
                  </a:cubicBezTo>
                  <a:cubicBezTo>
                    <a:pt x="1024" y="556"/>
                    <a:pt x="1010" y="422"/>
                    <a:pt x="954" y="320"/>
                  </a:cubicBezTo>
                  <a:cubicBezTo>
                    <a:pt x="922" y="278"/>
                    <a:pt x="880" y="232"/>
                    <a:pt x="834" y="176"/>
                  </a:cubicBezTo>
                  <a:cubicBezTo>
                    <a:pt x="792" y="145"/>
                    <a:pt x="746" y="102"/>
                    <a:pt x="690" y="71"/>
                  </a:cubicBezTo>
                  <a:cubicBezTo>
                    <a:pt x="570" y="28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57"/>
            <p:cNvSpPr/>
            <p:nvPr/>
          </p:nvSpPr>
          <p:spPr>
            <a:xfrm>
              <a:off x="6333350" y="2251175"/>
              <a:ext cx="10225" cy="22000"/>
            </a:xfrm>
            <a:custGeom>
              <a:avLst/>
              <a:gdLst/>
              <a:ahLst/>
              <a:cxnLst/>
              <a:rect l="l" t="t" r="r" b="b"/>
              <a:pathLst>
                <a:path w="409" h="880" extrusionOk="0">
                  <a:moveTo>
                    <a:pt x="408" y="0"/>
                  </a:moveTo>
                  <a:lnTo>
                    <a:pt x="408" y="0"/>
                  </a:lnTo>
                  <a:cubicBezTo>
                    <a:pt x="306" y="14"/>
                    <a:pt x="218" y="43"/>
                    <a:pt x="144" y="116"/>
                  </a:cubicBezTo>
                  <a:cubicBezTo>
                    <a:pt x="70" y="176"/>
                    <a:pt x="14" y="278"/>
                    <a:pt x="14" y="394"/>
                  </a:cubicBezTo>
                  <a:cubicBezTo>
                    <a:pt x="0" y="500"/>
                    <a:pt x="28" y="602"/>
                    <a:pt x="88" y="676"/>
                  </a:cubicBezTo>
                  <a:cubicBezTo>
                    <a:pt x="144" y="764"/>
                    <a:pt x="204" y="834"/>
                    <a:pt x="292" y="880"/>
                  </a:cubicBezTo>
                  <a:cubicBezTo>
                    <a:pt x="232" y="704"/>
                    <a:pt x="176" y="542"/>
                    <a:pt x="190" y="412"/>
                  </a:cubicBezTo>
                  <a:cubicBezTo>
                    <a:pt x="190" y="338"/>
                    <a:pt x="204" y="264"/>
                    <a:pt x="246" y="204"/>
                  </a:cubicBezTo>
                  <a:cubicBezTo>
                    <a:pt x="292" y="130"/>
                    <a:pt x="352" y="74"/>
                    <a:pt x="40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57"/>
            <p:cNvSpPr/>
            <p:nvPr/>
          </p:nvSpPr>
          <p:spPr>
            <a:xfrm>
              <a:off x="652495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690" y="0"/>
                  </a:moveTo>
                  <a:cubicBezTo>
                    <a:pt x="571" y="0"/>
                    <a:pt x="455" y="28"/>
                    <a:pt x="338" y="71"/>
                  </a:cubicBezTo>
                  <a:cubicBezTo>
                    <a:pt x="279" y="102"/>
                    <a:pt x="233" y="145"/>
                    <a:pt x="191" y="176"/>
                  </a:cubicBezTo>
                  <a:cubicBezTo>
                    <a:pt x="145" y="232"/>
                    <a:pt x="103" y="278"/>
                    <a:pt x="75" y="320"/>
                  </a:cubicBezTo>
                  <a:cubicBezTo>
                    <a:pt x="15" y="422"/>
                    <a:pt x="1" y="556"/>
                    <a:pt x="1" y="658"/>
                  </a:cubicBezTo>
                  <a:cubicBezTo>
                    <a:pt x="75" y="570"/>
                    <a:pt x="117" y="482"/>
                    <a:pt x="191" y="408"/>
                  </a:cubicBezTo>
                  <a:cubicBezTo>
                    <a:pt x="265" y="334"/>
                    <a:pt x="338" y="278"/>
                    <a:pt x="426" y="232"/>
                  </a:cubicBezTo>
                  <a:cubicBezTo>
                    <a:pt x="585" y="145"/>
                    <a:pt x="792" y="116"/>
                    <a:pt x="1024" y="88"/>
                  </a:cubicBezTo>
                  <a:cubicBezTo>
                    <a:pt x="922" y="28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57"/>
            <p:cNvSpPr/>
            <p:nvPr/>
          </p:nvSpPr>
          <p:spPr>
            <a:xfrm>
              <a:off x="6531900" y="22511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cubicBezTo>
                    <a:pt x="60" y="74"/>
                    <a:pt x="117" y="130"/>
                    <a:pt x="162" y="204"/>
                  </a:cubicBezTo>
                  <a:cubicBezTo>
                    <a:pt x="191" y="264"/>
                    <a:pt x="219" y="338"/>
                    <a:pt x="219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4"/>
                    <a:pt x="264" y="764"/>
                    <a:pt x="324" y="676"/>
                  </a:cubicBezTo>
                  <a:cubicBezTo>
                    <a:pt x="366" y="602"/>
                    <a:pt x="395" y="500"/>
                    <a:pt x="395" y="394"/>
                  </a:cubicBezTo>
                  <a:cubicBezTo>
                    <a:pt x="395" y="278"/>
                    <a:pt x="338" y="176"/>
                    <a:pt x="264" y="116"/>
                  </a:cubicBezTo>
                  <a:cubicBezTo>
                    <a:pt x="191" y="43"/>
                    <a:pt x="103" y="14"/>
                    <a:pt x="1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57"/>
            <p:cNvSpPr/>
            <p:nvPr/>
          </p:nvSpPr>
          <p:spPr>
            <a:xfrm>
              <a:off x="6304325" y="2108025"/>
              <a:ext cx="266825" cy="146875"/>
            </a:xfrm>
            <a:custGeom>
              <a:avLst/>
              <a:gdLst/>
              <a:ahLst/>
              <a:cxnLst/>
              <a:rect l="l" t="t" r="r" b="b"/>
              <a:pathLst>
                <a:path w="10673" h="5875" extrusionOk="0">
                  <a:moveTo>
                    <a:pt x="5906" y="1"/>
                  </a:moveTo>
                  <a:cubicBezTo>
                    <a:pt x="4817" y="1"/>
                    <a:pt x="3887" y="598"/>
                    <a:pt x="3887" y="598"/>
                  </a:cubicBezTo>
                  <a:cubicBezTo>
                    <a:pt x="3788" y="590"/>
                    <a:pt x="3692" y="586"/>
                    <a:pt x="3599" y="586"/>
                  </a:cubicBezTo>
                  <a:cubicBezTo>
                    <a:pt x="1191" y="586"/>
                    <a:pt x="1027" y="3088"/>
                    <a:pt x="1027" y="3088"/>
                  </a:cubicBezTo>
                  <a:cubicBezTo>
                    <a:pt x="0" y="4070"/>
                    <a:pt x="602" y="5462"/>
                    <a:pt x="602" y="5462"/>
                  </a:cubicBezTo>
                  <a:cubicBezTo>
                    <a:pt x="885" y="5093"/>
                    <a:pt x="1238" y="5045"/>
                    <a:pt x="1403" y="5045"/>
                  </a:cubicBezTo>
                  <a:cubicBezTo>
                    <a:pt x="1461" y="5045"/>
                    <a:pt x="1495" y="5051"/>
                    <a:pt x="1495" y="5051"/>
                  </a:cubicBezTo>
                  <a:lnTo>
                    <a:pt x="2111" y="5874"/>
                  </a:lnTo>
                  <a:lnTo>
                    <a:pt x="2199" y="4319"/>
                  </a:lnTo>
                  <a:cubicBezTo>
                    <a:pt x="4911" y="4115"/>
                    <a:pt x="4707" y="2663"/>
                    <a:pt x="4707" y="2663"/>
                  </a:cubicBezTo>
                  <a:lnTo>
                    <a:pt x="4707" y="2663"/>
                  </a:lnTo>
                  <a:cubicBezTo>
                    <a:pt x="5090" y="2926"/>
                    <a:pt x="5473" y="3006"/>
                    <a:pt x="5797" y="3006"/>
                  </a:cubicBezTo>
                  <a:cubicBezTo>
                    <a:pt x="6305" y="3006"/>
                    <a:pt x="6670" y="2810"/>
                    <a:pt x="6670" y="2810"/>
                  </a:cubicBezTo>
                  <a:cubicBezTo>
                    <a:pt x="7109" y="3908"/>
                    <a:pt x="8400" y="4041"/>
                    <a:pt x="8400" y="4041"/>
                  </a:cubicBezTo>
                  <a:lnTo>
                    <a:pt x="8488" y="5652"/>
                  </a:lnTo>
                  <a:lnTo>
                    <a:pt x="9132" y="5065"/>
                  </a:lnTo>
                  <a:cubicBezTo>
                    <a:pt x="9174" y="5061"/>
                    <a:pt x="9214" y="5059"/>
                    <a:pt x="9253" y="5059"/>
                  </a:cubicBezTo>
                  <a:cubicBezTo>
                    <a:pt x="9898" y="5059"/>
                    <a:pt x="10145" y="5579"/>
                    <a:pt x="10145" y="5579"/>
                  </a:cubicBezTo>
                  <a:cubicBezTo>
                    <a:pt x="10672" y="4274"/>
                    <a:pt x="9835" y="3746"/>
                    <a:pt x="9835" y="3746"/>
                  </a:cubicBezTo>
                  <a:cubicBezTo>
                    <a:pt x="9807" y="1565"/>
                    <a:pt x="7932" y="978"/>
                    <a:pt x="7932" y="978"/>
                  </a:cubicBezTo>
                  <a:cubicBezTo>
                    <a:pt x="7319" y="231"/>
                    <a:pt x="6582" y="1"/>
                    <a:pt x="5906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57"/>
            <p:cNvSpPr/>
            <p:nvPr/>
          </p:nvSpPr>
          <p:spPr>
            <a:xfrm>
              <a:off x="6358925" y="2169475"/>
              <a:ext cx="55000" cy="30450"/>
            </a:xfrm>
            <a:custGeom>
              <a:avLst/>
              <a:gdLst/>
              <a:ahLst/>
              <a:cxnLst/>
              <a:rect l="l" t="t" r="r" b="b"/>
              <a:pathLst>
                <a:path w="2200" h="1218" extrusionOk="0">
                  <a:moveTo>
                    <a:pt x="2199" y="1"/>
                  </a:moveTo>
                  <a:cubicBezTo>
                    <a:pt x="2171" y="43"/>
                    <a:pt x="2125" y="88"/>
                    <a:pt x="2097" y="131"/>
                  </a:cubicBezTo>
                  <a:lnTo>
                    <a:pt x="2037" y="190"/>
                  </a:lnTo>
                  <a:lnTo>
                    <a:pt x="1995" y="250"/>
                  </a:lnTo>
                  <a:lnTo>
                    <a:pt x="1879" y="366"/>
                  </a:lnTo>
                  <a:lnTo>
                    <a:pt x="1759" y="468"/>
                  </a:lnTo>
                  <a:cubicBezTo>
                    <a:pt x="1584" y="602"/>
                    <a:pt x="1408" y="732"/>
                    <a:pt x="1218" y="820"/>
                  </a:cubicBezTo>
                  <a:cubicBezTo>
                    <a:pt x="1028" y="922"/>
                    <a:pt x="838" y="1010"/>
                    <a:pt x="630" y="1070"/>
                  </a:cubicBezTo>
                  <a:cubicBezTo>
                    <a:pt x="528" y="1098"/>
                    <a:pt x="426" y="1130"/>
                    <a:pt x="310" y="1158"/>
                  </a:cubicBezTo>
                  <a:cubicBezTo>
                    <a:pt x="208" y="1186"/>
                    <a:pt x="103" y="1200"/>
                    <a:pt x="1" y="1218"/>
                  </a:cubicBezTo>
                  <a:cubicBezTo>
                    <a:pt x="222" y="1218"/>
                    <a:pt x="426" y="1186"/>
                    <a:pt x="648" y="1130"/>
                  </a:cubicBezTo>
                  <a:cubicBezTo>
                    <a:pt x="852" y="1084"/>
                    <a:pt x="1056" y="996"/>
                    <a:pt x="1263" y="894"/>
                  </a:cubicBezTo>
                  <a:cubicBezTo>
                    <a:pt x="1453" y="806"/>
                    <a:pt x="1643" y="672"/>
                    <a:pt x="1805" y="528"/>
                  </a:cubicBezTo>
                  <a:cubicBezTo>
                    <a:pt x="1967" y="380"/>
                    <a:pt x="2097" y="190"/>
                    <a:pt x="2199" y="1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57"/>
            <p:cNvSpPr/>
            <p:nvPr/>
          </p:nvSpPr>
          <p:spPr>
            <a:xfrm>
              <a:off x="6496725" y="2137900"/>
              <a:ext cx="43300" cy="57975"/>
            </a:xfrm>
            <a:custGeom>
              <a:avLst/>
              <a:gdLst/>
              <a:ahLst/>
              <a:cxnLst/>
              <a:rect l="l" t="t" r="r" b="b"/>
              <a:pathLst>
                <a:path w="1732" h="2319" extrusionOk="0">
                  <a:moveTo>
                    <a:pt x="1" y="1"/>
                  </a:moveTo>
                  <a:lnTo>
                    <a:pt x="1" y="1"/>
                  </a:lnTo>
                  <a:cubicBezTo>
                    <a:pt x="117" y="61"/>
                    <a:pt x="219" y="134"/>
                    <a:pt x="324" y="208"/>
                  </a:cubicBezTo>
                  <a:cubicBezTo>
                    <a:pt x="426" y="282"/>
                    <a:pt x="528" y="352"/>
                    <a:pt x="616" y="440"/>
                  </a:cubicBezTo>
                  <a:cubicBezTo>
                    <a:pt x="806" y="602"/>
                    <a:pt x="982" y="778"/>
                    <a:pt x="1144" y="968"/>
                  </a:cubicBezTo>
                  <a:cubicBezTo>
                    <a:pt x="1292" y="1162"/>
                    <a:pt x="1422" y="1380"/>
                    <a:pt x="1524" y="1601"/>
                  </a:cubicBezTo>
                  <a:lnTo>
                    <a:pt x="1598" y="1777"/>
                  </a:lnTo>
                  <a:lnTo>
                    <a:pt x="1657" y="1953"/>
                  </a:lnTo>
                  <a:lnTo>
                    <a:pt x="1686" y="2041"/>
                  </a:lnTo>
                  <a:lnTo>
                    <a:pt x="1700" y="2129"/>
                  </a:lnTo>
                  <a:cubicBezTo>
                    <a:pt x="1709" y="2168"/>
                    <a:pt x="1721" y="2216"/>
                    <a:pt x="1727" y="2262"/>
                  </a:cubicBezTo>
                  <a:lnTo>
                    <a:pt x="1727" y="2262"/>
                  </a:lnTo>
                  <a:cubicBezTo>
                    <a:pt x="1709" y="2029"/>
                    <a:pt x="1678" y="1787"/>
                    <a:pt x="1584" y="1570"/>
                  </a:cubicBezTo>
                  <a:cubicBezTo>
                    <a:pt x="1496" y="1337"/>
                    <a:pt x="1362" y="1116"/>
                    <a:pt x="1204" y="912"/>
                  </a:cubicBezTo>
                  <a:cubicBezTo>
                    <a:pt x="1042" y="722"/>
                    <a:pt x="866" y="546"/>
                    <a:pt x="658" y="384"/>
                  </a:cubicBezTo>
                  <a:cubicBezTo>
                    <a:pt x="454" y="236"/>
                    <a:pt x="236" y="89"/>
                    <a:pt x="1" y="1"/>
                  </a:cubicBezTo>
                  <a:close/>
                  <a:moveTo>
                    <a:pt x="1727" y="2262"/>
                  </a:moveTo>
                  <a:lnTo>
                    <a:pt x="1727" y="2262"/>
                  </a:lnTo>
                  <a:cubicBezTo>
                    <a:pt x="1729" y="2281"/>
                    <a:pt x="1730" y="2300"/>
                    <a:pt x="1731" y="2319"/>
                  </a:cubicBezTo>
                  <a:cubicBezTo>
                    <a:pt x="1731" y="2301"/>
                    <a:pt x="1730" y="2282"/>
                    <a:pt x="1727" y="2262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57"/>
            <p:cNvSpPr/>
            <p:nvPr/>
          </p:nvSpPr>
          <p:spPr>
            <a:xfrm>
              <a:off x="6321200" y="2192175"/>
              <a:ext cx="12875" cy="37375"/>
            </a:xfrm>
            <a:custGeom>
              <a:avLst/>
              <a:gdLst/>
              <a:ahLst/>
              <a:cxnLst/>
              <a:rect l="l" t="t" r="r" b="b"/>
              <a:pathLst>
                <a:path w="515" h="1495" extrusionOk="0">
                  <a:moveTo>
                    <a:pt x="514" y="0"/>
                  </a:moveTo>
                  <a:lnTo>
                    <a:pt x="514" y="0"/>
                  </a:lnTo>
                  <a:cubicBezTo>
                    <a:pt x="398" y="74"/>
                    <a:pt x="293" y="176"/>
                    <a:pt x="222" y="292"/>
                  </a:cubicBezTo>
                  <a:cubicBezTo>
                    <a:pt x="148" y="412"/>
                    <a:pt x="103" y="542"/>
                    <a:pt x="60" y="675"/>
                  </a:cubicBezTo>
                  <a:cubicBezTo>
                    <a:pt x="1" y="953"/>
                    <a:pt x="1" y="1231"/>
                    <a:pt x="75" y="1495"/>
                  </a:cubicBezTo>
                  <a:cubicBezTo>
                    <a:pt x="60" y="1365"/>
                    <a:pt x="75" y="1231"/>
                    <a:pt x="89" y="1083"/>
                  </a:cubicBezTo>
                  <a:cubicBezTo>
                    <a:pt x="89" y="953"/>
                    <a:pt x="117" y="820"/>
                    <a:pt x="148" y="704"/>
                  </a:cubicBezTo>
                  <a:cubicBezTo>
                    <a:pt x="177" y="573"/>
                    <a:pt x="222" y="440"/>
                    <a:pt x="279" y="324"/>
                  </a:cubicBezTo>
                  <a:cubicBezTo>
                    <a:pt x="338" y="204"/>
                    <a:pt x="426" y="102"/>
                    <a:pt x="514" y="0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57"/>
            <p:cNvSpPr/>
            <p:nvPr/>
          </p:nvSpPr>
          <p:spPr>
            <a:xfrm>
              <a:off x="6458200" y="2244050"/>
              <a:ext cx="44800" cy="40625"/>
            </a:xfrm>
            <a:custGeom>
              <a:avLst/>
              <a:gdLst/>
              <a:ahLst/>
              <a:cxnLst/>
              <a:rect l="l" t="t" r="r" b="b"/>
              <a:pathLst>
                <a:path w="1792" h="1625" extrusionOk="0">
                  <a:moveTo>
                    <a:pt x="895" y="1"/>
                  </a:moveTo>
                  <a:cubicBezTo>
                    <a:pt x="818" y="1"/>
                    <a:pt x="740" y="12"/>
                    <a:pt x="662" y="36"/>
                  </a:cubicBezTo>
                  <a:cubicBezTo>
                    <a:pt x="237" y="169"/>
                    <a:pt x="1" y="609"/>
                    <a:pt x="121" y="1049"/>
                  </a:cubicBezTo>
                  <a:cubicBezTo>
                    <a:pt x="227" y="1395"/>
                    <a:pt x="551" y="1625"/>
                    <a:pt x="899" y="1625"/>
                  </a:cubicBezTo>
                  <a:cubicBezTo>
                    <a:pt x="976" y="1625"/>
                    <a:pt x="1053" y="1614"/>
                    <a:pt x="1130" y="1590"/>
                  </a:cubicBezTo>
                  <a:cubicBezTo>
                    <a:pt x="1556" y="1471"/>
                    <a:pt x="1791" y="1017"/>
                    <a:pt x="1672" y="577"/>
                  </a:cubicBezTo>
                  <a:cubicBezTo>
                    <a:pt x="1565" y="229"/>
                    <a:pt x="1242" y="1"/>
                    <a:pt x="89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57"/>
            <p:cNvSpPr/>
            <p:nvPr/>
          </p:nvSpPr>
          <p:spPr>
            <a:xfrm>
              <a:off x="6459700" y="22434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838" y="61"/>
                  </a:moveTo>
                  <a:cubicBezTo>
                    <a:pt x="1172" y="61"/>
                    <a:pt x="1482" y="282"/>
                    <a:pt x="1584" y="616"/>
                  </a:cubicBezTo>
                  <a:cubicBezTo>
                    <a:pt x="1598" y="690"/>
                    <a:pt x="1612" y="764"/>
                    <a:pt x="1612" y="838"/>
                  </a:cubicBezTo>
                  <a:cubicBezTo>
                    <a:pt x="1612" y="1176"/>
                    <a:pt x="1394" y="1482"/>
                    <a:pt x="1056" y="1584"/>
                  </a:cubicBezTo>
                  <a:cubicBezTo>
                    <a:pt x="982" y="1615"/>
                    <a:pt x="908" y="1615"/>
                    <a:pt x="838" y="1615"/>
                  </a:cubicBezTo>
                  <a:cubicBezTo>
                    <a:pt x="500" y="1615"/>
                    <a:pt x="191" y="1394"/>
                    <a:pt x="89" y="1056"/>
                  </a:cubicBezTo>
                  <a:cubicBezTo>
                    <a:pt x="75" y="986"/>
                    <a:pt x="61" y="912"/>
                    <a:pt x="61" y="838"/>
                  </a:cubicBezTo>
                  <a:cubicBezTo>
                    <a:pt x="61" y="500"/>
                    <a:pt x="279" y="194"/>
                    <a:pt x="616" y="89"/>
                  </a:cubicBezTo>
                  <a:cubicBezTo>
                    <a:pt x="690" y="61"/>
                    <a:pt x="764" y="61"/>
                    <a:pt x="838" y="61"/>
                  </a:cubicBezTo>
                  <a:close/>
                  <a:moveTo>
                    <a:pt x="838" y="1"/>
                  </a:moveTo>
                  <a:cubicBezTo>
                    <a:pt x="750" y="1"/>
                    <a:pt x="676" y="1"/>
                    <a:pt x="602" y="32"/>
                  </a:cubicBezTo>
                  <a:cubicBezTo>
                    <a:pt x="236" y="134"/>
                    <a:pt x="1" y="472"/>
                    <a:pt x="1" y="838"/>
                  </a:cubicBezTo>
                  <a:cubicBezTo>
                    <a:pt x="1" y="912"/>
                    <a:pt x="15" y="1000"/>
                    <a:pt x="29" y="1074"/>
                  </a:cubicBezTo>
                  <a:cubicBezTo>
                    <a:pt x="149" y="1439"/>
                    <a:pt x="486" y="1689"/>
                    <a:pt x="838" y="1689"/>
                  </a:cubicBezTo>
                  <a:cubicBezTo>
                    <a:pt x="926" y="1689"/>
                    <a:pt x="996" y="1672"/>
                    <a:pt x="1070" y="1643"/>
                  </a:cubicBezTo>
                  <a:cubicBezTo>
                    <a:pt x="1436" y="1541"/>
                    <a:pt x="1672" y="1204"/>
                    <a:pt x="1672" y="838"/>
                  </a:cubicBezTo>
                  <a:cubicBezTo>
                    <a:pt x="1672" y="764"/>
                    <a:pt x="1658" y="676"/>
                    <a:pt x="1643" y="602"/>
                  </a:cubicBezTo>
                  <a:cubicBezTo>
                    <a:pt x="1524" y="236"/>
                    <a:pt x="1190" y="1"/>
                    <a:pt x="8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57"/>
            <p:cNvSpPr/>
            <p:nvPr/>
          </p:nvSpPr>
          <p:spPr>
            <a:xfrm>
              <a:off x="6458200" y="2245875"/>
              <a:ext cx="44800" cy="40500"/>
            </a:xfrm>
            <a:custGeom>
              <a:avLst/>
              <a:gdLst/>
              <a:ahLst/>
              <a:cxnLst/>
              <a:rect l="l" t="t" r="r" b="b"/>
              <a:pathLst>
                <a:path w="1792" h="1620" extrusionOk="0">
                  <a:moveTo>
                    <a:pt x="896" y="0"/>
                  </a:moveTo>
                  <a:cubicBezTo>
                    <a:pt x="819" y="0"/>
                    <a:pt x="740" y="12"/>
                    <a:pt x="662" y="36"/>
                  </a:cubicBezTo>
                  <a:cubicBezTo>
                    <a:pt x="237" y="153"/>
                    <a:pt x="1" y="606"/>
                    <a:pt x="121" y="1032"/>
                  </a:cubicBezTo>
                  <a:cubicBezTo>
                    <a:pt x="229" y="1387"/>
                    <a:pt x="553" y="1620"/>
                    <a:pt x="905" y="1620"/>
                  </a:cubicBezTo>
                  <a:cubicBezTo>
                    <a:pt x="975" y="1620"/>
                    <a:pt x="1045" y="1610"/>
                    <a:pt x="1116" y="1591"/>
                  </a:cubicBezTo>
                  <a:cubicBezTo>
                    <a:pt x="1542" y="1458"/>
                    <a:pt x="1791" y="1004"/>
                    <a:pt x="1658" y="578"/>
                  </a:cubicBezTo>
                  <a:cubicBezTo>
                    <a:pt x="1551" y="231"/>
                    <a:pt x="1239" y="0"/>
                    <a:pt x="8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57"/>
            <p:cNvSpPr/>
            <p:nvPr/>
          </p:nvSpPr>
          <p:spPr>
            <a:xfrm>
              <a:off x="6465950" y="2252925"/>
              <a:ext cx="28950" cy="26325"/>
            </a:xfrm>
            <a:custGeom>
              <a:avLst/>
              <a:gdLst/>
              <a:ahLst/>
              <a:cxnLst/>
              <a:rect l="l" t="t" r="r" b="b"/>
              <a:pathLst>
                <a:path w="1158" h="1053" extrusionOk="0">
                  <a:moveTo>
                    <a:pt x="571" y="0"/>
                  </a:moveTo>
                  <a:cubicBezTo>
                    <a:pt x="527" y="0"/>
                    <a:pt x="483" y="6"/>
                    <a:pt x="440" y="18"/>
                  </a:cubicBezTo>
                  <a:cubicBezTo>
                    <a:pt x="162" y="106"/>
                    <a:pt x="1" y="398"/>
                    <a:pt x="88" y="676"/>
                  </a:cubicBezTo>
                  <a:cubicBezTo>
                    <a:pt x="148" y="905"/>
                    <a:pt x="353" y="1052"/>
                    <a:pt x="576" y="1052"/>
                  </a:cubicBezTo>
                  <a:cubicBezTo>
                    <a:pt x="628" y="1052"/>
                    <a:pt x="680" y="1044"/>
                    <a:pt x="732" y="1028"/>
                  </a:cubicBezTo>
                  <a:cubicBezTo>
                    <a:pt x="1010" y="940"/>
                    <a:pt x="1158" y="662"/>
                    <a:pt x="1084" y="384"/>
                  </a:cubicBezTo>
                  <a:cubicBezTo>
                    <a:pt x="1010" y="152"/>
                    <a:pt x="794" y="0"/>
                    <a:pt x="5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57"/>
            <p:cNvSpPr/>
            <p:nvPr/>
          </p:nvSpPr>
          <p:spPr>
            <a:xfrm>
              <a:off x="6486100" y="2258550"/>
              <a:ext cx="9950" cy="6450"/>
            </a:xfrm>
            <a:custGeom>
              <a:avLst/>
              <a:gdLst/>
              <a:ahLst/>
              <a:cxnLst/>
              <a:rect l="l" t="t" r="r" b="b"/>
              <a:pathLst>
                <a:path w="398" h="258" extrusionOk="0">
                  <a:moveTo>
                    <a:pt x="241" y="0"/>
                  </a:moveTo>
                  <a:cubicBezTo>
                    <a:pt x="216" y="0"/>
                    <a:pt x="189" y="4"/>
                    <a:pt x="162" y="11"/>
                  </a:cubicBezTo>
                  <a:cubicBezTo>
                    <a:pt x="60" y="43"/>
                    <a:pt x="0" y="117"/>
                    <a:pt x="14" y="187"/>
                  </a:cubicBezTo>
                  <a:cubicBezTo>
                    <a:pt x="37" y="231"/>
                    <a:pt x="91" y="258"/>
                    <a:pt x="158" y="258"/>
                  </a:cubicBezTo>
                  <a:cubicBezTo>
                    <a:pt x="183" y="258"/>
                    <a:pt x="209" y="254"/>
                    <a:pt x="236" y="247"/>
                  </a:cubicBezTo>
                  <a:cubicBezTo>
                    <a:pt x="338" y="219"/>
                    <a:pt x="398" y="145"/>
                    <a:pt x="380" y="71"/>
                  </a:cubicBezTo>
                  <a:cubicBezTo>
                    <a:pt x="370" y="27"/>
                    <a:pt x="312" y="0"/>
                    <a:pt x="2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57"/>
            <p:cNvSpPr/>
            <p:nvPr/>
          </p:nvSpPr>
          <p:spPr>
            <a:xfrm>
              <a:off x="6376875" y="2246325"/>
              <a:ext cx="42225" cy="40800"/>
            </a:xfrm>
            <a:custGeom>
              <a:avLst/>
              <a:gdLst/>
              <a:ahLst/>
              <a:cxnLst/>
              <a:rect l="l" t="t" r="r" b="b"/>
              <a:pathLst>
                <a:path w="1689" h="1632" extrusionOk="0">
                  <a:moveTo>
                    <a:pt x="843" y="0"/>
                  </a:moveTo>
                  <a:cubicBezTo>
                    <a:pt x="426" y="0"/>
                    <a:pt x="86" y="323"/>
                    <a:pt x="46" y="736"/>
                  </a:cubicBezTo>
                  <a:cubicBezTo>
                    <a:pt x="0" y="1190"/>
                    <a:pt x="324" y="1587"/>
                    <a:pt x="764" y="1629"/>
                  </a:cubicBezTo>
                  <a:cubicBezTo>
                    <a:pt x="783" y="1631"/>
                    <a:pt x="803" y="1632"/>
                    <a:pt x="823" y="1632"/>
                  </a:cubicBezTo>
                  <a:cubicBezTo>
                    <a:pt x="1239" y="1632"/>
                    <a:pt x="1603" y="1318"/>
                    <a:pt x="1643" y="898"/>
                  </a:cubicBezTo>
                  <a:cubicBezTo>
                    <a:pt x="1689" y="444"/>
                    <a:pt x="1365" y="47"/>
                    <a:pt x="925" y="4"/>
                  </a:cubicBezTo>
                  <a:cubicBezTo>
                    <a:pt x="898" y="2"/>
                    <a:pt x="870" y="0"/>
                    <a:pt x="8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57"/>
            <p:cNvSpPr/>
            <p:nvPr/>
          </p:nvSpPr>
          <p:spPr>
            <a:xfrm>
              <a:off x="6376875" y="22456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911" y="61"/>
                  </a:moveTo>
                  <a:cubicBezTo>
                    <a:pt x="1319" y="106"/>
                    <a:pt x="1615" y="440"/>
                    <a:pt x="1615" y="838"/>
                  </a:cubicBezTo>
                  <a:lnTo>
                    <a:pt x="1615" y="912"/>
                  </a:lnTo>
                  <a:cubicBezTo>
                    <a:pt x="1569" y="1320"/>
                    <a:pt x="1231" y="1629"/>
                    <a:pt x="837" y="1629"/>
                  </a:cubicBezTo>
                  <a:cubicBezTo>
                    <a:pt x="823" y="1629"/>
                    <a:pt x="792" y="1629"/>
                    <a:pt x="764" y="1615"/>
                  </a:cubicBezTo>
                  <a:cubicBezTo>
                    <a:pt x="370" y="1584"/>
                    <a:pt x="60" y="1249"/>
                    <a:pt x="60" y="838"/>
                  </a:cubicBezTo>
                  <a:cubicBezTo>
                    <a:pt x="60" y="824"/>
                    <a:pt x="74" y="792"/>
                    <a:pt x="74" y="764"/>
                  </a:cubicBezTo>
                  <a:cubicBezTo>
                    <a:pt x="106" y="370"/>
                    <a:pt x="440" y="61"/>
                    <a:pt x="837" y="61"/>
                  </a:cubicBezTo>
                  <a:close/>
                  <a:moveTo>
                    <a:pt x="837" y="1"/>
                  </a:moveTo>
                  <a:cubicBezTo>
                    <a:pt x="412" y="1"/>
                    <a:pt x="46" y="324"/>
                    <a:pt x="18" y="764"/>
                  </a:cubicBezTo>
                  <a:cubicBezTo>
                    <a:pt x="0" y="792"/>
                    <a:pt x="0" y="824"/>
                    <a:pt x="0" y="838"/>
                  </a:cubicBezTo>
                  <a:cubicBezTo>
                    <a:pt x="0" y="1278"/>
                    <a:pt x="324" y="1643"/>
                    <a:pt x="764" y="1689"/>
                  </a:cubicBezTo>
                  <a:lnTo>
                    <a:pt x="837" y="1689"/>
                  </a:lnTo>
                  <a:cubicBezTo>
                    <a:pt x="1263" y="1689"/>
                    <a:pt x="1629" y="1351"/>
                    <a:pt x="1671" y="926"/>
                  </a:cubicBezTo>
                  <a:lnTo>
                    <a:pt x="1671" y="838"/>
                  </a:lnTo>
                  <a:cubicBezTo>
                    <a:pt x="1671" y="412"/>
                    <a:pt x="1351" y="46"/>
                    <a:pt x="9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57"/>
            <p:cNvSpPr/>
            <p:nvPr/>
          </p:nvSpPr>
          <p:spPr>
            <a:xfrm>
              <a:off x="6377300" y="2248150"/>
              <a:ext cx="42150" cy="40500"/>
            </a:xfrm>
            <a:custGeom>
              <a:avLst/>
              <a:gdLst/>
              <a:ahLst/>
              <a:cxnLst/>
              <a:rect l="l" t="t" r="r" b="b"/>
              <a:pathLst>
                <a:path w="1686" h="1620" extrusionOk="0">
                  <a:moveTo>
                    <a:pt x="840" y="1"/>
                  </a:moveTo>
                  <a:cubicBezTo>
                    <a:pt x="434" y="1"/>
                    <a:pt x="86" y="312"/>
                    <a:pt x="43" y="737"/>
                  </a:cubicBezTo>
                  <a:cubicBezTo>
                    <a:pt x="1" y="1177"/>
                    <a:pt x="321" y="1571"/>
                    <a:pt x="761" y="1616"/>
                  </a:cubicBezTo>
                  <a:cubicBezTo>
                    <a:pt x="786" y="1619"/>
                    <a:pt x="811" y="1620"/>
                    <a:pt x="836" y="1620"/>
                  </a:cubicBezTo>
                  <a:cubicBezTo>
                    <a:pt x="1245" y="1620"/>
                    <a:pt x="1600" y="1299"/>
                    <a:pt x="1640" y="885"/>
                  </a:cubicBezTo>
                  <a:cubicBezTo>
                    <a:pt x="1686" y="445"/>
                    <a:pt x="1362" y="47"/>
                    <a:pt x="922" y="5"/>
                  </a:cubicBezTo>
                  <a:cubicBezTo>
                    <a:pt x="895" y="2"/>
                    <a:pt x="867" y="1"/>
                    <a:pt x="8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57"/>
            <p:cNvSpPr/>
            <p:nvPr/>
          </p:nvSpPr>
          <p:spPr>
            <a:xfrm>
              <a:off x="6384600" y="2255150"/>
              <a:ext cx="27475" cy="26175"/>
            </a:xfrm>
            <a:custGeom>
              <a:avLst/>
              <a:gdLst/>
              <a:ahLst/>
              <a:cxnLst/>
              <a:rect l="l" t="t" r="r" b="b"/>
              <a:pathLst>
                <a:path w="1099" h="1047" extrusionOk="0">
                  <a:moveTo>
                    <a:pt x="546" y="0"/>
                  </a:moveTo>
                  <a:cubicBezTo>
                    <a:pt x="276" y="0"/>
                    <a:pt x="59" y="211"/>
                    <a:pt x="29" y="471"/>
                  </a:cubicBezTo>
                  <a:cubicBezTo>
                    <a:pt x="1" y="763"/>
                    <a:pt x="219" y="1027"/>
                    <a:pt x="500" y="1044"/>
                  </a:cubicBezTo>
                  <a:cubicBezTo>
                    <a:pt x="518" y="1046"/>
                    <a:pt x="536" y="1047"/>
                    <a:pt x="554" y="1047"/>
                  </a:cubicBezTo>
                  <a:cubicBezTo>
                    <a:pt x="822" y="1047"/>
                    <a:pt x="1044" y="850"/>
                    <a:pt x="1070" y="573"/>
                  </a:cubicBezTo>
                  <a:cubicBezTo>
                    <a:pt x="1098" y="281"/>
                    <a:pt x="880" y="31"/>
                    <a:pt x="602" y="3"/>
                  </a:cubicBezTo>
                  <a:cubicBezTo>
                    <a:pt x="583" y="1"/>
                    <a:pt x="565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57"/>
            <p:cNvSpPr/>
            <p:nvPr/>
          </p:nvSpPr>
          <p:spPr>
            <a:xfrm>
              <a:off x="6382400" y="2262875"/>
              <a:ext cx="9525" cy="6325"/>
            </a:xfrm>
            <a:custGeom>
              <a:avLst/>
              <a:gdLst/>
              <a:ahLst/>
              <a:cxnLst/>
              <a:rect l="l" t="t" r="r" b="b"/>
              <a:pathLst>
                <a:path w="381" h="253" extrusionOk="0">
                  <a:moveTo>
                    <a:pt x="205" y="0"/>
                  </a:moveTo>
                  <a:cubicBezTo>
                    <a:pt x="103" y="0"/>
                    <a:pt x="1" y="46"/>
                    <a:pt x="1" y="120"/>
                  </a:cubicBezTo>
                  <a:cubicBezTo>
                    <a:pt x="1" y="176"/>
                    <a:pt x="75" y="250"/>
                    <a:pt x="177" y="250"/>
                  </a:cubicBezTo>
                  <a:cubicBezTo>
                    <a:pt x="190" y="252"/>
                    <a:pt x="203" y="253"/>
                    <a:pt x="215" y="253"/>
                  </a:cubicBezTo>
                  <a:cubicBezTo>
                    <a:pt x="300" y="253"/>
                    <a:pt x="369" y="212"/>
                    <a:pt x="381" y="148"/>
                  </a:cubicBezTo>
                  <a:cubicBezTo>
                    <a:pt x="381" y="74"/>
                    <a:pt x="307" y="14"/>
                    <a:pt x="2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57"/>
            <p:cNvSpPr/>
            <p:nvPr/>
          </p:nvSpPr>
          <p:spPr>
            <a:xfrm>
              <a:off x="6435175" y="2289450"/>
              <a:ext cx="20150" cy="14150"/>
            </a:xfrm>
            <a:custGeom>
              <a:avLst/>
              <a:gdLst/>
              <a:ahLst/>
              <a:cxnLst/>
              <a:rect l="l" t="t" r="r" b="b"/>
              <a:pathLst>
                <a:path w="806" h="566" extrusionOk="0">
                  <a:moveTo>
                    <a:pt x="792" y="0"/>
                  </a:moveTo>
                  <a:cubicBezTo>
                    <a:pt x="784" y="0"/>
                    <a:pt x="778" y="6"/>
                    <a:pt x="778" y="6"/>
                  </a:cubicBezTo>
                  <a:cubicBezTo>
                    <a:pt x="778" y="6"/>
                    <a:pt x="778" y="24"/>
                    <a:pt x="764" y="24"/>
                  </a:cubicBezTo>
                  <a:cubicBezTo>
                    <a:pt x="764" y="24"/>
                    <a:pt x="764" y="38"/>
                    <a:pt x="746" y="52"/>
                  </a:cubicBezTo>
                  <a:cubicBezTo>
                    <a:pt x="746" y="66"/>
                    <a:pt x="746" y="80"/>
                    <a:pt x="732" y="94"/>
                  </a:cubicBezTo>
                  <a:cubicBezTo>
                    <a:pt x="718" y="112"/>
                    <a:pt x="718" y="126"/>
                    <a:pt x="704" y="140"/>
                  </a:cubicBezTo>
                  <a:cubicBezTo>
                    <a:pt x="690" y="168"/>
                    <a:pt x="676" y="182"/>
                    <a:pt x="658" y="200"/>
                  </a:cubicBezTo>
                  <a:cubicBezTo>
                    <a:pt x="644" y="228"/>
                    <a:pt x="630" y="242"/>
                    <a:pt x="602" y="270"/>
                  </a:cubicBezTo>
                  <a:cubicBezTo>
                    <a:pt x="588" y="288"/>
                    <a:pt x="570" y="316"/>
                    <a:pt x="542" y="330"/>
                  </a:cubicBezTo>
                  <a:lnTo>
                    <a:pt x="514" y="358"/>
                  </a:lnTo>
                  <a:cubicBezTo>
                    <a:pt x="500" y="358"/>
                    <a:pt x="482" y="376"/>
                    <a:pt x="482" y="390"/>
                  </a:cubicBezTo>
                  <a:cubicBezTo>
                    <a:pt x="454" y="404"/>
                    <a:pt x="426" y="418"/>
                    <a:pt x="394" y="432"/>
                  </a:cubicBezTo>
                  <a:cubicBezTo>
                    <a:pt x="380" y="446"/>
                    <a:pt x="352" y="446"/>
                    <a:pt x="324" y="464"/>
                  </a:cubicBezTo>
                  <a:cubicBezTo>
                    <a:pt x="292" y="478"/>
                    <a:pt x="278" y="478"/>
                    <a:pt x="250" y="492"/>
                  </a:cubicBezTo>
                  <a:cubicBezTo>
                    <a:pt x="218" y="506"/>
                    <a:pt x="204" y="506"/>
                    <a:pt x="176" y="506"/>
                  </a:cubicBezTo>
                  <a:cubicBezTo>
                    <a:pt x="148" y="506"/>
                    <a:pt x="131" y="520"/>
                    <a:pt x="116" y="520"/>
                  </a:cubicBezTo>
                  <a:lnTo>
                    <a:pt x="29" y="520"/>
                  </a:lnTo>
                  <a:cubicBezTo>
                    <a:pt x="14" y="520"/>
                    <a:pt x="0" y="534"/>
                    <a:pt x="0" y="552"/>
                  </a:cubicBezTo>
                  <a:cubicBezTo>
                    <a:pt x="0" y="552"/>
                    <a:pt x="14" y="566"/>
                    <a:pt x="29" y="566"/>
                  </a:cubicBezTo>
                  <a:lnTo>
                    <a:pt x="190" y="566"/>
                  </a:lnTo>
                  <a:cubicBezTo>
                    <a:pt x="204" y="566"/>
                    <a:pt x="236" y="566"/>
                    <a:pt x="264" y="552"/>
                  </a:cubicBezTo>
                  <a:cubicBezTo>
                    <a:pt x="292" y="552"/>
                    <a:pt x="324" y="534"/>
                    <a:pt x="352" y="534"/>
                  </a:cubicBezTo>
                  <a:cubicBezTo>
                    <a:pt x="380" y="520"/>
                    <a:pt x="412" y="506"/>
                    <a:pt x="440" y="492"/>
                  </a:cubicBezTo>
                  <a:cubicBezTo>
                    <a:pt x="468" y="478"/>
                    <a:pt x="500" y="464"/>
                    <a:pt x="514" y="446"/>
                  </a:cubicBezTo>
                  <a:cubicBezTo>
                    <a:pt x="528" y="432"/>
                    <a:pt x="542" y="432"/>
                    <a:pt x="556" y="418"/>
                  </a:cubicBezTo>
                  <a:lnTo>
                    <a:pt x="602" y="390"/>
                  </a:lnTo>
                  <a:cubicBezTo>
                    <a:pt x="616" y="358"/>
                    <a:pt x="644" y="330"/>
                    <a:pt x="658" y="316"/>
                  </a:cubicBezTo>
                  <a:cubicBezTo>
                    <a:pt x="676" y="288"/>
                    <a:pt x="704" y="270"/>
                    <a:pt x="718" y="242"/>
                  </a:cubicBezTo>
                  <a:cubicBezTo>
                    <a:pt x="732" y="214"/>
                    <a:pt x="746" y="200"/>
                    <a:pt x="746" y="168"/>
                  </a:cubicBezTo>
                  <a:cubicBezTo>
                    <a:pt x="778" y="126"/>
                    <a:pt x="792" y="94"/>
                    <a:pt x="792" y="66"/>
                  </a:cubicBezTo>
                  <a:cubicBezTo>
                    <a:pt x="806" y="52"/>
                    <a:pt x="806" y="38"/>
                    <a:pt x="806" y="38"/>
                  </a:cubicBezTo>
                  <a:lnTo>
                    <a:pt x="806" y="24"/>
                  </a:lnTo>
                  <a:lnTo>
                    <a:pt x="806" y="6"/>
                  </a:lnTo>
                  <a:cubicBezTo>
                    <a:pt x="801" y="2"/>
                    <a:pt x="797" y="0"/>
                    <a:pt x="79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57"/>
            <p:cNvSpPr/>
            <p:nvPr/>
          </p:nvSpPr>
          <p:spPr>
            <a:xfrm>
              <a:off x="6465250" y="2212725"/>
              <a:ext cx="45775" cy="30350"/>
            </a:xfrm>
            <a:custGeom>
              <a:avLst/>
              <a:gdLst/>
              <a:ahLst/>
              <a:cxnLst/>
              <a:rect l="l" t="t" r="r" b="b"/>
              <a:pathLst>
                <a:path w="1831" h="1214" extrusionOk="0">
                  <a:moveTo>
                    <a:pt x="589" y="0"/>
                  </a:moveTo>
                  <a:cubicBezTo>
                    <a:pt x="536" y="0"/>
                    <a:pt x="485" y="14"/>
                    <a:pt x="440" y="43"/>
                  </a:cubicBezTo>
                  <a:cubicBezTo>
                    <a:pt x="0" y="307"/>
                    <a:pt x="996" y="997"/>
                    <a:pt x="1144" y="1085"/>
                  </a:cubicBezTo>
                  <a:cubicBezTo>
                    <a:pt x="1228" y="1124"/>
                    <a:pt x="1454" y="1213"/>
                    <a:pt x="1610" y="1213"/>
                  </a:cubicBezTo>
                  <a:cubicBezTo>
                    <a:pt x="1746" y="1213"/>
                    <a:pt x="1830" y="1146"/>
                    <a:pt x="1727" y="923"/>
                  </a:cubicBezTo>
                  <a:cubicBezTo>
                    <a:pt x="1727" y="923"/>
                    <a:pt x="1038" y="0"/>
                    <a:pt x="58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57"/>
            <p:cNvSpPr/>
            <p:nvPr/>
          </p:nvSpPr>
          <p:spPr>
            <a:xfrm>
              <a:off x="6369325" y="2213900"/>
              <a:ext cx="44950" cy="31150"/>
            </a:xfrm>
            <a:custGeom>
              <a:avLst/>
              <a:gdLst/>
              <a:ahLst/>
              <a:cxnLst/>
              <a:rect l="l" t="t" r="r" b="b"/>
              <a:pathLst>
                <a:path w="1798" h="1246" extrusionOk="0">
                  <a:moveTo>
                    <a:pt x="1216" y="0"/>
                  </a:moveTo>
                  <a:cubicBezTo>
                    <a:pt x="762" y="0"/>
                    <a:pt x="98" y="964"/>
                    <a:pt x="98" y="964"/>
                  </a:cubicBezTo>
                  <a:cubicBezTo>
                    <a:pt x="1" y="1179"/>
                    <a:pt x="75" y="1245"/>
                    <a:pt x="200" y="1245"/>
                  </a:cubicBezTo>
                  <a:cubicBezTo>
                    <a:pt x="356" y="1245"/>
                    <a:pt x="590" y="1143"/>
                    <a:pt x="672" y="1094"/>
                  </a:cubicBezTo>
                  <a:cubicBezTo>
                    <a:pt x="830" y="1006"/>
                    <a:pt x="1797" y="302"/>
                    <a:pt x="1358" y="39"/>
                  </a:cubicBezTo>
                  <a:cubicBezTo>
                    <a:pt x="1314" y="12"/>
                    <a:pt x="1266" y="0"/>
                    <a:pt x="121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57"/>
            <p:cNvSpPr/>
            <p:nvPr/>
          </p:nvSpPr>
          <p:spPr>
            <a:xfrm>
              <a:off x="6423025" y="2241675"/>
              <a:ext cx="20975" cy="49100"/>
            </a:xfrm>
            <a:custGeom>
              <a:avLst/>
              <a:gdLst/>
              <a:ahLst/>
              <a:cxnLst/>
              <a:rect l="l" t="t" r="r" b="b"/>
              <a:pathLst>
                <a:path w="839" h="1964" extrusionOk="0">
                  <a:moveTo>
                    <a:pt x="704" y="0"/>
                  </a:moveTo>
                  <a:cubicBezTo>
                    <a:pt x="704" y="14"/>
                    <a:pt x="690" y="14"/>
                    <a:pt x="690" y="29"/>
                  </a:cubicBezTo>
                  <a:cubicBezTo>
                    <a:pt x="690" y="29"/>
                    <a:pt x="704" y="71"/>
                    <a:pt x="704" y="145"/>
                  </a:cubicBezTo>
                  <a:cubicBezTo>
                    <a:pt x="722" y="233"/>
                    <a:pt x="736" y="335"/>
                    <a:pt x="750" y="482"/>
                  </a:cubicBezTo>
                  <a:cubicBezTo>
                    <a:pt x="764" y="616"/>
                    <a:pt x="764" y="774"/>
                    <a:pt x="764" y="950"/>
                  </a:cubicBezTo>
                  <a:lnTo>
                    <a:pt x="764" y="1070"/>
                  </a:lnTo>
                  <a:cubicBezTo>
                    <a:pt x="750" y="1112"/>
                    <a:pt x="750" y="1158"/>
                    <a:pt x="736" y="1200"/>
                  </a:cubicBezTo>
                  <a:lnTo>
                    <a:pt x="704" y="1232"/>
                  </a:lnTo>
                  <a:lnTo>
                    <a:pt x="690" y="1232"/>
                  </a:lnTo>
                  <a:cubicBezTo>
                    <a:pt x="676" y="1246"/>
                    <a:pt x="662" y="1246"/>
                    <a:pt x="662" y="1246"/>
                  </a:cubicBezTo>
                  <a:cubicBezTo>
                    <a:pt x="617" y="1246"/>
                    <a:pt x="574" y="1232"/>
                    <a:pt x="529" y="1214"/>
                  </a:cubicBezTo>
                  <a:cubicBezTo>
                    <a:pt x="441" y="1200"/>
                    <a:pt x="353" y="1158"/>
                    <a:pt x="251" y="1158"/>
                  </a:cubicBezTo>
                  <a:cubicBezTo>
                    <a:pt x="239" y="1154"/>
                    <a:pt x="227" y="1152"/>
                    <a:pt x="214" y="1152"/>
                  </a:cubicBezTo>
                  <a:cubicBezTo>
                    <a:pt x="178" y="1152"/>
                    <a:pt x="137" y="1165"/>
                    <a:pt x="106" y="1186"/>
                  </a:cubicBezTo>
                  <a:cubicBezTo>
                    <a:pt x="61" y="1232"/>
                    <a:pt x="33" y="1274"/>
                    <a:pt x="19" y="1319"/>
                  </a:cubicBezTo>
                  <a:cubicBezTo>
                    <a:pt x="1" y="1407"/>
                    <a:pt x="1" y="1509"/>
                    <a:pt x="33" y="1583"/>
                  </a:cubicBezTo>
                  <a:cubicBezTo>
                    <a:pt x="61" y="1671"/>
                    <a:pt x="106" y="1728"/>
                    <a:pt x="163" y="1773"/>
                  </a:cubicBezTo>
                  <a:cubicBezTo>
                    <a:pt x="282" y="1875"/>
                    <a:pt x="398" y="1903"/>
                    <a:pt x="472" y="1935"/>
                  </a:cubicBezTo>
                  <a:cubicBezTo>
                    <a:pt x="515" y="1949"/>
                    <a:pt x="546" y="1949"/>
                    <a:pt x="560" y="1963"/>
                  </a:cubicBezTo>
                  <a:lnTo>
                    <a:pt x="602" y="1963"/>
                  </a:lnTo>
                  <a:cubicBezTo>
                    <a:pt x="602" y="1963"/>
                    <a:pt x="617" y="1963"/>
                    <a:pt x="617" y="1949"/>
                  </a:cubicBezTo>
                  <a:cubicBezTo>
                    <a:pt x="617" y="1949"/>
                    <a:pt x="617" y="1935"/>
                    <a:pt x="602" y="1935"/>
                  </a:cubicBezTo>
                  <a:cubicBezTo>
                    <a:pt x="602" y="1935"/>
                    <a:pt x="560" y="1917"/>
                    <a:pt x="486" y="1889"/>
                  </a:cubicBezTo>
                  <a:cubicBezTo>
                    <a:pt x="441" y="1889"/>
                    <a:pt x="398" y="1861"/>
                    <a:pt x="353" y="1830"/>
                  </a:cubicBezTo>
                  <a:cubicBezTo>
                    <a:pt x="311" y="1815"/>
                    <a:pt x="251" y="1773"/>
                    <a:pt x="209" y="1728"/>
                  </a:cubicBezTo>
                  <a:cubicBezTo>
                    <a:pt x="149" y="1699"/>
                    <a:pt x="121" y="1640"/>
                    <a:pt x="89" y="1566"/>
                  </a:cubicBezTo>
                  <a:cubicBezTo>
                    <a:pt x="75" y="1509"/>
                    <a:pt x="75" y="1421"/>
                    <a:pt x="89" y="1348"/>
                  </a:cubicBezTo>
                  <a:cubicBezTo>
                    <a:pt x="106" y="1302"/>
                    <a:pt x="121" y="1274"/>
                    <a:pt x="149" y="1246"/>
                  </a:cubicBezTo>
                  <a:cubicBezTo>
                    <a:pt x="177" y="1232"/>
                    <a:pt x="209" y="1232"/>
                    <a:pt x="251" y="1232"/>
                  </a:cubicBezTo>
                  <a:cubicBezTo>
                    <a:pt x="339" y="1232"/>
                    <a:pt x="413" y="1274"/>
                    <a:pt x="515" y="1288"/>
                  </a:cubicBezTo>
                  <a:cubicBezTo>
                    <a:pt x="560" y="1302"/>
                    <a:pt x="602" y="1319"/>
                    <a:pt x="662" y="1319"/>
                  </a:cubicBezTo>
                  <a:cubicBezTo>
                    <a:pt x="676" y="1319"/>
                    <a:pt x="690" y="1319"/>
                    <a:pt x="690" y="1302"/>
                  </a:cubicBezTo>
                  <a:lnTo>
                    <a:pt x="722" y="1302"/>
                  </a:lnTo>
                  <a:cubicBezTo>
                    <a:pt x="722" y="1302"/>
                    <a:pt x="736" y="1302"/>
                    <a:pt x="736" y="1288"/>
                  </a:cubicBezTo>
                  <a:cubicBezTo>
                    <a:pt x="764" y="1274"/>
                    <a:pt x="778" y="1246"/>
                    <a:pt x="792" y="1232"/>
                  </a:cubicBezTo>
                  <a:cubicBezTo>
                    <a:pt x="824" y="1172"/>
                    <a:pt x="824" y="1126"/>
                    <a:pt x="824" y="1084"/>
                  </a:cubicBezTo>
                  <a:cubicBezTo>
                    <a:pt x="838" y="1038"/>
                    <a:pt x="838" y="996"/>
                    <a:pt x="838" y="950"/>
                  </a:cubicBezTo>
                  <a:cubicBezTo>
                    <a:pt x="838" y="862"/>
                    <a:pt x="838" y="774"/>
                    <a:pt x="824" y="704"/>
                  </a:cubicBezTo>
                  <a:cubicBezTo>
                    <a:pt x="824" y="616"/>
                    <a:pt x="810" y="542"/>
                    <a:pt x="810" y="468"/>
                  </a:cubicBezTo>
                  <a:cubicBezTo>
                    <a:pt x="778" y="335"/>
                    <a:pt x="764" y="219"/>
                    <a:pt x="750" y="145"/>
                  </a:cubicBezTo>
                  <a:cubicBezTo>
                    <a:pt x="736" y="57"/>
                    <a:pt x="722" y="14"/>
                    <a:pt x="722" y="14"/>
                  </a:cubicBezTo>
                  <a:cubicBezTo>
                    <a:pt x="722" y="14"/>
                    <a:pt x="722" y="0"/>
                    <a:pt x="7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6">
            <a:extLst>
              <a:ext uri="{FF2B5EF4-FFF2-40B4-BE49-F238E27FC236}">
                <a16:creationId xmlns:a16="http://schemas.microsoft.com/office/drawing/2014/main" id="{B37BDC8B-E642-44E3-9F15-21E139C1C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10" y="862171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A.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Mét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Rectangle 7">
            <a:extLst>
              <a:ext uri="{FF2B5EF4-FFF2-40B4-BE49-F238E27FC236}">
                <a16:creationId xmlns:a16="http://schemas.microsoft.com/office/drawing/2014/main" id="{08CB80F5-4EE8-4C02-A825-950191F23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14" y="1319371"/>
            <a:ext cx="4648201" cy="323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/>
              <a:t>Đ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o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người</a:t>
            </a:r>
            <a:r>
              <a:rPr lang="en-US" altLang="en-US" sz="2700" b="1" dirty="0"/>
              <a:t> ta </a:t>
            </a:r>
            <a:r>
              <a:rPr lang="en-US" altLang="en-US" sz="2700" b="1" dirty="0" err="1"/>
              <a:t>cò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ù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ơ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ị</a:t>
            </a:r>
            <a:r>
              <a:rPr lang="en-US" altLang="en-US" sz="2700" b="1" dirty="0"/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>
                <a:solidFill>
                  <a:srgbClr val="D60093"/>
                </a:solidFill>
              </a:rPr>
              <a:t>.</a:t>
            </a:r>
            <a:r>
              <a:rPr lang="en-US" altLang="en-US" sz="2700" b="1" dirty="0"/>
              <a:t> </a:t>
            </a:r>
            <a:endParaRPr lang="en-US" altLang="en-US" sz="2700" b="1" dirty="0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ủa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hì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ập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phươ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ó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ạ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ài</a:t>
            </a:r>
            <a:r>
              <a:rPr lang="en-US" altLang="en-US" sz="2700" b="1" dirty="0"/>
              <a:t> 1m.</a:t>
            </a: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iế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ắ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m</a:t>
            </a:r>
            <a:r>
              <a:rPr lang="en-US" altLang="en-US" sz="2700" b="1" baseline="30000" dirty="0"/>
              <a:t>3</a:t>
            </a:r>
            <a:endParaRPr lang="en-US" altLang="en-US" sz="2700" b="1" dirty="0"/>
          </a:p>
        </p:txBody>
      </p:sp>
      <p:pic>
        <p:nvPicPr>
          <p:cNvPr id="46" name="Picture 8" descr="giaoan">
            <a:extLst>
              <a:ext uri="{FF2B5EF4-FFF2-40B4-BE49-F238E27FC236}">
                <a16:creationId xmlns:a16="http://schemas.microsoft.com/office/drawing/2014/main" id="{615FDDCE-DC9A-4954-8F82-21B38AC64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05" y="1203960"/>
            <a:ext cx="2903640" cy="309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2">
            <a:extLst>
              <a:ext uri="{FF2B5EF4-FFF2-40B4-BE49-F238E27FC236}">
                <a16:creationId xmlns:a16="http://schemas.microsoft.com/office/drawing/2014/main" id="{BC0923C3-DD27-474B-9D9F-87D26BBF2C5C}"/>
              </a:ext>
            </a:extLst>
          </p:cNvPr>
          <p:cNvGrpSpPr>
            <a:grpSpLocks/>
          </p:cNvGrpSpPr>
          <p:nvPr/>
        </p:nvGrpSpPr>
        <p:grpSpPr bwMode="auto">
          <a:xfrm>
            <a:off x="1485900" y="4523599"/>
            <a:ext cx="381000" cy="381000"/>
            <a:chOff x="1584" y="1104"/>
            <a:chExt cx="2448" cy="2456"/>
          </a:xfrm>
        </p:grpSpPr>
        <p:sp>
          <p:nvSpPr>
            <p:cNvPr id="70" name="AutoShape 3">
              <a:extLst>
                <a:ext uri="{FF2B5EF4-FFF2-40B4-BE49-F238E27FC236}">
                  <a16:creationId xmlns:a16="http://schemas.microsoft.com/office/drawing/2014/main" id="{F884C40B-FB63-414C-B363-7DE2FD559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B559BED-C00A-4C39-8BFE-02CAF0CC5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AutoShape 5">
              <a:extLst>
                <a:ext uri="{FF2B5EF4-FFF2-40B4-BE49-F238E27FC236}">
                  <a16:creationId xmlns:a16="http://schemas.microsoft.com/office/drawing/2014/main" id="{4C03D1C5-D833-4042-A563-C88039F5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3" name="Group 6">
            <a:extLst>
              <a:ext uri="{FF2B5EF4-FFF2-40B4-BE49-F238E27FC236}">
                <a16:creationId xmlns:a16="http://schemas.microsoft.com/office/drawing/2014/main" id="{F041EE90-CE24-42F2-A175-0B9F76E53EAD}"/>
              </a:ext>
            </a:extLst>
          </p:cNvPr>
          <p:cNvGrpSpPr>
            <a:grpSpLocks/>
          </p:cNvGrpSpPr>
          <p:nvPr/>
        </p:nvGrpSpPr>
        <p:grpSpPr bwMode="auto">
          <a:xfrm>
            <a:off x="3251200" y="3302000"/>
            <a:ext cx="3124200" cy="381000"/>
            <a:chOff x="3504" y="720"/>
            <a:chExt cx="1968" cy="240"/>
          </a:xfrm>
        </p:grpSpPr>
        <p:grpSp>
          <p:nvGrpSpPr>
            <p:cNvPr id="74" name="Group 7">
              <a:extLst>
                <a:ext uri="{FF2B5EF4-FFF2-40B4-BE49-F238E27FC236}">
                  <a16:creationId xmlns:a16="http://schemas.microsoft.com/office/drawing/2014/main" id="{005176A7-DE7B-488B-A8CB-9F6428F19F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11" name="AutoShape 8">
                <a:extLst>
                  <a:ext uri="{FF2B5EF4-FFF2-40B4-BE49-F238E27FC236}">
                    <a16:creationId xmlns:a16="http://schemas.microsoft.com/office/drawing/2014/main" id="{DF895BBE-736D-4A09-BE5E-FAB82691A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9">
                <a:extLst>
                  <a:ext uri="{FF2B5EF4-FFF2-40B4-BE49-F238E27FC236}">
                    <a16:creationId xmlns:a16="http://schemas.microsoft.com/office/drawing/2014/main" id="{BB3B7D35-57A0-40D6-B872-C419776EE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10">
                <a:extLst>
                  <a:ext uri="{FF2B5EF4-FFF2-40B4-BE49-F238E27FC236}">
                    <a16:creationId xmlns:a16="http://schemas.microsoft.com/office/drawing/2014/main" id="{000CE73D-B9CF-4E0B-A2DF-B22F767DC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5" name="Group 11">
              <a:extLst>
                <a:ext uri="{FF2B5EF4-FFF2-40B4-BE49-F238E27FC236}">
                  <a16:creationId xmlns:a16="http://schemas.microsoft.com/office/drawing/2014/main" id="{94F4409D-7E27-4AED-B980-C78CA50AF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08" name="AutoShape 12">
                <a:extLst>
                  <a:ext uri="{FF2B5EF4-FFF2-40B4-BE49-F238E27FC236}">
                    <a16:creationId xmlns:a16="http://schemas.microsoft.com/office/drawing/2014/main" id="{D4464AFB-EE1A-4C50-A5B4-6BF263FE8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13">
                <a:extLst>
                  <a:ext uri="{FF2B5EF4-FFF2-40B4-BE49-F238E27FC236}">
                    <a16:creationId xmlns:a16="http://schemas.microsoft.com/office/drawing/2014/main" id="{9EE2F848-9033-4CFF-862D-1E3705B11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14">
                <a:extLst>
                  <a:ext uri="{FF2B5EF4-FFF2-40B4-BE49-F238E27FC236}">
                    <a16:creationId xmlns:a16="http://schemas.microsoft.com/office/drawing/2014/main" id="{F564135B-5C62-4C90-8AA3-865B7F46C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6" name="Group 15">
              <a:extLst>
                <a:ext uri="{FF2B5EF4-FFF2-40B4-BE49-F238E27FC236}">
                  <a16:creationId xmlns:a16="http://schemas.microsoft.com/office/drawing/2014/main" id="{821A88DD-1235-435D-9C65-EDA20D7E68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05" name="AutoShape 16">
                <a:extLst>
                  <a:ext uri="{FF2B5EF4-FFF2-40B4-BE49-F238E27FC236}">
                    <a16:creationId xmlns:a16="http://schemas.microsoft.com/office/drawing/2014/main" id="{F2932345-BF1F-4833-BB9D-F592662C2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17">
                <a:extLst>
                  <a:ext uri="{FF2B5EF4-FFF2-40B4-BE49-F238E27FC236}">
                    <a16:creationId xmlns:a16="http://schemas.microsoft.com/office/drawing/2014/main" id="{9796A092-281F-41B9-BB57-628C2F0E1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18">
                <a:extLst>
                  <a:ext uri="{FF2B5EF4-FFF2-40B4-BE49-F238E27FC236}">
                    <a16:creationId xmlns:a16="http://schemas.microsoft.com/office/drawing/2014/main" id="{428799ED-12BB-408D-A081-D5098B5E8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7" name="Group 19">
              <a:extLst>
                <a:ext uri="{FF2B5EF4-FFF2-40B4-BE49-F238E27FC236}">
                  <a16:creationId xmlns:a16="http://schemas.microsoft.com/office/drawing/2014/main" id="{EA0637E5-7A03-4B56-A2AD-53CDACFC3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02" name="AutoShape 20">
                <a:extLst>
                  <a:ext uri="{FF2B5EF4-FFF2-40B4-BE49-F238E27FC236}">
                    <a16:creationId xmlns:a16="http://schemas.microsoft.com/office/drawing/2014/main" id="{F3A6EDEC-9550-40EA-B28E-1E4141F7DD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1">
                <a:extLst>
                  <a:ext uri="{FF2B5EF4-FFF2-40B4-BE49-F238E27FC236}">
                    <a16:creationId xmlns:a16="http://schemas.microsoft.com/office/drawing/2014/main" id="{5537CF11-525A-4910-94D1-62CDB2192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2">
                <a:extLst>
                  <a:ext uri="{FF2B5EF4-FFF2-40B4-BE49-F238E27FC236}">
                    <a16:creationId xmlns:a16="http://schemas.microsoft.com/office/drawing/2014/main" id="{D344F589-7356-4CB0-BDAE-AA8CC5163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8" name="Group 23">
              <a:extLst>
                <a:ext uri="{FF2B5EF4-FFF2-40B4-BE49-F238E27FC236}">
                  <a16:creationId xmlns:a16="http://schemas.microsoft.com/office/drawing/2014/main" id="{67D001D1-9987-4197-916C-E2C95E0A7E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99" name="AutoShape 24">
                <a:extLst>
                  <a:ext uri="{FF2B5EF4-FFF2-40B4-BE49-F238E27FC236}">
                    <a16:creationId xmlns:a16="http://schemas.microsoft.com/office/drawing/2014/main" id="{C2AABFDE-8D1D-4C46-BD80-B72F9B5B5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0" name="Line 25">
                <a:extLst>
                  <a:ext uri="{FF2B5EF4-FFF2-40B4-BE49-F238E27FC236}">
                    <a16:creationId xmlns:a16="http://schemas.microsoft.com/office/drawing/2014/main" id="{42EEAE7B-4B6A-4EC3-B69C-D8ABC798E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AutoShape 26">
                <a:extLst>
                  <a:ext uri="{FF2B5EF4-FFF2-40B4-BE49-F238E27FC236}">
                    <a16:creationId xmlns:a16="http://schemas.microsoft.com/office/drawing/2014/main" id="{C3C5B2BB-72B5-49B7-8CD9-551663EC3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9" name="Group 27">
              <a:extLst>
                <a:ext uri="{FF2B5EF4-FFF2-40B4-BE49-F238E27FC236}">
                  <a16:creationId xmlns:a16="http://schemas.microsoft.com/office/drawing/2014/main" id="{A13D061A-B1AA-4C5C-8A92-AE4CCFD3FA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96" name="AutoShape 28">
                <a:extLst>
                  <a:ext uri="{FF2B5EF4-FFF2-40B4-BE49-F238E27FC236}">
                    <a16:creationId xmlns:a16="http://schemas.microsoft.com/office/drawing/2014/main" id="{7233F401-5CC7-4A06-BC01-FFC1FB6E4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7" name="Line 29">
                <a:extLst>
                  <a:ext uri="{FF2B5EF4-FFF2-40B4-BE49-F238E27FC236}">
                    <a16:creationId xmlns:a16="http://schemas.microsoft.com/office/drawing/2014/main" id="{FEC7499C-D616-4055-BEF6-CD63DB37A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AutoShape 30">
                <a:extLst>
                  <a:ext uri="{FF2B5EF4-FFF2-40B4-BE49-F238E27FC236}">
                    <a16:creationId xmlns:a16="http://schemas.microsoft.com/office/drawing/2014/main" id="{792018DB-7CCD-4281-A789-B57AB44DB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0" name="Group 31">
              <a:extLst>
                <a:ext uri="{FF2B5EF4-FFF2-40B4-BE49-F238E27FC236}">
                  <a16:creationId xmlns:a16="http://schemas.microsoft.com/office/drawing/2014/main" id="{238CA144-FC93-4D6B-9CCD-4AFD021F30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93" name="AutoShape 32">
                <a:extLst>
                  <a:ext uri="{FF2B5EF4-FFF2-40B4-BE49-F238E27FC236}">
                    <a16:creationId xmlns:a16="http://schemas.microsoft.com/office/drawing/2014/main" id="{8F856736-99A3-4A4E-9B0A-63FDA2E0D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" name="Line 33">
                <a:extLst>
                  <a:ext uri="{FF2B5EF4-FFF2-40B4-BE49-F238E27FC236}">
                    <a16:creationId xmlns:a16="http://schemas.microsoft.com/office/drawing/2014/main" id="{576D0BC1-29AD-4351-80CC-94E640AD1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34">
                <a:extLst>
                  <a:ext uri="{FF2B5EF4-FFF2-40B4-BE49-F238E27FC236}">
                    <a16:creationId xmlns:a16="http://schemas.microsoft.com/office/drawing/2014/main" id="{0C89A1DF-EF48-4D6C-A0D9-F9D51AB3F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1" name="Group 35">
              <a:extLst>
                <a:ext uri="{FF2B5EF4-FFF2-40B4-BE49-F238E27FC236}">
                  <a16:creationId xmlns:a16="http://schemas.microsoft.com/office/drawing/2014/main" id="{4243E07E-A512-4887-8933-507B722D8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90" name="AutoShape 36">
                <a:extLst>
                  <a:ext uri="{FF2B5EF4-FFF2-40B4-BE49-F238E27FC236}">
                    <a16:creationId xmlns:a16="http://schemas.microsoft.com/office/drawing/2014/main" id="{FA781061-83A4-4B10-9633-34965F8F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1" name="Line 37">
                <a:extLst>
                  <a:ext uri="{FF2B5EF4-FFF2-40B4-BE49-F238E27FC236}">
                    <a16:creationId xmlns:a16="http://schemas.microsoft.com/office/drawing/2014/main" id="{903BEB14-B604-4F39-A50E-421A8F79A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AutoShape 38">
                <a:extLst>
                  <a:ext uri="{FF2B5EF4-FFF2-40B4-BE49-F238E27FC236}">
                    <a16:creationId xmlns:a16="http://schemas.microsoft.com/office/drawing/2014/main" id="{9DF8AC9F-662D-4526-A09F-C225E5EE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2" name="Group 39">
              <a:extLst>
                <a:ext uri="{FF2B5EF4-FFF2-40B4-BE49-F238E27FC236}">
                  <a16:creationId xmlns:a16="http://schemas.microsoft.com/office/drawing/2014/main" id="{B32EC1EB-F08F-48D4-B4E1-0CD0A5A2B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87" name="AutoShape 40">
                <a:extLst>
                  <a:ext uri="{FF2B5EF4-FFF2-40B4-BE49-F238E27FC236}">
                    <a16:creationId xmlns:a16="http://schemas.microsoft.com/office/drawing/2014/main" id="{3DE218D8-3685-44C8-8FA9-9A8E653C1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" name="Line 41">
                <a:extLst>
                  <a:ext uri="{FF2B5EF4-FFF2-40B4-BE49-F238E27FC236}">
                    <a16:creationId xmlns:a16="http://schemas.microsoft.com/office/drawing/2014/main" id="{370000A8-51C2-4883-9589-296E64AB74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AutoShape 42">
                <a:extLst>
                  <a:ext uri="{FF2B5EF4-FFF2-40B4-BE49-F238E27FC236}">
                    <a16:creationId xmlns:a16="http://schemas.microsoft.com/office/drawing/2014/main" id="{27BDD0A9-F427-4E4C-B03E-45BAABC0A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3" name="Group 43">
              <a:extLst>
                <a:ext uri="{FF2B5EF4-FFF2-40B4-BE49-F238E27FC236}">
                  <a16:creationId xmlns:a16="http://schemas.microsoft.com/office/drawing/2014/main" id="{7781CB95-1964-4BDB-B1A8-105C080274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84" name="AutoShape 44">
                <a:extLst>
                  <a:ext uri="{FF2B5EF4-FFF2-40B4-BE49-F238E27FC236}">
                    <a16:creationId xmlns:a16="http://schemas.microsoft.com/office/drawing/2014/main" id="{6C003CDF-608E-4F7D-A665-C0A83DE07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5" name="Line 45">
                <a:extLst>
                  <a:ext uri="{FF2B5EF4-FFF2-40B4-BE49-F238E27FC236}">
                    <a16:creationId xmlns:a16="http://schemas.microsoft.com/office/drawing/2014/main" id="{DAB2B157-FEE1-4D89-9733-67B52DE04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AutoShape 46">
                <a:extLst>
                  <a:ext uri="{FF2B5EF4-FFF2-40B4-BE49-F238E27FC236}">
                    <a16:creationId xmlns:a16="http://schemas.microsoft.com/office/drawing/2014/main" id="{A9D7CEF9-7694-4ADC-9B9C-2744555A1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14" name="Group 47">
            <a:extLst>
              <a:ext uri="{FF2B5EF4-FFF2-40B4-BE49-F238E27FC236}">
                <a16:creationId xmlns:a16="http://schemas.microsoft.com/office/drawing/2014/main" id="{B10CEA03-1F64-4ACF-A9CD-125218DBB987}"/>
              </a:ext>
            </a:extLst>
          </p:cNvPr>
          <p:cNvGrpSpPr>
            <a:grpSpLocks/>
          </p:cNvGrpSpPr>
          <p:nvPr/>
        </p:nvGrpSpPr>
        <p:grpSpPr bwMode="auto">
          <a:xfrm>
            <a:off x="3149600" y="3403600"/>
            <a:ext cx="3124200" cy="381000"/>
            <a:chOff x="3504" y="720"/>
            <a:chExt cx="1968" cy="240"/>
          </a:xfrm>
        </p:grpSpPr>
        <p:grpSp>
          <p:nvGrpSpPr>
            <p:cNvPr id="115" name="Group 48">
              <a:extLst>
                <a:ext uri="{FF2B5EF4-FFF2-40B4-BE49-F238E27FC236}">
                  <a16:creationId xmlns:a16="http://schemas.microsoft.com/office/drawing/2014/main" id="{CB321557-ED78-4DA8-9E41-4174A955C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52" name="AutoShape 49">
                <a:extLst>
                  <a:ext uri="{FF2B5EF4-FFF2-40B4-BE49-F238E27FC236}">
                    <a16:creationId xmlns:a16="http://schemas.microsoft.com/office/drawing/2014/main" id="{E0137840-7AA8-490B-AF6E-98FA0657B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3" name="Line 50">
                <a:extLst>
                  <a:ext uri="{FF2B5EF4-FFF2-40B4-BE49-F238E27FC236}">
                    <a16:creationId xmlns:a16="http://schemas.microsoft.com/office/drawing/2014/main" id="{1B567156-96AC-427C-BD77-40B2A5498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AutoShape 51">
                <a:extLst>
                  <a:ext uri="{FF2B5EF4-FFF2-40B4-BE49-F238E27FC236}">
                    <a16:creationId xmlns:a16="http://schemas.microsoft.com/office/drawing/2014/main" id="{8DD3EDCB-5417-496B-AD52-29B75C2B3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6" name="Group 52">
              <a:extLst>
                <a:ext uri="{FF2B5EF4-FFF2-40B4-BE49-F238E27FC236}">
                  <a16:creationId xmlns:a16="http://schemas.microsoft.com/office/drawing/2014/main" id="{A43549E0-B3D1-40A7-A702-FDE2A4891E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49" name="AutoShape 53">
                <a:extLst>
                  <a:ext uri="{FF2B5EF4-FFF2-40B4-BE49-F238E27FC236}">
                    <a16:creationId xmlns:a16="http://schemas.microsoft.com/office/drawing/2014/main" id="{32E9717B-DF65-4ED9-B83F-C67DCD5743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0" name="Line 54">
                <a:extLst>
                  <a:ext uri="{FF2B5EF4-FFF2-40B4-BE49-F238E27FC236}">
                    <a16:creationId xmlns:a16="http://schemas.microsoft.com/office/drawing/2014/main" id="{3FA270E9-0B12-46B4-8FCC-F55DD1D8F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AutoShape 55">
                <a:extLst>
                  <a:ext uri="{FF2B5EF4-FFF2-40B4-BE49-F238E27FC236}">
                    <a16:creationId xmlns:a16="http://schemas.microsoft.com/office/drawing/2014/main" id="{E0E67FD3-C437-411E-B447-197C111F4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7" name="Group 56">
              <a:extLst>
                <a:ext uri="{FF2B5EF4-FFF2-40B4-BE49-F238E27FC236}">
                  <a16:creationId xmlns:a16="http://schemas.microsoft.com/office/drawing/2014/main" id="{874701A8-667A-4D23-B816-100161442F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46" name="AutoShape 57">
                <a:extLst>
                  <a:ext uri="{FF2B5EF4-FFF2-40B4-BE49-F238E27FC236}">
                    <a16:creationId xmlns:a16="http://schemas.microsoft.com/office/drawing/2014/main" id="{F952A148-4259-4E85-A31A-F3B58B6BA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7" name="Line 58">
                <a:extLst>
                  <a:ext uri="{FF2B5EF4-FFF2-40B4-BE49-F238E27FC236}">
                    <a16:creationId xmlns:a16="http://schemas.microsoft.com/office/drawing/2014/main" id="{729BC0D3-539E-4706-9719-C9B754157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AutoShape 59">
                <a:extLst>
                  <a:ext uri="{FF2B5EF4-FFF2-40B4-BE49-F238E27FC236}">
                    <a16:creationId xmlns:a16="http://schemas.microsoft.com/office/drawing/2014/main" id="{97230B88-412B-4405-BD1E-006DBACC3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8" name="Group 60">
              <a:extLst>
                <a:ext uri="{FF2B5EF4-FFF2-40B4-BE49-F238E27FC236}">
                  <a16:creationId xmlns:a16="http://schemas.microsoft.com/office/drawing/2014/main" id="{15C1CF87-963E-4715-8F1A-1D9E5FABB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43" name="AutoShape 61">
                <a:extLst>
                  <a:ext uri="{FF2B5EF4-FFF2-40B4-BE49-F238E27FC236}">
                    <a16:creationId xmlns:a16="http://schemas.microsoft.com/office/drawing/2014/main" id="{5A6F8BC8-7FB5-4990-AB0E-AE94CDCCE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" name="Line 62">
                <a:extLst>
                  <a:ext uri="{FF2B5EF4-FFF2-40B4-BE49-F238E27FC236}">
                    <a16:creationId xmlns:a16="http://schemas.microsoft.com/office/drawing/2014/main" id="{8B549F83-FDF4-49F1-93FD-189899166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AutoShape 63">
                <a:extLst>
                  <a:ext uri="{FF2B5EF4-FFF2-40B4-BE49-F238E27FC236}">
                    <a16:creationId xmlns:a16="http://schemas.microsoft.com/office/drawing/2014/main" id="{88D101CD-53D3-48E2-AA43-B4F4AF947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9" name="Group 64">
              <a:extLst>
                <a:ext uri="{FF2B5EF4-FFF2-40B4-BE49-F238E27FC236}">
                  <a16:creationId xmlns:a16="http://schemas.microsoft.com/office/drawing/2014/main" id="{5CA86E8E-FD54-4032-9AB6-D8BD27693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40" name="AutoShape 65">
                <a:extLst>
                  <a:ext uri="{FF2B5EF4-FFF2-40B4-BE49-F238E27FC236}">
                    <a16:creationId xmlns:a16="http://schemas.microsoft.com/office/drawing/2014/main" id="{8FBA8705-078A-439C-8C71-0E91FB818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1" name="Line 66">
                <a:extLst>
                  <a:ext uri="{FF2B5EF4-FFF2-40B4-BE49-F238E27FC236}">
                    <a16:creationId xmlns:a16="http://schemas.microsoft.com/office/drawing/2014/main" id="{700C5719-9248-4745-AB52-14B89BC74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AutoShape 67">
                <a:extLst>
                  <a:ext uri="{FF2B5EF4-FFF2-40B4-BE49-F238E27FC236}">
                    <a16:creationId xmlns:a16="http://schemas.microsoft.com/office/drawing/2014/main" id="{27474F44-62D0-4DE4-A0D6-25030E0D0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0" name="Group 68">
              <a:extLst>
                <a:ext uri="{FF2B5EF4-FFF2-40B4-BE49-F238E27FC236}">
                  <a16:creationId xmlns:a16="http://schemas.microsoft.com/office/drawing/2014/main" id="{7ABA0F3A-1CF8-4F1F-A3A8-BB836A3CA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37" name="AutoShape 69">
                <a:extLst>
                  <a:ext uri="{FF2B5EF4-FFF2-40B4-BE49-F238E27FC236}">
                    <a16:creationId xmlns:a16="http://schemas.microsoft.com/office/drawing/2014/main" id="{4ECC1D9E-538D-4D51-8FB0-8E1E87501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8" name="Line 70">
                <a:extLst>
                  <a:ext uri="{FF2B5EF4-FFF2-40B4-BE49-F238E27FC236}">
                    <a16:creationId xmlns:a16="http://schemas.microsoft.com/office/drawing/2014/main" id="{E79FD24F-77D4-453D-B3FB-4020FB35A5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AutoShape 71">
                <a:extLst>
                  <a:ext uri="{FF2B5EF4-FFF2-40B4-BE49-F238E27FC236}">
                    <a16:creationId xmlns:a16="http://schemas.microsoft.com/office/drawing/2014/main" id="{27BACE0B-84BD-42F6-86F4-A88556FA1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1" name="Group 72">
              <a:extLst>
                <a:ext uri="{FF2B5EF4-FFF2-40B4-BE49-F238E27FC236}">
                  <a16:creationId xmlns:a16="http://schemas.microsoft.com/office/drawing/2014/main" id="{57BCADBD-8364-4F98-AA15-BF22B8A7C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34" name="AutoShape 73">
                <a:extLst>
                  <a:ext uri="{FF2B5EF4-FFF2-40B4-BE49-F238E27FC236}">
                    <a16:creationId xmlns:a16="http://schemas.microsoft.com/office/drawing/2014/main" id="{54826EE2-F839-4AEC-BFD3-03B9366C6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5" name="Line 74">
                <a:extLst>
                  <a:ext uri="{FF2B5EF4-FFF2-40B4-BE49-F238E27FC236}">
                    <a16:creationId xmlns:a16="http://schemas.microsoft.com/office/drawing/2014/main" id="{78E72F4A-4A35-4D46-903B-556977B35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utoShape 75">
                <a:extLst>
                  <a:ext uri="{FF2B5EF4-FFF2-40B4-BE49-F238E27FC236}">
                    <a16:creationId xmlns:a16="http://schemas.microsoft.com/office/drawing/2014/main" id="{0EEB8BB6-C4EE-4783-89E8-9D9F1B71C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2" name="Group 76">
              <a:extLst>
                <a:ext uri="{FF2B5EF4-FFF2-40B4-BE49-F238E27FC236}">
                  <a16:creationId xmlns:a16="http://schemas.microsoft.com/office/drawing/2014/main" id="{C86DE0AA-8BB8-4572-984A-E23EA19625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31" name="AutoShape 77">
                <a:extLst>
                  <a:ext uri="{FF2B5EF4-FFF2-40B4-BE49-F238E27FC236}">
                    <a16:creationId xmlns:a16="http://schemas.microsoft.com/office/drawing/2014/main" id="{9B0E9762-2E3C-4FCD-B059-6DD9D82FE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2" name="Line 78">
                <a:extLst>
                  <a:ext uri="{FF2B5EF4-FFF2-40B4-BE49-F238E27FC236}">
                    <a16:creationId xmlns:a16="http://schemas.microsoft.com/office/drawing/2014/main" id="{0CD511F7-EA56-4718-8F93-53C710DF3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AutoShape 79">
                <a:extLst>
                  <a:ext uri="{FF2B5EF4-FFF2-40B4-BE49-F238E27FC236}">
                    <a16:creationId xmlns:a16="http://schemas.microsoft.com/office/drawing/2014/main" id="{C3BD87CA-1834-4F50-8369-6DBDDC19C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" name="Group 80">
              <a:extLst>
                <a:ext uri="{FF2B5EF4-FFF2-40B4-BE49-F238E27FC236}">
                  <a16:creationId xmlns:a16="http://schemas.microsoft.com/office/drawing/2014/main" id="{0C79031D-041F-4D0D-8D66-555EBC574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28" name="AutoShape 81">
                <a:extLst>
                  <a:ext uri="{FF2B5EF4-FFF2-40B4-BE49-F238E27FC236}">
                    <a16:creationId xmlns:a16="http://schemas.microsoft.com/office/drawing/2014/main" id="{871B96D5-1BA3-4B4A-B922-F2F3ADE6E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9" name="Line 82">
                <a:extLst>
                  <a:ext uri="{FF2B5EF4-FFF2-40B4-BE49-F238E27FC236}">
                    <a16:creationId xmlns:a16="http://schemas.microsoft.com/office/drawing/2014/main" id="{E0EBCBD6-D1EA-4770-8E70-04ED9635E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AutoShape 83">
                <a:extLst>
                  <a:ext uri="{FF2B5EF4-FFF2-40B4-BE49-F238E27FC236}">
                    <a16:creationId xmlns:a16="http://schemas.microsoft.com/office/drawing/2014/main" id="{9F150BBD-09A2-42EB-9CEB-6B6438F36F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4" name="Group 84">
              <a:extLst>
                <a:ext uri="{FF2B5EF4-FFF2-40B4-BE49-F238E27FC236}">
                  <a16:creationId xmlns:a16="http://schemas.microsoft.com/office/drawing/2014/main" id="{FAFC5B4F-090C-453D-8ADC-E90C463D0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25" name="AutoShape 85">
                <a:extLst>
                  <a:ext uri="{FF2B5EF4-FFF2-40B4-BE49-F238E27FC236}">
                    <a16:creationId xmlns:a16="http://schemas.microsoft.com/office/drawing/2014/main" id="{571CDD6B-2D94-4863-A7E5-630206E05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6" name="Line 86">
                <a:extLst>
                  <a:ext uri="{FF2B5EF4-FFF2-40B4-BE49-F238E27FC236}">
                    <a16:creationId xmlns:a16="http://schemas.microsoft.com/office/drawing/2014/main" id="{A4349137-3C61-442C-A1F5-F61340901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AutoShape 87">
                <a:extLst>
                  <a:ext uri="{FF2B5EF4-FFF2-40B4-BE49-F238E27FC236}">
                    <a16:creationId xmlns:a16="http://schemas.microsoft.com/office/drawing/2014/main" id="{EDCD698D-A87B-45CF-935D-88DD4800C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55" name="Group 88">
            <a:extLst>
              <a:ext uri="{FF2B5EF4-FFF2-40B4-BE49-F238E27FC236}">
                <a16:creationId xmlns:a16="http://schemas.microsoft.com/office/drawing/2014/main" id="{4B05548A-885D-47E6-AD97-84DF434D716C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3505200"/>
            <a:ext cx="3124200" cy="381000"/>
            <a:chOff x="3504" y="720"/>
            <a:chExt cx="1968" cy="240"/>
          </a:xfrm>
        </p:grpSpPr>
        <p:grpSp>
          <p:nvGrpSpPr>
            <p:cNvPr id="156" name="Group 89">
              <a:extLst>
                <a:ext uri="{FF2B5EF4-FFF2-40B4-BE49-F238E27FC236}">
                  <a16:creationId xmlns:a16="http://schemas.microsoft.com/office/drawing/2014/main" id="{7DB78EB0-912C-4E74-B12D-1126A7354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93" name="AutoShape 90">
                <a:extLst>
                  <a:ext uri="{FF2B5EF4-FFF2-40B4-BE49-F238E27FC236}">
                    <a16:creationId xmlns:a16="http://schemas.microsoft.com/office/drawing/2014/main" id="{4C7E7D60-166C-4AAD-ACB9-9D82781C6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" name="Line 91">
                <a:extLst>
                  <a:ext uri="{FF2B5EF4-FFF2-40B4-BE49-F238E27FC236}">
                    <a16:creationId xmlns:a16="http://schemas.microsoft.com/office/drawing/2014/main" id="{C71E45E9-4A09-4D98-AE95-806BD1453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AutoShape 92">
                <a:extLst>
                  <a:ext uri="{FF2B5EF4-FFF2-40B4-BE49-F238E27FC236}">
                    <a16:creationId xmlns:a16="http://schemas.microsoft.com/office/drawing/2014/main" id="{7EFAB6A9-A934-474A-99B4-6963F45C2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7" name="Group 93">
              <a:extLst>
                <a:ext uri="{FF2B5EF4-FFF2-40B4-BE49-F238E27FC236}">
                  <a16:creationId xmlns:a16="http://schemas.microsoft.com/office/drawing/2014/main" id="{BD1A0460-12C6-4C25-B0B9-A42A5DE386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90" name="AutoShape 94">
                <a:extLst>
                  <a:ext uri="{FF2B5EF4-FFF2-40B4-BE49-F238E27FC236}">
                    <a16:creationId xmlns:a16="http://schemas.microsoft.com/office/drawing/2014/main" id="{93C5AEC6-EAA7-4918-A8A8-F39E03D0E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1" name="Line 95">
                <a:extLst>
                  <a:ext uri="{FF2B5EF4-FFF2-40B4-BE49-F238E27FC236}">
                    <a16:creationId xmlns:a16="http://schemas.microsoft.com/office/drawing/2014/main" id="{8129CD20-3391-47B2-A97B-F7D95A328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AutoShape 96">
                <a:extLst>
                  <a:ext uri="{FF2B5EF4-FFF2-40B4-BE49-F238E27FC236}">
                    <a16:creationId xmlns:a16="http://schemas.microsoft.com/office/drawing/2014/main" id="{65F13AD4-5F02-4835-9319-D62768267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8" name="Group 97">
              <a:extLst>
                <a:ext uri="{FF2B5EF4-FFF2-40B4-BE49-F238E27FC236}">
                  <a16:creationId xmlns:a16="http://schemas.microsoft.com/office/drawing/2014/main" id="{F8A740A5-6DD7-4BED-B024-2191B2A54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87" name="AutoShape 98">
                <a:extLst>
                  <a:ext uri="{FF2B5EF4-FFF2-40B4-BE49-F238E27FC236}">
                    <a16:creationId xmlns:a16="http://schemas.microsoft.com/office/drawing/2014/main" id="{0AC94A15-3548-4CB7-81AD-2C8887439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8" name="Line 99">
                <a:extLst>
                  <a:ext uri="{FF2B5EF4-FFF2-40B4-BE49-F238E27FC236}">
                    <a16:creationId xmlns:a16="http://schemas.microsoft.com/office/drawing/2014/main" id="{864FCBE9-D1AE-4AF9-ABC0-84B60E669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AutoShape 100">
                <a:extLst>
                  <a:ext uri="{FF2B5EF4-FFF2-40B4-BE49-F238E27FC236}">
                    <a16:creationId xmlns:a16="http://schemas.microsoft.com/office/drawing/2014/main" id="{33CCF51F-6AB1-4242-BC7D-B0D02FC2E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9" name="Group 101">
              <a:extLst>
                <a:ext uri="{FF2B5EF4-FFF2-40B4-BE49-F238E27FC236}">
                  <a16:creationId xmlns:a16="http://schemas.microsoft.com/office/drawing/2014/main" id="{95FC990A-94EC-4335-A4E3-EC0ED13D03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84" name="AutoShape 102">
                <a:extLst>
                  <a:ext uri="{FF2B5EF4-FFF2-40B4-BE49-F238E27FC236}">
                    <a16:creationId xmlns:a16="http://schemas.microsoft.com/office/drawing/2014/main" id="{BE90EC9E-A17C-40AB-97ED-801AA06FC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" name="Line 103">
                <a:extLst>
                  <a:ext uri="{FF2B5EF4-FFF2-40B4-BE49-F238E27FC236}">
                    <a16:creationId xmlns:a16="http://schemas.microsoft.com/office/drawing/2014/main" id="{43B41927-DBDA-4529-AD0E-B6BF0D802F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AutoShape 104">
                <a:extLst>
                  <a:ext uri="{FF2B5EF4-FFF2-40B4-BE49-F238E27FC236}">
                    <a16:creationId xmlns:a16="http://schemas.microsoft.com/office/drawing/2014/main" id="{77696E5E-7C5F-4FB3-82CB-E8C04E41A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0" name="Group 105">
              <a:extLst>
                <a:ext uri="{FF2B5EF4-FFF2-40B4-BE49-F238E27FC236}">
                  <a16:creationId xmlns:a16="http://schemas.microsoft.com/office/drawing/2014/main" id="{2DB15DAB-8015-4046-B7E1-99364DA80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81" name="AutoShape 106">
                <a:extLst>
                  <a:ext uri="{FF2B5EF4-FFF2-40B4-BE49-F238E27FC236}">
                    <a16:creationId xmlns:a16="http://schemas.microsoft.com/office/drawing/2014/main" id="{9C827659-BB0E-4E54-BC92-AAA0A2891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2" name="Line 107">
                <a:extLst>
                  <a:ext uri="{FF2B5EF4-FFF2-40B4-BE49-F238E27FC236}">
                    <a16:creationId xmlns:a16="http://schemas.microsoft.com/office/drawing/2014/main" id="{802F4699-0D30-46EA-99A5-70FF8C66F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AutoShape 108">
                <a:extLst>
                  <a:ext uri="{FF2B5EF4-FFF2-40B4-BE49-F238E27FC236}">
                    <a16:creationId xmlns:a16="http://schemas.microsoft.com/office/drawing/2014/main" id="{86A72C56-0649-431C-992B-7A630D8D9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1" name="Group 109">
              <a:extLst>
                <a:ext uri="{FF2B5EF4-FFF2-40B4-BE49-F238E27FC236}">
                  <a16:creationId xmlns:a16="http://schemas.microsoft.com/office/drawing/2014/main" id="{1F7C302A-408F-4C1C-A701-B45BC733AE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78" name="AutoShape 110">
                <a:extLst>
                  <a:ext uri="{FF2B5EF4-FFF2-40B4-BE49-F238E27FC236}">
                    <a16:creationId xmlns:a16="http://schemas.microsoft.com/office/drawing/2014/main" id="{9C798847-4EC7-46F4-A43A-2F247C794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9" name="Line 111">
                <a:extLst>
                  <a:ext uri="{FF2B5EF4-FFF2-40B4-BE49-F238E27FC236}">
                    <a16:creationId xmlns:a16="http://schemas.microsoft.com/office/drawing/2014/main" id="{0BDC9FAE-3CDA-412F-9FD3-7F3829A90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AutoShape 112">
                <a:extLst>
                  <a:ext uri="{FF2B5EF4-FFF2-40B4-BE49-F238E27FC236}">
                    <a16:creationId xmlns:a16="http://schemas.microsoft.com/office/drawing/2014/main" id="{636526B0-3BC1-4033-85C1-10234F395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2" name="Group 113">
              <a:extLst>
                <a:ext uri="{FF2B5EF4-FFF2-40B4-BE49-F238E27FC236}">
                  <a16:creationId xmlns:a16="http://schemas.microsoft.com/office/drawing/2014/main" id="{A1061241-AA39-48FE-B3FF-3A9107CCC6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75" name="AutoShape 114">
                <a:extLst>
                  <a:ext uri="{FF2B5EF4-FFF2-40B4-BE49-F238E27FC236}">
                    <a16:creationId xmlns:a16="http://schemas.microsoft.com/office/drawing/2014/main" id="{E0195671-FC95-4B14-98A8-37E4989C8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" name="Line 115">
                <a:extLst>
                  <a:ext uri="{FF2B5EF4-FFF2-40B4-BE49-F238E27FC236}">
                    <a16:creationId xmlns:a16="http://schemas.microsoft.com/office/drawing/2014/main" id="{C40AF393-9AD9-4BB1-8088-FC517FA46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AutoShape 116">
                <a:extLst>
                  <a:ext uri="{FF2B5EF4-FFF2-40B4-BE49-F238E27FC236}">
                    <a16:creationId xmlns:a16="http://schemas.microsoft.com/office/drawing/2014/main" id="{CAD66B13-689F-4F3D-80CB-33B84C2E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3" name="Group 117">
              <a:extLst>
                <a:ext uri="{FF2B5EF4-FFF2-40B4-BE49-F238E27FC236}">
                  <a16:creationId xmlns:a16="http://schemas.microsoft.com/office/drawing/2014/main" id="{344F8C1B-A79C-40AE-8603-A07FA4473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72" name="AutoShape 118">
                <a:extLst>
                  <a:ext uri="{FF2B5EF4-FFF2-40B4-BE49-F238E27FC236}">
                    <a16:creationId xmlns:a16="http://schemas.microsoft.com/office/drawing/2014/main" id="{589DCD41-30ED-4E2B-B648-490D2E8D8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3" name="Line 119">
                <a:extLst>
                  <a:ext uri="{FF2B5EF4-FFF2-40B4-BE49-F238E27FC236}">
                    <a16:creationId xmlns:a16="http://schemas.microsoft.com/office/drawing/2014/main" id="{A69085DC-97E5-42CA-A9F1-6B53FF8EF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AutoShape 120">
                <a:extLst>
                  <a:ext uri="{FF2B5EF4-FFF2-40B4-BE49-F238E27FC236}">
                    <a16:creationId xmlns:a16="http://schemas.microsoft.com/office/drawing/2014/main" id="{27D31163-C985-4038-9216-CBD2E4AD3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" name="Group 121">
              <a:extLst>
                <a:ext uri="{FF2B5EF4-FFF2-40B4-BE49-F238E27FC236}">
                  <a16:creationId xmlns:a16="http://schemas.microsoft.com/office/drawing/2014/main" id="{B29F8514-F4C2-401E-A0B9-850EACB232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69" name="AutoShape 122">
                <a:extLst>
                  <a:ext uri="{FF2B5EF4-FFF2-40B4-BE49-F238E27FC236}">
                    <a16:creationId xmlns:a16="http://schemas.microsoft.com/office/drawing/2014/main" id="{0C32CAA1-2943-4F3E-AC10-0E2EA9FBD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0" name="Line 123">
                <a:extLst>
                  <a:ext uri="{FF2B5EF4-FFF2-40B4-BE49-F238E27FC236}">
                    <a16:creationId xmlns:a16="http://schemas.microsoft.com/office/drawing/2014/main" id="{A43B3B72-07F3-4F51-895E-1E1C2BD24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AutoShape 124">
                <a:extLst>
                  <a:ext uri="{FF2B5EF4-FFF2-40B4-BE49-F238E27FC236}">
                    <a16:creationId xmlns:a16="http://schemas.microsoft.com/office/drawing/2014/main" id="{DFF1E53B-7A4A-4362-A364-FEDA2FC51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5" name="Group 125">
              <a:extLst>
                <a:ext uri="{FF2B5EF4-FFF2-40B4-BE49-F238E27FC236}">
                  <a16:creationId xmlns:a16="http://schemas.microsoft.com/office/drawing/2014/main" id="{35A98BAD-2A32-48A1-903B-9D0376E7E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66" name="AutoShape 126">
                <a:extLst>
                  <a:ext uri="{FF2B5EF4-FFF2-40B4-BE49-F238E27FC236}">
                    <a16:creationId xmlns:a16="http://schemas.microsoft.com/office/drawing/2014/main" id="{6C330D1E-E117-443D-8C20-9CA686D82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7" name="Line 127">
                <a:extLst>
                  <a:ext uri="{FF2B5EF4-FFF2-40B4-BE49-F238E27FC236}">
                    <a16:creationId xmlns:a16="http://schemas.microsoft.com/office/drawing/2014/main" id="{83C11AFC-72F5-407C-8516-9EA0BBB06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AutoShape 128">
                <a:extLst>
                  <a:ext uri="{FF2B5EF4-FFF2-40B4-BE49-F238E27FC236}">
                    <a16:creationId xmlns:a16="http://schemas.microsoft.com/office/drawing/2014/main" id="{9877F0E9-A846-4F79-9BFC-CE42F0358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96" name="Group 129">
            <a:extLst>
              <a:ext uri="{FF2B5EF4-FFF2-40B4-BE49-F238E27FC236}">
                <a16:creationId xmlns:a16="http://schemas.microsoft.com/office/drawing/2014/main" id="{2B8B3C82-8AC8-4862-BED2-47823CD36D57}"/>
              </a:ext>
            </a:extLst>
          </p:cNvPr>
          <p:cNvGrpSpPr>
            <a:grpSpLocks/>
          </p:cNvGrpSpPr>
          <p:nvPr/>
        </p:nvGrpSpPr>
        <p:grpSpPr bwMode="auto">
          <a:xfrm>
            <a:off x="2959100" y="3594100"/>
            <a:ext cx="3124200" cy="381000"/>
            <a:chOff x="3504" y="720"/>
            <a:chExt cx="1968" cy="240"/>
          </a:xfrm>
        </p:grpSpPr>
        <p:grpSp>
          <p:nvGrpSpPr>
            <p:cNvPr id="197" name="Group 130">
              <a:extLst>
                <a:ext uri="{FF2B5EF4-FFF2-40B4-BE49-F238E27FC236}">
                  <a16:creationId xmlns:a16="http://schemas.microsoft.com/office/drawing/2014/main" id="{8C43AEE6-D671-4D8C-AEE9-0504BD5958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34" name="AutoShape 131">
                <a:extLst>
                  <a:ext uri="{FF2B5EF4-FFF2-40B4-BE49-F238E27FC236}">
                    <a16:creationId xmlns:a16="http://schemas.microsoft.com/office/drawing/2014/main" id="{3B305DA9-1180-4AF4-A53A-3DC08E540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" name="Line 132">
                <a:extLst>
                  <a:ext uri="{FF2B5EF4-FFF2-40B4-BE49-F238E27FC236}">
                    <a16:creationId xmlns:a16="http://schemas.microsoft.com/office/drawing/2014/main" id="{5504C6F3-A2A1-4523-A541-C975B9967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AutoShape 133">
                <a:extLst>
                  <a:ext uri="{FF2B5EF4-FFF2-40B4-BE49-F238E27FC236}">
                    <a16:creationId xmlns:a16="http://schemas.microsoft.com/office/drawing/2014/main" id="{AA52AB4B-AE9F-46C8-9801-83D526730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8" name="Group 134">
              <a:extLst>
                <a:ext uri="{FF2B5EF4-FFF2-40B4-BE49-F238E27FC236}">
                  <a16:creationId xmlns:a16="http://schemas.microsoft.com/office/drawing/2014/main" id="{2ACA2000-5494-44F7-9D17-905A3A2B1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31" name="AutoShape 135">
                <a:extLst>
                  <a:ext uri="{FF2B5EF4-FFF2-40B4-BE49-F238E27FC236}">
                    <a16:creationId xmlns:a16="http://schemas.microsoft.com/office/drawing/2014/main" id="{5F20FF55-4CA0-40D1-B4A0-3CE5BCFD1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2" name="Line 136">
                <a:extLst>
                  <a:ext uri="{FF2B5EF4-FFF2-40B4-BE49-F238E27FC236}">
                    <a16:creationId xmlns:a16="http://schemas.microsoft.com/office/drawing/2014/main" id="{EA1A96A3-C0E6-43FA-A4F3-42EDACE31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AutoShape 137">
                <a:extLst>
                  <a:ext uri="{FF2B5EF4-FFF2-40B4-BE49-F238E27FC236}">
                    <a16:creationId xmlns:a16="http://schemas.microsoft.com/office/drawing/2014/main" id="{0472BA79-74FB-47A5-BEDC-2DE23C995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9" name="Group 138">
              <a:extLst>
                <a:ext uri="{FF2B5EF4-FFF2-40B4-BE49-F238E27FC236}">
                  <a16:creationId xmlns:a16="http://schemas.microsoft.com/office/drawing/2014/main" id="{46D80DF9-68EB-43BA-A67C-3CC684D44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28" name="AutoShape 139">
                <a:extLst>
                  <a:ext uri="{FF2B5EF4-FFF2-40B4-BE49-F238E27FC236}">
                    <a16:creationId xmlns:a16="http://schemas.microsoft.com/office/drawing/2014/main" id="{AF135E2D-79C4-4055-904F-4F7593EF1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9" name="Line 140">
                <a:extLst>
                  <a:ext uri="{FF2B5EF4-FFF2-40B4-BE49-F238E27FC236}">
                    <a16:creationId xmlns:a16="http://schemas.microsoft.com/office/drawing/2014/main" id="{EE3DEA24-3476-47DA-BB3E-E2BAFFA00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AutoShape 141">
                <a:extLst>
                  <a:ext uri="{FF2B5EF4-FFF2-40B4-BE49-F238E27FC236}">
                    <a16:creationId xmlns:a16="http://schemas.microsoft.com/office/drawing/2014/main" id="{1D16796D-978B-409F-AC01-9E57F01ED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0" name="Group 142">
              <a:extLst>
                <a:ext uri="{FF2B5EF4-FFF2-40B4-BE49-F238E27FC236}">
                  <a16:creationId xmlns:a16="http://schemas.microsoft.com/office/drawing/2014/main" id="{9330B32A-0A92-4CE1-84E0-F65E67D223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25" name="AutoShape 143">
                <a:extLst>
                  <a:ext uri="{FF2B5EF4-FFF2-40B4-BE49-F238E27FC236}">
                    <a16:creationId xmlns:a16="http://schemas.microsoft.com/office/drawing/2014/main" id="{4CFFCD4D-CBF7-44C7-BA63-547F14451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" name="Line 144">
                <a:extLst>
                  <a:ext uri="{FF2B5EF4-FFF2-40B4-BE49-F238E27FC236}">
                    <a16:creationId xmlns:a16="http://schemas.microsoft.com/office/drawing/2014/main" id="{B6B9B380-6187-4FE9-B58C-CA3E7ACFC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AutoShape 145">
                <a:extLst>
                  <a:ext uri="{FF2B5EF4-FFF2-40B4-BE49-F238E27FC236}">
                    <a16:creationId xmlns:a16="http://schemas.microsoft.com/office/drawing/2014/main" id="{BD2A1EE6-5EF9-485E-A305-EF3960FB6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1" name="Group 146">
              <a:extLst>
                <a:ext uri="{FF2B5EF4-FFF2-40B4-BE49-F238E27FC236}">
                  <a16:creationId xmlns:a16="http://schemas.microsoft.com/office/drawing/2014/main" id="{D7F61F50-E034-4C86-AC7D-5EAAE728AE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22" name="AutoShape 147">
                <a:extLst>
                  <a:ext uri="{FF2B5EF4-FFF2-40B4-BE49-F238E27FC236}">
                    <a16:creationId xmlns:a16="http://schemas.microsoft.com/office/drawing/2014/main" id="{DC32C3B0-4DD6-4BD9-AE4B-0A6B3C071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3" name="Line 148">
                <a:extLst>
                  <a:ext uri="{FF2B5EF4-FFF2-40B4-BE49-F238E27FC236}">
                    <a16:creationId xmlns:a16="http://schemas.microsoft.com/office/drawing/2014/main" id="{10B9111E-B225-4E43-9A4C-4B6B330CC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AutoShape 149">
                <a:extLst>
                  <a:ext uri="{FF2B5EF4-FFF2-40B4-BE49-F238E27FC236}">
                    <a16:creationId xmlns:a16="http://schemas.microsoft.com/office/drawing/2014/main" id="{EC89FE68-15C0-4A74-872A-20E287A72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2" name="Group 150">
              <a:extLst>
                <a:ext uri="{FF2B5EF4-FFF2-40B4-BE49-F238E27FC236}">
                  <a16:creationId xmlns:a16="http://schemas.microsoft.com/office/drawing/2014/main" id="{FC44FB70-FFF0-439F-AB5D-D6659303CC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19" name="AutoShape 151">
                <a:extLst>
                  <a:ext uri="{FF2B5EF4-FFF2-40B4-BE49-F238E27FC236}">
                    <a16:creationId xmlns:a16="http://schemas.microsoft.com/office/drawing/2014/main" id="{0CD5DCC7-E7E9-4A72-989A-3FCBA529D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0" name="Line 152">
                <a:extLst>
                  <a:ext uri="{FF2B5EF4-FFF2-40B4-BE49-F238E27FC236}">
                    <a16:creationId xmlns:a16="http://schemas.microsoft.com/office/drawing/2014/main" id="{823F8649-40EA-454C-BE1D-007CE17F3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AutoShape 153">
                <a:extLst>
                  <a:ext uri="{FF2B5EF4-FFF2-40B4-BE49-F238E27FC236}">
                    <a16:creationId xmlns:a16="http://schemas.microsoft.com/office/drawing/2014/main" id="{205E133E-495A-4B7B-99CE-C5168EC01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3" name="Group 154">
              <a:extLst>
                <a:ext uri="{FF2B5EF4-FFF2-40B4-BE49-F238E27FC236}">
                  <a16:creationId xmlns:a16="http://schemas.microsoft.com/office/drawing/2014/main" id="{B58654F2-D847-4B30-9389-141A3826B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16" name="AutoShape 155">
                <a:extLst>
                  <a:ext uri="{FF2B5EF4-FFF2-40B4-BE49-F238E27FC236}">
                    <a16:creationId xmlns:a16="http://schemas.microsoft.com/office/drawing/2014/main" id="{168DDD6A-F90D-441F-8F09-24705027E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7" name="Line 156">
                <a:extLst>
                  <a:ext uri="{FF2B5EF4-FFF2-40B4-BE49-F238E27FC236}">
                    <a16:creationId xmlns:a16="http://schemas.microsoft.com/office/drawing/2014/main" id="{AD43568F-127F-4DC9-8CCA-33A963631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AutoShape 157">
                <a:extLst>
                  <a:ext uri="{FF2B5EF4-FFF2-40B4-BE49-F238E27FC236}">
                    <a16:creationId xmlns:a16="http://schemas.microsoft.com/office/drawing/2014/main" id="{EE3364D5-098E-42E9-BC33-EE41556BB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4" name="Group 158">
              <a:extLst>
                <a:ext uri="{FF2B5EF4-FFF2-40B4-BE49-F238E27FC236}">
                  <a16:creationId xmlns:a16="http://schemas.microsoft.com/office/drawing/2014/main" id="{182F86E5-CF63-4632-89CD-68E5F170B0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13" name="AutoShape 159">
                <a:extLst>
                  <a:ext uri="{FF2B5EF4-FFF2-40B4-BE49-F238E27FC236}">
                    <a16:creationId xmlns:a16="http://schemas.microsoft.com/office/drawing/2014/main" id="{AB0BD469-086D-4AB9-9E4E-13FEB607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4" name="Line 160">
                <a:extLst>
                  <a:ext uri="{FF2B5EF4-FFF2-40B4-BE49-F238E27FC236}">
                    <a16:creationId xmlns:a16="http://schemas.microsoft.com/office/drawing/2014/main" id="{E5745C8B-0B89-4B3A-B683-FF9D367C6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AutoShape 161">
                <a:extLst>
                  <a:ext uri="{FF2B5EF4-FFF2-40B4-BE49-F238E27FC236}">
                    <a16:creationId xmlns:a16="http://schemas.microsoft.com/office/drawing/2014/main" id="{916E7AE5-1725-4ACE-BA6F-2E3C6CE23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5" name="Group 162">
              <a:extLst>
                <a:ext uri="{FF2B5EF4-FFF2-40B4-BE49-F238E27FC236}">
                  <a16:creationId xmlns:a16="http://schemas.microsoft.com/office/drawing/2014/main" id="{654456DE-6254-4C8B-9E47-08A0709902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10" name="AutoShape 163">
                <a:extLst>
                  <a:ext uri="{FF2B5EF4-FFF2-40B4-BE49-F238E27FC236}">
                    <a16:creationId xmlns:a16="http://schemas.microsoft.com/office/drawing/2014/main" id="{C04C1AD4-065F-4C1A-918B-036C2B47D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1" name="Line 164">
                <a:extLst>
                  <a:ext uri="{FF2B5EF4-FFF2-40B4-BE49-F238E27FC236}">
                    <a16:creationId xmlns:a16="http://schemas.microsoft.com/office/drawing/2014/main" id="{A6DE6090-4583-4190-8205-9EBD731CC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AutoShape 165">
                <a:extLst>
                  <a:ext uri="{FF2B5EF4-FFF2-40B4-BE49-F238E27FC236}">
                    <a16:creationId xmlns:a16="http://schemas.microsoft.com/office/drawing/2014/main" id="{6FE5A62F-EF5F-42C3-AEFE-42DE90773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6" name="Group 166">
              <a:extLst>
                <a:ext uri="{FF2B5EF4-FFF2-40B4-BE49-F238E27FC236}">
                  <a16:creationId xmlns:a16="http://schemas.microsoft.com/office/drawing/2014/main" id="{2A97472D-12D8-4C8A-815E-99D3CD6033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07" name="AutoShape 167">
                <a:extLst>
                  <a:ext uri="{FF2B5EF4-FFF2-40B4-BE49-F238E27FC236}">
                    <a16:creationId xmlns:a16="http://schemas.microsoft.com/office/drawing/2014/main" id="{2E3E00E8-2FF0-40F6-87DD-428FABEAE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8" name="Line 168">
                <a:extLst>
                  <a:ext uri="{FF2B5EF4-FFF2-40B4-BE49-F238E27FC236}">
                    <a16:creationId xmlns:a16="http://schemas.microsoft.com/office/drawing/2014/main" id="{64B5FC89-929E-41BD-825C-FC172DB95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AutoShape 169">
                <a:extLst>
                  <a:ext uri="{FF2B5EF4-FFF2-40B4-BE49-F238E27FC236}">
                    <a16:creationId xmlns:a16="http://schemas.microsoft.com/office/drawing/2014/main" id="{F2E80C42-AB46-4295-AEFF-BE7E3F8CA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37" name="Group 170">
            <a:extLst>
              <a:ext uri="{FF2B5EF4-FFF2-40B4-BE49-F238E27FC236}">
                <a16:creationId xmlns:a16="http://schemas.microsoft.com/office/drawing/2014/main" id="{BB13B325-045E-4A87-AE15-A0C4F4A2D440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3695700"/>
            <a:ext cx="3124200" cy="381000"/>
            <a:chOff x="3504" y="720"/>
            <a:chExt cx="1968" cy="240"/>
          </a:xfrm>
        </p:grpSpPr>
        <p:grpSp>
          <p:nvGrpSpPr>
            <p:cNvPr id="238" name="Group 171">
              <a:extLst>
                <a:ext uri="{FF2B5EF4-FFF2-40B4-BE49-F238E27FC236}">
                  <a16:creationId xmlns:a16="http://schemas.microsoft.com/office/drawing/2014/main" id="{D4F3FFA9-6653-4FC2-97E9-33A84E39DE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75" name="AutoShape 172">
                <a:extLst>
                  <a:ext uri="{FF2B5EF4-FFF2-40B4-BE49-F238E27FC236}">
                    <a16:creationId xmlns:a16="http://schemas.microsoft.com/office/drawing/2014/main" id="{4F8C16D3-58FD-4F32-97C5-9246AC3CF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" name="Line 173">
                <a:extLst>
                  <a:ext uri="{FF2B5EF4-FFF2-40B4-BE49-F238E27FC236}">
                    <a16:creationId xmlns:a16="http://schemas.microsoft.com/office/drawing/2014/main" id="{F2D203D9-3EC5-4612-96D2-2189FE313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AutoShape 174">
                <a:extLst>
                  <a:ext uri="{FF2B5EF4-FFF2-40B4-BE49-F238E27FC236}">
                    <a16:creationId xmlns:a16="http://schemas.microsoft.com/office/drawing/2014/main" id="{EF6A9730-B27A-4CB1-8EE7-BF1D82BC0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39" name="Group 175">
              <a:extLst>
                <a:ext uri="{FF2B5EF4-FFF2-40B4-BE49-F238E27FC236}">
                  <a16:creationId xmlns:a16="http://schemas.microsoft.com/office/drawing/2014/main" id="{10AD688D-B41A-4280-8EA1-F26537BEC6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72" name="AutoShape 176">
                <a:extLst>
                  <a:ext uri="{FF2B5EF4-FFF2-40B4-BE49-F238E27FC236}">
                    <a16:creationId xmlns:a16="http://schemas.microsoft.com/office/drawing/2014/main" id="{BFDFE143-DDCF-4210-B82F-283447909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3" name="Line 177">
                <a:extLst>
                  <a:ext uri="{FF2B5EF4-FFF2-40B4-BE49-F238E27FC236}">
                    <a16:creationId xmlns:a16="http://schemas.microsoft.com/office/drawing/2014/main" id="{C4560D24-F2C7-426F-B1FD-8CBC81407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AutoShape 178">
                <a:extLst>
                  <a:ext uri="{FF2B5EF4-FFF2-40B4-BE49-F238E27FC236}">
                    <a16:creationId xmlns:a16="http://schemas.microsoft.com/office/drawing/2014/main" id="{255EEA07-A7E2-43E9-A0D8-93874AB61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0" name="Group 179">
              <a:extLst>
                <a:ext uri="{FF2B5EF4-FFF2-40B4-BE49-F238E27FC236}">
                  <a16:creationId xmlns:a16="http://schemas.microsoft.com/office/drawing/2014/main" id="{0135984A-BA8F-401C-A253-35FDE7563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69" name="AutoShape 180">
                <a:extLst>
                  <a:ext uri="{FF2B5EF4-FFF2-40B4-BE49-F238E27FC236}">
                    <a16:creationId xmlns:a16="http://schemas.microsoft.com/office/drawing/2014/main" id="{E2A425E3-F10D-42FA-BA9A-68001D3CE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0" name="Line 181">
                <a:extLst>
                  <a:ext uri="{FF2B5EF4-FFF2-40B4-BE49-F238E27FC236}">
                    <a16:creationId xmlns:a16="http://schemas.microsoft.com/office/drawing/2014/main" id="{D7A39546-227E-4A39-A4F6-2043E34B5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AutoShape 182">
                <a:extLst>
                  <a:ext uri="{FF2B5EF4-FFF2-40B4-BE49-F238E27FC236}">
                    <a16:creationId xmlns:a16="http://schemas.microsoft.com/office/drawing/2014/main" id="{943F1D19-2E92-4783-B3C4-02ED37F4A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1" name="Group 183">
              <a:extLst>
                <a:ext uri="{FF2B5EF4-FFF2-40B4-BE49-F238E27FC236}">
                  <a16:creationId xmlns:a16="http://schemas.microsoft.com/office/drawing/2014/main" id="{EE4E4998-99DC-490A-862D-F9BBE8133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66" name="AutoShape 184">
                <a:extLst>
                  <a:ext uri="{FF2B5EF4-FFF2-40B4-BE49-F238E27FC236}">
                    <a16:creationId xmlns:a16="http://schemas.microsoft.com/office/drawing/2014/main" id="{058649B7-85CF-4B8E-86FF-95E5B4AE6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" name="Line 185">
                <a:extLst>
                  <a:ext uri="{FF2B5EF4-FFF2-40B4-BE49-F238E27FC236}">
                    <a16:creationId xmlns:a16="http://schemas.microsoft.com/office/drawing/2014/main" id="{4186E38C-FA30-4836-9DDA-8D737B141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AutoShape 186">
                <a:extLst>
                  <a:ext uri="{FF2B5EF4-FFF2-40B4-BE49-F238E27FC236}">
                    <a16:creationId xmlns:a16="http://schemas.microsoft.com/office/drawing/2014/main" id="{D9156BA6-82C7-4D4E-B1EE-EFF104908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2" name="Group 187">
              <a:extLst>
                <a:ext uri="{FF2B5EF4-FFF2-40B4-BE49-F238E27FC236}">
                  <a16:creationId xmlns:a16="http://schemas.microsoft.com/office/drawing/2014/main" id="{B6BD7375-5B1B-452E-9571-4293552C76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63" name="AutoShape 188">
                <a:extLst>
                  <a:ext uri="{FF2B5EF4-FFF2-40B4-BE49-F238E27FC236}">
                    <a16:creationId xmlns:a16="http://schemas.microsoft.com/office/drawing/2014/main" id="{EADD8662-D57D-4C68-882B-F048944AD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4" name="Line 189">
                <a:extLst>
                  <a:ext uri="{FF2B5EF4-FFF2-40B4-BE49-F238E27FC236}">
                    <a16:creationId xmlns:a16="http://schemas.microsoft.com/office/drawing/2014/main" id="{7508FA37-B106-4021-930B-95558C239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AutoShape 190">
                <a:extLst>
                  <a:ext uri="{FF2B5EF4-FFF2-40B4-BE49-F238E27FC236}">
                    <a16:creationId xmlns:a16="http://schemas.microsoft.com/office/drawing/2014/main" id="{876E7945-D102-4BD5-ACF4-84AA04895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3" name="Group 191">
              <a:extLst>
                <a:ext uri="{FF2B5EF4-FFF2-40B4-BE49-F238E27FC236}">
                  <a16:creationId xmlns:a16="http://schemas.microsoft.com/office/drawing/2014/main" id="{40D8B55A-8910-4B5F-9390-6C6714F0CB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60" name="AutoShape 192">
                <a:extLst>
                  <a:ext uri="{FF2B5EF4-FFF2-40B4-BE49-F238E27FC236}">
                    <a16:creationId xmlns:a16="http://schemas.microsoft.com/office/drawing/2014/main" id="{7A98D425-637E-42F4-A295-5405CD4A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" name="Line 193">
                <a:extLst>
                  <a:ext uri="{FF2B5EF4-FFF2-40B4-BE49-F238E27FC236}">
                    <a16:creationId xmlns:a16="http://schemas.microsoft.com/office/drawing/2014/main" id="{26C8FEA4-9435-412E-BACB-19B21652F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AutoShape 194">
                <a:extLst>
                  <a:ext uri="{FF2B5EF4-FFF2-40B4-BE49-F238E27FC236}">
                    <a16:creationId xmlns:a16="http://schemas.microsoft.com/office/drawing/2014/main" id="{C5EE0076-97BB-4330-99D4-C0BA9AEE9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4" name="Group 195">
              <a:extLst>
                <a:ext uri="{FF2B5EF4-FFF2-40B4-BE49-F238E27FC236}">
                  <a16:creationId xmlns:a16="http://schemas.microsoft.com/office/drawing/2014/main" id="{280CE41C-F4F3-49AA-8D62-4EB6E99B98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57" name="AutoShape 196">
                <a:extLst>
                  <a:ext uri="{FF2B5EF4-FFF2-40B4-BE49-F238E27FC236}">
                    <a16:creationId xmlns:a16="http://schemas.microsoft.com/office/drawing/2014/main" id="{1269DB4A-73CA-436F-8BA5-08D18A02C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" name="Line 197">
                <a:extLst>
                  <a:ext uri="{FF2B5EF4-FFF2-40B4-BE49-F238E27FC236}">
                    <a16:creationId xmlns:a16="http://schemas.microsoft.com/office/drawing/2014/main" id="{9BC39D9C-4474-469B-96F3-871C9F40A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AutoShape 198">
                <a:extLst>
                  <a:ext uri="{FF2B5EF4-FFF2-40B4-BE49-F238E27FC236}">
                    <a16:creationId xmlns:a16="http://schemas.microsoft.com/office/drawing/2014/main" id="{22DC0CCE-5151-43AB-BC2F-BD273548F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5" name="Group 199">
              <a:extLst>
                <a:ext uri="{FF2B5EF4-FFF2-40B4-BE49-F238E27FC236}">
                  <a16:creationId xmlns:a16="http://schemas.microsoft.com/office/drawing/2014/main" id="{FD83638D-DCA4-48A2-A664-B5916E5B0D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54" name="AutoShape 200">
                <a:extLst>
                  <a:ext uri="{FF2B5EF4-FFF2-40B4-BE49-F238E27FC236}">
                    <a16:creationId xmlns:a16="http://schemas.microsoft.com/office/drawing/2014/main" id="{A90F90AF-943B-4743-934A-45B49096E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5" name="Line 201">
                <a:extLst>
                  <a:ext uri="{FF2B5EF4-FFF2-40B4-BE49-F238E27FC236}">
                    <a16:creationId xmlns:a16="http://schemas.microsoft.com/office/drawing/2014/main" id="{0EF14634-AD75-4BA8-8579-DCAB45867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AutoShape 202">
                <a:extLst>
                  <a:ext uri="{FF2B5EF4-FFF2-40B4-BE49-F238E27FC236}">
                    <a16:creationId xmlns:a16="http://schemas.microsoft.com/office/drawing/2014/main" id="{0D58714B-4ADC-4309-84EE-467AB9DF0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6" name="Group 203">
              <a:extLst>
                <a:ext uri="{FF2B5EF4-FFF2-40B4-BE49-F238E27FC236}">
                  <a16:creationId xmlns:a16="http://schemas.microsoft.com/office/drawing/2014/main" id="{107089D2-8EA2-408C-A49A-7BE2F05D9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51" name="AutoShape 204">
                <a:extLst>
                  <a:ext uri="{FF2B5EF4-FFF2-40B4-BE49-F238E27FC236}">
                    <a16:creationId xmlns:a16="http://schemas.microsoft.com/office/drawing/2014/main" id="{2EE566D3-3ECE-4ECF-B161-4C9DBF25F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2" name="Line 205">
                <a:extLst>
                  <a:ext uri="{FF2B5EF4-FFF2-40B4-BE49-F238E27FC236}">
                    <a16:creationId xmlns:a16="http://schemas.microsoft.com/office/drawing/2014/main" id="{B071B548-D1C6-48E2-B4A9-17ADD701D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AutoShape 206">
                <a:extLst>
                  <a:ext uri="{FF2B5EF4-FFF2-40B4-BE49-F238E27FC236}">
                    <a16:creationId xmlns:a16="http://schemas.microsoft.com/office/drawing/2014/main" id="{4EDD137F-8299-4540-BAED-CD240329F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7" name="Group 207">
              <a:extLst>
                <a:ext uri="{FF2B5EF4-FFF2-40B4-BE49-F238E27FC236}">
                  <a16:creationId xmlns:a16="http://schemas.microsoft.com/office/drawing/2014/main" id="{200BA98F-40CC-4100-9EBA-4E3BCB639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48" name="AutoShape 208">
                <a:extLst>
                  <a:ext uri="{FF2B5EF4-FFF2-40B4-BE49-F238E27FC236}">
                    <a16:creationId xmlns:a16="http://schemas.microsoft.com/office/drawing/2014/main" id="{A4215462-D686-4D12-BED8-918DEBAA0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9" name="Line 209">
                <a:extLst>
                  <a:ext uri="{FF2B5EF4-FFF2-40B4-BE49-F238E27FC236}">
                    <a16:creationId xmlns:a16="http://schemas.microsoft.com/office/drawing/2014/main" id="{3D2637E5-2209-4F4D-80DE-273EE624D7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AutoShape 210">
                <a:extLst>
                  <a:ext uri="{FF2B5EF4-FFF2-40B4-BE49-F238E27FC236}">
                    <a16:creationId xmlns:a16="http://schemas.microsoft.com/office/drawing/2014/main" id="{053CE9C6-F35E-4140-AE2D-A38D88419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78" name="Group 211">
            <a:extLst>
              <a:ext uri="{FF2B5EF4-FFF2-40B4-BE49-F238E27FC236}">
                <a16:creationId xmlns:a16="http://schemas.microsoft.com/office/drawing/2014/main" id="{BAAEBAA0-490B-437E-AAB4-7771CA99D234}"/>
              </a:ext>
            </a:extLst>
          </p:cNvPr>
          <p:cNvGrpSpPr>
            <a:grpSpLocks/>
          </p:cNvGrpSpPr>
          <p:nvPr/>
        </p:nvGrpSpPr>
        <p:grpSpPr bwMode="auto">
          <a:xfrm>
            <a:off x="2768600" y="3784600"/>
            <a:ext cx="3124200" cy="381000"/>
            <a:chOff x="3504" y="720"/>
            <a:chExt cx="1968" cy="240"/>
          </a:xfrm>
        </p:grpSpPr>
        <p:grpSp>
          <p:nvGrpSpPr>
            <p:cNvPr id="279" name="Group 212">
              <a:extLst>
                <a:ext uri="{FF2B5EF4-FFF2-40B4-BE49-F238E27FC236}">
                  <a16:creationId xmlns:a16="http://schemas.microsoft.com/office/drawing/2014/main" id="{5AF70B04-7300-45E6-8D88-E9BE33B73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16" name="AutoShape 213">
                <a:extLst>
                  <a:ext uri="{FF2B5EF4-FFF2-40B4-BE49-F238E27FC236}">
                    <a16:creationId xmlns:a16="http://schemas.microsoft.com/office/drawing/2014/main" id="{3906FE08-63E8-4ED3-A3A5-767D7C7D5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" name="Line 214">
                <a:extLst>
                  <a:ext uri="{FF2B5EF4-FFF2-40B4-BE49-F238E27FC236}">
                    <a16:creationId xmlns:a16="http://schemas.microsoft.com/office/drawing/2014/main" id="{45D3C4A6-5D67-4179-9281-D7F3EEC5A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AutoShape 215">
                <a:extLst>
                  <a:ext uri="{FF2B5EF4-FFF2-40B4-BE49-F238E27FC236}">
                    <a16:creationId xmlns:a16="http://schemas.microsoft.com/office/drawing/2014/main" id="{32F8BE42-9C2C-43F1-9C1A-92BA77442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0" name="Group 216">
              <a:extLst>
                <a:ext uri="{FF2B5EF4-FFF2-40B4-BE49-F238E27FC236}">
                  <a16:creationId xmlns:a16="http://schemas.microsoft.com/office/drawing/2014/main" id="{090838E9-506A-40F0-9486-5F386DE32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13" name="AutoShape 217">
                <a:extLst>
                  <a:ext uri="{FF2B5EF4-FFF2-40B4-BE49-F238E27FC236}">
                    <a16:creationId xmlns:a16="http://schemas.microsoft.com/office/drawing/2014/main" id="{2BADCA3F-B0F8-4CEA-8AA1-A650CF974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" name="Line 218">
                <a:extLst>
                  <a:ext uri="{FF2B5EF4-FFF2-40B4-BE49-F238E27FC236}">
                    <a16:creationId xmlns:a16="http://schemas.microsoft.com/office/drawing/2014/main" id="{D3EAFA08-74AF-48C6-BAAB-F9F9167B2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AutoShape 219">
                <a:extLst>
                  <a:ext uri="{FF2B5EF4-FFF2-40B4-BE49-F238E27FC236}">
                    <a16:creationId xmlns:a16="http://schemas.microsoft.com/office/drawing/2014/main" id="{03EB794C-F674-490A-9774-1BF018B5B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1" name="Group 220">
              <a:extLst>
                <a:ext uri="{FF2B5EF4-FFF2-40B4-BE49-F238E27FC236}">
                  <a16:creationId xmlns:a16="http://schemas.microsoft.com/office/drawing/2014/main" id="{1E9849D0-18A8-47E3-A047-D450D8D26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10" name="AutoShape 221">
                <a:extLst>
                  <a:ext uri="{FF2B5EF4-FFF2-40B4-BE49-F238E27FC236}">
                    <a16:creationId xmlns:a16="http://schemas.microsoft.com/office/drawing/2014/main" id="{304E3268-5B55-4E62-973D-A44FF31FF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1" name="Line 222">
                <a:extLst>
                  <a:ext uri="{FF2B5EF4-FFF2-40B4-BE49-F238E27FC236}">
                    <a16:creationId xmlns:a16="http://schemas.microsoft.com/office/drawing/2014/main" id="{9AB9335B-10EB-4AFC-B866-4F3C45BD6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AutoShape 223">
                <a:extLst>
                  <a:ext uri="{FF2B5EF4-FFF2-40B4-BE49-F238E27FC236}">
                    <a16:creationId xmlns:a16="http://schemas.microsoft.com/office/drawing/2014/main" id="{AC8C061D-93EC-4918-9D00-A16DB3BB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2" name="Group 224">
              <a:extLst>
                <a:ext uri="{FF2B5EF4-FFF2-40B4-BE49-F238E27FC236}">
                  <a16:creationId xmlns:a16="http://schemas.microsoft.com/office/drawing/2014/main" id="{3EF52279-402A-4CBC-996F-37401DCA70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07" name="AutoShape 225">
                <a:extLst>
                  <a:ext uri="{FF2B5EF4-FFF2-40B4-BE49-F238E27FC236}">
                    <a16:creationId xmlns:a16="http://schemas.microsoft.com/office/drawing/2014/main" id="{B98D3BFF-18BC-409D-9A07-807CF1B75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8" name="Line 226">
                <a:extLst>
                  <a:ext uri="{FF2B5EF4-FFF2-40B4-BE49-F238E27FC236}">
                    <a16:creationId xmlns:a16="http://schemas.microsoft.com/office/drawing/2014/main" id="{37B2EC8F-37B3-410C-9104-FD2DC88AE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AutoShape 227">
                <a:extLst>
                  <a:ext uri="{FF2B5EF4-FFF2-40B4-BE49-F238E27FC236}">
                    <a16:creationId xmlns:a16="http://schemas.microsoft.com/office/drawing/2014/main" id="{A4C49EEE-D3B7-46A9-92E6-46CA61DD1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3" name="Group 228">
              <a:extLst>
                <a:ext uri="{FF2B5EF4-FFF2-40B4-BE49-F238E27FC236}">
                  <a16:creationId xmlns:a16="http://schemas.microsoft.com/office/drawing/2014/main" id="{8B9289D6-7361-44D6-BB91-1805A27BD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04" name="AutoShape 229">
                <a:extLst>
                  <a:ext uri="{FF2B5EF4-FFF2-40B4-BE49-F238E27FC236}">
                    <a16:creationId xmlns:a16="http://schemas.microsoft.com/office/drawing/2014/main" id="{36004BDA-AB05-40D9-8FAB-515B128C1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5" name="Line 230">
                <a:extLst>
                  <a:ext uri="{FF2B5EF4-FFF2-40B4-BE49-F238E27FC236}">
                    <a16:creationId xmlns:a16="http://schemas.microsoft.com/office/drawing/2014/main" id="{375B9927-0CA1-4307-B0C2-2D401C207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AutoShape 231">
                <a:extLst>
                  <a:ext uri="{FF2B5EF4-FFF2-40B4-BE49-F238E27FC236}">
                    <a16:creationId xmlns:a16="http://schemas.microsoft.com/office/drawing/2014/main" id="{C6604274-542F-4E59-9C8D-8B81C419E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4" name="Group 232">
              <a:extLst>
                <a:ext uri="{FF2B5EF4-FFF2-40B4-BE49-F238E27FC236}">
                  <a16:creationId xmlns:a16="http://schemas.microsoft.com/office/drawing/2014/main" id="{AAB0B9B5-7E28-40A4-A4A8-586570B0C5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01" name="AutoShape 233">
                <a:extLst>
                  <a:ext uri="{FF2B5EF4-FFF2-40B4-BE49-F238E27FC236}">
                    <a16:creationId xmlns:a16="http://schemas.microsoft.com/office/drawing/2014/main" id="{CA678F06-4958-4B74-9F3D-AB5B3BB84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2" name="Line 234">
                <a:extLst>
                  <a:ext uri="{FF2B5EF4-FFF2-40B4-BE49-F238E27FC236}">
                    <a16:creationId xmlns:a16="http://schemas.microsoft.com/office/drawing/2014/main" id="{A5E5A79A-ADC5-44AC-9B9A-DCF94DBED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AutoShape 235">
                <a:extLst>
                  <a:ext uri="{FF2B5EF4-FFF2-40B4-BE49-F238E27FC236}">
                    <a16:creationId xmlns:a16="http://schemas.microsoft.com/office/drawing/2014/main" id="{14BAF18C-7BE2-40F5-83CC-3B4D92F14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5" name="Group 236">
              <a:extLst>
                <a:ext uri="{FF2B5EF4-FFF2-40B4-BE49-F238E27FC236}">
                  <a16:creationId xmlns:a16="http://schemas.microsoft.com/office/drawing/2014/main" id="{AC1D82AC-C307-4644-9569-677CCE5EBB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98" name="AutoShape 237">
                <a:extLst>
                  <a:ext uri="{FF2B5EF4-FFF2-40B4-BE49-F238E27FC236}">
                    <a16:creationId xmlns:a16="http://schemas.microsoft.com/office/drawing/2014/main" id="{28EC5636-45B8-4A4E-914B-3E6C20FA5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9" name="Line 238">
                <a:extLst>
                  <a:ext uri="{FF2B5EF4-FFF2-40B4-BE49-F238E27FC236}">
                    <a16:creationId xmlns:a16="http://schemas.microsoft.com/office/drawing/2014/main" id="{46DD7C13-6A7F-4C0B-AFDB-688D87CEE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AutoShape 239">
                <a:extLst>
                  <a:ext uri="{FF2B5EF4-FFF2-40B4-BE49-F238E27FC236}">
                    <a16:creationId xmlns:a16="http://schemas.microsoft.com/office/drawing/2014/main" id="{B82B2CA8-3BD5-4AEE-9974-835D072B4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6" name="Group 240">
              <a:extLst>
                <a:ext uri="{FF2B5EF4-FFF2-40B4-BE49-F238E27FC236}">
                  <a16:creationId xmlns:a16="http://schemas.microsoft.com/office/drawing/2014/main" id="{D1F86F9C-9B63-4E1B-AE52-DE0445E46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95" name="AutoShape 241">
                <a:extLst>
                  <a:ext uri="{FF2B5EF4-FFF2-40B4-BE49-F238E27FC236}">
                    <a16:creationId xmlns:a16="http://schemas.microsoft.com/office/drawing/2014/main" id="{138246A0-E649-4226-99C8-7F2F847D2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6" name="Line 242">
                <a:extLst>
                  <a:ext uri="{FF2B5EF4-FFF2-40B4-BE49-F238E27FC236}">
                    <a16:creationId xmlns:a16="http://schemas.microsoft.com/office/drawing/2014/main" id="{62CDA060-E51C-4184-A339-A307F2073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AutoShape 243">
                <a:extLst>
                  <a:ext uri="{FF2B5EF4-FFF2-40B4-BE49-F238E27FC236}">
                    <a16:creationId xmlns:a16="http://schemas.microsoft.com/office/drawing/2014/main" id="{FC64F03A-C3EB-4CD6-A01A-E652A9A33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7" name="Group 244">
              <a:extLst>
                <a:ext uri="{FF2B5EF4-FFF2-40B4-BE49-F238E27FC236}">
                  <a16:creationId xmlns:a16="http://schemas.microsoft.com/office/drawing/2014/main" id="{A5AB68D6-E2EC-49F3-9080-07632430D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92" name="AutoShape 245">
                <a:extLst>
                  <a:ext uri="{FF2B5EF4-FFF2-40B4-BE49-F238E27FC236}">
                    <a16:creationId xmlns:a16="http://schemas.microsoft.com/office/drawing/2014/main" id="{27939969-3C37-49D8-A032-3CF1C1F1C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3" name="Line 246">
                <a:extLst>
                  <a:ext uri="{FF2B5EF4-FFF2-40B4-BE49-F238E27FC236}">
                    <a16:creationId xmlns:a16="http://schemas.microsoft.com/office/drawing/2014/main" id="{70C0AB0B-2E2F-4A87-A406-363196925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AutoShape 247">
                <a:extLst>
                  <a:ext uri="{FF2B5EF4-FFF2-40B4-BE49-F238E27FC236}">
                    <a16:creationId xmlns:a16="http://schemas.microsoft.com/office/drawing/2014/main" id="{89B6ED1E-4C12-4095-9ED3-8B377E21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8" name="Group 248">
              <a:extLst>
                <a:ext uri="{FF2B5EF4-FFF2-40B4-BE49-F238E27FC236}">
                  <a16:creationId xmlns:a16="http://schemas.microsoft.com/office/drawing/2014/main" id="{C04ABB97-8B4F-4C79-B54C-4B099A1BB1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89" name="AutoShape 249">
                <a:extLst>
                  <a:ext uri="{FF2B5EF4-FFF2-40B4-BE49-F238E27FC236}">
                    <a16:creationId xmlns:a16="http://schemas.microsoft.com/office/drawing/2014/main" id="{858174D3-8883-486C-91CB-535526E25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0" name="Line 250">
                <a:extLst>
                  <a:ext uri="{FF2B5EF4-FFF2-40B4-BE49-F238E27FC236}">
                    <a16:creationId xmlns:a16="http://schemas.microsoft.com/office/drawing/2014/main" id="{0F27A590-A1DB-4D88-9D76-841F44C79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AutoShape 251">
                <a:extLst>
                  <a:ext uri="{FF2B5EF4-FFF2-40B4-BE49-F238E27FC236}">
                    <a16:creationId xmlns:a16="http://schemas.microsoft.com/office/drawing/2014/main" id="{BAE66D3D-2D9B-4789-A01D-C0CA643E6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19" name="Group 252">
            <a:extLst>
              <a:ext uri="{FF2B5EF4-FFF2-40B4-BE49-F238E27FC236}">
                <a16:creationId xmlns:a16="http://schemas.microsoft.com/office/drawing/2014/main" id="{A359B353-6753-4B66-AFE5-0AF48726C396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86200"/>
            <a:ext cx="3124200" cy="381000"/>
            <a:chOff x="3504" y="720"/>
            <a:chExt cx="1968" cy="240"/>
          </a:xfrm>
        </p:grpSpPr>
        <p:grpSp>
          <p:nvGrpSpPr>
            <p:cNvPr id="320" name="Group 253">
              <a:extLst>
                <a:ext uri="{FF2B5EF4-FFF2-40B4-BE49-F238E27FC236}">
                  <a16:creationId xmlns:a16="http://schemas.microsoft.com/office/drawing/2014/main" id="{18E23FD7-99E4-49B2-BAD1-5E5729366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57" name="AutoShape 254">
                <a:extLst>
                  <a:ext uri="{FF2B5EF4-FFF2-40B4-BE49-F238E27FC236}">
                    <a16:creationId xmlns:a16="http://schemas.microsoft.com/office/drawing/2014/main" id="{58227571-2209-4242-967A-E6AD86D68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8" name="Line 255">
                <a:extLst>
                  <a:ext uri="{FF2B5EF4-FFF2-40B4-BE49-F238E27FC236}">
                    <a16:creationId xmlns:a16="http://schemas.microsoft.com/office/drawing/2014/main" id="{C8FC30A6-6BF0-4F1A-A4F5-4E49803E2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AutoShape 256">
                <a:extLst>
                  <a:ext uri="{FF2B5EF4-FFF2-40B4-BE49-F238E27FC236}">
                    <a16:creationId xmlns:a16="http://schemas.microsoft.com/office/drawing/2014/main" id="{04746B1D-32C6-46D5-A8D5-07633C39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1" name="Group 257">
              <a:extLst>
                <a:ext uri="{FF2B5EF4-FFF2-40B4-BE49-F238E27FC236}">
                  <a16:creationId xmlns:a16="http://schemas.microsoft.com/office/drawing/2014/main" id="{9E917B1E-1467-4172-8966-C10DDF6BD9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54" name="AutoShape 258">
                <a:extLst>
                  <a:ext uri="{FF2B5EF4-FFF2-40B4-BE49-F238E27FC236}">
                    <a16:creationId xmlns:a16="http://schemas.microsoft.com/office/drawing/2014/main" id="{1D9BB6B1-FD6B-43A5-BE90-57744F10D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5" name="Line 259">
                <a:extLst>
                  <a:ext uri="{FF2B5EF4-FFF2-40B4-BE49-F238E27FC236}">
                    <a16:creationId xmlns:a16="http://schemas.microsoft.com/office/drawing/2014/main" id="{EC59BDDD-D85B-40D8-895F-A569F7876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AutoShape 260">
                <a:extLst>
                  <a:ext uri="{FF2B5EF4-FFF2-40B4-BE49-F238E27FC236}">
                    <a16:creationId xmlns:a16="http://schemas.microsoft.com/office/drawing/2014/main" id="{598CC841-339C-4FFA-A923-2BD9FBFBC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2" name="Group 261">
              <a:extLst>
                <a:ext uri="{FF2B5EF4-FFF2-40B4-BE49-F238E27FC236}">
                  <a16:creationId xmlns:a16="http://schemas.microsoft.com/office/drawing/2014/main" id="{628ABC94-0533-4EA5-9ACF-D83757B28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51" name="AutoShape 262">
                <a:extLst>
                  <a:ext uri="{FF2B5EF4-FFF2-40B4-BE49-F238E27FC236}">
                    <a16:creationId xmlns:a16="http://schemas.microsoft.com/office/drawing/2014/main" id="{5DBCF7C8-A484-4939-AF35-27D0B0C2B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2" name="Line 263">
                <a:extLst>
                  <a:ext uri="{FF2B5EF4-FFF2-40B4-BE49-F238E27FC236}">
                    <a16:creationId xmlns:a16="http://schemas.microsoft.com/office/drawing/2014/main" id="{89BCB11B-4A44-44A0-9F51-B30E6EA2A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AutoShape 264">
                <a:extLst>
                  <a:ext uri="{FF2B5EF4-FFF2-40B4-BE49-F238E27FC236}">
                    <a16:creationId xmlns:a16="http://schemas.microsoft.com/office/drawing/2014/main" id="{5C0C6C71-94EB-4B81-8406-8E88396C6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3" name="Group 265">
              <a:extLst>
                <a:ext uri="{FF2B5EF4-FFF2-40B4-BE49-F238E27FC236}">
                  <a16:creationId xmlns:a16="http://schemas.microsoft.com/office/drawing/2014/main" id="{03357C96-D0BA-4AC0-88E1-5D70EDB56A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48" name="AutoShape 266">
                <a:extLst>
                  <a:ext uri="{FF2B5EF4-FFF2-40B4-BE49-F238E27FC236}">
                    <a16:creationId xmlns:a16="http://schemas.microsoft.com/office/drawing/2014/main" id="{989E9540-3A68-42C7-8726-48340496A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9" name="Line 267">
                <a:extLst>
                  <a:ext uri="{FF2B5EF4-FFF2-40B4-BE49-F238E27FC236}">
                    <a16:creationId xmlns:a16="http://schemas.microsoft.com/office/drawing/2014/main" id="{AA81195B-DCFA-4BF3-A613-7E527C083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AutoShape 268">
                <a:extLst>
                  <a:ext uri="{FF2B5EF4-FFF2-40B4-BE49-F238E27FC236}">
                    <a16:creationId xmlns:a16="http://schemas.microsoft.com/office/drawing/2014/main" id="{59A7811B-87DA-4C5E-8947-DC1468E7E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4" name="Group 269">
              <a:extLst>
                <a:ext uri="{FF2B5EF4-FFF2-40B4-BE49-F238E27FC236}">
                  <a16:creationId xmlns:a16="http://schemas.microsoft.com/office/drawing/2014/main" id="{1B2967AD-17A3-4BE9-A64A-96B232DBC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45" name="AutoShape 270">
                <a:extLst>
                  <a:ext uri="{FF2B5EF4-FFF2-40B4-BE49-F238E27FC236}">
                    <a16:creationId xmlns:a16="http://schemas.microsoft.com/office/drawing/2014/main" id="{C8EFE859-E695-4B56-92EA-02C70042B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6" name="Line 271">
                <a:extLst>
                  <a:ext uri="{FF2B5EF4-FFF2-40B4-BE49-F238E27FC236}">
                    <a16:creationId xmlns:a16="http://schemas.microsoft.com/office/drawing/2014/main" id="{82AA43AD-AF47-46BB-9F31-167C3D078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AutoShape 272">
                <a:extLst>
                  <a:ext uri="{FF2B5EF4-FFF2-40B4-BE49-F238E27FC236}">
                    <a16:creationId xmlns:a16="http://schemas.microsoft.com/office/drawing/2014/main" id="{8F4FD838-9009-4A3C-BCA9-7F7AB84D6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5" name="Group 273">
              <a:extLst>
                <a:ext uri="{FF2B5EF4-FFF2-40B4-BE49-F238E27FC236}">
                  <a16:creationId xmlns:a16="http://schemas.microsoft.com/office/drawing/2014/main" id="{B979BD13-F7D9-402C-92D8-AF1BE5749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42" name="AutoShape 274">
                <a:extLst>
                  <a:ext uri="{FF2B5EF4-FFF2-40B4-BE49-F238E27FC236}">
                    <a16:creationId xmlns:a16="http://schemas.microsoft.com/office/drawing/2014/main" id="{D1C67859-A480-49E7-9A10-D449A7FFF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3" name="Line 275">
                <a:extLst>
                  <a:ext uri="{FF2B5EF4-FFF2-40B4-BE49-F238E27FC236}">
                    <a16:creationId xmlns:a16="http://schemas.microsoft.com/office/drawing/2014/main" id="{240993E3-F7F5-45B5-957B-D157D7361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AutoShape 276">
                <a:extLst>
                  <a:ext uri="{FF2B5EF4-FFF2-40B4-BE49-F238E27FC236}">
                    <a16:creationId xmlns:a16="http://schemas.microsoft.com/office/drawing/2014/main" id="{0920C37E-DEC8-411D-9D95-AB29B2DB3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6" name="Group 277">
              <a:extLst>
                <a:ext uri="{FF2B5EF4-FFF2-40B4-BE49-F238E27FC236}">
                  <a16:creationId xmlns:a16="http://schemas.microsoft.com/office/drawing/2014/main" id="{974A89DE-FDFD-4995-A41D-6961861F46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39" name="AutoShape 278">
                <a:extLst>
                  <a:ext uri="{FF2B5EF4-FFF2-40B4-BE49-F238E27FC236}">
                    <a16:creationId xmlns:a16="http://schemas.microsoft.com/office/drawing/2014/main" id="{0FE77278-DA29-4272-BA3A-83B5195BC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0" name="Line 279">
                <a:extLst>
                  <a:ext uri="{FF2B5EF4-FFF2-40B4-BE49-F238E27FC236}">
                    <a16:creationId xmlns:a16="http://schemas.microsoft.com/office/drawing/2014/main" id="{B1D54397-5966-40FC-A391-17EC14445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AutoShape 280">
                <a:extLst>
                  <a:ext uri="{FF2B5EF4-FFF2-40B4-BE49-F238E27FC236}">
                    <a16:creationId xmlns:a16="http://schemas.microsoft.com/office/drawing/2014/main" id="{87FF96B4-752C-479B-9158-E6A371373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7" name="Group 281">
              <a:extLst>
                <a:ext uri="{FF2B5EF4-FFF2-40B4-BE49-F238E27FC236}">
                  <a16:creationId xmlns:a16="http://schemas.microsoft.com/office/drawing/2014/main" id="{3C0E4D8B-4156-490E-8F0B-D5304F375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36" name="AutoShape 282">
                <a:extLst>
                  <a:ext uri="{FF2B5EF4-FFF2-40B4-BE49-F238E27FC236}">
                    <a16:creationId xmlns:a16="http://schemas.microsoft.com/office/drawing/2014/main" id="{9E0AEBA0-182F-45E3-8004-43B6FC4DE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7" name="Line 283">
                <a:extLst>
                  <a:ext uri="{FF2B5EF4-FFF2-40B4-BE49-F238E27FC236}">
                    <a16:creationId xmlns:a16="http://schemas.microsoft.com/office/drawing/2014/main" id="{CABFA572-FA9E-4E55-8631-AC05F5D3B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AutoShape 284">
                <a:extLst>
                  <a:ext uri="{FF2B5EF4-FFF2-40B4-BE49-F238E27FC236}">
                    <a16:creationId xmlns:a16="http://schemas.microsoft.com/office/drawing/2014/main" id="{BBA4E9C1-64BD-4AC6-BC52-FE2BA2985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8" name="Group 285">
              <a:extLst>
                <a:ext uri="{FF2B5EF4-FFF2-40B4-BE49-F238E27FC236}">
                  <a16:creationId xmlns:a16="http://schemas.microsoft.com/office/drawing/2014/main" id="{12257B2F-683E-48D2-92D1-B42A66D350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33" name="AutoShape 286">
                <a:extLst>
                  <a:ext uri="{FF2B5EF4-FFF2-40B4-BE49-F238E27FC236}">
                    <a16:creationId xmlns:a16="http://schemas.microsoft.com/office/drawing/2014/main" id="{472AA0DF-EF30-43F3-97E4-B4CAF3D0A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4" name="Line 287">
                <a:extLst>
                  <a:ext uri="{FF2B5EF4-FFF2-40B4-BE49-F238E27FC236}">
                    <a16:creationId xmlns:a16="http://schemas.microsoft.com/office/drawing/2014/main" id="{6F350893-552D-4D13-A34C-2311DC112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AutoShape 288">
                <a:extLst>
                  <a:ext uri="{FF2B5EF4-FFF2-40B4-BE49-F238E27FC236}">
                    <a16:creationId xmlns:a16="http://schemas.microsoft.com/office/drawing/2014/main" id="{D1BDB8AE-644E-4B1A-AA5D-F56A0B451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9" name="Group 289">
              <a:extLst>
                <a:ext uri="{FF2B5EF4-FFF2-40B4-BE49-F238E27FC236}">
                  <a16:creationId xmlns:a16="http://schemas.microsoft.com/office/drawing/2014/main" id="{C416D9A2-7C89-4A1C-A619-DE25570FF8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30" name="AutoShape 290">
                <a:extLst>
                  <a:ext uri="{FF2B5EF4-FFF2-40B4-BE49-F238E27FC236}">
                    <a16:creationId xmlns:a16="http://schemas.microsoft.com/office/drawing/2014/main" id="{75ABDBB6-392A-456C-8FD3-D13E95827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1" name="Line 291">
                <a:extLst>
                  <a:ext uri="{FF2B5EF4-FFF2-40B4-BE49-F238E27FC236}">
                    <a16:creationId xmlns:a16="http://schemas.microsoft.com/office/drawing/2014/main" id="{0E8664BD-427E-4714-84DF-7EA1E7ECB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AutoShape 292">
                <a:extLst>
                  <a:ext uri="{FF2B5EF4-FFF2-40B4-BE49-F238E27FC236}">
                    <a16:creationId xmlns:a16="http://schemas.microsoft.com/office/drawing/2014/main" id="{4AFA410A-C1BB-4808-B467-AFB8FBC86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60" name="Group 293">
            <a:extLst>
              <a:ext uri="{FF2B5EF4-FFF2-40B4-BE49-F238E27FC236}">
                <a16:creationId xmlns:a16="http://schemas.microsoft.com/office/drawing/2014/main" id="{392443C1-2173-4435-A454-9DDCAF75D937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3987800"/>
            <a:ext cx="3124200" cy="381000"/>
            <a:chOff x="3504" y="720"/>
            <a:chExt cx="1968" cy="240"/>
          </a:xfrm>
        </p:grpSpPr>
        <p:grpSp>
          <p:nvGrpSpPr>
            <p:cNvPr id="361" name="Group 294">
              <a:extLst>
                <a:ext uri="{FF2B5EF4-FFF2-40B4-BE49-F238E27FC236}">
                  <a16:creationId xmlns:a16="http://schemas.microsoft.com/office/drawing/2014/main" id="{F6AB4559-7982-4890-B179-0E58C7916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98" name="AutoShape 295">
                <a:extLst>
                  <a:ext uri="{FF2B5EF4-FFF2-40B4-BE49-F238E27FC236}">
                    <a16:creationId xmlns:a16="http://schemas.microsoft.com/office/drawing/2014/main" id="{BD055DCD-B50A-42B3-8B8B-F6F722836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9" name="Line 296">
                <a:extLst>
                  <a:ext uri="{FF2B5EF4-FFF2-40B4-BE49-F238E27FC236}">
                    <a16:creationId xmlns:a16="http://schemas.microsoft.com/office/drawing/2014/main" id="{D5E13500-90AE-4BF3-94DE-82A5A9740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" name="AutoShape 297">
                <a:extLst>
                  <a:ext uri="{FF2B5EF4-FFF2-40B4-BE49-F238E27FC236}">
                    <a16:creationId xmlns:a16="http://schemas.microsoft.com/office/drawing/2014/main" id="{11942B44-38D0-4726-A984-C8DAE2DDD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2" name="Group 298">
              <a:extLst>
                <a:ext uri="{FF2B5EF4-FFF2-40B4-BE49-F238E27FC236}">
                  <a16:creationId xmlns:a16="http://schemas.microsoft.com/office/drawing/2014/main" id="{1EA0A444-AEEE-4114-9FE0-C6BA94C45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95" name="AutoShape 299">
                <a:extLst>
                  <a:ext uri="{FF2B5EF4-FFF2-40B4-BE49-F238E27FC236}">
                    <a16:creationId xmlns:a16="http://schemas.microsoft.com/office/drawing/2014/main" id="{7F066185-94AB-4CC3-95EC-19E73FB2D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6" name="Line 300">
                <a:extLst>
                  <a:ext uri="{FF2B5EF4-FFF2-40B4-BE49-F238E27FC236}">
                    <a16:creationId xmlns:a16="http://schemas.microsoft.com/office/drawing/2014/main" id="{C7C19111-0B6D-4AB3-8284-89BF8FA04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" name="AutoShape 301">
                <a:extLst>
                  <a:ext uri="{FF2B5EF4-FFF2-40B4-BE49-F238E27FC236}">
                    <a16:creationId xmlns:a16="http://schemas.microsoft.com/office/drawing/2014/main" id="{10CC1542-6EF9-430E-82FE-00D4C2233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3" name="Group 302">
              <a:extLst>
                <a:ext uri="{FF2B5EF4-FFF2-40B4-BE49-F238E27FC236}">
                  <a16:creationId xmlns:a16="http://schemas.microsoft.com/office/drawing/2014/main" id="{44D7437D-B679-46A6-BBA4-D781620B7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92" name="AutoShape 303">
                <a:extLst>
                  <a:ext uri="{FF2B5EF4-FFF2-40B4-BE49-F238E27FC236}">
                    <a16:creationId xmlns:a16="http://schemas.microsoft.com/office/drawing/2014/main" id="{F5621890-3FC5-4640-A86F-476ABF008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3" name="Line 304">
                <a:extLst>
                  <a:ext uri="{FF2B5EF4-FFF2-40B4-BE49-F238E27FC236}">
                    <a16:creationId xmlns:a16="http://schemas.microsoft.com/office/drawing/2014/main" id="{AA0CF302-A92D-47AE-8C0D-2DAB53CEE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4" name="AutoShape 305">
                <a:extLst>
                  <a:ext uri="{FF2B5EF4-FFF2-40B4-BE49-F238E27FC236}">
                    <a16:creationId xmlns:a16="http://schemas.microsoft.com/office/drawing/2014/main" id="{99882144-4C0E-4445-9969-8F780579C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4" name="Group 306">
              <a:extLst>
                <a:ext uri="{FF2B5EF4-FFF2-40B4-BE49-F238E27FC236}">
                  <a16:creationId xmlns:a16="http://schemas.microsoft.com/office/drawing/2014/main" id="{0FF275D9-ADA9-4BF7-AE42-5469D42CC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89" name="AutoShape 307">
                <a:extLst>
                  <a:ext uri="{FF2B5EF4-FFF2-40B4-BE49-F238E27FC236}">
                    <a16:creationId xmlns:a16="http://schemas.microsoft.com/office/drawing/2014/main" id="{E1620AAA-CBB4-4FAD-86A4-C8CE02677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0" name="Line 308">
                <a:extLst>
                  <a:ext uri="{FF2B5EF4-FFF2-40B4-BE49-F238E27FC236}">
                    <a16:creationId xmlns:a16="http://schemas.microsoft.com/office/drawing/2014/main" id="{99F38C52-BCC9-4BBD-AF83-CDCA4CE04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" name="AutoShape 309">
                <a:extLst>
                  <a:ext uri="{FF2B5EF4-FFF2-40B4-BE49-F238E27FC236}">
                    <a16:creationId xmlns:a16="http://schemas.microsoft.com/office/drawing/2014/main" id="{6A8282AC-40FB-45B1-AB0B-D2C7C78AC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5" name="Group 310">
              <a:extLst>
                <a:ext uri="{FF2B5EF4-FFF2-40B4-BE49-F238E27FC236}">
                  <a16:creationId xmlns:a16="http://schemas.microsoft.com/office/drawing/2014/main" id="{1585CF37-9401-481D-AA2E-8BC66AD5D5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86" name="AutoShape 311">
                <a:extLst>
                  <a:ext uri="{FF2B5EF4-FFF2-40B4-BE49-F238E27FC236}">
                    <a16:creationId xmlns:a16="http://schemas.microsoft.com/office/drawing/2014/main" id="{981592CA-535B-49EA-B04B-4D5AF85A6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7" name="Line 312">
                <a:extLst>
                  <a:ext uri="{FF2B5EF4-FFF2-40B4-BE49-F238E27FC236}">
                    <a16:creationId xmlns:a16="http://schemas.microsoft.com/office/drawing/2014/main" id="{7009D474-CB4D-4188-BEE0-DA50C7F77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AutoShape 313">
                <a:extLst>
                  <a:ext uri="{FF2B5EF4-FFF2-40B4-BE49-F238E27FC236}">
                    <a16:creationId xmlns:a16="http://schemas.microsoft.com/office/drawing/2014/main" id="{709E60A2-FEA7-4D93-B610-0FA852D17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6" name="Group 314">
              <a:extLst>
                <a:ext uri="{FF2B5EF4-FFF2-40B4-BE49-F238E27FC236}">
                  <a16:creationId xmlns:a16="http://schemas.microsoft.com/office/drawing/2014/main" id="{490B6FAA-5061-4CEC-91EA-E0C32B28C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83" name="AutoShape 315">
                <a:extLst>
                  <a:ext uri="{FF2B5EF4-FFF2-40B4-BE49-F238E27FC236}">
                    <a16:creationId xmlns:a16="http://schemas.microsoft.com/office/drawing/2014/main" id="{9673AED4-0B06-499B-A1E5-38095761A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4" name="Line 316">
                <a:extLst>
                  <a:ext uri="{FF2B5EF4-FFF2-40B4-BE49-F238E27FC236}">
                    <a16:creationId xmlns:a16="http://schemas.microsoft.com/office/drawing/2014/main" id="{7EB857BE-0931-41C9-9725-55D9D80FD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AutoShape 317">
                <a:extLst>
                  <a:ext uri="{FF2B5EF4-FFF2-40B4-BE49-F238E27FC236}">
                    <a16:creationId xmlns:a16="http://schemas.microsoft.com/office/drawing/2014/main" id="{62EF20E3-54FB-4691-9A7C-090823A14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7" name="Group 318">
              <a:extLst>
                <a:ext uri="{FF2B5EF4-FFF2-40B4-BE49-F238E27FC236}">
                  <a16:creationId xmlns:a16="http://schemas.microsoft.com/office/drawing/2014/main" id="{A3E4BA88-F42E-42EF-BD91-5BBFC27C2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80" name="AutoShape 319">
                <a:extLst>
                  <a:ext uri="{FF2B5EF4-FFF2-40B4-BE49-F238E27FC236}">
                    <a16:creationId xmlns:a16="http://schemas.microsoft.com/office/drawing/2014/main" id="{78D6A513-3D45-478B-B2C8-5760BE8F8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1" name="Line 320">
                <a:extLst>
                  <a:ext uri="{FF2B5EF4-FFF2-40B4-BE49-F238E27FC236}">
                    <a16:creationId xmlns:a16="http://schemas.microsoft.com/office/drawing/2014/main" id="{2647E76E-94B5-465A-A005-3E4B996F4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AutoShape 321">
                <a:extLst>
                  <a:ext uri="{FF2B5EF4-FFF2-40B4-BE49-F238E27FC236}">
                    <a16:creationId xmlns:a16="http://schemas.microsoft.com/office/drawing/2014/main" id="{D34E601A-5EBB-42EF-87C8-2C31E37F2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8" name="Group 322">
              <a:extLst>
                <a:ext uri="{FF2B5EF4-FFF2-40B4-BE49-F238E27FC236}">
                  <a16:creationId xmlns:a16="http://schemas.microsoft.com/office/drawing/2014/main" id="{5BC8E8E4-289E-4741-97DC-2279B6DFE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77" name="AutoShape 323">
                <a:extLst>
                  <a:ext uri="{FF2B5EF4-FFF2-40B4-BE49-F238E27FC236}">
                    <a16:creationId xmlns:a16="http://schemas.microsoft.com/office/drawing/2014/main" id="{B8D548BD-9AAC-421C-A5FA-15A35B66E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8" name="Line 324">
                <a:extLst>
                  <a:ext uri="{FF2B5EF4-FFF2-40B4-BE49-F238E27FC236}">
                    <a16:creationId xmlns:a16="http://schemas.microsoft.com/office/drawing/2014/main" id="{549A544C-F36C-4827-A36C-3BD07F068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AutoShape 325">
                <a:extLst>
                  <a:ext uri="{FF2B5EF4-FFF2-40B4-BE49-F238E27FC236}">
                    <a16:creationId xmlns:a16="http://schemas.microsoft.com/office/drawing/2014/main" id="{3E979CE4-98C7-4632-941B-EBAC25770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" name="Group 326">
              <a:extLst>
                <a:ext uri="{FF2B5EF4-FFF2-40B4-BE49-F238E27FC236}">
                  <a16:creationId xmlns:a16="http://schemas.microsoft.com/office/drawing/2014/main" id="{AC86CFEC-BE7A-450A-BFE1-618163123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74" name="AutoShape 327">
                <a:extLst>
                  <a:ext uri="{FF2B5EF4-FFF2-40B4-BE49-F238E27FC236}">
                    <a16:creationId xmlns:a16="http://schemas.microsoft.com/office/drawing/2014/main" id="{7DCC8C46-0447-49DE-8687-F677E3F25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" name="Line 328">
                <a:extLst>
                  <a:ext uri="{FF2B5EF4-FFF2-40B4-BE49-F238E27FC236}">
                    <a16:creationId xmlns:a16="http://schemas.microsoft.com/office/drawing/2014/main" id="{63CC888E-1806-491B-A43F-5843F935E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AutoShape 329">
                <a:extLst>
                  <a:ext uri="{FF2B5EF4-FFF2-40B4-BE49-F238E27FC236}">
                    <a16:creationId xmlns:a16="http://schemas.microsoft.com/office/drawing/2014/main" id="{74C404B5-AB91-410B-AB66-0846E01A8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0" name="Group 330">
              <a:extLst>
                <a:ext uri="{FF2B5EF4-FFF2-40B4-BE49-F238E27FC236}">
                  <a16:creationId xmlns:a16="http://schemas.microsoft.com/office/drawing/2014/main" id="{ADFF29A6-C83C-44C4-9C71-8EC59AFD46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71" name="AutoShape 331">
                <a:extLst>
                  <a:ext uri="{FF2B5EF4-FFF2-40B4-BE49-F238E27FC236}">
                    <a16:creationId xmlns:a16="http://schemas.microsoft.com/office/drawing/2014/main" id="{8F7C71D6-1DB9-4B53-B992-0563D0864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" name="Line 332">
                <a:extLst>
                  <a:ext uri="{FF2B5EF4-FFF2-40B4-BE49-F238E27FC236}">
                    <a16:creationId xmlns:a16="http://schemas.microsoft.com/office/drawing/2014/main" id="{C54B9952-FF9D-4439-BB36-2DD4ED292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AutoShape 333">
                <a:extLst>
                  <a:ext uri="{FF2B5EF4-FFF2-40B4-BE49-F238E27FC236}">
                    <a16:creationId xmlns:a16="http://schemas.microsoft.com/office/drawing/2014/main" id="{4721F01C-20AB-45BD-9A07-7E23D1C64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01" name="Group 334">
            <a:extLst>
              <a:ext uri="{FF2B5EF4-FFF2-40B4-BE49-F238E27FC236}">
                <a16:creationId xmlns:a16="http://schemas.microsoft.com/office/drawing/2014/main" id="{2D9C70E1-BB61-487B-B40A-205790FAB72E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4089400"/>
            <a:ext cx="3124200" cy="381000"/>
            <a:chOff x="3504" y="720"/>
            <a:chExt cx="1968" cy="240"/>
          </a:xfrm>
        </p:grpSpPr>
        <p:grpSp>
          <p:nvGrpSpPr>
            <p:cNvPr id="402" name="Group 335">
              <a:extLst>
                <a:ext uri="{FF2B5EF4-FFF2-40B4-BE49-F238E27FC236}">
                  <a16:creationId xmlns:a16="http://schemas.microsoft.com/office/drawing/2014/main" id="{F00BDF5E-92C2-4F6E-804C-FEED93AE14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439" name="AutoShape 336">
                <a:extLst>
                  <a:ext uri="{FF2B5EF4-FFF2-40B4-BE49-F238E27FC236}">
                    <a16:creationId xmlns:a16="http://schemas.microsoft.com/office/drawing/2014/main" id="{5456E48D-318E-4AED-89E2-BB14C9CA2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0" name="Line 337">
                <a:extLst>
                  <a:ext uri="{FF2B5EF4-FFF2-40B4-BE49-F238E27FC236}">
                    <a16:creationId xmlns:a16="http://schemas.microsoft.com/office/drawing/2014/main" id="{9673902D-FCF3-4868-B9F4-9C75A6914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" name="AutoShape 338">
                <a:extLst>
                  <a:ext uri="{FF2B5EF4-FFF2-40B4-BE49-F238E27FC236}">
                    <a16:creationId xmlns:a16="http://schemas.microsoft.com/office/drawing/2014/main" id="{6788D9A7-EDC9-4543-A67F-4E94E946E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3" name="Group 339">
              <a:extLst>
                <a:ext uri="{FF2B5EF4-FFF2-40B4-BE49-F238E27FC236}">
                  <a16:creationId xmlns:a16="http://schemas.microsoft.com/office/drawing/2014/main" id="{BF42E4EB-7BB6-4C5F-859D-A380A76436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436" name="AutoShape 340">
                <a:extLst>
                  <a:ext uri="{FF2B5EF4-FFF2-40B4-BE49-F238E27FC236}">
                    <a16:creationId xmlns:a16="http://schemas.microsoft.com/office/drawing/2014/main" id="{18C5019B-BADA-4D8D-95AD-A23CEB8EC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7" name="Line 341">
                <a:extLst>
                  <a:ext uri="{FF2B5EF4-FFF2-40B4-BE49-F238E27FC236}">
                    <a16:creationId xmlns:a16="http://schemas.microsoft.com/office/drawing/2014/main" id="{47FA2944-DE81-4AF1-A3DF-0EAC0AAAE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" name="AutoShape 342">
                <a:extLst>
                  <a:ext uri="{FF2B5EF4-FFF2-40B4-BE49-F238E27FC236}">
                    <a16:creationId xmlns:a16="http://schemas.microsoft.com/office/drawing/2014/main" id="{71CB33AA-32F6-454D-99B5-F5136B087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4" name="Group 343">
              <a:extLst>
                <a:ext uri="{FF2B5EF4-FFF2-40B4-BE49-F238E27FC236}">
                  <a16:creationId xmlns:a16="http://schemas.microsoft.com/office/drawing/2014/main" id="{8C7DEDD6-3C6E-4DC1-8980-7ED4A263F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433" name="AutoShape 344">
                <a:extLst>
                  <a:ext uri="{FF2B5EF4-FFF2-40B4-BE49-F238E27FC236}">
                    <a16:creationId xmlns:a16="http://schemas.microsoft.com/office/drawing/2014/main" id="{7103D0BA-8677-4628-8B16-A61774F48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4" name="Line 345">
                <a:extLst>
                  <a:ext uri="{FF2B5EF4-FFF2-40B4-BE49-F238E27FC236}">
                    <a16:creationId xmlns:a16="http://schemas.microsoft.com/office/drawing/2014/main" id="{37746323-BEC4-4AAF-9C10-72D16253A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AutoShape 346">
                <a:extLst>
                  <a:ext uri="{FF2B5EF4-FFF2-40B4-BE49-F238E27FC236}">
                    <a16:creationId xmlns:a16="http://schemas.microsoft.com/office/drawing/2014/main" id="{2D28CDFF-003B-4D90-B9A6-8CEAAC18C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5" name="Group 347">
              <a:extLst>
                <a:ext uri="{FF2B5EF4-FFF2-40B4-BE49-F238E27FC236}">
                  <a16:creationId xmlns:a16="http://schemas.microsoft.com/office/drawing/2014/main" id="{A4425598-A56F-4FAE-A231-922AE2192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430" name="AutoShape 348">
                <a:extLst>
                  <a:ext uri="{FF2B5EF4-FFF2-40B4-BE49-F238E27FC236}">
                    <a16:creationId xmlns:a16="http://schemas.microsoft.com/office/drawing/2014/main" id="{FC921988-C614-41FD-9897-98ADE7B70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1" name="Line 349">
                <a:extLst>
                  <a:ext uri="{FF2B5EF4-FFF2-40B4-BE49-F238E27FC236}">
                    <a16:creationId xmlns:a16="http://schemas.microsoft.com/office/drawing/2014/main" id="{D2B67B0F-EF74-4B14-B5D9-AA9DBD33D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" name="AutoShape 350">
                <a:extLst>
                  <a:ext uri="{FF2B5EF4-FFF2-40B4-BE49-F238E27FC236}">
                    <a16:creationId xmlns:a16="http://schemas.microsoft.com/office/drawing/2014/main" id="{69D69E7A-8C70-4A57-89D0-5199643B0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6" name="Group 351">
              <a:extLst>
                <a:ext uri="{FF2B5EF4-FFF2-40B4-BE49-F238E27FC236}">
                  <a16:creationId xmlns:a16="http://schemas.microsoft.com/office/drawing/2014/main" id="{B9BD61E8-ECB3-4FE6-9C77-41E2E76F85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427" name="AutoShape 352">
                <a:extLst>
                  <a:ext uri="{FF2B5EF4-FFF2-40B4-BE49-F238E27FC236}">
                    <a16:creationId xmlns:a16="http://schemas.microsoft.com/office/drawing/2014/main" id="{C098B237-948D-46D8-8E1E-CBD9F5EBA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8" name="Line 353">
                <a:extLst>
                  <a:ext uri="{FF2B5EF4-FFF2-40B4-BE49-F238E27FC236}">
                    <a16:creationId xmlns:a16="http://schemas.microsoft.com/office/drawing/2014/main" id="{93F6898E-86B5-4E4C-98BE-EBA1DF799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" name="AutoShape 354">
                <a:extLst>
                  <a:ext uri="{FF2B5EF4-FFF2-40B4-BE49-F238E27FC236}">
                    <a16:creationId xmlns:a16="http://schemas.microsoft.com/office/drawing/2014/main" id="{90F1CFF1-FC79-4D6B-9F39-9B2DD4DA7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7" name="Group 355">
              <a:extLst>
                <a:ext uri="{FF2B5EF4-FFF2-40B4-BE49-F238E27FC236}">
                  <a16:creationId xmlns:a16="http://schemas.microsoft.com/office/drawing/2014/main" id="{7846BFEE-0BA8-48E0-81DA-A937E81E7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424" name="AutoShape 356">
                <a:extLst>
                  <a:ext uri="{FF2B5EF4-FFF2-40B4-BE49-F238E27FC236}">
                    <a16:creationId xmlns:a16="http://schemas.microsoft.com/office/drawing/2014/main" id="{29CE74CC-A6A4-4A17-B54B-7A6425DB2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5" name="Line 357">
                <a:extLst>
                  <a:ext uri="{FF2B5EF4-FFF2-40B4-BE49-F238E27FC236}">
                    <a16:creationId xmlns:a16="http://schemas.microsoft.com/office/drawing/2014/main" id="{0D82014B-58EA-4F67-AA6F-1FBF5035D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" name="AutoShape 358">
                <a:extLst>
                  <a:ext uri="{FF2B5EF4-FFF2-40B4-BE49-F238E27FC236}">
                    <a16:creationId xmlns:a16="http://schemas.microsoft.com/office/drawing/2014/main" id="{A8A79766-BACE-407E-A6A5-4232A1BFB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8" name="Group 359">
              <a:extLst>
                <a:ext uri="{FF2B5EF4-FFF2-40B4-BE49-F238E27FC236}">
                  <a16:creationId xmlns:a16="http://schemas.microsoft.com/office/drawing/2014/main" id="{1976FAEB-3A27-4CDA-B1B0-240FFBDEE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421" name="AutoShape 360">
                <a:extLst>
                  <a:ext uri="{FF2B5EF4-FFF2-40B4-BE49-F238E27FC236}">
                    <a16:creationId xmlns:a16="http://schemas.microsoft.com/office/drawing/2014/main" id="{4D9BBA43-4BDB-429E-ADE2-3EA14DFAE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2" name="Line 361">
                <a:extLst>
                  <a:ext uri="{FF2B5EF4-FFF2-40B4-BE49-F238E27FC236}">
                    <a16:creationId xmlns:a16="http://schemas.microsoft.com/office/drawing/2014/main" id="{41275839-885D-4B18-B535-0F1BE1C90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" name="AutoShape 362">
                <a:extLst>
                  <a:ext uri="{FF2B5EF4-FFF2-40B4-BE49-F238E27FC236}">
                    <a16:creationId xmlns:a16="http://schemas.microsoft.com/office/drawing/2014/main" id="{6EECE477-89D6-4509-B7C9-379AEE35B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9" name="Group 363">
              <a:extLst>
                <a:ext uri="{FF2B5EF4-FFF2-40B4-BE49-F238E27FC236}">
                  <a16:creationId xmlns:a16="http://schemas.microsoft.com/office/drawing/2014/main" id="{9609214B-8542-4FD8-BB01-F96CA4FD72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418" name="AutoShape 364">
                <a:extLst>
                  <a:ext uri="{FF2B5EF4-FFF2-40B4-BE49-F238E27FC236}">
                    <a16:creationId xmlns:a16="http://schemas.microsoft.com/office/drawing/2014/main" id="{CD256D60-986E-43FC-8BFE-E3D33BF34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9" name="Line 365">
                <a:extLst>
                  <a:ext uri="{FF2B5EF4-FFF2-40B4-BE49-F238E27FC236}">
                    <a16:creationId xmlns:a16="http://schemas.microsoft.com/office/drawing/2014/main" id="{FA1E2663-627A-493A-B9D1-F9E281B10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AutoShape 366">
                <a:extLst>
                  <a:ext uri="{FF2B5EF4-FFF2-40B4-BE49-F238E27FC236}">
                    <a16:creationId xmlns:a16="http://schemas.microsoft.com/office/drawing/2014/main" id="{87D19B73-8EF2-4DAD-AE0B-10ADD1E19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0" name="Group 367">
              <a:extLst>
                <a:ext uri="{FF2B5EF4-FFF2-40B4-BE49-F238E27FC236}">
                  <a16:creationId xmlns:a16="http://schemas.microsoft.com/office/drawing/2014/main" id="{FFD73319-769C-430D-8BF5-C17D19A8D9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415" name="AutoShape 368">
                <a:extLst>
                  <a:ext uri="{FF2B5EF4-FFF2-40B4-BE49-F238E27FC236}">
                    <a16:creationId xmlns:a16="http://schemas.microsoft.com/office/drawing/2014/main" id="{D4623191-1CFD-465F-9616-05B1D2761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" name="Line 369">
                <a:extLst>
                  <a:ext uri="{FF2B5EF4-FFF2-40B4-BE49-F238E27FC236}">
                    <a16:creationId xmlns:a16="http://schemas.microsoft.com/office/drawing/2014/main" id="{D80A3B30-4454-4973-9E6A-A0E88F30D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" name="AutoShape 370">
                <a:extLst>
                  <a:ext uri="{FF2B5EF4-FFF2-40B4-BE49-F238E27FC236}">
                    <a16:creationId xmlns:a16="http://schemas.microsoft.com/office/drawing/2014/main" id="{76D8AFA2-EAB2-46C2-8BC5-F1B0EB927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" name="Group 371">
              <a:extLst>
                <a:ext uri="{FF2B5EF4-FFF2-40B4-BE49-F238E27FC236}">
                  <a16:creationId xmlns:a16="http://schemas.microsoft.com/office/drawing/2014/main" id="{12726F27-E1F0-4DBA-85AA-72BFCD963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412" name="AutoShape 372">
                <a:extLst>
                  <a:ext uri="{FF2B5EF4-FFF2-40B4-BE49-F238E27FC236}">
                    <a16:creationId xmlns:a16="http://schemas.microsoft.com/office/drawing/2014/main" id="{DF986488-6860-4BE0-8074-A726278D1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" name="Line 373">
                <a:extLst>
                  <a:ext uri="{FF2B5EF4-FFF2-40B4-BE49-F238E27FC236}">
                    <a16:creationId xmlns:a16="http://schemas.microsoft.com/office/drawing/2014/main" id="{E3EC7FB6-7950-4B98-B20F-411FD3D04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AutoShape 374">
                <a:extLst>
                  <a:ext uri="{FF2B5EF4-FFF2-40B4-BE49-F238E27FC236}">
                    <a16:creationId xmlns:a16="http://schemas.microsoft.com/office/drawing/2014/main" id="{92BD1942-1C4C-4B09-B15D-B82753AA9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42" name="Group 375">
            <a:extLst>
              <a:ext uri="{FF2B5EF4-FFF2-40B4-BE49-F238E27FC236}">
                <a16:creationId xmlns:a16="http://schemas.microsoft.com/office/drawing/2014/main" id="{6EDA7B77-AE7D-41B9-A120-AC60C1A0A56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91000"/>
            <a:ext cx="381000" cy="381000"/>
            <a:chOff x="1584" y="1104"/>
            <a:chExt cx="2448" cy="2456"/>
          </a:xfrm>
        </p:grpSpPr>
        <p:sp>
          <p:nvSpPr>
            <p:cNvPr id="443" name="AutoShape 376">
              <a:extLst>
                <a:ext uri="{FF2B5EF4-FFF2-40B4-BE49-F238E27FC236}">
                  <a16:creationId xmlns:a16="http://schemas.microsoft.com/office/drawing/2014/main" id="{104B50F8-5151-48BA-B946-DF5478F8B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4" name="Line 377">
              <a:extLst>
                <a:ext uri="{FF2B5EF4-FFF2-40B4-BE49-F238E27FC236}">
                  <a16:creationId xmlns:a16="http://schemas.microsoft.com/office/drawing/2014/main" id="{4AC72954-D5D5-4BFD-BD54-B0A889D0B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AutoShape 378">
              <a:extLst>
                <a:ext uri="{FF2B5EF4-FFF2-40B4-BE49-F238E27FC236}">
                  <a16:creationId xmlns:a16="http://schemas.microsoft.com/office/drawing/2014/main" id="{E1738DAD-EB84-4C6E-9890-1DAAEF292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46" name="Group 379">
            <a:extLst>
              <a:ext uri="{FF2B5EF4-FFF2-40B4-BE49-F238E27FC236}">
                <a16:creationId xmlns:a16="http://schemas.microsoft.com/office/drawing/2014/main" id="{11DD0CFD-85D8-44C7-ABF0-7870A8B2C71E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191000"/>
            <a:ext cx="381000" cy="381000"/>
            <a:chOff x="1584" y="1104"/>
            <a:chExt cx="2448" cy="2456"/>
          </a:xfrm>
        </p:grpSpPr>
        <p:sp>
          <p:nvSpPr>
            <p:cNvPr id="447" name="AutoShape 380">
              <a:extLst>
                <a:ext uri="{FF2B5EF4-FFF2-40B4-BE49-F238E27FC236}">
                  <a16:creationId xmlns:a16="http://schemas.microsoft.com/office/drawing/2014/main" id="{86587883-4465-4FFF-9E24-377A8B880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8" name="Line 381">
              <a:extLst>
                <a:ext uri="{FF2B5EF4-FFF2-40B4-BE49-F238E27FC236}">
                  <a16:creationId xmlns:a16="http://schemas.microsoft.com/office/drawing/2014/main" id="{E9E14C1D-C0F3-4A29-97E5-008D97B26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AutoShape 382">
              <a:extLst>
                <a:ext uri="{FF2B5EF4-FFF2-40B4-BE49-F238E27FC236}">
                  <a16:creationId xmlns:a16="http://schemas.microsoft.com/office/drawing/2014/main" id="{33F792CF-97D3-4B67-8941-F0778E252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0" name="Group 383">
            <a:extLst>
              <a:ext uri="{FF2B5EF4-FFF2-40B4-BE49-F238E27FC236}">
                <a16:creationId xmlns:a16="http://schemas.microsoft.com/office/drawing/2014/main" id="{FA1C9E5A-DD2D-4CE5-9914-9177A8C356E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191000"/>
            <a:ext cx="381000" cy="381000"/>
            <a:chOff x="1584" y="1104"/>
            <a:chExt cx="2448" cy="2456"/>
          </a:xfrm>
        </p:grpSpPr>
        <p:sp>
          <p:nvSpPr>
            <p:cNvPr id="451" name="AutoShape 384">
              <a:extLst>
                <a:ext uri="{FF2B5EF4-FFF2-40B4-BE49-F238E27FC236}">
                  <a16:creationId xmlns:a16="http://schemas.microsoft.com/office/drawing/2014/main" id="{28848041-0E30-4421-BA04-67B655AFA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" name="Line 385">
              <a:extLst>
                <a:ext uri="{FF2B5EF4-FFF2-40B4-BE49-F238E27FC236}">
                  <a16:creationId xmlns:a16="http://schemas.microsoft.com/office/drawing/2014/main" id="{FF19C95E-5244-4D2F-8664-1FB44E489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AutoShape 386">
              <a:extLst>
                <a:ext uri="{FF2B5EF4-FFF2-40B4-BE49-F238E27FC236}">
                  <a16:creationId xmlns:a16="http://schemas.microsoft.com/office/drawing/2014/main" id="{23BEDB4B-67B3-4D09-9BBA-D4E3D73B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4" name="Group 387">
            <a:extLst>
              <a:ext uri="{FF2B5EF4-FFF2-40B4-BE49-F238E27FC236}">
                <a16:creationId xmlns:a16="http://schemas.microsoft.com/office/drawing/2014/main" id="{64DD09CD-52CE-4027-8596-36D53756469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191000"/>
            <a:ext cx="381000" cy="381000"/>
            <a:chOff x="1584" y="1104"/>
            <a:chExt cx="2448" cy="2456"/>
          </a:xfrm>
        </p:grpSpPr>
        <p:sp>
          <p:nvSpPr>
            <p:cNvPr id="455" name="AutoShape 388">
              <a:extLst>
                <a:ext uri="{FF2B5EF4-FFF2-40B4-BE49-F238E27FC236}">
                  <a16:creationId xmlns:a16="http://schemas.microsoft.com/office/drawing/2014/main" id="{C53C3DD8-72F7-4F0F-92F3-31807AFD5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6" name="Line 389">
              <a:extLst>
                <a:ext uri="{FF2B5EF4-FFF2-40B4-BE49-F238E27FC236}">
                  <a16:creationId xmlns:a16="http://schemas.microsoft.com/office/drawing/2014/main" id="{AAB42BB9-369C-45D9-BC80-D73CAD88B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AutoShape 390">
              <a:extLst>
                <a:ext uri="{FF2B5EF4-FFF2-40B4-BE49-F238E27FC236}">
                  <a16:creationId xmlns:a16="http://schemas.microsoft.com/office/drawing/2014/main" id="{B2BA57DA-B4FE-4B60-BEA7-159C8B840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8" name="Group 391">
            <a:extLst>
              <a:ext uri="{FF2B5EF4-FFF2-40B4-BE49-F238E27FC236}">
                <a16:creationId xmlns:a16="http://schemas.microsoft.com/office/drawing/2014/main" id="{1E052AE4-A72D-480D-9BC2-90542CC79FEC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191000"/>
            <a:ext cx="381000" cy="381000"/>
            <a:chOff x="1584" y="1104"/>
            <a:chExt cx="2448" cy="2456"/>
          </a:xfrm>
        </p:grpSpPr>
        <p:sp>
          <p:nvSpPr>
            <p:cNvPr id="459" name="AutoShape 392">
              <a:extLst>
                <a:ext uri="{FF2B5EF4-FFF2-40B4-BE49-F238E27FC236}">
                  <a16:creationId xmlns:a16="http://schemas.microsoft.com/office/drawing/2014/main" id="{ADDFAB74-4698-4D1B-B8F0-F426E620E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0" name="Line 393">
              <a:extLst>
                <a:ext uri="{FF2B5EF4-FFF2-40B4-BE49-F238E27FC236}">
                  <a16:creationId xmlns:a16="http://schemas.microsoft.com/office/drawing/2014/main" id="{45C1D577-AE0F-41E3-88FB-37382955C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AutoShape 394">
              <a:extLst>
                <a:ext uri="{FF2B5EF4-FFF2-40B4-BE49-F238E27FC236}">
                  <a16:creationId xmlns:a16="http://schemas.microsoft.com/office/drawing/2014/main" id="{F58F5D6F-C6E2-493E-A05C-3772DF767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2" name="Group 395">
            <a:extLst>
              <a:ext uri="{FF2B5EF4-FFF2-40B4-BE49-F238E27FC236}">
                <a16:creationId xmlns:a16="http://schemas.microsoft.com/office/drawing/2014/main" id="{A25AC974-AEA6-41B9-BC36-7C4D19FAE09C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191000"/>
            <a:ext cx="381000" cy="381000"/>
            <a:chOff x="1584" y="1104"/>
            <a:chExt cx="2448" cy="2456"/>
          </a:xfrm>
        </p:grpSpPr>
        <p:sp>
          <p:nvSpPr>
            <p:cNvPr id="463" name="AutoShape 396">
              <a:extLst>
                <a:ext uri="{FF2B5EF4-FFF2-40B4-BE49-F238E27FC236}">
                  <a16:creationId xmlns:a16="http://schemas.microsoft.com/office/drawing/2014/main" id="{FE87B734-D8D3-4DFC-A7D1-E0B55A85D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4" name="Line 397">
              <a:extLst>
                <a:ext uri="{FF2B5EF4-FFF2-40B4-BE49-F238E27FC236}">
                  <a16:creationId xmlns:a16="http://schemas.microsoft.com/office/drawing/2014/main" id="{9ABAFC13-C964-4174-AF46-D51918B6C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AutoShape 398">
              <a:extLst>
                <a:ext uri="{FF2B5EF4-FFF2-40B4-BE49-F238E27FC236}">
                  <a16:creationId xmlns:a16="http://schemas.microsoft.com/office/drawing/2014/main" id="{F3494FE2-3510-4D08-84A4-9A407F3BD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6" name="Group 399">
            <a:extLst>
              <a:ext uri="{FF2B5EF4-FFF2-40B4-BE49-F238E27FC236}">
                <a16:creationId xmlns:a16="http://schemas.microsoft.com/office/drawing/2014/main" id="{47263BD0-0984-471B-9459-91C8662C58BD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191000"/>
            <a:ext cx="381000" cy="381000"/>
            <a:chOff x="1584" y="1104"/>
            <a:chExt cx="2448" cy="2456"/>
          </a:xfrm>
        </p:grpSpPr>
        <p:sp>
          <p:nvSpPr>
            <p:cNvPr id="467" name="AutoShape 400">
              <a:extLst>
                <a:ext uri="{FF2B5EF4-FFF2-40B4-BE49-F238E27FC236}">
                  <a16:creationId xmlns:a16="http://schemas.microsoft.com/office/drawing/2014/main" id="{0BFB1A8D-614D-464B-8283-16453202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8" name="Line 401">
              <a:extLst>
                <a:ext uri="{FF2B5EF4-FFF2-40B4-BE49-F238E27FC236}">
                  <a16:creationId xmlns:a16="http://schemas.microsoft.com/office/drawing/2014/main" id="{41B29FD5-8E39-4573-8EDA-1630C400A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AutoShape 402">
              <a:extLst>
                <a:ext uri="{FF2B5EF4-FFF2-40B4-BE49-F238E27FC236}">
                  <a16:creationId xmlns:a16="http://schemas.microsoft.com/office/drawing/2014/main" id="{48AD7B61-04D0-4FE0-82E4-43F0D3394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0" name="Group 403">
            <a:extLst>
              <a:ext uri="{FF2B5EF4-FFF2-40B4-BE49-F238E27FC236}">
                <a16:creationId xmlns:a16="http://schemas.microsoft.com/office/drawing/2014/main" id="{2F640985-E702-48EB-87BA-90F04573EE4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191000"/>
            <a:ext cx="381000" cy="381000"/>
            <a:chOff x="1584" y="1104"/>
            <a:chExt cx="2448" cy="2456"/>
          </a:xfrm>
        </p:grpSpPr>
        <p:sp>
          <p:nvSpPr>
            <p:cNvPr id="471" name="AutoShape 404">
              <a:extLst>
                <a:ext uri="{FF2B5EF4-FFF2-40B4-BE49-F238E27FC236}">
                  <a16:creationId xmlns:a16="http://schemas.microsoft.com/office/drawing/2014/main" id="{CFE9722B-1DD0-436E-8FBB-A5619634E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2" name="Line 405">
              <a:extLst>
                <a:ext uri="{FF2B5EF4-FFF2-40B4-BE49-F238E27FC236}">
                  <a16:creationId xmlns:a16="http://schemas.microsoft.com/office/drawing/2014/main" id="{34F8DC14-E7F0-44AF-8B00-22032DA31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AutoShape 406">
              <a:extLst>
                <a:ext uri="{FF2B5EF4-FFF2-40B4-BE49-F238E27FC236}">
                  <a16:creationId xmlns:a16="http://schemas.microsoft.com/office/drawing/2014/main" id="{BF8F4FE8-67D9-4F8C-974B-87712597D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4" name="Group 407">
            <a:extLst>
              <a:ext uri="{FF2B5EF4-FFF2-40B4-BE49-F238E27FC236}">
                <a16:creationId xmlns:a16="http://schemas.microsoft.com/office/drawing/2014/main" id="{ACC0231E-B52E-40E9-9299-24FA8B979BD7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191000"/>
            <a:ext cx="381000" cy="381000"/>
            <a:chOff x="1584" y="1104"/>
            <a:chExt cx="2448" cy="2456"/>
          </a:xfrm>
        </p:grpSpPr>
        <p:sp>
          <p:nvSpPr>
            <p:cNvPr id="475" name="AutoShape 408">
              <a:extLst>
                <a:ext uri="{FF2B5EF4-FFF2-40B4-BE49-F238E27FC236}">
                  <a16:creationId xmlns:a16="http://schemas.microsoft.com/office/drawing/2014/main" id="{0FECEC41-5936-4B3D-B4F1-DA6B5AB74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6" name="Line 409">
              <a:extLst>
                <a:ext uri="{FF2B5EF4-FFF2-40B4-BE49-F238E27FC236}">
                  <a16:creationId xmlns:a16="http://schemas.microsoft.com/office/drawing/2014/main" id="{AC6BF94E-A509-4F13-87B1-1922963C4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AutoShape 410">
              <a:extLst>
                <a:ext uri="{FF2B5EF4-FFF2-40B4-BE49-F238E27FC236}">
                  <a16:creationId xmlns:a16="http://schemas.microsoft.com/office/drawing/2014/main" id="{C00A7462-0180-4194-BD9B-52DB8D696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8" name="Group 411">
            <a:extLst>
              <a:ext uri="{FF2B5EF4-FFF2-40B4-BE49-F238E27FC236}">
                <a16:creationId xmlns:a16="http://schemas.microsoft.com/office/drawing/2014/main" id="{82333275-E1AD-475D-89FC-860EEC75AB2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191000"/>
            <a:ext cx="381000" cy="381000"/>
            <a:chOff x="1584" y="1104"/>
            <a:chExt cx="2448" cy="2456"/>
          </a:xfrm>
        </p:grpSpPr>
        <p:sp>
          <p:nvSpPr>
            <p:cNvPr id="479" name="AutoShape 412">
              <a:extLst>
                <a:ext uri="{FF2B5EF4-FFF2-40B4-BE49-F238E27FC236}">
                  <a16:creationId xmlns:a16="http://schemas.microsoft.com/office/drawing/2014/main" id="{3179231D-BCAD-45F6-826C-DA57B89B9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0" name="Line 413">
              <a:extLst>
                <a:ext uri="{FF2B5EF4-FFF2-40B4-BE49-F238E27FC236}">
                  <a16:creationId xmlns:a16="http://schemas.microsoft.com/office/drawing/2014/main" id="{FA3A9F3C-70C6-4D6D-B9CD-41CF0462D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AutoShape 414">
              <a:extLst>
                <a:ext uri="{FF2B5EF4-FFF2-40B4-BE49-F238E27FC236}">
                  <a16:creationId xmlns:a16="http://schemas.microsoft.com/office/drawing/2014/main" id="{C00959D5-C269-4A65-8475-2497FFF48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82" name="Group 415">
            <a:extLst>
              <a:ext uri="{FF2B5EF4-FFF2-40B4-BE49-F238E27FC236}">
                <a16:creationId xmlns:a16="http://schemas.microsoft.com/office/drawing/2014/main" id="{F7239D8F-75CC-48CF-B3D6-53ABD34C858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22600"/>
            <a:ext cx="4013200" cy="1270000"/>
            <a:chOff x="2992" y="3312"/>
            <a:chExt cx="2528" cy="800"/>
          </a:xfrm>
        </p:grpSpPr>
        <p:grpSp>
          <p:nvGrpSpPr>
            <p:cNvPr id="483" name="Group 416">
              <a:extLst>
                <a:ext uri="{FF2B5EF4-FFF2-40B4-BE49-F238E27FC236}">
                  <a16:creationId xmlns:a16="http://schemas.microsoft.com/office/drawing/2014/main" id="{101FDB13-9F9D-415E-B09B-F1D606D4A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853" name="Group 417">
                <a:extLst>
                  <a:ext uri="{FF2B5EF4-FFF2-40B4-BE49-F238E27FC236}">
                    <a16:creationId xmlns:a16="http://schemas.microsoft.com/office/drawing/2014/main" id="{081CFC54-6FF9-4E79-BD02-937A74A238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90" name="AutoShape 418">
                  <a:extLst>
                    <a:ext uri="{FF2B5EF4-FFF2-40B4-BE49-F238E27FC236}">
                      <a16:creationId xmlns:a16="http://schemas.microsoft.com/office/drawing/2014/main" id="{CD4D2BAD-300D-4082-9A4B-BD7E378DC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91" name="Line 419">
                  <a:extLst>
                    <a:ext uri="{FF2B5EF4-FFF2-40B4-BE49-F238E27FC236}">
                      <a16:creationId xmlns:a16="http://schemas.microsoft.com/office/drawing/2014/main" id="{8800FB52-7497-4836-A8F0-FB73D09570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2" name="AutoShape 420">
                  <a:extLst>
                    <a:ext uri="{FF2B5EF4-FFF2-40B4-BE49-F238E27FC236}">
                      <a16:creationId xmlns:a16="http://schemas.microsoft.com/office/drawing/2014/main" id="{415A6759-B7DA-42D9-A75D-241B37B4A8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4" name="Group 421">
                <a:extLst>
                  <a:ext uri="{FF2B5EF4-FFF2-40B4-BE49-F238E27FC236}">
                    <a16:creationId xmlns:a16="http://schemas.microsoft.com/office/drawing/2014/main" id="{86D10064-DAA5-4676-8B05-C0E352579A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87" name="AutoShape 422">
                  <a:extLst>
                    <a:ext uri="{FF2B5EF4-FFF2-40B4-BE49-F238E27FC236}">
                      <a16:creationId xmlns:a16="http://schemas.microsoft.com/office/drawing/2014/main" id="{422085B3-DBD6-4FBC-9E4F-B58F18568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8" name="Line 423">
                  <a:extLst>
                    <a:ext uri="{FF2B5EF4-FFF2-40B4-BE49-F238E27FC236}">
                      <a16:creationId xmlns:a16="http://schemas.microsoft.com/office/drawing/2014/main" id="{D7C7A58E-F0A5-41AA-885F-B2355055F8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9" name="AutoShape 424">
                  <a:extLst>
                    <a:ext uri="{FF2B5EF4-FFF2-40B4-BE49-F238E27FC236}">
                      <a16:creationId xmlns:a16="http://schemas.microsoft.com/office/drawing/2014/main" id="{31656826-3A0A-45EC-AFCD-9E562E38A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5" name="Group 425">
                <a:extLst>
                  <a:ext uri="{FF2B5EF4-FFF2-40B4-BE49-F238E27FC236}">
                    <a16:creationId xmlns:a16="http://schemas.microsoft.com/office/drawing/2014/main" id="{6F6FA7A5-7869-47B5-B765-A258F9E97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84" name="AutoShape 426">
                  <a:extLst>
                    <a:ext uri="{FF2B5EF4-FFF2-40B4-BE49-F238E27FC236}">
                      <a16:creationId xmlns:a16="http://schemas.microsoft.com/office/drawing/2014/main" id="{E147A57F-D563-4BE6-9ED4-321D3D5F35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5" name="Line 427">
                  <a:extLst>
                    <a:ext uri="{FF2B5EF4-FFF2-40B4-BE49-F238E27FC236}">
                      <a16:creationId xmlns:a16="http://schemas.microsoft.com/office/drawing/2014/main" id="{27E58A94-097F-4993-AFF9-560216202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6" name="AutoShape 428">
                  <a:extLst>
                    <a:ext uri="{FF2B5EF4-FFF2-40B4-BE49-F238E27FC236}">
                      <a16:creationId xmlns:a16="http://schemas.microsoft.com/office/drawing/2014/main" id="{2E36A035-41EF-400D-9F19-CEBCE44F2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6" name="Group 429">
                <a:extLst>
                  <a:ext uri="{FF2B5EF4-FFF2-40B4-BE49-F238E27FC236}">
                    <a16:creationId xmlns:a16="http://schemas.microsoft.com/office/drawing/2014/main" id="{4333D3CF-6BC9-4513-AA0E-D1635348AB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81" name="AutoShape 430">
                  <a:extLst>
                    <a:ext uri="{FF2B5EF4-FFF2-40B4-BE49-F238E27FC236}">
                      <a16:creationId xmlns:a16="http://schemas.microsoft.com/office/drawing/2014/main" id="{68997378-B316-4A10-A283-0C89907ED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2" name="Line 431">
                  <a:extLst>
                    <a:ext uri="{FF2B5EF4-FFF2-40B4-BE49-F238E27FC236}">
                      <a16:creationId xmlns:a16="http://schemas.microsoft.com/office/drawing/2014/main" id="{50A825AE-7A0A-470E-8F25-1F6B12F2E7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" name="AutoShape 432">
                  <a:extLst>
                    <a:ext uri="{FF2B5EF4-FFF2-40B4-BE49-F238E27FC236}">
                      <a16:creationId xmlns:a16="http://schemas.microsoft.com/office/drawing/2014/main" id="{23FBCB8B-3C36-4A16-B3A5-7A5BE47A5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7" name="Group 433">
                <a:extLst>
                  <a:ext uri="{FF2B5EF4-FFF2-40B4-BE49-F238E27FC236}">
                    <a16:creationId xmlns:a16="http://schemas.microsoft.com/office/drawing/2014/main" id="{7C0AF59D-4F82-4D84-A345-A3228FBD14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78" name="AutoShape 434">
                  <a:extLst>
                    <a:ext uri="{FF2B5EF4-FFF2-40B4-BE49-F238E27FC236}">
                      <a16:creationId xmlns:a16="http://schemas.microsoft.com/office/drawing/2014/main" id="{F52F4C4D-1B07-4594-833A-E482F123C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9" name="Line 435">
                  <a:extLst>
                    <a:ext uri="{FF2B5EF4-FFF2-40B4-BE49-F238E27FC236}">
                      <a16:creationId xmlns:a16="http://schemas.microsoft.com/office/drawing/2014/main" id="{305A0DF5-E3B4-42EC-85EC-ACC7473BB8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" name="AutoShape 436">
                  <a:extLst>
                    <a:ext uri="{FF2B5EF4-FFF2-40B4-BE49-F238E27FC236}">
                      <a16:creationId xmlns:a16="http://schemas.microsoft.com/office/drawing/2014/main" id="{0009C02F-2B7C-4AEA-9CA7-94A26E2F89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8" name="Group 437">
                <a:extLst>
                  <a:ext uri="{FF2B5EF4-FFF2-40B4-BE49-F238E27FC236}">
                    <a16:creationId xmlns:a16="http://schemas.microsoft.com/office/drawing/2014/main" id="{EAA86B05-2BEC-4FE5-846C-76EB1E9331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75" name="AutoShape 438">
                  <a:extLst>
                    <a:ext uri="{FF2B5EF4-FFF2-40B4-BE49-F238E27FC236}">
                      <a16:creationId xmlns:a16="http://schemas.microsoft.com/office/drawing/2014/main" id="{EA5CDDB1-D07E-4B0B-84CF-158BEDEDE9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6" name="Line 439">
                  <a:extLst>
                    <a:ext uri="{FF2B5EF4-FFF2-40B4-BE49-F238E27FC236}">
                      <a16:creationId xmlns:a16="http://schemas.microsoft.com/office/drawing/2014/main" id="{5B91C323-BA69-448C-9F25-2E8BBE74BC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7" name="AutoShape 440">
                  <a:extLst>
                    <a:ext uri="{FF2B5EF4-FFF2-40B4-BE49-F238E27FC236}">
                      <a16:creationId xmlns:a16="http://schemas.microsoft.com/office/drawing/2014/main" id="{397EF963-AAFD-4A7C-B45A-926B1AEC40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9" name="Group 441">
                <a:extLst>
                  <a:ext uri="{FF2B5EF4-FFF2-40B4-BE49-F238E27FC236}">
                    <a16:creationId xmlns:a16="http://schemas.microsoft.com/office/drawing/2014/main" id="{888A704C-417E-4F0C-8C9B-1E825C826A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72" name="AutoShape 442">
                  <a:extLst>
                    <a:ext uri="{FF2B5EF4-FFF2-40B4-BE49-F238E27FC236}">
                      <a16:creationId xmlns:a16="http://schemas.microsoft.com/office/drawing/2014/main" id="{323275F2-7D5B-4D04-A6F3-99021B01C2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3" name="Line 443">
                  <a:extLst>
                    <a:ext uri="{FF2B5EF4-FFF2-40B4-BE49-F238E27FC236}">
                      <a16:creationId xmlns:a16="http://schemas.microsoft.com/office/drawing/2014/main" id="{BE3E57DF-5BC7-439D-806D-C5B1A5472D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4" name="AutoShape 444">
                  <a:extLst>
                    <a:ext uri="{FF2B5EF4-FFF2-40B4-BE49-F238E27FC236}">
                      <a16:creationId xmlns:a16="http://schemas.microsoft.com/office/drawing/2014/main" id="{48F98399-14F0-444A-BD29-2A1ED2D331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0" name="Group 445">
                <a:extLst>
                  <a:ext uri="{FF2B5EF4-FFF2-40B4-BE49-F238E27FC236}">
                    <a16:creationId xmlns:a16="http://schemas.microsoft.com/office/drawing/2014/main" id="{B9EAE009-A60A-47BA-A9DB-64A03A0BF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69" name="AutoShape 446">
                  <a:extLst>
                    <a:ext uri="{FF2B5EF4-FFF2-40B4-BE49-F238E27FC236}">
                      <a16:creationId xmlns:a16="http://schemas.microsoft.com/office/drawing/2014/main" id="{F3ECC232-BDE5-4E23-886C-DE55EC540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0" name="Line 447">
                  <a:extLst>
                    <a:ext uri="{FF2B5EF4-FFF2-40B4-BE49-F238E27FC236}">
                      <a16:creationId xmlns:a16="http://schemas.microsoft.com/office/drawing/2014/main" id="{7C46A629-F5B1-4AEC-BB1F-F2D2374CE5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" name="AutoShape 448">
                  <a:extLst>
                    <a:ext uri="{FF2B5EF4-FFF2-40B4-BE49-F238E27FC236}">
                      <a16:creationId xmlns:a16="http://schemas.microsoft.com/office/drawing/2014/main" id="{353E5D61-A6E2-4102-82A6-79C869638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1" name="Group 449">
                <a:extLst>
                  <a:ext uri="{FF2B5EF4-FFF2-40B4-BE49-F238E27FC236}">
                    <a16:creationId xmlns:a16="http://schemas.microsoft.com/office/drawing/2014/main" id="{1A94495A-3FE0-4D3A-B6BF-EF9AB8A8E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66" name="AutoShape 450">
                  <a:extLst>
                    <a:ext uri="{FF2B5EF4-FFF2-40B4-BE49-F238E27FC236}">
                      <a16:creationId xmlns:a16="http://schemas.microsoft.com/office/drawing/2014/main" id="{B2CD9454-41CB-429A-A283-A8798B647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7" name="Line 451">
                  <a:extLst>
                    <a:ext uri="{FF2B5EF4-FFF2-40B4-BE49-F238E27FC236}">
                      <a16:creationId xmlns:a16="http://schemas.microsoft.com/office/drawing/2014/main" id="{E33238A4-8815-43AA-ACCC-4CE94F45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8" name="AutoShape 452">
                  <a:extLst>
                    <a:ext uri="{FF2B5EF4-FFF2-40B4-BE49-F238E27FC236}">
                      <a16:creationId xmlns:a16="http://schemas.microsoft.com/office/drawing/2014/main" id="{D5B7A0F6-E7E0-4ACD-B2F0-7355F2E9FE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2" name="Group 453">
                <a:extLst>
                  <a:ext uri="{FF2B5EF4-FFF2-40B4-BE49-F238E27FC236}">
                    <a16:creationId xmlns:a16="http://schemas.microsoft.com/office/drawing/2014/main" id="{128B6D2E-F471-4F14-9656-A038567D3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63" name="AutoShape 454">
                  <a:extLst>
                    <a:ext uri="{FF2B5EF4-FFF2-40B4-BE49-F238E27FC236}">
                      <a16:creationId xmlns:a16="http://schemas.microsoft.com/office/drawing/2014/main" id="{E859118D-1F7D-4244-BFFC-EDD47BAD8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4" name="Line 455">
                  <a:extLst>
                    <a:ext uri="{FF2B5EF4-FFF2-40B4-BE49-F238E27FC236}">
                      <a16:creationId xmlns:a16="http://schemas.microsoft.com/office/drawing/2014/main" id="{AE4F4EF4-0A03-4D8E-BA75-BE5B4B0E8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5" name="AutoShape 456">
                  <a:extLst>
                    <a:ext uri="{FF2B5EF4-FFF2-40B4-BE49-F238E27FC236}">
                      <a16:creationId xmlns:a16="http://schemas.microsoft.com/office/drawing/2014/main" id="{4875DDA4-38EE-448F-9BC8-D6B30FD28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4" name="Group 457">
              <a:extLst>
                <a:ext uri="{FF2B5EF4-FFF2-40B4-BE49-F238E27FC236}">
                  <a16:creationId xmlns:a16="http://schemas.microsoft.com/office/drawing/2014/main" id="{32AA1284-F63D-4D19-A989-9B826123B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813" name="Group 458">
                <a:extLst>
                  <a:ext uri="{FF2B5EF4-FFF2-40B4-BE49-F238E27FC236}">
                    <a16:creationId xmlns:a16="http://schemas.microsoft.com/office/drawing/2014/main" id="{1607D0B2-E0B9-47C7-AE49-0770CC6FA2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50" name="AutoShape 459">
                  <a:extLst>
                    <a:ext uri="{FF2B5EF4-FFF2-40B4-BE49-F238E27FC236}">
                      <a16:creationId xmlns:a16="http://schemas.microsoft.com/office/drawing/2014/main" id="{88DAC6A1-E8E5-404F-AE08-53DFF3B001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51" name="Line 460">
                  <a:extLst>
                    <a:ext uri="{FF2B5EF4-FFF2-40B4-BE49-F238E27FC236}">
                      <a16:creationId xmlns:a16="http://schemas.microsoft.com/office/drawing/2014/main" id="{AFA40AFF-844D-4926-8D15-B9E72F34E1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2" name="AutoShape 461">
                  <a:extLst>
                    <a:ext uri="{FF2B5EF4-FFF2-40B4-BE49-F238E27FC236}">
                      <a16:creationId xmlns:a16="http://schemas.microsoft.com/office/drawing/2014/main" id="{2F1B6992-E524-4DD0-A3AC-991861F19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4" name="Group 462">
                <a:extLst>
                  <a:ext uri="{FF2B5EF4-FFF2-40B4-BE49-F238E27FC236}">
                    <a16:creationId xmlns:a16="http://schemas.microsoft.com/office/drawing/2014/main" id="{1A9479F1-EBF6-4305-A8D1-6758D673B5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47" name="AutoShape 463">
                  <a:extLst>
                    <a:ext uri="{FF2B5EF4-FFF2-40B4-BE49-F238E27FC236}">
                      <a16:creationId xmlns:a16="http://schemas.microsoft.com/office/drawing/2014/main" id="{CD7135CB-BBDB-4A75-A807-2E425F64B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8" name="Line 464">
                  <a:extLst>
                    <a:ext uri="{FF2B5EF4-FFF2-40B4-BE49-F238E27FC236}">
                      <a16:creationId xmlns:a16="http://schemas.microsoft.com/office/drawing/2014/main" id="{F856BF77-6799-49D3-8F59-756A91E97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9" name="AutoShape 465">
                  <a:extLst>
                    <a:ext uri="{FF2B5EF4-FFF2-40B4-BE49-F238E27FC236}">
                      <a16:creationId xmlns:a16="http://schemas.microsoft.com/office/drawing/2014/main" id="{C2F8CE39-06DA-4AE4-A3EF-600767C7FD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5" name="Group 466">
                <a:extLst>
                  <a:ext uri="{FF2B5EF4-FFF2-40B4-BE49-F238E27FC236}">
                    <a16:creationId xmlns:a16="http://schemas.microsoft.com/office/drawing/2014/main" id="{532FC237-59B7-4753-960D-6A15056FE3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44" name="AutoShape 467">
                  <a:extLst>
                    <a:ext uri="{FF2B5EF4-FFF2-40B4-BE49-F238E27FC236}">
                      <a16:creationId xmlns:a16="http://schemas.microsoft.com/office/drawing/2014/main" id="{A4D84273-BB21-44E2-853E-8B62C1756D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5" name="Line 468">
                  <a:extLst>
                    <a:ext uri="{FF2B5EF4-FFF2-40B4-BE49-F238E27FC236}">
                      <a16:creationId xmlns:a16="http://schemas.microsoft.com/office/drawing/2014/main" id="{64D2EA9C-3EDE-4EEA-A293-993E524D59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6" name="AutoShape 469">
                  <a:extLst>
                    <a:ext uri="{FF2B5EF4-FFF2-40B4-BE49-F238E27FC236}">
                      <a16:creationId xmlns:a16="http://schemas.microsoft.com/office/drawing/2014/main" id="{ED1B3895-68E2-4285-B5E3-82E562459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6" name="Group 470">
                <a:extLst>
                  <a:ext uri="{FF2B5EF4-FFF2-40B4-BE49-F238E27FC236}">
                    <a16:creationId xmlns:a16="http://schemas.microsoft.com/office/drawing/2014/main" id="{36361E34-EDA9-4FDF-BDBE-9EEF3DCA1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41" name="AutoShape 471">
                  <a:extLst>
                    <a:ext uri="{FF2B5EF4-FFF2-40B4-BE49-F238E27FC236}">
                      <a16:creationId xmlns:a16="http://schemas.microsoft.com/office/drawing/2014/main" id="{9B4A8026-7F33-49A9-8C03-CB45FC93D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2" name="Line 472">
                  <a:extLst>
                    <a:ext uri="{FF2B5EF4-FFF2-40B4-BE49-F238E27FC236}">
                      <a16:creationId xmlns:a16="http://schemas.microsoft.com/office/drawing/2014/main" id="{348A7278-5FE8-4E1A-8E8C-DC4F3EA114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3" name="AutoShape 473">
                  <a:extLst>
                    <a:ext uri="{FF2B5EF4-FFF2-40B4-BE49-F238E27FC236}">
                      <a16:creationId xmlns:a16="http://schemas.microsoft.com/office/drawing/2014/main" id="{066CF099-623C-4C4A-A4E4-00B8E28DCC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7" name="Group 474">
                <a:extLst>
                  <a:ext uri="{FF2B5EF4-FFF2-40B4-BE49-F238E27FC236}">
                    <a16:creationId xmlns:a16="http://schemas.microsoft.com/office/drawing/2014/main" id="{BA8AE067-9CD9-4AA3-8D58-F3E95AA87A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38" name="AutoShape 475">
                  <a:extLst>
                    <a:ext uri="{FF2B5EF4-FFF2-40B4-BE49-F238E27FC236}">
                      <a16:creationId xmlns:a16="http://schemas.microsoft.com/office/drawing/2014/main" id="{548F697C-F2C7-4152-A93C-F09CC02B2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9" name="Line 476">
                  <a:extLst>
                    <a:ext uri="{FF2B5EF4-FFF2-40B4-BE49-F238E27FC236}">
                      <a16:creationId xmlns:a16="http://schemas.microsoft.com/office/drawing/2014/main" id="{F185236A-9F8E-480F-95E3-712A0147B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0" name="AutoShape 477">
                  <a:extLst>
                    <a:ext uri="{FF2B5EF4-FFF2-40B4-BE49-F238E27FC236}">
                      <a16:creationId xmlns:a16="http://schemas.microsoft.com/office/drawing/2014/main" id="{E577D142-604E-45DD-B084-1D8653567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8" name="Group 478">
                <a:extLst>
                  <a:ext uri="{FF2B5EF4-FFF2-40B4-BE49-F238E27FC236}">
                    <a16:creationId xmlns:a16="http://schemas.microsoft.com/office/drawing/2014/main" id="{A48E1E55-E96E-4EE1-916C-9B76372EA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35" name="AutoShape 479">
                  <a:extLst>
                    <a:ext uri="{FF2B5EF4-FFF2-40B4-BE49-F238E27FC236}">
                      <a16:creationId xmlns:a16="http://schemas.microsoft.com/office/drawing/2014/main" id="{4D510A30-35E7-41C5-8535-4005AF08D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6" name="Line 480">
                  <a:extLst>
                    <a:ext uri="{FF2B5EF4-FFF2-40B4-BE49-F238E27FC236}">
                      <a16:creationId xmlns:a16="http://schemas.microsoft.com/office/drawing/2014/main" id="{2DFDAE2B-918E-4C01-8088-13B2E368F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7" name="AutoShape 481">
                  <a:extLst>
                    <a:ext uri="{FF2B5EF4-FFF2-40B4-BE49-F238E27FC236}">
                      <a16:creationId xmlns:a16="http://schemas.microsoft.com/office/drawing/2014/main" id="{99491776-05EF-4415-AFB3-3A5AA23EB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9" name="Group 482">
                <a:extLst>
                  <a:ext uri="{FF2B5EF4-FFF2-40B4-BE49-F238E27FC236}">
                    <a16:creationId xmlns:a16="http://schemas.microsoft.com/office/drawing/2014/main" id="{76F5857B-3FED-4F3F-82D3-E5CFC78352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32" name="AutoShape 483">
                  <a:extLst>
                    <a:ext uri="{FF2B5EF4-FFF2-40B4-BE49-F238E27FC236}">
                      <a16:creationId xmlns:a16="http://schemas.microsoft.com/office/drawing/2014/main" id="{5B78A7B4-8E0E-4F3B-998F-73D86B7BF9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3" name="Line 484">
                  <a:extLst>
                    <a:ext uri="{FF2B5EF4-FFF2-40B4-BE49-F238E27FC236}">
                      <a16:creationId xmlns:a16="http://schemas.microsoft.com/office/drawing/2014/main" id="{07E9F3EC-2882-45AA-9401-A07D1E0E39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4" name="AutoShape 485">
                  <a:extLst>
                    <a:ext uri="{FF2B5EF4-FFF2-40B4-BE49-F238E27FC236}">
                      <a16:creationId xmlns:a16="http://schemas.microsoft.com/office/drawing/2014/main" id="{06AD7BDC-603E-40C0-8AA8-7939FC254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0" name="Group 486">
                <a:extLst>
                  <a:ext uri="{FF2B5EF4-FFF2-40B4-BE49-F238E27FC236}">
                    <a16:creationId xmlns:a16="http://schemas.microsoft.com/office/drawing/2014/main" id="{35431080-A71F-4A22-B5F0-811B0F6CC3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29" name="AutoShape 487">
                  <a:extLst>
                    <a:ext uri="{FF2B5EF4-FFF2-40B4-BE49-F238E27FC236}">
                      <a16:creationId xmlns:a16="http://schemas.microsoft.com/office/drawing/2014/main" id="{7B5F77E9-A67A-46FE-B284-4E9CAB807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0" name="Line 488">
                  <a:extLst>
                    <a:ext uri="{FF2B5EF4-FFF2-40B4-BE49-F238E27FC236}">
                      <a16:creationId xmlns:a16="http://schemas.microsoft.com/office/drawing/2014/main" id="{F1293C0B-EEE4-437F-888B-139D7C944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" name="AutoShape 489">
                  <a:extLst>
                    <a:ext uri="{FF2B5EF4-FFF2-40B4-BE49-F238E27FC236}">
                      <a16:creationId xmlns:a16="http://schemas.microsoft.com/office/drawing/2014/main" id="{96816242-7AF4-4F2C-A31C-76B52FD418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1" name="Group 490">
                <a:extLst>
                  <a:ext uri="{FF2B5EF4-FFF2-40B4-BE49-F238E27FC236}">
                    <a16:creationId xmlns:a16="http://schemas.microsoft.com/office/drawing/2014/main" id="{63A108AB-2990-4D7A-80A5-2C57812A6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26" name="AutoShape 491">
                  <a:extLst>
                    <a:ext uri="{FF2B5EF4-FFF2-40B4-BE49-F238E27FC236}">
                      <a16:creationId xmlns:a16="http://schemas.microsoft.com/office/drawing/2014/main" id="{C42FF509-1029-4D10-92EB-A2688FC44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7" name="Line 492">
                  <a:extLst>
                    <a:ext uri="{FF2B5EF4-FFF2-40B4-BE49-F238E27FC236}">
                      <a16:creationId xmlns:a16="http://schemas.microsoft.com/office/drawing/2014/main" id="{6E218D0D-2CAA-4B69-B493-C473AF8B9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8" name="AutoShape 493">
                  <a:extLst>
                    <a:ext uri="{FF2B5EF4-FFF2-40B4-BE49-F238E27FC236}">
                      <a16:creationId xmlns:a16="http://schemas.microsoft.com/office/drawing/2014/main" id="{100F900B-67F7-451B-BD46-23DA83C80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2" name="Group 494">
                <a:extLst>
                  <a:ext uri="{FF2B5EF4-FFF2-40B4-BE49-F238E27FC236}">
                    <a16:creationId xmlns:a16="http://schemas.microsoft.com/office/drawing/2014/main" id="{9F1A26F6-F3EB-4C42-B1F8-4498FECD39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23" name="AutoShape 495">
                  <a:extLst>
                    <a:ext uri="{FF2B5EF4-FFF2-40B4-BE49-F238E27FC236}">
                      <a16:creationId xmlns:a16="http://schemas.microsoft.com/office/drawing/2014/main" id="{11556C0C-6156-4199-A8A1-66C34A6B70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4" name="Line 496">
                  <a:extLst>
                    <a:ext uri="{FF2B5EF4-FFF2-40B4-BE49-F238E27FC236}">
                      <a16:creationId xmlns:a16="http://schemas.microsoft.com/office/drawing/2014/main" id="{A3AD3AA1-04F4-40FC-9426-EF8AA45824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" name="AutoShape 497">
                  <a:extLst>
                    <a:ext uri="{FF2B5EF4-FFF2-40B4-BE49-F238E27FC236}">
                      <a16:creationId xmlns:a16="http://schemas.microsoft.com/office/drawing/2014/main" id="{446429AF-0F69-4032-A1CB-C6C7693AA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5" name="Group 498">
              <a:extLst>
                <a:ext uri="{FF2B5EF4-FFF2-40B4-BE49-F238E27FC236}">
                  <a16:creationId xmlns:a16="http://schemas.microsoft.com/office/drawing/2014/main" id="{27ABD44A-413F-43A4-8ADF-D651F2F0A3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773" name="Group 499">
                <a:extLst>
                  <a:ext uri="{FF2B5EF4-FFF2-40B4-BE49-F238E27FC236}">
                    <a16:creationId xmlns:a16="http://schemas.microsoft.com/office/drawing/2014/main" id="{E467D4DE-25FB-46E5-ABD5-E4CD6A46C9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10" name="AutoShape 500">
                  <a:extLst>
                    <a:ext uri="{FF2B5EF4-FFF2-40B4-BE49-F238E27FC236}">
                      <a16:creationId xmlns:a16="http://schemas.microsoft.com/office/drawing/2014/main" id="{C3BD0EC1-EA64-4A45-8456-38A20028A4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11" name="Line 501">
                  <a:extLst>
                    <a:ext uri="{FF2B5EF4-FFF2-40B4-BE49-F238E27FC236}">
                      <a16:creationId xmlns:a16="http://schemas.microsoft.com/office/drawing/2014/main" id="{17EB19C1-27CE-49F8-A420-159935D45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2" name="AutoShape 502">
                  <a:extLst>
                    <a:ext uri="{FF2B5EF4-FFF2-40B4-BE49-F238E27FC236}">
                      <a16:creationId xmlns:a16="http://schemas.microsoft.com/office/drawing/2014/main" id="{17A9F70A-6D6F-4A7C-B02F-053FAF647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4" name="Group 503">
                <a:extLst>
                  <a:ext uri="{FF2B5EF4-FFF2-40B4-BE49-F238E27FC236}">
                    <a16:creationId xmlns:a16="http://schemas.microsoft.com/office/drawing/2014/main" id="{A639BBEA-E877-4C03-AA15-E65126797E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07" name="AutoShape 504">
                  <a:extLst>
                    <a:ext uri="{FF2B5EF4-FFF2-40B4-BE49-F238E27FC236}">
                      <a16:creationId xmlns:a16="http://schemas.microsoft.com/office/drawing/2014/main" id="{3914EB76-F416-4362-939E-47912B850A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8" name="Line 505">
                  <a:extLst>
                    <a:ext uri="{FF2B5EF4-FFF2-40B4-BE49-F238E27FC236}">
                      <a16:creationId xmlns:a16="http://schemas.microsoft.com/office/drawing/2014/main" id="{EC9876D6-CF95-4643-B03D-DE7EDDC75D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" name="AutoShape 506">
                  <a:extLst>
                    <a:ext uri="{FF2B5EF4-FFF2-40B4-BE49-F238E27FC236}">
                      <a16:creationId xmlns:a16="http://schemas.microsoft.com/office/drawing/2014/main" id="{745D526F-4015-4D93-A56A-0CE19A086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5" name="Group 507">
                <a:extLst>
                  <a:ext uri="{FF2B5EF4-FFF2-40B4-BE49-F238E27FC236}">
                    <a16:creationId xmlns:a16="http://schemas.microsoft.com/office/drawing/2014/main" id="{8FE87586-6D70-421D-BA5D-A647C2F2CD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04" name="AutoShape 508">
                  <a:extLst>
                    <a:ext uri="{FF2B5EF4-FFF2-40B4-BE49-F238E27FC236}">
                      <a16:creationId xmlns:a16="http://schemas.microsoft.com/office/drawing/2014/main" id="{7880D01C-F1DF-477C-878F-595D465A78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5" name="Line 509">
                  <a:extLst>
                    <a:ext uri="{FF2B5EF4-FFF2-40B4-BE49-F238E27FC236}">
                      <a16:creationId xmlns:a16="http://schemas.microsoft.com/office/drawing/2014/main" id="{9551AA40-E09E-4FA1-8021-5E00376AC8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6" name="AutoShape 510">
                  <a:extLst>
                    <a:ext uri="{FF2B5EF4-FFF2-40B4-BE49-F238E27FC236}">
                      <a16:creationId xmlns:a16="http://schemas.microsoft.com/office/drawing/2014/main" id="{4D0B4179-DD52-422C-AAA5-0D5053831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6" name="Group 511">
                <a:extLst>
                  <a:ext uri="{FF2B5EF4-FFF2-40B4-BE49-F238E27FC236}">
                    <a16:creationId xmlns:a16="http://schemas.microsoft.com/office/drawing/2014/main" id="{8F3B6475-F682-40F2-A50F-86ADDD4632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01" name="AutoShape 512">
                  <a:extLst>
                    <a:ext uri="{FF2B5EF4-FFF2-40B4-BE49-F238E27FC236}">
                      <a16:creationId xmlns:a16="http://schemas.microsoft.com/office/drawing/2014/main" id="{9E669EC1-D338-4C7D-A48E-8F37DEE5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2" name="Line 513">
                  <a:extLst>
                    <a:ext uri="{FF2B5EF4-FFF2-40B4-BE49-F238E27FC236}">
                      <a16:creationId xmlns:a16="http://schemas.microsoft.com/office/drawing/2014/main" id="{D9282CBF-4B1A-455E-B23F-C5C4FAEBE1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3" name="AutoShape 514">
                  <a:extLst>
                    <a:ext uri="{FF2B5EF4-FFF2-40B4-BE49-F238E27FC236}">
                      <a16:creationId xmlns:a16="http://schemas.microsoft.com/office/drawing/2014/main" id="{DD19D86A-2EC6-40A1-95AB-4B624360C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7" name="Group 515">
                <a:extLst>
                  <a:ext uri="{FF2B5EF4-FFF2-40B4-BE49-F238E27FC236}">
                    <a16:creationId xmlns:a16="http://schemas.microsoft.com/office/drawing/2014/main" id="{E9DE3AAD-BA3E-4B00-B02B-6507A5DD3C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98" name="AutoShape 516">
                  <a:extLst>
                    <a:ext uri="{FF2B5EF4-FFF2-40B4-BE49-F238E27FC236}">
                      <a16:creationId xmlns:a16="http://schemas.microsoft.com/office/drawing/2014/main" id="{C0B1AB9A-5A57-483E-8CF8-4F526FEFA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9" name="Line 517">
                  <a:extLst>
                    <a:ext uri="{FF2B5EF4-FFF2-40B4-BE49-F238E27FC236}">
                      <a16:creationId xmlns:a16="http://schemas.microsoft.com/office/drawing/2014/main" id="{77D6CFB3-D190-4B10-A628-F3524A5B9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0" name="AutoShape 518">
                  <a:extLst>
                    <a:ext uri="{FF2B5EF4-FFF2-40B4-BE49-F238E27FC236}">
                      <a16:creationId xmlns:a16="http://schemas.microsoft.com/office/drawing/2014/main" id="{92311AB0-6162-4C51-824C-6DF73164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8" name="Group 519">
                <a:extLst>
                  <a:ext uri="{FF2B5EF4-FFF2-40B4-BE49-F238E27FC236}">
                    <a16:creationId xmlns:a16="http://schemas.microsoft.com/office/drawing/2014/main" id="{845F46CE-052E-4BBC-8F95-35C4C18736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95" name="AutoShape 520">
                  <a:extLst>
                    <a:ext uri="{FF2B5EF4-FFF2-40B4-BE49-F238E27FC236}">
                      <a16:creationId xmlns:a16="http://schemas.microsoft.com/office/drawing/2014/main" id="{C9ADBA46-3CD1-4D68-AD12-701B3161A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6" name="Line 521">
                  <a:extLst>
                    <a:ext uri="{FF2B5EF4-FFF2-40B4-BE49-F238E27FC236}">
                      <a16:creationId xmlns:a16="http://schemas.microsoft.com/office/drawing/2014/main" id="{839871A2-031D-4471-97F4-354517498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" name="AutoShape 522">
                  <a:extLst>
                    <a:ext uri="{FF2B5EF4-FFF2-40B4-BE49-F238E27FC236}">
                      <a16:creationId xmlns:a16="http://schemas.microsoft.com/office/drawing/2014/main" id="{7F47FF6E-FE93-4F53-A3DA-4EE8251EB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9" name="Group 523">
                <a:extLst>
                  <a:ext uri="{FF2B5EF4-FFF2-40B4-BE49-F238E27FC236}">
                    <a16:creationId xmlns:a16="http://schemas.microsoft.com/office/drawing/2014/main" id="{69165B56-9398-4131-8CA7-63D92ED314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92" name="AutoShape 524">
                  <a:extLst>
                    <a:ext uri="{FF2B5EF4-FFF2-40B4-BE49-F238E27FC236}">
                      <a16:creationId xmlns:a16="http://schemas.microsoft.com/office/drawing/2014/main" id="{A0AB0CC0-DEBC-4597-8BD4-48291F91DC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3" name="Line 525">
                  <a:extLst>
                    <a:ext uri="{FF2B5EF4-FFF2-40B4-BE49-F238E27FC236}">
                      <a16:creationId xmlns:a16="http://schemas.microsoft.com/office/drawing/2014/main" id="{DA4183C3-A8E0-4690-9E2F-96F503E7E6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" name="AutoShape 526">
                  <a:extLst>
                    <a:ext uri="{FF2B5EF4-FFF2-40B4-BE49-F238E27FC236}">
                      <a16:creationId xmlns:a16="http://schemas.microsoft.com/office/drawing/2014/main" id="{A915A995-CD12-4205-8160-AD99DD223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0" name="Group 527">
                <a:extLst>
                  <a:ext uri="{FF2B5EF4-FFF2-40B4-BE49-F238E27FC236}">
                    <a16:creationId xmlns:a16="http://schemas.microsoft.com/office/drawing/2014/main" id="{279D93C4-965C-48DA-ACFB-A1B3415B73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89" name="AutoShape 528">
                  <a:extLst>
                    <a:ext uri="{FF2B5EF4-FFF2-40B4-BE49-F238E27FC236}">
                      <a16:creationId xmlns:a16="http://schemas.microsoft.com/office/drawing/2014/main" id="{E1782007-EA16-47A0-8890-98CACD95F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0" name="Line 529">
                  <a:extLst>
                    <a:ext uri="{FF2B5EF4-FFF2-40B4-BE49-F238E27FC236}">
                      <a16:creationId xmlns:a16="http://schemas.microsoft.com/office/drawing/2014/main" id="{ECCE3F54-59F3-4DA0-8141-465E6B509A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" name="AutoShape 530">
                  <a:extLst>
                    <a:ext uri="{FF2B5EF4-FFF2-40B4-BE49-F238E27FC236}">
                      <a16:creationId xmlns:a16="http://schemas.microsoft.com/office/drawing/2014/main" id="{7D19ED6B-7640-4205-BBD1-C8E6200B6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1" name="Group 531">
                <a:extLst>
                  <a:ext uri="{FF2B5EF4-FFF2-40B4-BE49-F238E27FC236}">
                    <a16:creationId xmlns:a16="http://schemas.microsoft.com/office/drawing/2014/main" id="{F206D3DB-1F50-4930-8EE6-8D5C5E867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86" name="AutoShape 532">
                  <a:extLst>
                    <a:ext uri="{FF2B5EF4-FFF2-40B4-BE49-F238E27FC236}">
                      <a16:creationId xmlns:a16="http://schemas.microsoft.com/office/drawing/2014/main" id="{CA06BD8B-54ED-414C-9248-0838C49AA2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7" name="Line 533">
                  <a:extLst>
                    <a:ext uri="{FF2B5EF4-FFF2-40B4-BE49-F238E27FC236}">
                      <a16:creationId xmlns:a16="http://schemas.microsoft.com/office/drawing/2014/main" id="{3F407C3C-4175-4403-AB4B-73BA4E9B24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" name="AutoShape 534">
                  <a:extLst>
                    <a:ext uri="{FF2B5EF4-FFF2-40B4-BE49-F238E27FC236}">
                      <a16:creationId xmlns:a16="http://schemas.microsoft.com/office/drawing/2014/main" id="{76AB8454-6B98-4828-B3C3-36E761A8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2" name="Group 535">
                <a:extLst>
                  <a:ext uri="{FF2B5EF4-FFF2-40B4-BE49-F238E27FC236}">
                    <a16:creationId xmlns:a16="http://schemas.microsoft.com/office/drawing/2014/main" id="{BA306521-2974-442B-AE29-8218E389C0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83" name="AutoShape 536">
                  <a:extLst>
                    <a:ext uri="{FF2B5EF4-FFF2-40B4-BE49-F238E27FC236}">
                      <a16:creationId xmlns:a16="http://schemas.microsoft.com/office/drawing/2014/main" id="{59C12BF4-D187-4AA5-94C3-98BAAFED5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4" name="Line 537">
                  <a:extLst>
                    <a:ext uri="{FF2B5EF4-FFF2-40B4-BE49-F238E27FC236}">
                      <a16:creationId xmlns:a16="http://schemas.microsoft.com/office/drawing/2014/main" id="{EA4D02EB-BDE3-4FA3-878E-ED0BD3E9A4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5" name="AutoShape 538">
                  <a:extLst>
                    <a:ext uri="{FF2B5EF4-FFF2-40B4-BE49-F238E27FC236}">
                      <a16:creationId xmlns:a16="http://schemas.microsoft.com/office/drawing/2014/main" id="{D2BE77F5-1FCE-42B6-9A46-877228A35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6" name="Group 539">
              <a:extLst>
                <a:ext uri="{FF2B5EF4-FFF2-40B4-BE49-F238E27FC236}">
                  <a16:creationId xmlns:a16="http://schemas.microsoft.com/office/drawing/2014/main" id="{E953725F-48CD-4947-A1FC-6B2A0527C3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733" name="Group 540">
                <a:extLst>
                  <a:ext uri="{FF2B5EF4-FFF2-40B4-BE49-F238E27FC236}">
                    <a16:creationId xmlns:a16="http://schemas.microsoft.com/office/drawing/2014/main" id="{1E714977-AE96-457F-8F43-0CBCE72787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70" name="AutoShape 541">
                  <a:extLst>
                    <a:ext uri="{FF2B5EF4-FFF2-40B4-BE49-F238E27FC236}">
                      <a16:creationId xmlns:a16="http://schemas.microsoft.com/office/drawing/2014/main" id="{0290DB72-6F13-417E-A123-D85482EA51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71" name="Line 542">
                  <a:extLst>
                    <a:ext uri="{FF2B5EF4-FFF2-40B4-BE49-F238E27FC236}">
                      <a16:creationId xmlns:a16="http://schemas.microsoft.com/office/drawing/2014/main" id="{FE9D0747-CF9A-432F-8D2B-6185F40DB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" name="AutoShape 543">
                  <a:extLst>
                    <a:ext uri="{FF2B5EF4-FFF2-40B4-BE49-F238E27FC236}">
                      <a16:creationId xmlns:a16="http://schemas.microsoft.com/office/drawing/2014/main" id="{050F540C-3296-4EBB-BC40-7C4030F6E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4" name="Group 544">
                <a:extLst>
                  <a:ext uri="{FF2B5EF4-FFF2-40B4-BE49-F238E27FC236}">
                    <a16:creationId xmlns:a16="http://schemas.microsoft.com/office/drawing/2014/main" id="{3DE4C5AF-5A94-446F-A810-B96B0AEA0B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67" name="AutoShape 545">
                  <a:extLst>
                    <a:ext uri="{FF2B5EF4-FFF2-40B4-BE49-F238E27FC236}">
                      <a16:creationId xmlns:a16="http://schemas.microsoft.com/office/drawing/2014/main" id="{CEB123CC-03D4-4AB0-9B15-D98FFB57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8" name="Line 546">
                  <a:extLst>
                    <a:ext uri="{FF2B5EF4-FFF2-40B4-BE49-F238E27FC236}">
                      <a16:creationId xmlns:a16="http://schemas.microsoft.com/office/drawing/2014/main" id="{E2043993-8340-4EEF-8F83-752DDF3839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" name="AutoShape 547">
                  <a:extLst>
                    <a:ext uri="{FF2B5EF4-FFF2-40B4-BE49-F238E27FC236}">
                      <a16:creationId xmlns:a16="http://schemas.microsoft.com/office/drawing/2014/main" id="{8545932C-C2A2-4106-BB03-86C0F8F0F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5" name="Group 548">
                <a:extLst>
                  <a:ext uri="{FF2B5EF4-FFF2-40B4-BE49-F238E27FC236}">
                    <a16:creationId xmlns:a16="http://schemas.microsoft.com/office/drawing/2014/main" id="{9825FC14-4E84-483F-92E3-EB9258EA03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64" name="AutoShape 549">
                  <a:extLst>
                    <a:ext uri="{FF2B5EF4-FFF2-40B4-BE49-F238E27FC236}">
                      <a16:creationId xmlns:a16="http://schemas.microsoft.com/office/drawing/2014/main" id="{BCC9996B-2CD4-413A-A29E-7B78267C75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5" name="Line 550">
                  <a:extLst>
                    <a:ext uri="{FF2B5EF4-FFF2-40B4-BE49-F238E27FC236}">
                      <a16:creationId xmlns:a16="http://schemas.microsoft.com/office/drawing/2014/main" id="{9EB8FBD9-3CA3-4715-A39C-B489323D11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" name="AutoShape 551">
                  <a:extLst>
                    <a:ext uri="{FF2B5EF4-FFF2-40B4-BE49-F238E27FC236}">
                      <a16:creationId xmlns:a16="http://schemas.microsoft.com/office/drawing/2014/main" id="{C03834D2-4CEA-409B-9601-405E431E0E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6" name="Group 552">
                <a:extLst>
                  <a:ext uri="{FF2B5EF4-FFF2-40B4-BE49-F238E27FC236}">
                    <a16:creationId xmlns:a16="http://schemas.microsoft.com/office/drawing/2014/main" id="{C6DECF12-85E5-4E66-9D02-4E8FAA2D7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61" name="AutoShape 553">
                  <a:extLst>
                    <a:ext uri="{FF2B5EF4-FFF2-40B4-BE49-F238E27FC236}">
                      <a16:creationId xmlns:a16="http://schemas.microsoft.com/office/drawing/2014/main" id="{A1529ED4-FF34-48B5-B17C-0BDB75746C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2" name="Line 554">
                  <a:extLst>
                    <a:ext uri="{FF2B5EF4-FFF2-40B4-BE49-F238E27FC236}">
                      <a16:creationId xmlns:a16="http://schemas.microsoft.com/office/drawing/2014/main" id="{40202136-4889-4510-9DEC-B6436D1CF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3" name="AutoShape 555">
                  <a:extLst>
                    <a:ext uri="{FF2B5EF4-FFF2-40B4-BE49-F238E27FC236}">
                      <a16:creationId xmlns:a16="http://schemas.microsoft.com/office/drawing/2014/main" id="{5BE75E99-2D7E-4E14-BD29-203880E81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7" name="Group 556">
                <a:extLst>
                  <a:ext uri="{FF2B5EF4-FFF2-40B4-BE49-F238E27FC236}">
                    <a16:creationId xmlns:a16="http://schemas.microsoft.com/office/drawing/2014/main" id="{A470AEF3-9480-4A35-A3D3-470ABED30A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58" name="AutoShape 557">
                  <a:extLst>
                    <a:ext uri="{FF2B5EF4-FFF2-40B4-BE49-F238E27FC236}">
                      <a16:creationId xmlns:a16="http://schemas.microsoft.com/office/drawing/2014/main" id="{9167386D-58E2-4432-97A8-C479026F27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9" name="Line 558">
                  <a:extLst>
                    <a:ext uri="{FF2B5EF4-FFF2-40B4-BE49-F238E27FC236}">
                      <a16:creationId xmlns:a16="http://schemas.microsoft.com/office/drawing/2014/main" id="{C25C59DC-8338-459B-BA8C-5236A5591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" name="AutoShape 559">
                  <a:extLst>
                    <a:ext uri="{FF2B5EF4-FFF2-40B4-BE49-F238E27FC236}">
                      <a16:creationId xmlns:a16="http://schemas.microsoft.com/office/drawing/2014/main" id="{6E9DDA11-B6A8-4B10-B1CC-539A730523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8" name="Group 560">
                <a:extLst>
                  <a:ext uri="{FF2B5EF4-FFF2-40B4-BE49-F238E27FC236}">
                    <a16:creationId xmlns:a16="http://schemas.microsoft.com/office/drawing/2014/main" id="{95B43478-4B0F-4089-99A4-806D62A16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55" name="AutoShape 561">
                  <a:extLst>
                    <a:ext uri="{FF2B5EF4-FFF2-40B4-BE49-F238E27FC236}">
                      <a16:creationId xmlns:a16="http://schemas.microsoft.com/office/drawing/2014/main" id="{43E7AD85-9D7A-42D8-B4A6-DD731B53D5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6" name="Line 562">
                  <a:extLst>
                    <a:ext uri="{FF2B5EF4-FFF2-40B4-BE49-F238E27FC236}">
                      <a16:creationId xmlns:a16="http://schemas.microsoft.com/office/drawing/2014/main" id="{A5586C70-4F38-422E-AAF1-D3102226F8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" name="AutoShape 563">
                  <a:extLst>
                    <a:ext uri="{FF2B5EF4-FFF2-40B4-BE49-F238E27FC236}">
                      <a16:creationId xmlns:a16="http://schemas.microsoft.com/office/drawing/2014/main" id="{7E4A55BD-8015-4248-B665-C422891C5C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9" name="Group 564">
                <a:extLst>
                  <a:ext uri="{FF2B5EF4-FFF2-40B4-BE49-F238E27FC236}">
                    <a16:creationId xmlns:a16="http://schemas.microsoft.com/office/drawing/2014/main" id="{A214D724-2D89-4D5B-9C25-B28F54C39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52" name="AutoShape 565">
                  <a:extLst>
                    <a:ext uri="{FF2B5EF4-FFF2-40B4-BE49-F238E27FC236}">
                      <a16:creationId xmlns:a16="http://schemas.microsoft.com/office/drawing/2014/main" id="{C9E0ADF4-1931-4CD1-BECB-14F778E445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3" name="Line 566">
                  <a:extLst>
                    <a:ext uri="{FF2B5EF4-FFF2-40B4-BE49-F238E27FC236}">
                      <a16:creationId xmlns:a16="http://schemas.microsoft.com/office/drawing/2014/main" id="{6825CF9F-B19A-4CA0-A065-C806C443CE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" name="AutoShape 567">
                  <a:extLst>
                    <a:ext uri="{FF2B5EF4-FFF2-40B4-BE49-F238E27FC236}">
                      <a16:creationId xmlns:a16="http://schemas.microsoft.com/office/drawing/2014/main" id="{25C5D2FD-1373-4235-A709-C160CE32E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0" name="Group 568">
                <a:extLst>
                  <a:ext uri="{FF2B5EF4-FFF2-40B4-BE49-F238E27FC236}">
                    <a16:creationId xmlns:a16="http://schemas.microsoft.com/office/drawing/2014/main" id="{537B6620-E672-4520-BA6B-44FF6E723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49" name="AutoShape 569">
                  <a:extLst>
                    <a:ext uri="{FF2B5EF4-FFF2-40B4-BE49-F238E27FC236}">
                      <a16:creationId xmlns:a16="http://schemas.microsoft.com/office/drawing/2014/main" id="{F8C523BA-58FA-4985-8AB8-6B55D70F2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0" name="Line 570">
                  <a:extLst>
                    <a:ext uri="{FF2B5EF4-FFF2-40B4-BE49-F238E27FC236}">
                      <a16:creationId xmlns:a16="http://schemas.microsoft.com/office/drawing/2014/main" id="{2252984D-4818-49BB-A4B7-CB0E7872A6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" name="AutoShape 571">
                  <a:extLst>
                    <a:ext uri="{FF2B5EF4-FFF2-40B4-BE49-F238E27FC236}">
                      <a16:creationId xmlns:a16="http://schemas.microsoft.com/office/drawing/2014/main" id="{46957B5F-8E8C-4797-88DC-0E2E83579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1" name="Group 572">
                <a:extLst>
                  <a:ext uri="{FF2B5EF4-FFF2-40B4-BE49-F238E27FC236}">
                    <a16:creationId xmlns:a16="http://schemas.microsoft.com/office/drawing/2014/main" id="{6A029DCF-B64D-4FEE-A810-EF0C0AB45A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46" name="AutoShape 573">
                  <a:extLst>
                    <a:ext uri="{FF2B5EF4-FFF2-40B4-BE49-F238E27FC236}">
                      <a16:creationId xmlns:a16="http://schemas.microsoft.com/office/drawing/2014/main" id="{14234035-44E8-44B0-80D7-903FD13BF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" name="Line 574">
                  <a:extLst>
                    <a:ext uri="{FF2B5EF4-FFF2-40B4-BE49-F238E27FC236}">
                      <a16:creationId xmlns:a16="http://schemas.microsoft.com/office/drawing/2014/main" id="{02B9D68B-41C9-4049-9880-C2121B8376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" name="AutoShape 575">
                  <a:extLst>
                    <a:ext uri="{FF2B5EF4-FFF2-40B4-BE49-F238E27FC236}">
                      <a16:creationId xmlns:a16="http://schemas.microsoft.com/office/drawing/2014/main" id="{C44A4599-636B-4851-A471-87D127226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2" name="Group 576">
                <a:extLst>
                  <a:ext uri="{FF2B5EF4-FFF2-40B4-BE49-F238E27FC236}">
                    <a16:creationId xmlns:a16="http://schemas.microsoft.com/office/drawing/2014/main" id="{A8DD736A-E275-4D5E-BBE1-3CD60421D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43" name="AutoShape 577">
                  <a:extLst>
                    <a:ext uri="{FF2B5EF4-FFF2-40B4-BE49-F238E27FC236}">
                      <a16:creationId xmlns:a16="http://schemas.microsoft.com/office/drawing/2014/main" id="{DF8BD638-D576-47F5-B063-49BD986D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4" name="Line 578">
                  <a:extLst>
                    <a:ext uri="{FF2B5EF4-FFF2-40B4-BE49-F238E27FC236}">
                      <a16:creationId xmlns:a16="http://schemas.microsoft.com/office/drawing/2014/main" id="{97EAD5E1-3B34-4D19-A515-FE9AB5A9D6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" name="AutoShape 579">
                  <a:extLst>
                    <a:ext uri="{FF2B5EF4-FFF2-40B4-BE49-F238E27FC236}">
                      <a16:creationId xmlns:a16="http://schemas.microsoft.com/office/drawing/2014/main" id="{87942D8B-6249-477B-A544-2EB1DDB88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7" name="Group 580">
              <a:extLst>
                <a:ext uri="{FF2B5EF4-FFF2-40B4-BE49-F238E27FC236}">
                  <a16:creationId xmlns:a16="http://schemas.microsoft.com/office/drawing/2014/main" id="{D550BEFC-CE55-4D58-84CD-3AEABD2DE8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693" name="Group 581">
                <a:extLst>
                  <a:ext uri="{FF2B5EF4-FFF2-40B4-BE49-F238E27FC236}">
                    <a16:creationId xmlns:a16="http://schemas.microsoft.com/office/drawing/2014/main" id="{36F4AC90-FB74-49B3-A435-3849875067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30" name="AutoShape 582">
                  <a:extLst>
                    <a:ext uri="{FF2B5EF4-FFF2-40B4-BE49-F238E27FC236}">
                      <a16:creationId xmlns:a16="http://schemas.microsoft.com/office/drawing/2014/main" id="{23B3CFC5-77A5-4AE9-9F96-45B737D0B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31" name="Line 583">
                  <a:extLst>
                    <a:ext uri="{FF2B5EF4-FFF2-40B4-BE49-F238E27FC236}">
                      <a16:creationId xmlns:a16="http://schemas.microsoft.com/office/drawing/2014/main" id="{43B8DCE8-7AF2-4EFA-BBE2-EECC331FB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2" name="AutoShape 584">
                  <a:extLst>
                    <a:ext uri="{FF2B5EF4-FFF2-40B4-BE49-F238E27FC236}">
                      <a16:creationId xmlns:a16="http://schemas.microsoft.com/office/drawing/2014/main" id="{6AD03E43-F071-4579-9BA4-5CCF73E5B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4" name="Group 585">
                <a:extLst>
                  <a:ext uri="{FF2B5EF4-FFF2-40B4-BE49-F238E27FC236}">
                    <a16:creationId xmlns:a16="http://schemas.microsoft.com/office/drawing/2014/main" id="{2CB09CDB-65CA-4764-BA64-479EDB38A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27" name="AutoShape 586">
                  <a:extLst>
                    <a:ext uri="{FF2B5EF4-FFF2-40B4-BE49-F238E27FC236}">
                      <a16:creationId xmlns:a16="http://schemas.microsoft.com/office/drawing/2014/main" id="{837B3B5F-5066-488F-BA39-03DE0E11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8" name="Line 587">
                  <a:extLst>
                    <a:ext uri="{FF2B5EF4-FFF2-40B4-BE49-F238E27FC236}">
                      <a16:creationId xmlns:a16="http://schemas.microsoft.com/office/drawing/2014/main" id="{CA67CF33-F614-47E2-9E6C-2A10F48311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9" name="AutoShape 588">
                  <a:extLst>
                    <a:ext uri="{FF2B5EF4-FFF2-40B4-BE49-F238E27FC236}">
                      <a16:creationId xmlns:a16="http://schemas.microsoft.com/office/drawing/2014/main" id="{5507F60E-9A1A-4E65-8027-E5E1E820F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5" name="Group 589">
                <a:extLst>
                  <a:ext uri="{FF2B5EF4-FFF2-40B4-BE49-F238E27FC236}">
                    <a16:creationId xmlns:a16="http://schemas.microsoft.com/office/drawing/2014/main" id="{60D23A75-BB6D-4AEF-81D3-E586C5C18A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24" name="AutoShape 590">
                  <a:extLst>
                    <a:ext uri="{FF2B5EF4-FFF2-40B4-BE49-F238E27FC236}">
                      <a16:creationId xmlns:a16="http://schemas.microsoft.com/office/drawing/2014/main" id="{71627285-95E9-48B3-B29C-5A50E6D32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5" name="Line 591">
                  <a:extLst>
                    <a:ext uri="{FF2B5EF4-FFF2-40B4-BE49-F238E27FC236}">
                      <a16:creationId xmlns:a16="http://schemas.microsoft.com/office/drawing/2014/main" id="{CAEC4181-FDCC-4C4E-B32B-EC94F941A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6" name="AutoShape 592">
                  <a:extLst>
                    <a:ext uri="{FF2B5EF4-FFF2-40B4-BE49-F238E27FC236}">
                      <a16:creationId xmlns:a16="http://schemas.microsoft.com/office/drawing/2014/main" id="{884A0CAB-9F57-4660-AA98-D075201630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6" name="Group 593">
                <a:extLst>
                  <a:ext uri="{FF2B5EF4-FFF2-40B4-BE49-F238E27FC236}">
                    <a16:creationId xmlns:a16="http://schemas.microsoft.com/office/drawing/2014/main" id="{EB54FB51-C6E0-4874-AC04-18F9025009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21" name="AutoShape 594">
                  <a:extLst>
                    <a:ext uri="{FF2B5EF4-FFF2-40B4-BE49-F238E27FC236}">
                      <a16:creationId xmlns:a16="http://schemas.microsoft.com/office/drawing/2014/main" id="{6C6E012B-7EEF-48ED-B29B-BB2A6A743B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2" name="Line 595">
                  <a:extLst>
                    <a:ext uri="{FF2B5EF4-FFF2-40B4-BE49-F238E27FC236}">
                      <a16:creationId xmlns:a16="http://schemas.microsoft.com/office/drawing/2014/main" id="{01FCA627-A60E-4263-A0B3-6FEBE5303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" name="AutoShape 596">
                  <a:extLst>
                    <a:ext uri="{FF2B5EF4-FFF2-40B4-BE49-F238E27FC236}">
                      <a16:creationId xmlns:a16="http://schemas.microsoft.com/office/drawing/2014/main" id="{C8ED15C4-5CC8-46FB-B264-63A29608F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7" name="Group 597">
                <a:extLst>
                  <a:ext uri="{FF2B5EF4-FFF2-40B4-BE49-F238E27FC236}">
                    <a16:creationId xmlns:a16="http://schemas.microsoft.com/office/drawing/2014/main" id="{737320C3-9BF9-4F26-9068-72156A1B0E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18" name="AutoShape 598">
                  <a:extLst>
                    <a:ext uri="{FF2B5EF4-FFF2-40B4-BE49-F238E27FC236}">
                      <a16:creationId xmlns:a16="http://schemas.microsoft.com/office/drawing/2014/main" id="{99D7F8B2-3F98-4971-9529-96F0B6312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9" name="Line 599">
                  <a:extLst>
                    <a:ext uri="{FF2B5EF4-FFF2-40B4-BE49-F238E27FC236}">
                      <a16:creationId xmlns:a16="http://schemas.microsoft.com/office/drawing/2014/main" id="{B823D4AB-2C32-4B6B-8DDE-A0237B9F66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" name="AutoShape 600">
                  <a:extLst>
                    <a:ext uri="{FF2B5EF4-FFF2-40B4-BE49-F238E27FC236}">
                      <a16:creationId xmlns:a16="http://schemas.microsoft.com/office/drawing/2014/main" id="{90FAFB9B-D637-419A-9F4C-533BFA8350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8" name="Group 601">
                <a:extLst>
                  <a:ext uri="{FF2B5EF4-FFF2-40B4-BE49-F238E27FC236}">
                    <a16:creationId xmlns:a16="http://schemas.microsoft.com/office/drawing/2014/main" id="{F28FEEA1-3243-466B-9CB1-16341E28E0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15" name="AutoShape 602">
                  <a:extLst>
                    <a:ext uri="{FF2B5EF4-FFF2-40B4-BE49-F238E27FC236}">
                      <a16:creationId xmlns:a16="http://schemas.microsoft.com/office/drawing/2014/main" id="{4E977088-F426-43EF-B09B-6FA7FC5C7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6" name="Line 603">
                  <a:extLst>
                    <a:ext uri="{FF2B5EF4-FFF2-40B4-BE49-F238E27FC236}">
                      <a16:creationId xmlns:a16="http://schemas.microsoft.com/office/drawing/2014/main" id="{7949CC86-EBC7-44F7-BEA1-7135B5076E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" name="AutoShape 604">
                  <a:extLst>
                    <a:ext uri="{FF2B5EF4-FFF2-40B4-BE49-F238E27FC236}">
                      <a16:creationId xmlns:a16="http://schemas.microsoft.com/office/drawing/2014/main" id="{FBC92CC0-238C-44DD-9E30-B96ECAADD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9" name="Group 605">
                <a:extLst>
                  <a:ext uri="{FF2B5EF4-FFF2-40B4-BE49-F238E27FC236}">
                    <a16:creationId xmlns:a16="http://schemas.microsoft.com/office/drawing/2014/main" id="{4B62463A-0972-4F7D-B669-CCE285E408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12" name="AutoShape 606">
                  <a:extLst>
                    <a:ext uri="{FF2B5EF4-FFF2-40B4-BE49-F238E27FC236}">
                      <a16:creationId xmlns:a16="http://schemas.microsoft.com/office/drawing/2014/main" id="{2E5B767C-DDB5-4DD9-91F3-C8284C14C5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3" name="Line 607">
                  <a:extLst>
                    <a:ext uri="{FF2B5EF4-FFF2-40B4-BE49-F238E27FC236}">
                      <a16:creationId xmlns:a16="http://schemas.microsoft.com/office/drawing/2014/main" id="{4FF38CDF-DBE4-42CB-AD83-F555A1939F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4" name="AutoShape 608">
                  <a:extLst>
                    <a:ext uri="{FF2B5EF4-FFF2-40B4-BE49-F238E27FC236}">
                      <a16:creationId xmlns:a16="http://schemas.microsoft.com/office/drawing/2014/main" id="{B1DA5CB2-81F4-47C1-899C-1E42CCC2C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0" name="Group 609">
                <a:extLst>
                  <a:ext uri="{FF2B5EF4-FFF2-40B4-BE49-F238E27FC236}">
                    <a16:creationId xmlns:a16="http://schemas.microsoft.com/office/drawing/2014/main" id="{E2A2D8A4-B584-4ABF-BEB6-C50F90282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09" name="AutoShape 610">
                  <a:extLst>
                    <a:ext uri="{FF2B5EF4-FFF2-40B4-BE49-F238E27FC236}">
                      <a16:creationId xmlns:a16="http://schemas.microsoft.com/office/drawing/2014/main" id="{12A8F8B1-003A-4EA6-88BF-8123E2AF4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0" name="Line 611">
                  <a:extLst>
                    <a:ext uri="{FF2B5EF4-FFF2-40B4-BE49-F238E27FC236}">
                      <a16:creationId xmlns:a16="http://schemas.microsoft.com/office/drawing/2014/main" id="{AA487C1B-FE7E-4333-91BC-3DB06CF38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1" name="AutoShape 612">
                  <a:extLst>
                    <a:ext uri="{FF2B5EF4-FFF2-40B4-BE49-F238E27FC236}">
                      <a16:creationId xmlns:a16="http://schemas.microsoft.com/office/drawing/2014/main" id="{805985CE-4E37-4EB6-84E8-F0C3129A65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1" name="Group 613">
                <a:extLst>
                  <a:ext uri="{FF2B5EF4-FFF2-40B4-BE49-F238E27FC236}">
                    <a16:creationId xmlns:a16="http://schemas.microsoft.com/office/drawing/2014/main" id="{4BC8750E-91BA-4A39-80D6-7B30032315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06" name="AutoShape 614">
                  <a:extLst>
                    <a:ext uri="{FF2B5EF4-FFF2-40B4-BE49-F238E27FC236}">
                      <a16:creationId xmlns:a16="http://schemas.microsoft.com/office/drawing/2014/main" id="{17D4638F-0062-4E03-B464-7CA11A4FD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7" name="Line 615">
                  <a:extLst>
                    <a:ext uri="{FF2B5EF4-FFF2-40B4-BE49-F238E27FC236}">
                      <a16:creationId xmlns:a16="http://schemas.microsoft.com/office/drawing/2014/main" id="{90DB3E1A-5595-419C-84E3-E5C077D8E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8" name="AutoShape 616">
                  <a:extLst>
                    <a:ext uri="{FF2B5EF4-FFF2-40B4-BE49-F238E27FC236}">
                      <a16:creationId xmlns:a16="http://schemas.microsoft.com/office/drawing/2014/main" id="{9D63BF49-835F-4F65-A485-58F2D310F9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2" name="Group 617">
                <a:extLst>
                  <a:ext uri="{FF2B5EF4-FFF2-40B4-BE49-F238E27FC236}">
                    <a16:creationId xmlns:a16="http://schemas.microsoft.com/office/drawing/2014/main" id="{B00103DD-C46F-48E1-A0EE-A187A72D0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03" name="AutoShape 618">
                  <a:extLst>
                    <a:ext uri="{FF2B5EF4-FFF2-40B4-BE49-F238E27FC236}">
                      <a16:creationId xmlns:a16="http://schemas.microsoft.com/office/drawing/2014/main" id="{0130E04B-1A38-47CF-AB8B-52550236DF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4" name="Line 619">
                  <a:extLst>
                    <a:ext uri="{FF2B5EF4-FFF2-40B4-BE49-F238E27FC236}">
                      <a16:creationId xmlns:a16="http://schemas.microsoft.com/office/drawing/2014/main" id="{F270DE99-E0F6-4B70-A26D-17F631BE5A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5" name="AutoShape 620">
                  <a:extLst>
                    <a:ext uri="{FF2B5EF4-FFF2-40B4-BE49-F238E27FC236}">
                      <a16:creationId xmlns:a16="http://schemas.microsoft.com/office/drawing/2014/main" id="{5940C375-99F4-4D15-9B4E-A961F4261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8" name="Group 621">
              <a:extLst>
                <a:ext uri="{FF2B5EF4-FFF2-40B4-BE49-F238E27FC236}">
                  <a16:creationId xmlns:a16="http://schemas.microsoft.com/office/drawing/2014/main" id="{79173654-F3D2-4FAC-A7BD-5AAF396DD7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653" name="Group 622">
                <a:extLst>
                  <a:ext uri="{FF2B5EF4-FFF2-40B4-BE49-F238E27FC236}">
                    <a16:creationId xmlns:a16="http://schemas.microsoft.com/office/drawing/2014/main" id="{3E3EC2FD-445C-4ABA-A180-ED4557EB84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90" name="AutoShape 623">
                  <a:extLst>
                    <a:ext uri="{FF2B5EF4-FFF2-40B4-BE49-F238E27FC236}">
                      <a16:creationId xmlns:a16="http://schemas.microsoft.com/office/drawing/2014/main" id="{1B8C24CF-B66E-417D-B79A-E2079F273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91" name="Line 624">
                  <a:extLst>
                    <a:ext uri="{FF2B5EF4-FFF2-40B4-BE49-F238E27FC236}">
                      <a16:creationId xmlns:a16="http://schemas.microsoft.com/office/drawing/2014/main" id="{6B2D11C3-14B1-4996-AD4A-8843F5DAEE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2" name="AutoShape 625">
                  <a:extLst>
                    <a:ext uri="{FF2B5EF4-FFF2-40B4-BE49-F238E27FC236}">
                      <a16:creationId xmlns:a16="http://schemas.microsoft.com/office/drawing/2014/main" id="{CFC0E323-2365-4023-B86E-F16297C4D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4" name="Group 626">
                <a:extLst>
                  <a:ext uri="{FF2B5EF4-FFF2-40B4-BE49-F238E27FC236}">
                    <a16:creationId xmlns:a16="http://schemas.microsoft.com/office/drawing/2014/main" id="{49D35CBE-A674-49C6-AD8A-A68F5CA074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87" name="AutoShape 627">
                  <a:extLst>
                    <a:ext uri="{FF2B5EF4-FFF2-40B4-BE49-F238E27FC236}">
                      <a16:creationId xmlns:a16="http://schemas.microsoft.com/office/drawing/2014/main" id="{63B68B81-F9EA-4525-BBE1-CF3562CAB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8" name="Line 628">
                  <a:extLst>
                    <a:ext uri="{FF2B5EF4-FFF2-40B4-BE49-F238E27FC236}">
                      <a16:creationId xmlns:a16="http://schemas.microsoft.com/office/drawing/2014/main" id="{8EA9AAEA-6615-4188-931A-F410BD8084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9" name="AutoShape 629">
                  <a:extLst>
                    <a:ext uri="{FF2B5EF4-FFF2-40B4-BE49-F238E27FC236}">
                      <a16:creationId xmlns:a16="http://schemas.microsoft.com/office/drawing/2014/main" id="{49B99940-9CD9-45BF-9C91-C0A3E8D3E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5" name="Group 630">
                <a:extLst>
                  <a:ext uri="{FF2B5EF4-FFF2-40B4-BE49-F238E27FC236}">
                    <a16:creationId xmlns:a16="http://schemas.microsoft.com/office/drawing/2014/main" id="{499C2C13-1913-4A41-BA0F-F4B3FC6FC8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84" name="AutoShape 631">
                  <a:extLst>
                    <a:ext uri="{FF2B5EF4-FFF2-40B4-BE49-F238E27FC236}">
                      <a16:creationId xmlns:a16="http://schemas.microsoft.com/office/drawing/2014/main" id="{9C9DC109-505D-4023-B683-DEE0A007C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5" name="Line 632">
                  <a:extLst>
                    <a:ext uri="{FF2B5EF4-FFF2-40B4-BE49-F238E27FC236}">
                      <a16:creationId xmlns:a16="http://schemas.microsoft.com/office/drawing/2014/main" id="{D6AAC45E-5903-41A8-9BCD-D8D48E4E33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" name="AutoShape 633">
                  <a:extLst>
                    <a:ext uri="{FF2B5EF4-FFF2-40B4-BE49-F238E27FC236}">
                      <a16:creationId xmlns:a16="http://schemas.microsoft.com/office/drawing/2014/main" id="{21F90D49-13E0-491A-9C5E-2CE4255ECE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6" name="Group 634">
                <a:extLst>
                  <a:ext uri="{FF2B5EF4-FFF2-40B4-BE49-F238E27FC236}">
                    <a16:creationId xmlns:a16="http://schemas.microsoft.com/office/drawing/2014/main" id="{2CA5A3EB-7A18-4F8D-A1D1-96C7AE9D1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81" name="AutoShape 635">
                  <a:extLst>
                    <a:ext uri="{FF2B5EF4-FFF2-40B4-BE49-F238E27FC236}">
                      <a16:creationId xmlns:a16="http://schemas.microsoft.com/office/drawing/2014/main" id="{7BE8E292-27B0-488A-ADEA-7C88B98FB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2" name="Line 636">
                  <a:extLst>
                    <a:ext uri="{FF2B5EF4-FFF2-40B4-BE49-F238E27FC236}">
                      <a16:creationId xmlns:a16="http://schemas.microsoft.com/office/drawing/2014/main" id="{F1FEDA3E-562D-4621-9359-55F966B886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3" name="AutoShape 637">
                  <a:extLst>
                    <a:ext uri="{FF2B5EF4-FFF2-40B4-BE49-F238E27FC236}">
                      <a16:creationId xmlns:a16="http://schemas.microsoft.com/office/drawing/2014/main" id="{71B6F94E-773A-4135-BD6F-1112EB2531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7" name="Group 638">
                <a:extLst>
                  <a:ext uri="{FF2B5EF4-FFF2-40B4-BE49-F238E27FC236}">
                    <a16:creationId xmlns:a16="http://schemas.microsoft.com/office/drawing/2014/main" id="{D6624335-7C79-49CF-8DF7-F813FFFAC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78" name="AutoShape 639">
                  <a:extLst>
                    <a:ext uri="{FF2B5EF4-FFF2-40B4-BE49-F238E27FC236}">
                      <a16:creationId xmlns:a16="http://schemas.microsoft.com/office/drawing/2014/main" id="{7257D0B8-2F71-44DC-A5F6-D0FBE8C6C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9" name="Line 640">
                  <a:extLst>
                    <a:ext uri="{FF2B5EF4-FFF2-40B4-BE49-F238E27FC236}">
                      <a16:creationId xmlns:a16="http://schemas.microsoft.com/office/drawing/2014/main" id="{0DA50297-F15C-4847-B2C1-3DA7E7C087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" name="AutoShape 641">
                  <a:extLst>
                    <a:ext uri="{FF2B5EF4-FFF2-40B4-BE49-F238E27FC236}">
                      <a16:creationId xmlns:a16="http://schemas.microsoft.com/office/drawing/2014/main" id="{D2AC65A3-1DB8-4736-B4B8-3E947F8E4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8" name="Group 642">
                <a:extLst>
                  <a:ext uri="{FF2B5EF4-FFF2-40B4-BE49-F238E27FC236}">
                    <a16:creationId xmlns:a16="http://schemas.microsoft.com/office/drawing/2014/main" id="{F547660C-CDDB-4A37-A107-35ED4F9D9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75" name="AutoShape 643">
                  <a:extLst>
                    <a:ext uri="{FF2B5EF4-FFF2-40B4-BE49-F238E27FC236}">
                      <a16:creationId xmlns:a16="http://schemas.microsoft.com/office/drawing/2014/main" id="{154E5DEE-C0C3-4B03-A7BE-FFBF49A91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6" name="Line 644">
                  <a:extLst>
                    <a:ext uri="{FF2B5EF4-FFF2-40B4-BE49-F238E27FC236}">
                      <a16:creationId xmlns:a16="http://schemas.microsoft.com/office/drawing/2014/main" id="{7946B0E4-0A5A-414B-A771-07FB405D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7" name="AutoShape 645">
                  <a:extLst>
                    <a:ext uri="{FF2B5EF4-FFF2-40B4-BE49-F238E27FC236}">
                      <a16:creationId xmlns:a16="http://schemas.microsoft.com/office/drawing/2014/main" id="{7AC19E68-AE18-4022-B0F2-806CE8A7B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9" name="Group 646">
                <a:extLst>
                  <a:ext uri="{FF2B5EF4-FFF2-40B4-BE49-F238E27FC236}">
                    <a16:creationId xmlns:a16="http://schemas.microsoft.com/office/drawing/2014/main" id="{25377C44-2CFC-490C-85FD-7F0A302E6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72" name="AutoShape 647">
                  <a:extLst>
                    <a:ext uri="{FF2B5EF4-FFF2-40B4-BE49-F238E27FC236}">
                      <a16:creationId xmlns:a16="http://schemas.microsoft.com/office/drawing/2014/main" id="{211432B1-5974-44A0-8B8A-DFC90D130B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3" name="Line 648">
                  <a:extLst>
                    <a:ext uri="{FF2B5EF4-FFF2-40B4-BE49-F238E27FC236}">
                      <a16:creationId xmlns:a16="http://schemas.microsoft.com/office/drawing/2014/main" id="{BCFBCE4F-3A0E-48EF-915F-09309D4E1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4" name="AutoShape 649">
                  <a:extLst>
                    <a:ext uri="{FF2B5EF4-FFF2-40B4-BE49-F238E27FC236}">
                      <a16:creationId xmlns:a16="http://schemas.microsoft.com/office/drawing/2014/main" id="{E59692A3-27C4-406E-B194-0E2994EFA2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0" name="Group 650">
                <a:extLst>
                  <a:ext uri="{FF2B5EF4-FFF2-40B4-BE49-F238E27FC236}">
                    <a16:creationId xmlns:a16="http://schemas.microsoft.com/office/drawing/2014/main" id="{5C05C988-A77F-475C-AF1B-663E045F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69" name="AutoShape 651">
                  <a:extLst>
                    <a:ext uri="{FF2B5EF4-FFF2-40B4-BE49-F238E27FC236}">
                      <a16:creationId xmlns:a16="http://schemas.microsoft.com/office/drawing/2014/main" id="{2795BFE6-E238-473E-BB04-F3E436F060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0" name="Line 652">
                  <a:extLst>
                    <a:ext uri="{FF2B5EF4-FFF2-40B4-BE49-F238E27FC236}">
                      <a16:creationId xmlns:a16="http://schemas.microsoft.com/office/drawing/2014/main" id="{F5B454EF-6D11-46BC-AB03-94E560449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1" name="AutoShape 653">
                  <a:extLst>
                    <a:ext uri="{FF2B5EF4-FFF2-40B4-BE49-F238E27FC236}">
                      <a16:creationId xmlns:a16="http://schemas.microsoft.com/office/drawing/2014/main" id="{158F9655-4EA4-422B-AF4E-945086FE68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1" name="Group 654">
                <a:extLst>
                  <a:ext uri="{FF2B5EF4-FFF2-40B4-BE49-F238E27FC236}">
                    <a16:creationId xmlns:a16="http://schemas.microsoft.com/office/drawing/2014/main" id="{C7E5F584-EB5F-42A0-8C5A-20731B777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66" name="AutoShape 655">
                  <a:extLst>
                    <a:ext uri="{FF2B5EF4-FFF2-40B4-BE49-F238E27FC236}">
                      <a16:creationId xmlns:a16="http://schemas.microsoft.com/office/drawing/2014/main" id="{E681DAFB-2C7A-4A9C-88FA-352A7F49C8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7" name="Line 656">
                  <a:extLst>
                    <a:ext uri="{FF2B5EF4-FFF2-40B4-BE49-F238E27FC236}">
                      <a16:creationId xmlns:a16="http://schemas.microsoft.com/office/drawing/2014/main" id="{0A62A6F5-C08D-439A-A505-309184616C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8" name="AutoShape 657">
                  <a:extLst>
                    <a:ext uri="{FF2B5EF4-FFF2-40B4-BE49-F238E27FC236}">
                      <a16:creationId xmlns:a16="http://schemas.microsoft.com/office/drawing/2014/main" id="{045221D5-812D-4163-9790-7C7D39CF83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2" name="Group 658">
                <a:extLst>
                  <a:ext uri="{FF2B5EF4-FFF2-40B4-BE49-F238E27FC236}">
                    <a16:creationId xmlns:a16="http://schemas.microsoft.com/office/drawing/2014/main" id="{1F06339D-3751-4F27-91B0-6ADE4E114E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63" name="AutoShape 659">
                  <a:extLst>
                    <a:ext uri="{FF2B5EF4-FFF2-40B4-BE49-F238E27FC236}">
                      <a16:creationId xmlns:a16="http://schemas.microsoft.com/office/drawing/2014/main" id="{FC05F7D6-D20C-4C76-A0DC-815A261E5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4" name="Line 660">
                  <a:extLst>
                    <a:ext uri="{FF2B5EF4-FFF2-40B4-BE49-F238E27FC236}">
                      <a16:creationId xmlns:a16="http://schemas.microsoft.com/office/drawing/2014/main" id="{97A9366E-4516-483D-815F-EB6D14763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" name="AutoShape 661">
                  <a:extLst>
                    <a:ext uri="{FF2B5EF4-FFF2-40B4-BE49-F238E27FC236}">
                      <a16:creationId xmlns:a16="http://schemas.microsoft.com/office/drawing/2014/main" id="{1DD5F025-6C57-4C31-8050-D7239DCD84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9" name="Group 662">
              <a:extLst>
                <a:ext uri="{FF2B5EF4-FFF2-40B4-BE49-F238E27FC236}">
                  <a16:creationId xmlns:a16="http://schemas.microsoft.com/office/drawing/2014/main" id="{4EFEF51C-F1C9-41BA-A623-14971C13B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613" name="Group 663">
                <a:extLst>
                  <a:ext uri="{FF2B5EF4-FFF2-40B4-BE49-F238E27FC236}">
                    <a16:creationId xmlns:a16="http://schemas.microsoft.com/office/drawing/2014/main" id="{1B3CD130-B193-4BF7-B16F-B7231DD113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50" name="AutoShape 664">
                  <a:extLst>
                    <a:ext uri="{FF2B5EF4-FFF2-40B4-BE49-F238E27FC236}">
                      <a16:creationId xmlns:a16="http://schemas.microsoft.com/office/drawing/2014/main" id="{867383F7-B031-4928-87F4-FDE484042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51" name="Line 665">
                  <a:extLst>
                    <a:ext uri="{FF2B5EF4-FFF2-40B4-BE49-F238E27FC236}">
                      <a16:creationId xmlns:a16="http://schemas.microsoft.com/office/drawing/2014/main" id="{164A9D8C-B1C4-414D-8F92-10961F438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2" name="AutoShape 666">
                  <a:extLst>
                    <a:ext uri="{FF2B5EF4-FFF2-40B4-BE49-F238E27FC236}">
                      <a16:creationId xmlns:a16="http://schemas.microsoft.com/office/drawing/2014/main" id="{06BACD2A-71CE-44BC-AD06-BB8A42A8C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4" name="Group 667">
                <a:extLst>
                  <a:ext uri="{FF2B5EF4-FFF2-40B4-BE49-F238E27FC236}">
                    <a16:creationId xmlns:a16="http://schemas.microsoft.com/office/drawing/2014/main" id="{F77C1293-4F71-4945-8A64-C7C4E10907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47" name="AutoShape 668">
                  <a:extLst>
                    <a:ext uri="{FF2B5EF4-FFF2-40B4-BE49-F238E27FC236}">
                      <a16:creationId xmlns:a16="http://schemas.microsoft.com/office/drawing/2014/main" id="{6C8D5C90-9FDB-43D6-A677-92A8A20C07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8" name="Line 669">
                  <a:extLst>
                    <a:ext uri="{FF2B5EF4-FFF2-40B4-BE49-F238E27FC236}">
                      <a16:creationId xmlns:a16="http://schemas.microsoft.com/office/drawing/2014/main" id="{496F7A05-3DC6-4956-BC58-50CED96583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9" name="AutoShape 670">
                  <a:extLst>
                    <a:ext uri="{FF2B5EF4-FFF2-40B4-BE49-F238E27FC236}">
                      <a16:creationId xmlns:a16="http://schemas.microsoft.com/office/drawing/2014/main" id="{76601F0A-818F-4D19-B216-526C43D27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5" name="Group 671">
                <a:extLst>
                  <a:ext uri="{FF2B5EF4-FFF2-40B4-BE49-F238E27FC236}">
                    <a16:creationId xmlns:a16="http://schemas.microsoft.com/office/drawing/2014/main" id="{F7954289-4DA5-46B1-B6B7-0D16EB773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44" name="AutoShape 672">
                  <a:extLst>
                    <a:ext uri="{FF2B5EF4-FFF2-40B4-BE49-F238E27FC236}">
                      <a16:creationId xmlns:a16="http://schemas.microsoft.com/office/drawing/2014/main" id="{69605B99-271E-4411-A7B9-402F78DAC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5" name="Line 673">
                  <a:extLst>
                    <a:ext uri="{FF2B5EF4-FFF2-40B4-BE49-F238E27FC236}">
                      <a16:creationId xmlns:a16="http://schemas.microsoft.com/office/drawing/2014/main" id="{0171007A-CCF9-49A9-968D-E100E6E932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6" name="AutoShape 674">
                  <a:extLst>
                    <a:ext uri="{FF2B5EF4-FFF2-40B4-BE49-F238E27FC236}">
                      <a16:creationId xmlns:a16="http://schemas.microsoft.com/office/drawing/2014/main" id="{6B069A9E-7273-4E39-A5B9-A442E2E5A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6" name="Group 675">
                <a:extLst>
                  <a:ext uri="{FF2B5EF4-FFF2-40B4-BE49-F238E27FC236}">
                    <a16:creationId xmlns:a16="http://schemas.microsoft.com/office/drawing/2014/main" id="{069FFCE9-20E8-4E86-B5A9-82AAD7D3E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41" name="AutoShape 676">
                  <a:extLst>
                    <a:ext uri="{FF2B5EF4-FFF2-40B4-BE49-F238E27FC236}">
                      <a16:creationId xmlns:a16="http://schemas.microsoft.com/office/drawing/2014/main" id="{82FA8B1B-4819-42CD-BA78-32FA71A94F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2" name="Line 677">
                  <a:extLst>
                    <a:ext uri="{FF2B5EF4-FFF2-40B4-BE49-F238E27FC236}">
                      <a16:creationId xmlns:a16="http://schemas.microsoft.com/office/drawing/2014/main" id="{DB3F9226-A1BB-4F00-867F-7871F127F4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3" name="AutoShape 678">
                  <a:extLst>
                    <a:ext uri="{FF2B5EF4-FFF2-40B4-BE49-F238E27FC236}">
                      <a16:creationId xmlns:a16="http://schemas.microsoft.com/office/drawing/2014/main" id="{5D785F69-5B31-4F8E-8206-71E87931D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7" name="Group 679">
                <a:extLst>
                  <a:ext uri="{FF2B5EF4-FFF2-40B4-BE49-F238E27FC236}">
                    <a16:creationId xmlns:a16="http://schemas.microsoft.com/office/drawing/2014/main" id="{3ED1A1E6-26B1-4209-8F34-4F026D4482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38" name="AutoShape 680">
                  <a:extLst>
                    <a:ext uri="{FF2B5EF4-FFF2-40B4-BE49-F238E27FC236}">
                      <a16:creationId xmlns:a16="http://schemas.microsoft.com/office/drawing/2014/main" id="{220933D2-2775-4625-8DA4-A9718D8672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9" name="Line 681">
                  <a:extLst>
                    <a:ext uri="{FF2B5EF4-FFF2-40B4-BE49-F238E27FC236}">
                      <a16:creationId xmlns:a16="http://schemas.microsoft.com/office/drawing/2014/main" id="{1DA72143-8A54-471C-AC8D-0228551A5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" name="AutoShape 682">
                  <a:extLst>
                    <a:ext uri="{FF2B5EF4-FFF2-40B4-BE49-F238E27FC236}">
                      <a16:creationId xmlns:a16="http://schemas.microsoft.com/office/drawing/2014/main" id="{597789BB-8232-4684-9A65-272080166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8" name="Group 683">
                <a:extLst>
                  <a:ext uri="{FF2B5EF4-FFF2-40B4-BE49-F238E27FC236}">
                    <a16:creationId xmlns:a16="http://schemas.microsoft.com/office/drawing/2014/main" id="{25C8AC30-A82B-430B-98A5-CA13A6DF7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35" name="AutoShape 684">
                  <a:extLst>
                    <a:ext uri="{FF2B5EF4-FFF2-40B4-BE49-F238E27FC236}">
                      <a16:creationId xmlns:a16="http://schemas.microsoft.com/office/drawing/2014/main" id="{E43BD857-5BA2-4171-A6DA-158B7B289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6" name="Line 685">
                  <a:extLst>
                    <a:ext uri="{FF2B5EF4-FFF2-40B4-BE49-F238E27FC236}">
                      <a16:creationId xmlns:a16="http://schemas.microsoft.com/office/drawing/2014/main" id="{3421AF0E-831C-44B4-B3CD-B8C04AA86A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7" name="AutoShape 686">
                  <a:extLst>
                    <a:ext uri="{FF2B5EF4-FFF2-40B4-BE49-F238E27FC236}">
                      <a16:creationId xmlns:a16="http://schemas.microsoft.com/office/drawing/2014/main" id="{8A12D2EC-D6FA-487F-AA82-2347452A7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9" name="Group 687">
                <a:extLst>
                  <a:ext uri="{FF2B5EF4-FFF2-40B4-BE49-F238E27FC236}">
                    <a16:creationId xmlns:a16="http://schemas.microsoft.com/office/drawing/2014/main" id="{22E8B8F4-46A9-4EA3-B26B-10A9031947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32" name="AutoShape 688">
                  <a:extLst>
                    <a:ext uri="{FF2B5EF4-FFF2-40B4-BE49-F238E27FC236}">
                      <a16:creationId xmlns:a16="http://schemas.microsoft.com/office/drawing/2014/main" id="{5C61EE43-BA5A-48D2-A7D3-D4173D1AB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3" name="Line 689">
                  <a:extLst>
                    <a:ext uri="{FF2B5EF4-FFF2-40B4-BE49-F238E27FC236}">
                      <a16:creationId xmlns:a16="http://schemas.microsoft.com/office/drawing/2014/main" id="{D5C632E4-50A6-4666-96AE-C953608BF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4" name="AutoShape 690">
                  <a:extLst>
                    <a:ext uri="{FF2B5EF4-FFF2-40B4-BE49-F238E27FC236}">
                      <a16:creationId xmlns:a16="http://schemas.microsoft.com/office/drawing/2014/main" id="{BB14575F-E666-49D1-9CFC-D71E84F87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0" name="Group 691">
                <a:extLst>
                  <a:ext uri="{FF2B5EF4-FFF2-40B4-BE49-F238E27FC236}">
                    <a16:creationId xmlns:a16="http://schemas.microsoft.com/office/drawing/2014/main" id="{298A0405-CFE5-45F1-9AB2-EFA1293EA5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29" name="AutoShape 692">
                  <a:extLst>
                    <a:ext uri="{FF2B5EF4-FFF2-40B4-BE49-F238E27FC236}">
                      <a16:creationId xmlns:a16="http://schemas.microsoft.com/office/drawing/2014/main" id="{C3D875BB-4A35-4BA4-8697-B0CF329D6F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0" name="Line 693">
                  <a:extLst>
                    <a:ext uri="{FF2B5EF4-FFF2-40B4-BE49-F238E27FC236}">
                      <a16:creationId xmlns:a16="http://schemas.microsoft.com/office/drawing/2014/main" id="{C894AEA8-FC81-4C1D-9981-4DC2FB476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1" name="AutoShape 694">
                  <a:extLst>
                    <a:ext uri="{FF2B5EF4-FFF2-40B4-BE49-F238E27FC236}">
                      <a16:creationId xmlns:a16="http://schemas.microsoft.com/office/drawing/2014/main" id="{55DC6549-8335-4DE9-A2EF-00D770761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1" name="Group 695">
                <a:extLst>
                  <a:ext uri="{FF2B5EF4-FFF2-40B4-BE49-F238E27FC236}">
                    <a16:creationId xmlns:a16="http://schemas.microsoft.com/office/drawing/2014/main" id="{982E56C2-890E-474E-AACB-A60FE0796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26" name="AutoShape 696">
                  <a:extLst>
                    <a:ext uri="{FF2B5EF4-FFF2-40B4-BE49-F238E27FC236}">
                      <a16:creationId xmlns:a16="http://schemas.microsoft.com/office/drawing/2014/main" id="{5155C27C-1588-43C8-B493-90F648BFF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7" name="Line 697">
                  <a:extLst>
                    <a:ext uri="{FF2B5EF4-FFF2-40B4-BE49-F238E27FC236}">
                      <a16:creationId xmlns:a16="http://schemas.microsoft.com/office/drawing/2014/main" id="{019A0EE2-7AC9-41C3-84E8-5994B7D2D1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" name="AutoShape 698">
                  <a:extLst>
                    <a:ext uri="{FF2B5EF4-FFF2-40B4-BE49-F238E27FC236}">
                      <a16:creationId xmlns:a16="http://schemas.microsoft.com/office/drawing/2014/main" id="{373E8D75-A868-4B7F-91D5-2817A4697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2" name="Group 699">
                <a:extLst>
                  <a:ext uri="{FF2B5EF4-FFF2-40B4-BE49-F238E27FC236}">
                    <a16:creationId xmlns:a16="http://schemas.microsoft.com/office/drawing/2014/main" id="{7D3D88CB-747B-4207-9D0D-65282D1316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23" name="AutoShape 700">
                  <a:extLst>
                    <a:ext uri="{FF2B5EF4-FFF2-40B4-BE49-F238E27FC236}">
                      <a16:creationId xmlns:a16="http://schemas.microsoft.com/office/drawing/2014/main" id="{CDD1B047-4599-432B-892C-3154C793DE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4" name="Line 701">
                  <a:extLst>
                    <a:ext uri="{FF2B5EF4-FFF2-40B4-BE49-F238E27FC236}">
                      <a16:creationId xmlns:a16="http://schemas.microsoft.com/office/drawing/2014/main" id="{655E3087-352E-40E2-A31C-86AB8B4DA0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" name="AutoShape 702">
                  <a:extLst>
                    <a:ext uri="{FF2B5EF4-FFF2-40B4-BE49-F238E27FC236}">
                      <a16:creationId xmlns:a16="http://schemas.microsoft.com/office/drawing/2014/main" id="{ED160453-3A74-4621-9CFB-EC829915C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0" name="Group 703">
              <a:extLst>
                <a:ext uri="{FF2B5EF4-FFF2-40B4-BE49-F238E27FC236}">
                  <a16:creationId xmlns:a16="http://schemas.microsoft.com/office/drawing/2014/main" id="{0DF5073E-DB66-4C5B-90E5-A33C9A6A5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573" name="Group 704">
                <a:extLst>
                  <a:ext uri="{FF2B5EF4-FFF2-40B4-BE49-F238E27FC236}">
                    <a16:creationId xmlns:a16="http://schemas.microsoft.com/office/drawing/2014/main" id="{FADD69F2-02C7-4E2A-82E2-512A9078B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10" name="AutoShape 705">
                  <a:extLst>
                    <a:ext uri="{FF2B5EF4-FFF2-40B4-BE49-F238E27FC236}">
                      <a16:creationId xmlns:a16="http://schemas.microsoft.com/office/drawing/2014/main" id="{E31BEA76-EEAF-4CBB-A40E-483994818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11" name="Line 706">
                  <a:extLst>
                    <a:ext uri="{FF2B5EF4-FFF2-40B4-BE49-F238E27FC236}">
                      <a16:creationId xmlns:a16="http://schemas.microsoft.com/office/drawing/2014/main" id="{66FEE7DB-A82F-486A-8265-40A9D594BB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" name="AutoShape 707">
                  <a:extLst>
                    <a:ext uri="{FF2B5EF4-FFF2-40B4-BE49-F238E27FC236}">
                      <a16:creationId xmlns:a16="http://schemas.microsoft.com/office/drawing/2014/main" id="{EB734A16-2D46-4163-AD3A-5550B992A2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4" name="Group 708">
                <a:extLst>
                  <a:ext uri="{FF2B5EF4-FFF2-40B4-BE49-F238E27FC236}">
                    <a16:creationId xmlns:a16="http://schemas.microsoft.com/office/drawing/2014/main" id="{01B49EA2-254A-4B33-957B-0C9BB4DCAD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07" name="AutoShape 709">
                  <a:extLst>
                    <a:ext uri="{FF2B5EF4-FFF2-40B4-BE49-F238E27FC236}">
                      <a16:creationId xmlns:a16="http://schemas.microsoft.com/office/drawing/2014/main" id="{3736DA87-3DA6-45E3-BAEE-C08906E03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8" name="Line 710">
                  <a:extLst>
                    <a:ext uri="{FF2B5EF4-FFF2-40B4-BE49-F238E27FC236}">
                      <a16:creationId xmlns:a16="http://schemas.microsoft.com/office/drawing/2014/main" id="{B7070B8C-8808-4BE1-B60B-C5251308A0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9" name="AutoShape 711">
                  <a:extLst>
                    <a:ext uri="{FF2B5EF4-FFF2-40B4-BE49-F238E27FC236}">
                      <a16:creationId xmlns:a16="http://schemas.microsoft.com/office/drawing/2014/main" id="{4A6BB8B9-B5C8-4CEF-88FA-4371421AB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5" name="Group 712">
                <a:extLst>
                  <a:ext uri="{FF2B5EF4-FFF2-40B4-BE49-F238E27FC236}">
                    <a16:creationId xmlns:a16="http://schemas.microsoft.com/office/drawing/2014/main" id="{D7015CBF-6B5B-4478-B832-6B952163BB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04" name="AutoShape 713">
                  <a:extLst>
                    <a:ext uri="{FF2B5EF4-FFF2-40B4-BE49-F238E27FC236}">
                      <a16:creationId xmlns:a16="http://schemas.microsoft.com/office/drawing/2014/main" id="{E0430430-D39F-40BE-9D14-993BAB12FC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5" name="Line 714">
                  <a:extLst>
                    <a:ext uri="{FF2B5EF4-FFF2-40B4-BE49-F238E27FC236}">
                      <a16:creationId xmlns:a16="http://schemas.microsoft.com/office/drawing/2014/main" id="{B646E4EA-80F2-4672-BAFA-DE902DB747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" name="AutoShape 715">
                  <a:extLst>
                    <a:ext uri="{FF2B5EF4-FFF2-40B4-BE49-F238E27FC236}">
                      <a16:creationId xmlns:a16="http://schemas.microsoft.com/office/drawing/2014/main" id="{1F342D27-DB6C-43A5-8585-B363DBDCF5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6" name="Group 716">
                <a:extLst>
                  <a:ext uri="{FF2B5EF4-FFF2-40B4-BE49-F238E27FC236}">
                    <a16:creationId xmlns:a16="http://schemas.microsoft.com/office/drawing/2014/main" id="{A6D51D03-37C8-4B8E-8ABB-7B1D000565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01" name="AutoShape 717">
                  <a:extLst>
                    <a:ext uri="{FF2B5EF4-FFF2-40B4-BE49-F238E27FC236}">
                      <a16:creationId xmlns:a16="http://schemas.microsoft.com/office/drawing/2014/main" id="{64F6F0B8-6698-49BF-9CE8-0D8DD2018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2" name="Line 718">
                  <a:extLst>
                    <a:ext uri="{FF2B5EF4-FFF2-40B4-BE49-F238E27FC236}">
                      <a16:creationId xmlns:a16="http://schemas.microsoft.com/office/drawing/2014/main" id="{3E0330A9-EEC1-466F-9A53-17ADDE1930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" name="AutoShape 719">
                  <a:extLst>
                    <a:ext uri="{FF2B5EF4-FFF2-40B4-BE49-F238E27FC236}">
                      <a16:creationId xmlns:a16="http://schemas.microsoft.com/office/drawing/2014/main" id="{62B6BEF5-A00E-4ED3-B1E9-5AC46050B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7" name="Group 720">
                <a:extLst>
                  <a:ext uri="{FF2B5EF4-FFF2-40B4-BE49-F238E27FC236}">
                    <a16:creationId xmlns:a16="http://schemas.microsoft.com/office/drawing/2014/main" id="{6A064C77-B7A4-47FB-964B-3AB6565966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98" name="AutoShape 721">
                  <a:extLst>
                    <a:ext uri="{FF2B5EF4-FFF2-40B4-BE49-F238E27FC236}">
                      <a16:creationId xmlns:a16="http://schemas.microsoft.com/office/drawing/2014/main" id="{9B0D7FCD-42AB-45DE-A7EC-2611075E6D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9" name="Line 722">
                  <a:extLst>
                    <a:ext uri="{FF2B5EF4-FFF2-40B4-BE49-F238E27FC236}">
                      <a16:creationId xmlns:a16="http://schemas.microsoft.com/office/drawing/2014/main" id="{E5FE1C9A-767E-43A0-A4DA-D9C895C39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" name="AutoShape 723">
                  <a:extLst>
                    <a:ext uri="{FF2B5EF4-FFF2-40B4-BE49-F238E27FC236}">
                      <a16:creationId xmlns:a16="http://schemas.microsoft.com/office/drawing/2014/main" id="{50BFA111-8206-44FD-9A00-795D6D49D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8" name="Group 724">
                <a:extLst>
                  <a:ext uri="{FF2B5EF4-FFF2-40B4-BE49-F238E27FC236}">
                    <a16:creationId xmlns:a16="http://schemas.microsoft.com/office/drawing/2014/main" id="{60D86300-760E-4765-BF92-A4B0076AEC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95" name="AutoShape 725">
                  <a:extLst>
                    <a:ext uri="{FF2B5EF4-FFF2-40B4-BE49-F238E27FC236}">
                      <a16:creationId xmlns:a16="http://schemas.microsoft.com/office/drawing/2014/main" id="{FA596703-BEA4-4371-877F-3E57A3106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6" name="Line 726">
                  <a:extLst>
                    <a:ext uri="{FF2B5EF4-FFF2-40B4-BE49-F238E27FC236}">
                      <a16:creationId xmlns:a16="http://schemas.microsoft.com/office/drawing/2014/main" id="{D02F3964-4CBC-4AF9-BB31-3265B79757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7" name="AutoShape 727">
                  <a:extLst>
                    <a:ext uri="{FF2B5EF4-FFF2-40B4-BE49-F238E27FC236}">
                      <a16:creationId xmlns:a16="http://schemas.microsoft.com/office/drawing/2014/main" id="{EC69AAD8-5D13-4894-9BDE-7E7947163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9" name="Group 728">
                <a:extLst>
                  <a:ext uri="{FF2B5EF4-FFF2-40B4-BE49-F238E27FC236}">
                    <a16:creationId xmlns:a16="http://schemas.microsoft.com/office/drawing/2014/main" id="{BC5E791B-9A64-4495-B9F0-C1308A9A27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92" name="AutoShape 729">
                  <a:extLst>
                    <a:ext uri="{FF2B5EF4-FFF2-40B4-BE49-F238E27FC236}">
                      <a16:creationId xmlns:a16="http://schemas.microsoft.com/office/drawing/2014/main" id="{658D1BE7-8403-4D36-B619-453F695A4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3" name="Line 730">
                  <a:extLst>
                    <a:ext uri="{FF2B5EF4-FFF2-40B4-BE49-F238E27FC236}">
                      <a16:creationId xmlns:a16="http://schemas.microsoft.com/office/drawing/2014/main" id="{9A2711DD-00A1-4DE5-95D0-A442D8573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" name="AutoShape 731">
                  <a:extLst>
                    <a:ext uri="{FF2B5EF4-FFF2-40B4-BE49-F238E27FC236}">
                      <a16:creationId xmlns:a16="http://schemas.microsoft.com/office/drawing/2014/main" id="{070EA277-660B-4A32-A74E-9EFBBD1EE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0" name="Group 732">
                <a:extLst>
                  <a:ext uri="{FF2B5EF4-FFF2-40B4-BE49-F238E27FC236}">
                    <a16:creationId xmlns:a16="http://schemas.microsoft.com/office/drawing/2014/main" id="{2D2D4CF4-71D7-48F6-8335-75340FFD9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89" name="AutoShape 733">
                  <a:extLst>
                    <a:ext uri="{FF2B5EF4-FFF2-40B4-BE49-F238E27FC236}">
                      <a16:creationId xmlns:a16="http://schemas.microsoft.com/office/drawing/2014/main" id="{9D43D3FE-967A-41A9-89E2-741D0A624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0" name="Line 734">
                  <a:extLst>
                    <a:ext uri="{FF2B5EF4-FFF2-40B4-BE49-F238E27FC236}">
                      <a16:creationId xmlns:a16="http://schemas.microsoft.com/office/drawing/2014/main" id="{44014852-BBBC-4D04-B05D-7F274ED653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1" name="AutoShape 735">
                  <a:extLst>
                    <a:ext uri="{FF2B5EF4-FFF2-40B4-BE49-F238E27FC236}">
                      <a16:creationId xmlns:a16="http://schemas.microsoft.com/office/drawing/2014/main" id="{D1313703-69BA-47B4-8321-6B73D2C00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1" name="Group 736">
                <a:extLst>
                  <a:ext uri="{FF2B5EF4-FFF2-40B4-BE49-F238E27FC236}">
                    <a16:creationId xmlns:a16="http://schemas.microsoft.com/office/drawing/2014/main" id="{FE74DDFD-83F7-4727-BAB3-A00A0EE567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86" name="AutoShape 737">
                  <a:extLst>
                    <a:ext uri="{FF2B5EF4-FFF2-40B4-BE49-F238E27FC236}">
                      <a16:creationId xmlns:a16="http://schemas.microsoft.com/office/drawing/2014/main" id="{EC3C5E0E-6770-48AF-A9AE-9FC6AAD74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7" name="Line 738">
                  <a:extLst>
                    <a:ext uri="{FF2B5EF4-FFF2-40B4-BE49-F238E27FC236}">
                      <a16:creationId xmlns:a16="http://schemas.microsoft.com/office/drawing/2014/main" id="{CB92DA2C-EA61-4BE7-BDEF-FDBE838C7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" name="AutoShape 739">
                  <a:extLst>
                    <a:ext uri="{FF2B5EF4-FFF2-40B4-BE49-F238E27FC236}">
                      <a16:creationId xmlns:a16="http://schemas.microsoft.com/office/drawing/2014/main" id="{CE7AC8C7-A674-48BC-8BB1-D108F9B4D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2" name="Group 740">
                <a:extLst>
                  <a:ext uri="{FF2B5EF4-FFF2-40B4-BE49-F238E27FC236}">
                    <a16:creationId xmlns:a16="http://schemas.microsoft.com/office/drawing/2014/main" id="{F0968808-B81C-4989-A00A-A20645D9EB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83" name="AutoShape 741">
                  <a:extLst>
                    <a:ext uri="{FF2B5EF4-FFF2-40B4-BE49-F238E27FC236}">
                      <a16:creationId xmlns:a16="http://schemas.microsoft.com/office/drawing/2014/main" id="{42478836-DD10-482D-B985-0809B0CE9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4" name="Line 742">
                  <a:extLst>
                    <a:ext uri="{FF2B5EF4-FFF2-40B4-BE49-F238E27FC236}">
                      <a16:creationId xmlns:a16="http://schemas.microsoft.com/office/drawing/2014/main" id="{95DBC8A5-0740-4825-8888-AAEFD6FA0D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" name="AutoShape 743">
                  <a:extLst>
                    <a:ext uri="{FF2B5EF4-FFF2-40B4-BE49-F238E27FC236}">
                      <a16:creationId xmlns:a16="http://schemas.microsoft.com/office/drawing/2014/main" id="{B8B88A16-F103-4C1E-B188-64FA2C1900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1" name="Group 744">
              <a:extLst>
                <a:ext uri="{FF2B5EF4-FFF2-40B4-BE49-F238E27FC236}">
                  <a16:creationId xmlns:a16="http://schemas.microsoft.com/office/drawing/2014/main" id="{8A4D87AD-38EF-434D-9206-AC98D0BDB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533" name="Group 745">
                <a:extLst>
                  <a:ext uri="{FF2B5EF4-FFF2-40B4-BE49-F238E27FC236}">
                    <a16:creationId xmlns:a16="http://schemas.microsoft.com/office/drawing/2014/main" id="{8AE2E081-8549-4F3D-9E82-164A568D2A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570" name="AutoShape 746">
                  <a:extLst>
                    <a:ext uri="{FF2B5EF4-FFF2-40B4-BE49-F238E27FC236}">
                      <a16:creationId xmlns:a16="http://schemas.microsoft.com/office/drawing/2014/main" id="{0E272451-E682-49B3-9891-150BDE36EE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71" name="Line 747">
                  <a:extLst>
                    <a:ext uri="{FF2B5EF4-FFF2-40B4-BE49-F238E27FC236}">
                      <a16:creationId xmlns:a16="http://schemas.microsoft.com/office/drawing/2014/main" id="{A7BE9D75-3773-45E0-9E8E-8449405022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" name="AutoShape 748">
                  <a:extLst>
                    <a:ext uri="{FF2B5EF4-FFF2-40B4-BE49-F238E27FC236}">
                      <a16:creationId xmlns:a16="http://schemas.microsoft.com/office/drawing/2014/main" id="{228B33C1-2D9A-4C9C-A9E0-9E4961A8A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4" name="Group 749">
                <a:extLst>
                  <a:ext uri="{FF2B5EF4-FFF2-40B4-BE49-F238E27FC236}">
                    <a16:creationId xmlns:a16="http://schemas.microsoft.com/office/drawing/2014/main" id="{2ABB121F-31FF-4248-B872-018F0F32DC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567" name="AutoShape 750">
                  <a:extLst>
                    <a:ext uri="{FF2B5EF4-FFF2-40B4-BE49-F238E27FC236}">
                      <a16:creationId xmlns:a16="http://schemas.microsoft.com/office/drawing/2014/main" id="{07B1A8FD-78D7-4F81-AE62-260AA41D5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8" name="Line 751">
                  <a:extLst>
                    <a:ext uri="{FF2B5EF4-FFF2-40B4-BE49-F238E27FC236}">
                      <a16:creationId xmlns:a16="http://schemas.microsoft.com/office/drawing/2014/main" id="{402D6D62-98BE-4654-BF81-0EE85D7613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" name="AutoShape 752">
                  <a:extLst>
                    <a:ext uri="{FF2B5EF4-FFF2-40B4-BE49-F238E27FC236}">
                      <a16:creationId xmlns:a16="http://schemas.microsoft.com/office/drawing/2014/main" id="{1865F9B0-0BDD-4EDB-B688-E1878288F2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5" name="Group 753">
                <a:extLst>
                  <a:ext uri="{FF2B5EF4-FFF2-40B4-BE49-F238E27FC236}">
                    <a16:creationId xmlns:a16="http://schemas.microsoft.com/office/drawing/2014/main" id="{98F9B162-18A3-42BA-95B7-08C8014B52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564" name="AutoShape 754">
                  <a:extLst>
                    <a:ext uri="{FF2B5EF4-FFF2-40B4-BE49-F238E27FC236}">
                      <a16:creationId xmlns:a16="http://schemas.microsoft.com/office/drawing/2014/main" id="{F4005B89-A75F-43FA-B8ED-5E2B90088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5" name="Line 755">
                  <a:extLst>
                    <a:ext uri="{FF2B5EF4-FFF2-40B4-BE49-F238E27FC236}">
                      <a16:creationId xmlns:a16="http://schemas.microsoft.com/office/drawing/2014/main" id="{99A1F339-5AA3-46BA-A307-FCA5DDE08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" name="AutoShape 756">
                  <a:extLst>
                    <a:ext uri="{FF2B5EF4-FFF2-40B4-BE49-F238E27FC236}">
                      <a16:creationId xmlns:a16="http://schemas.microsoft.com/office/drawing/2014/main" id="{5EA3F98E-EC7A-4B27-91AC-258A72E2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6" name="Group 757">
                <a:extLst>
                  <a:ext uri="{FF2B5EF4-FFF2-40B4-BE49-F238E27FC236}">
                    <a16:creationId xmlns:a16="http://schemas.microsoft.com/office/drawing/2014/main" id="{5366F189-78A4-46F5-9C7E-1D0CB777A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561" name="AutoShape 758">
                  <a:extLst>
                    <a:ext uri="{FF2B5EF4-FFF2-40B4-BE49-F238E27FC236}">
                      <a16:creationId xmlns:a16="http://schemas.microsoft.com/office/drawing/2014/main" id="{18F64A14-49D5-4FCD-ACFF-A294E5AB7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2" name="Line 759">
                  <a:extLst>
                    <a:ext uri="{FF2B5EF4-FFF2-40B4-BE49-F238E27FC236}">
                      <a16:creationId xmlns:a16="http://schemas.microsoft.com/office/drawing/2014/main" id="{96F115E1-E20B-4CD8-A9B0-61AC17BE8B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" name="AutoShape 760">
                  <a:extLst>
                    <a:ext uri="{FF2B5EF4-FFF2-40B4-BE49-F238E27FC236}">
                      <a16:creationId xmlns:a16="http://schemas.microsoft.com/office/drawing/2014/main" id="{D6B9DB75-4A95-4D23-A17C-50AE6A43A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7" name="Group 761">
                <a:extLst>
                  <a:ext uri="{FF2B5EF4-FFF2-40B4-BE49-F238E27FC236}">
                    <a16:creationId xmlns:a16="http://schemas.microsoft.com/office/drawing/2014/main" id="{30984B62-323C-48F6-A09C-BD223FEF6D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58" name="AutoShape 762">
                  <a:extLst>
                    <a:ext uri="{FF2B5EF4-FFF2-40B4-BE49-F238E27FC236}">
                      <a16:creationId xmlns:a16="http://schemas.microsoft.com/office/drawing/2014/main" id="{219FBFFD-11DA-467D-9152-89A1B239E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9" name="Line 763">
                  <a:extLst>
                    <a:ext uri="{FF2B5EF4-FFF2-40B4-BE49-F238E27FC236}">
                      <a16:creationId xmlns:a16="http://schemas.microsoft.com/office/drawing/2014/main" id="{D7968C50-F298-413B-A5FA-468616FC5D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0" name="AutoShape 764">
                  <a:extLst>
                    <a:ext uri="{FF2B5EF4-FFF2-40B4-BE49-F238E27FC236}">
                      <a16:creationId xmlns:a16="http://schemas.microsoft.com/office/drawing/2014/main" id="{F606835E-9039-49E5-8EC9-F57CE3AED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8" name="Group 765">
                <a:extLst>
                  <a:ext uri="{FF2B5EF4-FFF2-40B4-BE49-F238E27FC236}">
                    <a16:creationId xmlns:a16="http://schemas.microsoft.com/office/drawing/2014/main" id="{5FDE33C7-69FE-4424-BA9E-0E51D2050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55" name="AutoShape 766">
                  <a:extLst>
                    <a:ext uri="{FF2B5EF4-FFF2-40B4-BE49-F238E27FC236}">
                      <a16:creationId xmlns:a16="http://schemas.microsoft.com/office/drawing/2014/main" id="{8555F130-16E8-4F44-8030-D9874AB0DE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6" name="Line 767">
                  <a:extLst>
                    <a:ext uri="{FF2B5EF4-FFF2-40B4-BE49-F238E27FC236}">
                      <a16:creationId xmlns:a16="http://schemas.microsoft.com/office/drawing/2014/main" id="{13A7996A-783C-49A7-9141-73A529FC97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7" name="AutoShape 768">
                  <a:extLst>
                    <a:ext uri="{FF2B5EF4-FFF2-40B4-BE49-F238E27FC236}">
                      <a16:creationId xmlns:a16="http://schemas.microsoft.com/office/drawing/2014/main" id="{7AED1880-E58D-4917-9158-693B41652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9" name="Group 769">
                <a:extLst>
                  <a:ext uri="{FF2B5EF4-FFF2-40B4-BE49-F238E27FC236}">
                    <a16:creationId xmlns:a16="http://schemas.microsoft.com/office/drawing/2014/main" id="{57DE1923-4E15-4861-B8BB-1A8097BF43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52" name="AutoShape 770">
                  <a:extLst>
                    <a:ext uri="{FF2B5EF4-FFF2-40B4-BE49-F238E27FC236}">
                      <a16:creationId xmlns:a16="http://schemas.microsoft.com/office/drawing/2014/main" id="{BDCC77A3-B7BE-4161-A7D5-60003C6CF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3" name="Line 771">
                  <a:extLst>
                    <a:ext uri="{FF2B5EF4-FFF2-40B4-BE49-F238E27FC236}">
                      <a16:creationId xmlns:a16="http://schemas.microsoft.com/office/drawing/2014/main" id="{E1673C46-B72D-4644-A6D8-25C97C03FC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4" name="AutoShape 772">
                  <a:extLst>
                    <a:ext uri="{FF2B5EF4-FFF2-40B4-BE49-F238E27FC236}">
                      <a16:creationId xmlns:a16="http://schemas.microsoft.com/office/drawing/2014/main" id="{78D24D1C-0E09-4F6F-8404-B816BBDCCF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0" name="Group 773">
                <a:extLst>
                  <a:ext uri="{FF2B5EF4-FFF2-40B4-BE49-F238E27FC236}">
                    <a16:creationId xmlns:a16="http://schemas.microsoft.com/office/drawing/2014/main" id="{D6F76AB8-5AB6-4A8A-8963-F752616140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49" name="AutoShape 774">
                  <a:extLst>
                    <a:ext uri="{FF2B5EF4-FFF2-40B4-BE49-F238E27FC236}">
                      <a16:creationId xmlns:a16="http://schemas.microsoft.com/office/drawing/2014/main" id="{6A2DC4EF-B65B-481C-8C2C-9F4A9680A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0" name="Line 775">
                  <a:extLst>
                    <a:ext uri="{FF2B5EF4-FFF2-40B4-BE49-F238E27FC236}">
                      <a16:creationId xmlns:a16="http://schemas.microsoft.com/office/drawing/2014/main" id="{809D4441-B886-43D9-929D-8C7FDA0AF1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1" name="AutoShape 776">
                  <a:extLst>
                    <a:ext uri="{FF2B5EF4-FFF2-40B4-BE49-F238E27FC236}">
                      <a16:creationId xmlns:a16="http://schemas.microsoft.com/office/drawing/2014/main" id="{AFD9DF57-B10A-4C9D-830A-A7BD90B0C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1" name="Group 777">
                <a:extLst>
                  <a:ext uri="{FF2B5EF4-FFF2-40B4-BE49-F238E27FC236}">
                    <a16:creationId xmlns:a16="http://schemas.microsoft.com/office/drawing/2014/main" id="{E83BBD00-8E18-4767-AD27-D64FFE8BCD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46" name="AutoShape 778">
                  <a:extLst>
                    <a:ext uri="{FF2B5EF4-FFF2-40B4-BE49-F238E27FC236}">
                      <a16:creationId xmlns:a16="http://schemas.microsoft.com/office/drawing/2014/main" id="{C4D25B79-9534-4724-9761-25C34BA8F6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" name="Line 779">
                  <a:extLst>
                    <a:ext uri="{FF2B5EF4-FFF2-40B4-BE49-F238E27FC236}">
                      <a16:creationId xmlns:a16="http://schemas.microsoft.com/office/drawing/2014/main" id="{F9015D1B-07CC-44A8-BAD5-C8B51CE2E9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8" name="AutoShape 780">
                  <a:extLst>
                    <a:ext uri="{FF2B5EF4-FFF2-40B4-BE49-F238E27FC236}">
                      <a16:creationId xmlns:a16="http://schemas.microsoft.com/office/drawing/2014/main" id="{968F1425-FDFC-46FA-8ED2-7C7D4CBF5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2" name="Group 781">
                <a:extLst>
                  <a:ext uri="{FF2B5EF4-FFF2-40B4-BE49-F238E27FC236}">
                    <a16:creationId xmlns:a16="http://schemas.microsoft.com/office/drawing/2014/main" id="{9CC9FF18-4521-45C7-97E7-AAE2AA19DD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43" name="AutoShape 782">
                  <a:extLst>
                    <a:ext uri="{FF2B5EF4-FFF2-40B4-BE49-F238E27FC236}">
                      <a16:creationId xmlns:a16="http://schemas.microsoft.com/office/drawing/2014/main" id="{32BF23F6-2CD8-4406-A582-7E2FF059C2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" name="Line 783">
                  <a:extLst>
                    <a:ext uri="{FF2B5EF4-FFF2-40B4-BE49-F238E27FC236}">
                      <a16:creationId xmlns:a16="http://schemas.microsoft.com/office/drawing/2014/main" id="{1ED07AE1-91FA-4797-9362-FB6C67B703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5" name="AutoShape 784">
                  <a:extLst>
                    <a:ext uri="{FF2B5EF4-FFF2-40B4-BE49-F238E27FC236}">
                      <a16:creationId xmlns:a16="http://schemas.microsoft.com/office/drawing/2014/main" id="{9482622E-437F-4F33-A77B-37AC97396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2" name="Group 785">
              <a:extLst>
                <a:ext uri="{FF2B5EF4-FFF2-40B4-BE49-F238E27FC236}">
                  <a16:creationId xmlns:a16="http://schemas.microsoft.com/office/drawing/2014/main" id="{93432D3C-09E6-46F7-BB79-DDED6FD57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493" name="Group 786">
                <a:extLst>
                  <a:ext uri="{FF2B5EF4-FFF2-40B4-BE49-F238E27FC236}">
                    <a16:creationId xmlns:a16="http://schemas.microsoft.com/office/drawing/2014/main" id="{99B4C67E-CEA1-4255-8A6E-A2C4E1CAD3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530" name="AutoShape 787">
                  <a:extLst>
                    <a:ext uri="{FF2B5EF4-FFF2-40B4-BE49-F238E27FC236}">
                      <a16:creationId xmlns:a16="http://schemas.microsoft.com/office/drawing/2014/main" id="{E7812556-D656-4026-B1CA-5B012C329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31" name="Line 788">
                  <a:extLst>
                    <a:ext uri="{FF2B5EF4-FFF2-40B4-BE49-F238E27FC236}">
                      <a16:creationId xmlns:a16="http://schemas.microsoft.com/office/drawing/2014/main" id="{C6A31DBF-69CA-4246-8081-65EE0CF015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2" name="AutoShape 789">
                  <a:extLst>
                    <a:ext uri="{FF2B5EF4-FFF2-40B4-BE49-F238E27FC236}">
                      <a16:creationId xmlns:a16="http://schemas.microsoft.com/office/drawing/2014/main" id="{ECA56C77-603F-4FAA-AFC0-4D36343F23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4" name="Group 790">
                <a:extLst>
                  <a:ext uri="{FF2B5EF4-FFF2-40B4-BE49-F238E27FC236}">
                    <a16:creationId xmlns:a16="http://schemas.microsoft.com/office/drawing/2014/main" id="{B79AA696-F57A-4549-8C73-1BC78C46DC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527" name="AutoShape 791">
                  <a:extLst>
                    <a:ext uri="{FF2B5EF4-FFF2-40B4-BE49-F238E27FC236}">
                      <a16:creationId xmlns:a16="http://schemas.microsoft.com/office/drawing/2014/main" id="{19801291-9FD7-4259-92F7-908BB4645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8" name="Line 792">
                  <a:extLst>
                    <a:ext uri="{FF2B5EF4-FFF2-40B4-BE49-F238E27FC236}">
                      <a16:creationId xmlns:a16="http://schemas.microsoft.com/office/drawing/2014/main" id="{9622D433-F59C-4725-99E5-95CB9CA41F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9" name="AutoShape 793">
                  <a:extLst>
                    <a:ext uri="{FF2B5EF4-FFF2-40B4-BE49-F238E27FC236}">
                      <a16:creationId xmlns:a16="http://schemas.microsoft.com/office/drawing/2014/main" id="{02141C8F-94C1-45B8-A735-D7E3CEAAD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5" name="Group 794">
                <a:extLst>
                  <a:ext uri="{FF2B5EF4-FFF2-40B4-BE49-F238E27FC236}">
                    <a16:creationId xmlns:a16="http://schemas.microsoft.com/office/drawing/2014/main" id="{200AA6A4-087F-4F98-A400-1FFB7D18B9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524" name="AutoShape 795">
                  <a:extLst>
                    <a:ext uri="{FF2B5EF4-FFF2-40B4-BE49-F238E27FC236}">
                      <a16:creationId xmlns:a16="http://schemas.microsoft.com/office/drawing/2014/main" id="{8C888BEC-2F15-4916-8443-54F1F5FD5F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5" name="Line 796">
                  <a:extLst>
                    <a:ext uri="{FF2B5EF4-FFF2-40B4-BE49-F238E27FC236}">
                      <a16:creationId xmlns:a16="http://schemas.microsoft.com/office/drawing/2014/main" id="{833B8EF0-D7E8-40D9-99A3-F51D825EA4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" name="AutoShape 797">
                  <a:extLst>
                    <a:ext uri="{FF2B5EF4-FFF2-40B4-BE49-F238E27FC236}">
                      <a16:creationId xmlns:a16="http://schemas.microsoft.com/office/drawing/2014/main" id="{D8D29629-4952-4B92-A765-F20166851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6" name="Group 798">
                <a:extLst>
                  <a:ext uri="{FF2B5EF4-FFF2-40B4-BE49-F238E27FC236}">
                    <a16:creationId xmlns:a16="http://schemas.microsoft.com/office/drawing/2014/main" id="{5353995E-8ADB-4676-A3A7-3D694E1E37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521" name="AutoShape 799">
                  <a:extLst>
                    <a:ext uri="{FF2B5EF4-FFF2-40B4-BE49-F238E27FC236}">
                      <a16:creationId xmlns:a16="http://schemas.microsoft.com/office/drawing/2014/main" id="{F1EE150E-1ACF-4A83-AF71-9C7899576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2" name="Line 800">
                  <a:extLst>
                    <a:ext uri="{FF2B5EF4-FFF2-40B4-BE49-F238E27FC236}">
                      <a16:creationId xmlns:a16="http://schemas.microsoft.com/office/drawing/2014/main" id="{E0F5C786-398D-4EBD-9001-AF6E9E0A71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" name="AutoShape 801">
                  <a:extLst>
                    <a:ext uri="{FF2B5EF4-FFF2-40B4-BE49-F238E27FC236}">
                      <a16:creationId xmlns:a16="http://schemas.microsoft.com/office/drawing/2014/main" id="{0DB26FF7-1205-4E40-B1DD-A9645A022A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7" name="Group 802">
                <a:extLst>
                  <a:ext uri="{FF2B5EF4-FFF2-40B4-BE49-F238E27FC236}">
                    <a16:creationId xmlns:a16="http://schemas.microsoft.com/office/drawing/2014/main" id="{BF52496E-A5A2-47FB-80E0-1761898290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518" name="AutoShape 803">
                  <a:extLst>
                    <a:ext uri="{FF2B5EF4-FFF2-40B4-BE49-F238E27FC236}">
                      <a16:creationId xmlns:a16="http://schemas.microsoft.com/office/drawing/2014/main" id="{06972DC0-CB4E-4BC4-BA99-DE4F02A1E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9" name="Line 804">
                  <a:extLst>
                    <a:ext uri="{FF2B5EF4-FFF2-40B4-BE49-F238E27FC236}">
                      <a16:creationId xmlns:a16="http://schemas.microsoft.com/office/drawing/2014/main" id="{336640C5-07EF-4BB2-BF96-06EF3FBA74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0" name="AutoShape 805">
                  <a:extLst>
                    <a:ext uri="{FF2B5EF4-FFF2-40B4-BE49-F238E27FC236}">
                      <a16:creationId xmlns:a16="http://schemas.microsoft.com/office/drawing/2014/main" id="{BA169D1D-D4BC-4E36-9DE3-23C5DF8C8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8" name="Group 806">
                <a:extLst>
                  <a:ext uri="{FF2B5EF4-FFF2-40B4-BE49-F238E27FC236}">
                    <a16:creationId xmlns:a16="http://schemas.microsoft.com/office/drawing/2014/main" id="{09DD98BC-673D-44FD-821A-C07F017359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515" name="AutoShape 807">
                  <a:extLst>
                    <a:ext uri="{FF2B5EF4-FFF2-40B4-BE49-F238E27FC236}">
                      <a16:creationId xmlns:a16="http://schemas.microsoft.com/office/drawing/2014/main" id="{96DBD40A-6432-45C9-AE68-CFC459782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6" name="Line 808">
                  <a:extLst>
                    <a:ext uri="{FF2B5EF4-FFF2-40B4-BE49-F238E27FC236}">
                      <a16:creationId xmlns:a16="http://schemas.microsoft.com/office/drawing/2014/main" id="{8BDDE607-D7A5-4B0E-8596-787246CDAB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" name="AutoShape 809">
                  <a:extLst>
                    <a:ext uri="{FF2B5EF4-FFF2-40B4-BE49-F238E27FC236}">
                      <a16:creationId xmlns:a16="http://schemas.microsoft.com/office/drawing/2014/main" id="{851D8676-7004-4256-91B0-D352F0B3BF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9" name="Group 810">
                <a:extLst>
                  <a:ext uri="{FF2B5EF4-FFF2-40B4-BE49-F238E27FC236}">
                    <a16:creationId xmlns:a16="http://schemas.microsoft.com/office/drawing/2014/main" id="{663F556C-A7DE-4AEE-9A2A-B5E3CD2638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512" name="AutoShape 811">
                  <a:extLst>
                    <a:ext uri="{FF2B5EF4-FFF2-40B4-BE49-F238E27FC236}">
                      <a16:creationId xmlns:a16="http://schemas.microsoft.com/office/drawing/2014/main" id="{C381BAFD-362A-4567-B1A2-83786AFED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3" name="Line 812">
                  <a:extLst>
                    <a:ext uri="{FF2B5EF4-FFF2-40B4-BE49-F238E27FC236}">
                      <a16:creationId xmlns:a16="http://schemas.microsoft.com/office/drawing/2014/main" id="{B4AD34CB-3851-44B4-83D0-247AE1C996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AutoShape 813">
                  <a:extLst>
                    <a:ext uri="{FF2B5EF4-FFF2-40B4-BE49-F238E27FC236}">
                      <a16:creationId xmlns:a16="http://schemas.microsoft.com/office/drawing/2014/main" id="{02B372EC-6C15-4496-9846-BE7BE65BA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0" name="Group 814">
                <a:extLst>
                  <a:ext uri="{FF2B5EF4-FFF2-40B4-BE49-F238E27FC236}">
                    <a16:creationId xmlns:a16="http://schemas.microsoft.com/office/drawing/2014/main" id="{0D663863-6E6F-4E84-8FEC-FC1CBEA7F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509" name="AutoShape 815">
                  <a:extLst>
                    <a:ext uri="{FF2B5EF4-FFF2-40B4-BE49-F238E27FC236}">
                      <a16:creationId xmlns:a16="http://schemas.microsoft.com/office/drawing/2014/main" id="{3B3D4B49-0FFC-4AAB-8E20-70C726E7C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0" name="Line 816">
                  <a:extLst>
                    <a:ext uri="{FF2B5EF4-FFF2-40B4-BE49-F238E27FC236}">
                      <a16:creationId xmlns:a16="http://schemas.microsoft.com/office/drawing/2014/main" id="{B7026DCB-84CD-4FF3-8211-2472254A42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1" name="AutoShape 817">
                  <a:extLst>
                    <a:ext uri="{FF2B5EF4-FFF2-40B4-BE49-F238E27FC236}">
                      <a16:creationId xmlns:a16="http://schemas.microsoft.com/office/drawing/2014/main" id="{6DFFA191-1E18-4A54-A149-96B95AC01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" name="Group 818">
                <a:extLst>
                  <a:ext uri="{FF2B5EF4-FFF2-40B4-BE49-F238E27FC236}">
                    <a16:creationId xmlns:a16="http://schemas.microsoft.com/office/drawing/2014/main" id="{153FC91F-4F6F-4007-913D-8E3C53C098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506" name="AutoShape 819">
                  <a:extLst>
                    <a:ext uri="{FF2B5EF4-FFF2-40B4-BE49-F238E27FC236}">
                      <a16:creationId xmlns:a16="http://schemas.microsoft.com/office/drawing/2014/main" id="{C0A01984-DC57-49D2-85D2-1130124F93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7" name="Line 820">
                  <a:extLst>
                    <a:ext uri="{FF2B5EF4-FFF2-40B4-BE49-F238E27FC236}">
                      <a16:creationId xmlns:a16="http://schemas.microsoft.com/office/drawing/2014/main" id="{CA3BBE7D-88F9-4C90-AE6D-F37C7CAE80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AutoShape 821">
                  <a:extLst>
                    <a:ext uri="{FF2B5EF4-FFF2-40B4-BE49-F238E27FC236}">
                      <a16:creationId xmlns:a16="http://schemas.microsoft.com/office/drawing/2014/main" id="{8DD7B009-39A0-4FDC-A8BA-93D842374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" name="Group 822">
                <a:extLst>
                  <a:ext uri="{FF2B5EF4-FFF2-40B4-BE49-F238E27FC236}">
                    <a16:creationId xmlns:a16="http://schemas.microsoft.com/office/drawing/2014/main" id="{0ED304D3-B5E8-4858-A1DD-59BFA903DB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503" name="AutoShape 823">
                  <a:extLst>
                    <a:ext uri="{FF2B5EF4-FFF2-40B4-BE49-F238E27FC236}">
                      <a16:creationId xmlns:a16="http://schemas.microsoft.com/office/drawing/2014/main" id="{7DA50EA1-5369-4588-A042-1DA15927B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4" name="Line 824">
                  <a:extLst>
                    <a:ext uri="{FF2B5EF4-FFF2-40B4-BE49-F238E27FC236}">
                      <a16:creationId xmlns:a16="http://schemas.microsoft.com/office/drawing/2014/main" id="{6AD0A1A5-865A-496D-B542-A38B937C3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AutoShape 825">
                  <a:extLst>
                    <a:ext uri="{FF2B5EF4-FFF2-40B4-BE49-F238E27FC236}">
                      <a16:creationId xmlns:a16="http://schemas.microsoft.com/office/drawing/2014/main" id="{0EEF6559-7E91-4191-B509-53D1B0FAF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893" name="Group 826">
            <a:extLst>
              <a:ext uri="{FF2B5EF4-FFF2-40B4-BE49-F238E27FC236}">
                <a16:creationId xmlns:a16="http://schemas.microsoft.com/office/drawing/2014/main" id="{F1DB6967-AD52-4BD7-9BC5-380A3867654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717800"/>
            <a:ext cx="4013200" cy="1270000"/>
            <a:chOff x="2992" y="3312"/>
            <a:chExt cx="2528" cy="800"/>
          </a:xfrm>
        </p:grpSpPr>
        <p:grpSp>
          <p:nvGrpSpPr>
            <p:cNvPr id="894" name="Group 827">
              <a:extLst>
                <a:ext uri="{FF2B5EF4-FFF2-40B4-BE49-F238E27FC236}">
                  <a16:creationId xmlns:a16="http://schemas.microsoft.com/office/drawing/2014/main" id="{21692123-C4EB-4EA0-B7A9-56CD0E58F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264" name="Group 828">
                <a:extLst>
                  <a:ext uri="{FF2B5EF4-FFF2-40B4-BE49-F238E27FC236}">
                    <a16:creationId xmlns:a16="http://schemas.microsoft.com/office/drawing/2014/main" id="{38FF066D-67F1-4236-B721-AF0D920ADF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01" name="AutoShape 829">
                  <a:extLst>
                    <a:ext uri="{FF2B5EF4-FFF2-40B4-BE49-F238E27FC236}">
                      <a16:creationId xmlns:a16="http://schemas.microsoft.com/office/drawing/2014/main" id="{0854A001-A43E-4A9C-BBE3-6EDBB677B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02" name="Line 830">
                  <a:extLst>
                    <a:ext uri="{FF2B5EF4-FFF2-40B4-BE49-F238E27FC236}">
                      <a16:creationId xmlns:a16="http://schemas.microsoft.com/office/drawing/2014/main" id="{63F5C7D8-7D87-42E7-AA58-309962DFE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3" name="AutoShape 831">
                  <a:extLst>
                    <a:ext uri="{FF2B5EF4-FFF2-40B4-BE49-F238E27FC236}">
                      <a16:creationId xmlns:a16="http://schemas.microsoft.com/office/drawing/2014/main" id="{9BA700F8-56E8-40F6-A504-C45EAC67C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5" name="Group 832">
                <a:extLst>
                  <a:ext uri="{FF2B5EF4-FFF2-40B4-BE49-F238E27FC236}">
                    <a16:creationId xmlns:a16="http://schemas.microsoft.com/office/drawing/2014/main" id="{4CB33B6E-CDA6-488F-8B1C-7B027B1D4C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98" name="AutoShape 833">
                  <a:extLst>
                    <a:ext uri="{FF2B5EF4-FFF2-40B4-BE49-F238E27FC236}">
                      <a16:creationId xmlns:a16="http://schemas.microsoft.com/office/drawing/2014/main" id="{81C1135E-9999-41CA-805C-79ECCB1B3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9" name="Line 834">
                  <a:extLst>
                    <a:ext uri="{FF2B5EF4-FFF2-40B4-BE49-F238E27FC236}">
                      <a16:creationId xmlns:a16="http://schemas.microsoft.com/office/drawing/2014/main" id="{44BD6F46-528E-48C1-B259-851836E757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0" name="AutoShape 835">
                  <a:extLst>
                    <a:ext uri="{FF2B5EF4-FFF2-40B4-BE49-F238E27FC236}">
                      <a16:creationId xmlns:a16="http://schemas.microsoft.com/office/drawing/2014/main" id="{E7A95E38-49A0-45F4-8609-3031E993E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6" name="Group 836">
                <a:extLst>
                  <a:ext uri="{FF2B5EF4-FFF2-40B4-BE49-F238E27FC236}">
                    <a16:creationId xmlns:a16="http://schemas.microsoft.com/office/drawing/2014/main" id="{0DD13E2D-ADE4-46E3-952B-D329882844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95" name="AutoShape 837">
                  <a:extLst>
                    <a:ext uri="{FF2B5EF4-FFF2-40B4-BE49-F238E27FC236}">
                      <a16:creationId xmlns:a16="http://schemas.microsoft.com/office/drawing/2014/main" id="{27860E99-24A8-4135-B400-000CD70A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6" name="Line 838">
                  <a:extLst>
                    <a:ext uri="{FF2B5EF4-FFF2-40B4-BE49-F238E27FC236}">
                      <a16:creationId xmlns:a16="http://schemas.microsoft.com/office/drawing/2014/main" id="{E93F2BBF-3300-4B64-9E99-411836B85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7" name="AutoShape 839">
                  <a:extLst>
                    <a:ext uri="{FF2B5EF4-FFF2-40B4-BE49-F238E27FC236}">
                      <a16:creationId xmlns:a16="http://schemas.microsoft.com/office/drawing/2014/main" id="{BD900167-D4D8-4C41-B9B2-C77D88451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7" name="Group 840">
                <a:extLst>
                  <a:ext uri="{FF2B5EF4-FFF2-40B4-BE49-F238E27FC236}">
                    <a16:creationId xmlns:a16="http://schemas.microsoft.com/office/drawing/2014/main" id="{CE9D74F1-31CA-4289-9A84-DB0E9D83B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92" name="AutoShape 841">
                  <a:extLst>
                    <a:ext uri="{FF2B5EF4-FFF2-40B4-BE49-F238E27FC236}">
                      <a16:creationId xmlns:a16="http://schemas.microsoft.com/office/drawing/2014/main" id="{76FCE39D-96A6-482C-A508-079A651DF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3" name="Line 842">
                  <a:extLst>
                    <a:ext uri="{FF2B5EF4-FFF2-40B4-BE49-F238E27FC236}">
                      <a16:creationId xmlns:a16="http://schemas.microsoft.com/office/drawing/2014/main" id="{6091C57A-6F33-4F33-9F3C-840405DED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4" name="AutoShape 843">
                  <a:extLst>
                    <a:ext uri="{FF2B5EF4-FFF2-40B4-BE49-F238E27FC236}">
                      <a16:creationId xmlns:a16="http://schemas.microsoft.com/office/drawing/2014/main" id="{70275F6B-EDCD-4325-8313-9054CC171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8" name="Group 844">
                <a:extLst>
                  <a:ext uri="{FF2B5EF4-FFF2-40B4-BE49-F238E27FC236}">
                    <a16:creationId xmlns:a16="http://schemas.microsoft.com/office/drawing/2014/main" id="{21225A36-4788-40BC-9DDC-D2AB8957A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89" name="AutoShape 845">
                  <a:extLst>
                    <a:ext uri="{FF2B5EF4-FFF2-40B4-BE49-F238E27FC236}">
                      <a16:creationId xmlns:a16="http://schemas.microsoft.com/office/drawing/2014/main" id="{C721382A-2BCA-45DF-9C62-41CDD5DBB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0" name="Line 846">
                  <a:extLst>
                    <a:ext uri="{FF2B5EF4-FFF2-40B4-BE49-F238E27FC236}">
                      <a16:creationId xmlns:a16="http://schemas.microsoft.com/office/drawing/2014/main" id="{F89509E6-790F-49F3-A12A-EBA488232B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" name="AutoShape 847">
                  <a:extLst>
                    <a:ext uri="{FF2B5EF4-FFF2-40B4-BE49-F238E27FC236}">
                      <a16:creationId xmlns:a16="http://schemas.microsoft.com/office/drawing/2014/main" id="{27DF62AA-B769-4E7D-9B8D-1154F7925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9" name="Group 848">
                <a:extLst>
                  <a:ext uri="{FF2B5EF4-FFF2-40B4-BE49-F238E27FC236}">
                    <a16:creationId xmlns:a16="http://schemas.microsoft.com/office/drawing/2014/main" id="{5943DEC6-D11B-4929-A59A-1DC3A958B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86" name="AutoShape 849">
                  <a:extLst>
                    <a:ext uri="{FF2B5EF4-FFF2-40B4-BE49-F238E27FC236}">
                      <a16:creationId xmlns:a16="http://schemas.microsoft.com/office/drawing/2014/main" id="{1959A602-1C02-4E18-958D-FF703693E4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7" name="Line 850">
                  <a:extLst>
                    <a:ext uri="{FF2B5EF4-FFF2-40B4-BE49-F238E27FC236}">
                      <a16:creationId xmlns:a16="http://schemas.microsoft.com/office/drawing/2014/main" id="{7F6EE81D-A33F-42BD-905E-BCEA56FBA3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8" name="AutoShape 851">
                  <a:extLst>
                    <a:ext uri="{FF2B5EF4-FFF2-40B4-BE49-F238E27FC236}">
                      <a16:creationId xmlns:a16="http://schemas.microsoft.com/office/drawing/2014/main" id="{A687FF68-9440-4B4C-8046-96FDB99CE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0" name="Group 852">
                <a:extLst>
                  <a:ext uri="{FF2B5EF4-FFF2-40B4-BE49-F238E27FC236}">
                    <a16:creationId xmlns:a16="http://schemas.microsoft.com/office/drawing/2014/main" id="{1DB2D110-8462-4564-9F54-8D27E6CB4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83" name="AutoShape 853">
                  <a:extLst>
                    <a:ext uri="{FF2B5EF4-FFF2-40B4-BE49-F238E27FC236}">
                      <a16:creationId xmlns:a16="http://schemas.microsoft.com/office/drawing/2014/main" id="{90F8448E-E18D-4BED-B018-B38B2B264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4" name="Line 854">
                  <a:extLst>
                    <a:ext uri="{FF2B5EF4-FFF2-40B4-BE49-F238E27FC236}">
                      <a16:creationId xmlns:a16="http://schemas.microsoft.com/office/drawing/2014/main" id="{55A64148-A67E-45BB-B26C-4E40A101E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5" name="AutoShape 855">
                  <a:extLst>
                    <a:ext uri="{FF2B5EF4-FFF2-40B4-BE49-F238E27FC236}">
                      <a16:creationId xmlns:a16="http://schemas.microsoft.com/office/drawing/2014/main" id="{BB0B8BE5-3BD8-4C9D-AAC5-8840762D1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1" name="Group 856">
                <a:extLst>
                  <a:ext uri="{FF2B5EF4-FFF2-40B4-BE49-F238E27FC236}">
                    <a16:creationId xmlns:a16="http://schemas.microsoft.com/office/drawing/2014/main" id="{5B712583-70E4-4EF9-A1DD-7A07791323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80" name="AutoShape 857">
                  <a:extLst>
                    <a:ext uri="{FF2B5EF4-FFF2-40B4-BE49-F238E27FC236}">
                      <a16:creationId xmlns:a16="http://schemas.microsoft.com/office/drawing/2014/main" id="{45F576F6-5081-445F-A326-7A6ACF5DF8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1" name="Line 858">
                  <a:extLst>
                    <a:ext uri="{FF2B5EF4-FFF2-40B4-BE49-F238E27FC236}">
                      <a16:creationId xmlns:a16="http://schemas.microsoft.com/office/drawing/2014/main" id="{30EF32AA-0332-496C-B628-CE0617B1D8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" name="AutoShape 859">
                  <a:extLst>
                    <a:ext uri="{FF2B5EF4-FFF2-40B4-BE49-F238E27FC236}">
                      <a16:creationId xmlns:a16="http://schemas.microsoft.com/office/drawing/2014/main" id="{20553926-7D7D-461D-BF9D-CE91CD3595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2" name="Group 860">
                <a:extLst>
                  <a:ext uri="{FF2B5EF4-FFF2-40B4-BE49-F238E27FC236}">
                    <a16:creationId xmlns:a16="http://schemas.microsoft.com/office/drawing/2014/main" id="{147A1A72-B6A9-4741-BDF4-AAC26213E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77" name="AutoShape 861">
                  <a:extLst>
                    <a:ext uri="{FF2B5EF4-FFF2-40B4-BE49-F238E27FC236}">
                      <a16:creationId xmlns:a16="http://schemas.microsoft.com/office/drawing/2014/main" id="{6EAB9D28-F7B9-4AD1-B856-62FE581B57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8" name="Line 862">
                  <a:extLst>
                    <a:ext uri="{FF2B5EF4-FFF2-40B4-BE49-F238E27FC236}">
                      <a16:creationId xmlns:a16="http://schemas.microsoft.com/office/drawing/2014/main" id="{2DFE0FF2-893A-4A05-BCAE-71F40E59B3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9" name="AutoShape 863">
                  <a:extLst>
                    <a:ext uri="{FF2B5EF4-FFF2-40B4-BE49-F238E27FC236}">
                      <a16:creationId xmlns:a16="http://schemas.microsoft.com/office/drawing/2014/main" id="{5B23A32E-62A1-4C24-B2C0-F6003CE2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3" name="Group 864">
                <a:extLst>
                  <a:ext uri="{FF2B5EF4-FFF2-40B4-BE49-F238E27FC236}">
                    <a16:creationId xmlns:a16="http://schemas.microsoft.com/office/drawing/2014/main" id="{323F03AA-9AE8-4D76-9021-20532A0CAA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74" name="AutoShape 865">
                  <a:extLst>
                    <a:ext uri="{FF2B5EF4-FFF2-40B4-BE49-F238E27FC236}">
                      <a16:creationId xmlns:a16="http://schemas.microsoft.com/office/drawing/2014/main" id="{7A6733C1-F912-40BC-A33E-601F8C10DB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5" name="Line 866">
                  <a:extLst>
                    <a:ext uri="{FF2B5EF4-FFF2-40B4-BE49-F238E27FC236}">
                      <a16:creationId xmlns:a16="http://schemas.microsoft.com/office/drawing/2014/main" id="{61DBBAD8-8EEC-498E-85E0-97FE592CA3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6" name="AutoShape 867">
                  <a:extLst>
                    <a:ext uri="{FF2B5EF4-FFF2-40B4-BE49-F238E27FC236}">
                      <a16:creationId xmlns:a16="http://schemas.microsoft.com/office/drawing/2014/main" id="{BB04AF43-451A-4867-99BB-FF487DDD9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5" name="Group 868">
              <a:extLst>
                <a:ext uri="{FF2B5EF4-FFF2-40B4-BE49-F238E27FC236}">
                  <a16:creationId xmlns:a16="http://schemas.microsoft.com/office/drawing/2014/main" id="{3D15BC85-8BC1-43CB-BAD0-6102DE294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224" name="Group 869">
                <a:extLst>
                  <a:ext uri="{FF2B5EF4-FFF2-40B4-BE49-F238E27FC236}">
                    <a16:creationId xmlns:a16="http://schemas.microsoft.com/office/drawing/2014/main" id="{62115F73-4B30-41BE-AB29-D21B012E3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61" name="AutoShape 870">
                  <a:extLst>
                    <a:ext uri="{FF2B5EF4-FFF2-40B4-BE49-F238E27FC236}">
                      <a16:creationId xmlns:a16="http://schemas.microsoft.com/office/drawing/2014/main" id="{D27334C8-BB36-4EC1-BE9F-F6AA4866A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62" name="Line 871">
                  <a:extLst>
                    <a:ext uri="{FF2B5EF4-FFF2-40B4-BE49-F238E27FC236}">
                      <a16:creationId xmlns:a16="http://schemas.microsoft.com/office/drawing/2014/main" id="{6EDEDCA6-19F2-4BE4-86CD-7B9C0D5B61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3" name="AutoShape 872">
                  <a:extLst>
                    <a:ext uri="{FF2B5EF4-FFF2-40B4-BE49-F238E27FC236}">
                      <a16:creationId xmlns:a16="http://schemas.microsoft.com/office/drawing/2014/main" id="{11322A03-B0BE-4F04-B5AA-826513B741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5" name="Group 873">
                <a:extLst>
                  <a:ext uri="{FF2B5EF4-FFF2-40B4-BE49-F238E27FC236}">
                    <a16:creationId xmlns:a16="http://schemas.microsoft.com/office/drawing/2014/main" id="{2A12A57C-CE36-415B-9104-CF85F45556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58" name="AutoShape 874">
                  <a:extLst>
                    <a:ext uri="{FF2B5EF4-FFF2-40B4-BE49-F238E27FC236}">
                      <a16:creationId xmlns:a16="http://schemas.microsoft.com/office/drawing/2014/main" id="{C603BFAC-B2D5-4D7C-9184-576504372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9" name="Line 875">
                  <a:extLst>
                    <a:ext uri="{FF2B5EF4-FFF2-40B4-BE49-F238E27FC236}">
                      <a16:creationId xmlns:a16="http://schemas.microsoft.com/office/drawing/2014/main" id="{BC0F76C6-1F3F-4900-AC1F-3B5F57689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0" name="AutoShape 876">
                  <a:extLst>
                    <a:ext uri="{FF2B5EF4-FFF2-40B4-BE49-F238E27FC236}">
                      <a16:creationId xmlns:a16="http://schemas.microsoft.com/office/drawing/2014/main" id="{24A5FB24-1FAA-4282-82F9-8B501310C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6" name="Group 877">
                <a:extLst>
                  <a:ext uri="{FF2B5EF4-FFF2-40B4-BE49-F238E27FC236}">
                    <a16:creationId xmlns:a16="http://schemas.microsoft.com/office/drawing/2014/main" id="{BE961E63-9220-4356-A2B2-484E4F4646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55" name="AutoShape 878">
                  <a:extLst>
                    <a:ext uri="{FF2B5EF4-FFF2-40B4-BE49-F238E27FC236}">
                      <a16:creationId xmlns:a16="http://schemas.microsoft.com/office/drawing/2014/main" id="{3506E2AD-E6BF-4988-8844-AAFFECEF5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6" name="Line 879">
                  <a:extLst>
                    <a:ext uri="{FF2B5EF4-FFF2-40B4-BE49-F238E27FC236}">
                      <a16:creationId xmlns:a16="http://schemas.microsoft.com/office/drawing/2014/main" id="{03B44AC6-2721-4520-B3F1-840EB5C1D2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7" name="AutoShape 880">
                  <a:extLst>
                    <a:ext uri="{FF2B5EF4-FFF2-40B4-BE49-F238E27FC236}">
                      <a16:creationId xmlns:a16="http://schemas.microsoft.com/office/drawing/2014/main" id="{939282D1-5224-4113-86AF-E0C78EBAC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7" name="Group 881">
                <a:extLst>
                  <a:ext uri="{FF2B5EF4-FFF2-40B4-BE49-F238E27FC236}">
                    <a16:creationId xmlns:a16="http://schemas.microsoft.com/office/drawing/2014/main" id="{A8A6A35D-5832-4DB1-935F-A936C88A8D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52" name="AutoShape 882">
                  <a:extLst>
                    <a:ext uri="{FF2B5EF4-FFF2-40B4-BE49-F238E27FC236}">
                      <a16:creationId xmlns:a16="http://schemas.microsoft.com/office/drawing/2014/main" id="{D2EE8821-C45E-4C33-A90B-A49A24518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3" name="Line 883">
                  <a:extLst>
                    <a:ext uri="{FF2B5EF4-FFF2-40B4-BE49-F238E27FC236}">
                      <a16:creationId xmlns:a16="http://schemas.microsoft.com/office/drawing/2014/main" id="{91B30017-75BD-4526-A203-970905B23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4" name="AutoShape 884">
                  <a:extLst>
                    <a:ext uri="{FF2B5EF4-FFF2-40B4-BE49-F238E27FC236}">
                      <a16:creationId xmlns:a16="http://schemas.microsoft.com/office/drawing/2014/main" id="{A430142E-3C0B-4DAF-8F44-03E53E6D3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8" name="Group 885">
                <a:extLst>
                  <a:ext uri="{FF2B5EF4-FFF2-40B4-BE49-F238E27FC236}">
                    <a16:creationId xmlns:a16="http://schemas.microsoft.com/office/drawing/2014/main" id="{875A2802-E80E-4047-97E5-EC16AAB4D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49" name="AutoShape 886">
                  <a:extLst>
                    <a:ext uri="{FF2B5EF4-FFF2-40B4-BE49-F238E27FC236}">
                      <a16:creationId xmlns:a16="http://schemas.microsoft.com/office/drawing/2014/main" id="{C63CD3A7-B1E5-4B12-ACD7-815E41F68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0" name="Line 887">
                  <a:extLst>
                    <a:ext uri="{FF2B5EF4-FFF2-40B4-BE49-F238E27FC236}">
                      <a16:creationId xmlns:a16="http://schemas.microsoft.com/office/drawing/2014/main" id="{54D81F19-34F2-4042-BE58-FBBF61812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1" name="AutoShape 888">
                  <a:extLst>
                    <a:ext uri="{FF2B5EF4-FFF2-40B4-BE49-F238E27FC236}">
                      <a16:creationId xmlns:a16="http://schemas.microsoft.com/office/drawing/2014/main" id="{FA9B0597-37F6-492D-AA4F-B83DA6196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9" name="Group 889">
                <a:extLst>
                  <a:ext uri="{FF2B5EF4-FFF2-40B4-BE49-F238E27FC236}">
                    <a16:creationId xmlns:a16="http://schemas.microsoft.com/office/drawing/2014/main" id="{32F0B586-698C-40EA-A8B3-BB89B0169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46" name="AutoShape 890">
                  <a:extLst>
                    <a:ext uri="{FF2B5EF4-FFF2-40B4-BE49-F238E27FC236}">
                      <a16:creationId xmlns:a16="http://schemas.microsoft.com/office/drawing/2014/main" id="{2DC55B3C-C8BF-43F6-A598-DBCFE995D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7" name="Line 891">
                  <a:extLst>
                    <a:ext uri="{FF2B5EF4-FFF2-40B4-BE49-F238E27FC236}">
                      <a16:creationId xmlns:a16="http://schemas.microsoft.com/office/drawing/2014/main" id="{DC806287-5C2B-480D-8949-5975E9E30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8" name="AutoShape 892">
                  <a:extLst>
                    <a:ext uri="{FF2B5EF4-FFF2-40B4-BE49-F238E27FC236}">
                      <a16:creationId xmlns:a16="http://schemas.microsoft.com/office/drawing/2014/main" id="{7ABFDEB0-4A5F-4611-944B-D3FE35FBB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0" name="Group 893">
                <a:extLst>
                  <a:ext uri="{FF2B5EF4-FFF2-40B4-BE49-F238E27FC236}">
                    <a16:creationId xmlns:a16="http://schemas.microsoft.com/office/drawing/2014/main" id="{C2CC3F52-FCAB-49F0-AFD5-8E51CCA73E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43" name="AutoShape 894">
                  <a:extLst>
                    <a:ext uri="{FF2B5EF4-FFF2-40B4-BE49-F238E27FC236}">
                      <a16:creationId xmlns:a16="http://schemas.microsoft.com/office/drawing/2014/main" id="{F2A10C96-B50B-4278-A5FD-0B486BCC1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4" name="Line 895">
                  <a:extLst>
                    <a:ext uri="{FF2B5EF4-FFF2-40B4-BE49-F238E27FC236}">
                      <a16:creationId xmlns:a16="http://schemas.microsoft.com/office/drawing/2014/main" id="{B273B266-9A9C-469B-AFCC-1511E4B2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5" name="AutoShape 896">
                  <a:extLst>
                    <a:ext uri="{FF2B5EF4-FFF2-40B4-BE49-F238E27FC236}">
                      <a16:creationId xmlns:a16="http://schemas.microsoft.com/office/drawing/2014/main" id="{2F139694-B2C3-4D34-8F4B-62F8BDF1A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1" name="Group 897">
                <a:extLst>
                  <a:ext uri="{FF2B5EF4-FFF2-40B4-BE49-F238E27FC236}">
                    <a16:creationId xmlns:a16="http://schemas.microsoft.com/office/drawing/2014/main" id="{9BAD6104-04CF-4EB3-A307-786A2AA5B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40" name="AutoShape 898">
                  <a:extLst>
                    <a:ext uri="{FF2B5EF4-FFF2-40B4-BE49-F238E27FC236}">
                      <a16:creationId xmlns:a16="http://schemas.microsoft.com/office/drawing/2014/main" id="{F0503FEC-EB08-451F-ADC1-E1B52D829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1" name="Line 899">
                  <a:extLst>
                    <a:ext uri="{FF2B5EF4-FFF2-40B4-BE49-F238E27FC236}">
                      <a16:creationId xmlns:a16="http://schemas.microsoft.com/office/drawing/2014/main" id="{D4B5F679-72A5-4B97-9B60-80E2B1B76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2" name="AutoShape 900">
                  <a:extLst>
                    <a:ext uri="{FF2B5EF4-FFF2-40B4-BE49-F238E27FC236}">
                      <a16:creationId xmlns:a16="http://schemas.microsoft.com/office/drawing/2014/main" id="{6CC2A498-B1EB-49B6-A58A-6098DACCE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2" name="Group 901">
                <a:extLst>
                  <a:ext uri="{FF2B5EF4-FFF2-40B4-BE49-F238E27FC236}">
                    <a16:creationId xmlns:a16="http://schemas.microsoft.com/office/drawing/2014/main" id="{6D2AEFA6-AA0E-4EDD-85AE-166294C336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37" name="AutoShape 902">
                  <a:extLst>
                    <a:ext uri="{FF2B5EF4-FFF2-40B4-BE49-F238E27FC236}">
                      <a16:creationId xmlns:a16="http://schemas.microsoft.com/office/drawing/2014/main" id="{4B3C8459-3154-4C8A-941D-ACEA5D4DA6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" name="Line 903">
                  <a:extLst>
                    <a:ext uri="{FF2B5EF4-FFF2-40B4-BE49-F238E27FC236}">
                      <a16:creationId xmlns:a16="http://schemas.microsoft.com/office/drawing/2014/main" id="{7C685779-F954-4C6C-A367-C0F672C4C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" name="AutoShape 904">
                  <a:extLst>
                    <a:ext uri="{FF2B5EF4-FFF2-40B4-BE49-F238E27FC236}">
                      <a16:creationId xmlns:a16="http://schemas.microsoft.com/office/drawing/2014/main" id="{4EDBCB56-5174-4E65-9460-7B6985BF6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3" name="Group 905">
                <a:extLst>
                  <a:ext uri="{FF2B5EF4-FFF2-40B4-BE49-F238E27FC236}">
                    <a16:creationId xmlns:a16="http://schemas.microsoft.com/office/drawing/2014/main" id="{BCA715F4-9AAF-4FDD-A321-D07BA9833A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34" name="AutoShape 906">
                  <a:extLst>
                    <a:ext uri="{FF2B5EF4-FFF2-40B4-BE49-F238E27FC236}">
                      <a16:creationId xmlns:a16="http://schemas.microsoft.com/office/drawing/2014/main" id="{1EB10CC9-DF1D-4F23-BE35-8DE871DBB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" name="Line 907">
                  <a:extLst>
                    <a:ext uri="{FF2B5EF4-FFF2-40B4-BE49-F238E27FC236}">
                      <a16:creationId xmlns:a16="http://schemas.microsoft.com/office/drawing/2014/main" id="{8474376D-02D5-42F9-B8AF-022A49EBBC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" name="AutoShape 908">
                  <a:extLst>
                    <a:ext uri="{FF2B5EF4-FFF2-40B4-BE49-F238E27FC236}">
                      <a16:creationId xmlns:a16="http://schemas.microsoft.com/office/drawing/2014/main" id="{56EABBDE-E48F-482B-AE45-44AF66F721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6" name="Group 909">
              <a:extLst>
                <a:ext uri="{FF2B5EF4-FFF2-40B4-BE49-F238E27FC236}">
                  <a16:creationId xmlns:a16="http://schemas.microsoft.com/office/drawing/2014/main" id="{8116B966-5138-40D9-977D-F41F6B1BA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184" name="Group 910">
                <a:extLst>
                  <a:ext uri="{FF2B5EF4-FFF2-40B4-BE49-F238E27FC236}">
                    <a16:creationId xmlns:a16="http://schemas.microsoft.com/office/drawing/2014/main" id="{ACE15918-5037-4DE0-BC39-08DAAA5460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21" name="AutoShape 911">
                  <a:extLst>
                    <a:ext uri="{FF2B5EF4-FFF2-40B4-BE49-F238E27FC236}">
                      <a16:creationId xmlns:a16="http://schemas.microsoft.com/office/drawing/2014/main" id="{9EF24593-CD4C-4BD4-BA1C-640BA643E1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22" name="Line 912">
                  <a:extLst>
                    <a:ext uri="{FF2B5EF4-FFF2-40B4-BE49-F238E27FC236}">
                      <a16:creationId xmlns:a16="http://schemas.microsoft.com/office/drawing/2014/main" id="{5337B198-B03D-4576-AC36-22F5DEB981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3" name="AutoShape 913">
                  <a:extLst>
                    <a:ext uri="{FF2B5EF4-FFF2-40B4-BE49-F238E27FC236}">
                      <a16:creationId xmlns:a16="http://schemas.microsoft.com/office/drawing/2014/main" id="{5504DD54-3D5F-45F7-BE17-A0F1338CB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5" name="Group 914">
                <a:extLst>
                  <a:ext uri="{FF2B5EF4-FFF2-40B4-BE49-F238E27FC236}">
                    <a16:creationId xmlns:a16="http://schemas.microsoft.com/office/drawing/2014/main" id="{50B74A19-B987-43CD-B4CB-49CEB3D830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18" name="AutoShape 915">
                  <a:extLst>
                    <a:ext uri="{FF2B5EF4-FFF2-40B4-BE49-F238E27FC236}">
                      <a16:creationId xmlns:a16="http://schemas.microsoft.com/office/drawing/2014/main" id="{6882D717-837B-4F73-9A4E-E1652D20C8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9" name="Line 916">
                  <a:extLst>
                    <a:ext uri="{FF2B5EF4-FFF2-40B4-BE49-F238E27FC236}">
                      <a16:creationId xmlns:a16="http://schemas.microsoft.com/office/drawing/2014/main" id="{ADBEF695-A1F4-47F2-A5FA-2DA5AB2DFA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0" name="AutoShape 917">
                  <a:extLst>
                    <a:ext uri="{FF2B5EF4-FFF2-40B4-BE49-F238E27FC236}">
                      <a16:creationId xmlns:a16="http://schemas.microsoft.com/office/drawing/2014/main" id="{5D5E1B2A-C585-4A3B-A8DD-957149F509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6" name="Group 918">
                <a:extLst>
                  <a:ext uri="{FF2B5EF4-FFF2-40B4-BE49-F238E27FC236}">
                    <a16:creationId xmlns:a16="http://schemas.microsoft.com/office/drawing/2014/main" id="{3536A417-ED44-4932-893F-9C879A130D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15" name="AutoShape 919">
                  <a:extLst>
                    <a:ext uri="{FF2B5EF4-FFF2-40B4-BE49-F238E27FC236}">
                      <a16:creationId xmlns:a16="http://schemas.microsoft.com/office/drawing/2014/main" id="{C936278A-42EE-43E9-BF77-6A57F0127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6" name="Line 920">
                  <a:extLst>
                    <a:ext uri="{FF2B5EF4-FFF2-40B4-BE49-F238E27FC236}">
                      <a16:creationId xmlns:a16="http://schemas.microsoft.com/office/drawing/2014/main" id="{F0CB12E5-9CCE-465F-A854-6FFCE2D33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7" name="AutoShape 921">
                  <a:extLst>
                    <a:ext uri="{FF2B5EF4-FFF2-40B4-BE49-F238E27FC236}">
                      <a16:creationId xmlns:a16="http://schemas.microsoft.com/office/drawing/2014/main" id="{33FD7604-9434-46BB-B7CE-8D0FE93EEB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7" name="Group 922">
                <a:extLst>
                  <a:ext uri="{FF2B5EF4-FFF2-40B4-BE49-F238E27FC236}">
                    <a16:creationId xmlns:a16="http://schemas.microsoft.com/office/drawing/2014/main" id="{AA07F3EB-78F2-4638-9F8A-F091CCBC3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12" name="AutoShape 923">
                  <a:extLst>
                    <a:ext uri="{FF2B5EF4-FFF2-40B4-BE49-F238E27FC236}">
                      <a16:creationId xmlns:a16="http://schemas.microsoft.com/office/drawing/2014/main" id="{33FC4818-6A99-4A06-9401-F19DB397C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3" name="Line 924">
                  <a:extLst>
                    <a:ext uri="{FF2B5EF4-FFF2-40B4-BE49-F238E27FC236}">
                      <a16:creationId xmlns:a16="http://schemas.microsoft.com/office/drawing/2014/main" id="{653926D6-C91E-4F28-B8EF-1B240B8F46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4" name="AutoShape 925">
                  <a:extLst>
                    <a:ext uri="{FF2B5EF4-FFF2-40B4-BE49-F238E27FC236}">
                      <a16:creationId xmlns:a16="http://schemas.microsoft.com/office/drawing/2014/main" id="{5FEDE144-E34E-427A-A898-A1EE6FEDE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8" name="Group 926">
                <a:extLst>
                  <a:ext uri="{FF2B5EF4-FFF2-40B4-BE49-F238E27FC236}">
                    <a16:creationId xmlns:a16="http://schemas.microsoft.com/office/drawing/2014/main" id="{2CED026E-288E-4FFE-B72E-A5118FED05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09" name="AutoShape 927">
                  <a:extLst>
                    <a:ext uri="{FF2B5EF4-FFF2-40B4-BE49-F238E27FC236}">
                      <a16:creationId xmlns:a16="http://schemas.microsoft.com/office/drawing/2014/main" id="{23543417-8FEC-48C7-9C0A-FB22CB709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0" name="Line 928">
                  <a:extLst>
                    <a:ext uri="{FF2B5EF4-FFF2-40B4-BE49-F238E27FC236}">
                      <a16:creationId xmlns:a16="http://schemas.microsoft.com/office/drawing/2014/main" id="{BB767904-F8DD-4ED4-8FC3-4531C0D33A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1" name="AutoShape 929">
                  <a:extLst>
                    <a:ext uri="{FF2B5EF4-FFF2-40B4-BE49-F238E27FC236}">
                      <a16:creationId xmlns:a16="http://schemas.microsoft.com/office/drawing/2014/main" id="{41AF3C08-CE02-4051-A948-DF020C158E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9" name="Group 930">
                <a:extLst>
                  <a:ext uri="{FF2B5EF4-FFF2-40B4-BE49-F238E27FC236}">
                    <a16:creationId xmlns:a16="http://schemas.microsoft.com/office/drawing/2014/main" id="{E5EA6310-E8DF-4687-BD17-98026A387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06" name="AutoShape 931">
                  <a:extLst>
                    <a:ext uri="{FF2B5EF4-FFF2-40B4-BE49-F238E27FC236}">
                      <a16:creationId xmlns:a16="http://schemas.microsoft.com/office/drawing/2014/main" id="{F15B468F-C621-41F3-942E-764393BC9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7" name="Line 932">
                  <a:extLst>
                    <a:ext uri="{FF2B5EF4-FFF2-40B4-BE49-F238E27FC236}">
                      <a16:creationId xmlns:a16="http://schemas.microsoft.com/office/drawing/2014/main" id="{6C48ABE3-7DC5-4A86-A349-3ED8B4213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" name="AutoShape 933">
                  <a:extLst>
                    <a:ext uri="{FF2B5EF4-FFF2-40B4-BE49-F238E27FC236}">
                      <a16:creationId xmlns:a16="http://schemas.microsoft.com/office/drawing/2014/main" id="{E89E4038-C3C3-4203-8B82-9A2D9C02B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0" name="Group 934">
                <a:extLst>
                  <a:ext uri="{FF2B5EF4-FFF2-40B4-BE49-F238E27FC236}">
                    <a16:creationId xmlns:a16="http://schemas.microsoft.com/office/drawing/2014/main" id="{19991928-C49C-47F0-B38D-9CDF48B5B7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03" name="AutoShape 935">
                  <a:extLst>
                    <a:ext uri="{FF2B5EF4-FFF2-40B4-BE49-F238E27FC236}">
                      <a16:creationId xmlns:a16="http://schemas.microsoft.com/office/drawing/2014/main" id="{8FA42247-F483-4DD7-80B0-1C0B43A09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4" name="Line 936">
                  <a:extLst>
                    <a:ext uri="{FF2B5EF4-FFF2-40B4-BE49-F238E27FC236}">
                      <a16:creationId xmlns:a16="http://schemas.microsoft.com/office/drawing/2014/main" id="{1285884C-46E1-4FC6-BF84-4C16583C4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5" name="AutoShape 937">
                  <a:extLst>
                    <a:ext uri="{FF2B5EF4-FFF2-40B4-BE49-F238E27FC236}">
                      <a16:creationId xmlns:a16="http://schemas.microsoft.com/office/drawing/2014/main" id="{7F8E6020-75B6-4E85-9276-49C353224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1" name="Group 938">
                <a:extLst>
                  <a:ext uri="{FF2B5EF4-FFF2-40B4-BE49-F238E27FC236}">
                    <a16:creationId xmlns:a16="http://schemas.microsoft.com/office/drawing/2014/main" id="{F21B856D-0129-4786-B115-CE8DA77C80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00" name="AutoShape 939">
                  <a:extLst>
                    <a:ext uri="{FF2B5EF4-FFF2-40B4-BE49-F238E27FC236}">
                      <a16:creationId xmlns:a16="http://schemas.microsoft.com/office/drawing/2014/main" id="{CF84D354-E3F8-43C9-84FE-48AE5D05C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1" name="Line 940">
                  <a:extLst>
                    <a:ext uri="{FF2B5EF4-FFF2-40B4-BE49-F238E27FC236}">
                      <a16:creationId xmlns:a16="http://schemas.microsoft.com/office/drawing/2014/main" id="{2A25F330-A96D-46A7-96B9-3A62D6791E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2" name="AutoShape 941">
                  <a:extLst>
                    <a:ext uri="{FF2B5EF4-FFF2-40B4-BE49-F238E27FC236}">
                      <a16:creationId xmlns:a16="http://schemas.microsoft.com/office/drawing/2014/main" id="{7ED1859C-8E48-4AEF-9A33-9CB68B858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2" name="Group 942">
                <a:extLst>
                  <a:ext uri="{FF2B5EF4-FFF2-40B4-BE49-F238E27FC236}">
                    <a16:creationId xmlns:a16="http://schemas.microsoft.com/office/drawing/2014/main" id="{B8759410-6AEA-4656-AF3E-16A955D070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97" name="AutoShape 943">
                  <a:extLst>
                    <a:ext uri="{FF2B5EF4-FFF2-40B4-BE49-F238E27FC236}">
                      <a16:creationId xmlns:a16="http://schemas.microsoft.com/office/drawing/2014/main" id="{791DCA68-0A83-400A-83BD-0441C9E65A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8" name="Line 944">
                  <a:extLst>
                    <a:ext uri="{FF2B5EF4-FFF2-40B4-BE49-F238E27FC236}">
                      <a16:creationId xmlns:a16="http://schemas.microsoft.com/office/drawing/2014/main" id="{35FDA841-2FA9-45D5-AC3C-9F0D28B81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9" name="AutoShape 945">
                  <a:extLst>
                    <a:ext uri="{FF2B5EF4-FFF2-40B4-BE49-F238E27FC236}">
                      <a16:creationId xmlns:a16="http://schemas.microsoft.com/office/drawing/2014/main" id="{C1E22D77-3773-4EC5-BE1B-66938C6662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3" name="Group 946">
                <a:extLst>
                  <a:ext uri="{FF2B5EF4-FFF2-40B4-BE49-F238E27FC236}">
                    <a16:creationId xmlns:a16="http://schemas.microsoft.com/office/drawing/2014/main" id="{122A0901-D09E-41D6-924D-EC5A00838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94" name="AutoShape 947">
                  <a:extLst>
                    <a:ext uri="{FF2B5EF4-FFF2-40B4-BE49-F238E27FC236}">
                      <a16:creationId xmlns:a16="http://schemas.microsoft.com/office/drawing/2014/main" id="{FFDC7B95-11A7-4855-B084-44E011DA9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5" name="Line 948">
                  <a:extLst>
                    <a:ext uri="{FF2B5EF4-FFF2-40B4-BE49-F238E27FC236}">
                      <a16:creationId xmlns:a16="http://schemas.microsoft.com/office/drawing/2014/main" id="{480162A4-C6CB-45CC-BF71-CAFADB30C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6" name="AutoShape 949">
                  <a:extLst>
                    <a:ext uri="{FF2B5EF4-FFF2-40B4-BE49-F238E27FC236}">
                      <a16:creationId xmlns:a16="http://schemas.microsoft.com/office/drawing/2014/main" id="{11F97E41-A6CA-4184-96AC-DD00E6905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7" name="Group 950">
              <a:extLst>
                <a:ext uri="{FF2B5EF4-FFF2-40B4-BE49-F238E27FC236}">
                  <a16:creationId xmlns:a16="http://schemas.microsoft.com/office/drawing/2014/main" id="{ACEC7484-6083-45DA-8EE5-769C1F665E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144" name="Group 951">
                <a:extLst>
                  <a:ext uri="{FF2B5EF4-FFF2-40B4-BE49-F238E27FC236}">
                    <a16:creationId xmlns:a16="http://schemas.microsoft.com/office/drawing/2014/main" id="{4FC0F6BB-55D9-4E47-99C8-937BA09060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81" name="AutoShape 952">
                  <a:extLst>
                    <a:ext uri="{FF2B5EF4-FFF2-40B4-BE49-F238E27FC236}">
                      <a16:creationId xmlns:a16="http://schemas.microsoft.com/office/drawing/2014/main" id="{AD1D1B85-5C29-4888-BD61-1307DE5AD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82" name="Line 953">
                  <a:extLst>
                    <a:ext uri="{FF2B5EF4-FFF2-40B4-BE49-F238E27FC236}">
                      <a16:creationId xmlns:a16="http://schemas.microsoft.com/office/drawing/2014/main" id="{78AF3247-FB44-4C20-9294-9BADAD6CF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3" name="AutoShape 954">
                  <a:extLst>
                    <a:ext uri="{FF2B5EF4-FFF2-40B4-BE49-F238E27FC236}">
                      <a16:creationId xmlns:a16="http://schemas.microsoft.com/office/drawing/2014/main" id="{C6FF1AA0-F981-4438-9239-3D255AFE2C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5" name="Group 955">
                <a:extLst>
                  <a:ext uri="{FF2B5EF4-FFF2-40B4-BE49-F238E27FC236}">
                    <a16:creationId xmlns:a16="http://schemas.microsoft.com/office/drawing/2014/main" id="{4D9F5D8C-67EA-4DF6-8344-9BE90106A8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78" name="AutoShape 956">
                  <a:extLst>
                    <a:ext uri="{FF2B5EF4-FFF2-40B4-BE49-F238E27FC236}">
                      <a16:creationId xmlns:a16="http://schemas.microsoft.com/office/drawing/2014/main" id="{C575F8F8-C5D4-4525-B829-07EF56B015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9" name="Line 957">
                  <a:extLst>
                    <a:ext uri="{FF2B5EF4-FFF2-40B4-BE49-F238E27FC236}">
                      <a16:creationId xmlns:a16="http://schemas.microsoft.com/office/drawing/2014/main" id="{A098F7F2-CF5B-4064-98D7-6EE9FB0DA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0" name="AutoShape 958">
                  <a:extLst>
                    <a:ext uri="{FF2B5EF4-FFF2-40B4-BE49-F238E27FC236}">
                      <a16:creationId xmlns:a16="http://schemas.microsoft.com/office/drawing/2014/main" id="{AEB78FCA-EB7A-4416-9BE0-01D7EF9DC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6" name="Group 959">
                <a:extLst>
                  <a:ext uri="{FF2B5EF4-FFF2-40B4-BE49-F238E27FC236}">
                    <a16:creationId xmlns:a16="http://schemas.microsoft.com/office/drawing/2014/main" id="{F38A922C-13BE-46CF-B259-E913B60A7A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75" name="AutoShape 960">
                  <a:extLst>
                    <a:ext uri="{FF2B5EF4-FFF2-40B4-BE49-F238E27FC236}">
                      <a16:creationId xmlns:a16="http://schemas.microsoft.com/office/drawing/2014/main" id="{4422D15E-C5D9-4C02-A716-4CEF9A2B95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6" name="Line 961">
                  <a:extLst>
                    <a:ext uri="{FF2B5EF4-FFF2-40B4-BE49-F238E27FC236}">
                      <a16:creationId xmlns:a16="http://schemas.microsoft.com/office/drawing/2014/main" id="{BB149C5D-7619-4CC8-B7CB-5C484C3788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7" name="AutoShape 962">
                  <a:extLst>
                    <a:ext uri="{FF2B5EF4-FFF2-40B4-BE49-F238E27FC236}">
                      <a16:creationId xmlns:a16="http://schemas.microsoft.com/office/drawing/2014/main" id="{EAA241C0-F229-400E-A5DB-5FBC2BDAFA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7" name="Group 963">
                <a:extLst>
                  <a:ext uri="{FF2B5EF4-FFF2-40B4-BE49-F238E27FC236}">
                    <a16:creationId xmlns:a16="http://schemas.microsoft.com/office/drawing/2014/main" id="{A3F351C8-40D7-41FA-A1F2-967AC4D63B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72" name="AutoShape 964">
                  <a:extLst>
                    <a:ext uri="{FF2B5EF4-FFF2-40B4-BE49-F238E27FC236}">
                      <a16:creationId xmlns:a16="http://schemas.microsoft.com/office/drawing/2014/main" id="{E22C2E92-4165-4CAF-9D38-D6AF4B13D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3" name="Line 965">
                  <a:extLst>
                    <a:ext uri="{FF2B5EF4-FFF2-40B4-BE49-F238E27FC236}">
                      <a16:creationId xmlns:a16="http://schemas.microsoft.com/office/drawing/2014/main" id="{7452A2D0-C830-4902-A6BD-8181D7BE9C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4" name="AutoShape 966">
                  <a:extLst>
                    <a:ext uri="{FF2B5EF4-FFF2-40B4-BE49-F238E27FC236}">
                      <a16:creationId xmlns:a16="http://schemas.microsoft.com/office/drawing/2014/main" id="{6B5A0FE5-3073-4CA8-9EA5-06DD8D5E8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8" name="Group 967">
                <a:extLst>
                  <a:ext uri="{FF2B5EF4-FFF2-40B4-BE49-F238E27FC236}">
                    <a16:creationId xmlns:a16="http://schemas.microsoft.com/office/drawing/2014/main" id="{C616E61D-24DE-4B62-850D-78ABD5CE76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69" name="AutoShape 968">
                  <a:extLst>
                    <a:ext uri="{FF2B5EF4-FFF2-40B4-BE49-F238E27FC236}">
                      <a16:creationId xmlns:a16="http://schemas.microsoft.com/office/drawing/2014/main" id="{637D0BC2-4DE3-45A7-9A33-6C4C5147A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0" name="Line 969">
                  <a:extLst>
                    <a:ext uri="{FF2B5EF4-FFF2-40B4-BE49-F238E27FC236}">
                      <a16:creationId xmlns:a16="http://schemas.microsoft.com/office/drawing/2014/main" id="{075B0D2A-3CB0-4A94-A615-F31E1B56FF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1" name="AutoShape 970">
                  <a:extLst>
                    <a:ext uri="{FF2B5EF4-FFF2-40B4-BE49-F238E27FC236}">
                      <a16:creationId xmlns:a16="http://schemas.microsoft.com/office/drawing/2014/main" id="{CE9AFACF-EC05-48F9-B0FE-4B66782E51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9" name="Group 971">
                <a:extLst>
                  <a:ext uri="{FF2B5EF4-FFF2-40B4-BE49-F238E27FC236}">
                    <a16:creationId xmlns:a16="http://schemas.microsoft.com/office/drawing/2014/main" id="{FC85CF36-30FB-4034-9391-AF993E954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66" name="AutoShape 972">
                  <a:extLst>
                    <a:ext uri="{FF2B5EF4-FFF2-40B4-BE49-F238E27FC236}">
                      <a16:creationId xmlns:a16="http://schemas.microsoft.com/office/drawing/2014/main" id="{4EA6E0E3-BAD8-4835-B7F1-2310C3A48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7" name="Line 973">
                  <a:extLst>
                    <a:ext uri="{FF2B5EF4-FFF2-40B4-BE49-F238E27FC236}">
                      <a16:creationId xmlns:a16="http://schemas.microsoft.com/office/drawing/2014/main" id="{2EF834D3-8B66-40CB-82F5-3DFA0DE663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8" name="AutoShape 974">
                  <a:extLst>
                    <a:ext uri="{FF2B5EF4-FFF2-40B4-BE49-F238E27FC236}">
                      <a16:creationId xmlns:a16="http://schemas.microsoft.com/office/drawing/2014/main" id="{11674507-CBB5-4050-A895-60A46FDAB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0" name="Group 975">
                <a:extLst>
                  <a:ext uri="{FF2B5EF4-FFF2-40B4-BE49-F238E27FC236}">
                    <a16:creationId xmlns:a16="http://schemas.microsoft.com/office/drawing/2014/main" id="{57D261FD-1BED-4A61-B992-C4C8D3CA8D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63" name="AutoShape 976">
                  <a:extLst>
                    <a:ext uri="{FF2B5EF4-FFF2-40B4-BE49-F238E27FC236}">
                      <a16:creationId xmlns:a16="http://schemas.microsoft.com/office/drawing/2014/main" id="{09EE2006-C5A1-4A4C-AE5E-F4C7BBEE2E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4" name="Line 977">
                  <a:extLst>
                    <a:ext uri="{FF2B5EF4-FFF2-40B4-BE49-F238E27FC236}">
                      <a16:creationId xmlns:a16="http://schemas.microsoft.com/office/drawing/2014/main" id="{A3FDA20B-A33D-4FE0-B47C-33FC3F820F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5" name="AutoShape 978">
                  <a:extLst>
                    <a:ext uri="{FF2B5EF4-FFF2-40B4-BE49-F238E27FC236}">
                      <a16:creationId xmlns:a16="http://schemas.microsoft.com/office/drawing/2014/main" id="{430CABF5-EDC2-4288-9E4A-6EA525236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1" name="Group 979">
                <a:extLst>
                  <a:ext uri="{FF2B5EF4-FFF2-40B4-BE49-F238E27FC236}">
                    <a16:creationId xmlns:a16="http://schemas.microsoft.com/office/drawing/2014/main" id="{E9381078-F049-4630-A4FA-38886CB405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60" name="AutoShape 980">
                  <a:extLst>
                    <a:ext uri="{FF2B5EF4-FFF2-40B4-BE49-F238E27FC236}">
                      <a16:creationId xmlns:a16="http://schemas.microsoft.com/office/drawing/2014/main" id="{608019EB-3BA0-474B-B86B-C4F0B8295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1" name="Line 981">
                  <a:extLst>
                    <a:ext uri="{FF2B5EF4-FFF2-40B4-BE49-F238E27FC236}">
                      <a16:creationId xmlns:a16="http://schemas.microsoft.com/office/drawing/2014/main" id="{5E6817A9-02F6-45D0-BBA1-63E89AC285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2" name="AutoShape 982">
                  <a:extLst>
                    <a:ext uri="{FF2B5EF4-FFF2-40B4-BE49-F238E27FC236}">
                      <a16:creationId xmlns:a16="http://schemas.microsoft.com/office/drawing/2014/main" id="{E9D4162D-5BA8-43BE-949F-41910C633A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2" name="Group 983">
                <a:extLst>
                  <a:ext uri="{FF2B5EF4-FFF2-40B4-BE49-F238E27FC236}">
                    <a16:creationId xmlns:a16="http://schemas.microsoft.com/office/drawing/2014/main" id="{CBB64D77-3F8F-4C4C-9FAD-9E11E2F3E9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57" name="AutoShape 984">
                  <a:extLst>
                    <a:ext uri="{FF2B5EF4-FFF2-40B4-BE49-F238E27FC236}">
                      <a16:creationId xmlns:a16="http://schemas.microsoft.com/office/drawing/2014/main" id="{BD0B323B-9E9C-460C-8353-8CDF8823A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8" name="Line 985">
                  <a:extLst>
                    <a:ext uri="{FF2B5EF4-FFF2-40B4-BE49-F238E27FC236}">
                      <a16:creationId xmlns:a16="http://schemas.microsoft.com/office/drawing/2014/main" id="{1B3EA4FC-6FE8-4A1D-954B-A5B912C402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9" name="AutoShape 986">
                  <a:extLst>
                    <a:ext uri="{FF2B5EF4-FFF2-40B4-BE49-F238E27FC236}">
                      <a16:creationId xmlns:a16="http://schemas.microsoft.com/office/drawing/2014/main" id="{F1898288-2C73-4AAB-94E6-C1317C1F7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3" name="Group 987">
                <a:extLst>
                  <a:ext uri="{FF2B5EF4-FFF2-40B4-BE49-F238E27FC236}">
                    <a16:creationId xmlns:a16="http://schemas.microsoft.com/office/drawing/2014/main" id="{8509D1C0-2ADD-44D3-95A7-22E6752DDD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54" name="AutoShape 988">
                  <a:extLst>
                    <a:ext uri="{FF2B5EF4-FFF2-40B4-BE49-F238E27FC236}">
                      <a16:creationId xmlns:a16="http://schemas.microsoft.com/office/drawing/2014/main" id="{33FB0A6B-5A9E-42DB-837F-520C5BAFF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5" name="Line 989">
                  <a:extLst>
                    <a:ext uri="{FF2B5EF4-FFF2-40B4-BE49-F238E27FC236}">
                      <a16:creationId xmlns:a16="http://schemas.microsoft.com/office/drawing/2014/main" id="{C071B404-6691-4441-BD54-2C20C50421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6" name="AutoShape 990">
                  <a:extLst>
                    <a:ext uri="{FF2B5EF4-FFF2-40B4-BE49-F238E27FC236}">
                      <a16:creationId xmlns:a16="http://schemas.microsoft.com/office/drawing/2014/main" id="{A17CB613-EB6E-494F-A467-97DC475FD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8" name="Group 991">
              <a:extLst>
                <a:ext uri="{FF2B5EF4-FFF2-40B4-BE49-F238E27FC236}">
                  <a16:creationId xmlns:a16="http://schemas.microsoft.com/office/drawing/2014/main" id="{90AFBB75-DD1C-437E-A8E0-5774F82E9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104" name="Group 992">
                <a:extLst>
                  <a:ext uri="{FF2B5EF4-FFF2-40B4-BE49-F238E27FC236}">
                    <a16:creationId xmlns:a16="http://schemas.microsoft.com/office/drawing/2014/main" id="{19DF62A4-F55F-432E-A2CE-37B2E1EDA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41" name="AutoShape 993">
                  <a:extLst>
                    <a:ext uri="{FF2B5EF4-FFF2-40B4-BE49-F238E27FC236}">
                      <a16:creationId xmlns:a16="http://schemas.microsoft.com/office/drawing/2014/main" id="{0EDAC512-2176-4670-9266-D2CFAF60CE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42" name="Line 994">
                  <a:extLst>
                    <a:ext uri="{FF2B5EF4-FFF2-40B4-BE49-F238E27FC236}">
                      <a16:creationId xmlns:a16="http://schemas.microsoft.com/office/drawing/2014/main" id="{8AB36951-C87D-4E28-B301-7E92ED31DC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3" name="AutoShape 995">
                  <a:extLst>
                    <a:ext uri="{FF2B5EF4-FFF2-40B4-BE49-F238E27FC236}">
                      <a16:creationId xmlns:a16="http://schemas.microsoft.com/office/drawing/2014/main" id="{A0C59E08-E9D5-4E68-9013-17DA6090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5" name="Group 996">
                <a:extLst>
                  <a:ext uri="{FF2B5EF4-FFF2-40B4-BE49-F238E27FC236}">
                    <a16:creationId xmlns:a16="http://schemas.microsoft.com/office/drawing/2014/main" id="{ED4B59D8-B806-486A-BB52-8071EA82B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38" name="AutoShape 997">
                  <a:extLst>
                    <a:ext uri="{FF2B5EF4-FFF2-40B4-BE49-F238E27FC236}">
                      <a16:creationId xmlns:a16="http://schemas.microsoft.com/office/drawing/2014/main" id="{B82983CA-5E31-4CE2-A020-34BF94A6E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9" name="Line 998">
                  <a:extLst>
                    <a:ext uri="{FF2B5EF4-FFF2-40B4-BE49-F238E27FC236}">
                      <a16:creationId xmlns:a16="http://schemas.microsoft.com/office/drawing/2014/main" id="{ADD214E2-C831-403D-BF8D-D3E393C9A1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AutoShape 999">
                  <a:extLst>
                    <a:ext uri="{FF2B5EF4-FFF2-40B4-BE49-F238E27FC236}">
                      <a16:creationId xmlns:a16="http://schemas.microsoft.com/office/drawing/2014/main" id="{77AF302E-10EA-467F-B04C-47372EF91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6" name="Group 1000">
                <a:extLst>
                  <a:ext uri="{FF2B5EF4-FFF2-40B4-BE49-F238E27FC236}">
                    <a16:creationId xmlns:a16="http://schemas.microsoft.com/office/drawing/2014/main" id="{6550E8C7-3A5A-4EBC-B704-B6189289A3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35" name="AutoShape 1001">
                  <a:extLst>
                    <a:ext uri="{FF2B5EF4-FFF2-40B4-BE49-F238E27FC236}">
                      <a16:creationId xmlns:a16="http://schemas.microsoft.com/office/drawing/2014/main" id="{2609FB5E-8F8B-4B32-BBDB-3E288EA17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6" name="Line 1002">
                  <a:extLst>
                    <a:ext uri="{FF2B5EF4-FFF2-40B4-BE49-F238E27FC236}">
                      <a16:creationId xmlns:a16="http://schemas.microsoft.com/office/drawing/2014/main" id="{DEC3635C-EDE3-4540-808A-9D5CB7268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AutoShape 1003">
                  <a:extLst>
                    <a:ext uri="{FF2B5EF4-FFF2-40B4-BE49-F238E27FC236}">
                      <a16:creationId xmlns:a16="http://schemas.microsoft.com/office/drawing/2014/main" id="{453D66F6-7F6D-4360-A744-CB6EBE6FC5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7" name="Group 1004">
                <a:extLst>
                  <a:ext uri="{FF2B5EF4-FFF2-40B4-BE49-F238E27FC236}">
                    <a16:creationId xmlns:a16="http://schemas.microsoft.com/office/drawing/2014/main" id="{9FAD6101-905A-4F92-A132-87A72C430D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32" name="AutoShape 1005">
                  <a:extLst>
                    <a:ext uri="{FF2B5EF4-FFF2-40B4-BE49-F238E27FC236}">
                      <a16:creationId xmlns:a16="http://schemas.microsoft.com/office/drawing/2014/main" id="{FC2CB3B9-3A5F-4B90-8D87-8E815DA4C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3" name="Line 1006">
                  <a:extLst>
                    <a:ext uri="{FF2B5EF4-FFF2-40B4-BE49-F238E27FC236}">
                      <a16:creationId xmlns:a16="http://schemas.microsoft.com/office/drawing/2014/main" id="{D519DD95-DF06-44F6-8343-8CEEC61B8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AutoShape 1007">
                  <a:extLst>
                    <a:ext uri="{FF2B5EF4-FFF2-40B4-BE49-F238E27FC236}">
                      <a16:creationId xmlns:a16="http://schemas.microsoft.com/office/drawing/2014/main" id="{C88B36CD-23D7-4D2F-B5EF-886EA9E6A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8" name="Group 1008">
                <a:extLst>
                  <a:ext uri="{FF2B5EF4-FFF2-40B4-BE49-F238E27FC236}">
                    <a16:creationId xmlns:a16="http://schemas.microsoft.com/office/drawing/2014/main" id="{D6370A0A-3433-401A-9572-F50EDCE872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29" name="AutoShape 1009">
                  <a:extLst>
                    <a:ext uri="{FF2B5EF4-FFF2-40B4-BE49-F238E27FC236}">
                      <a16:creationId xmlns:a16="http://schemas.microsoft.com/office/drawing/2014/main" id="{6A51DB49-A021-4370-BC41-5066B3792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0" name="Line 1010">
                  <a:extLst>
                    <a:ext uri="{FF2B5EF4-FFF2-40B4-BE49-F238E27FC236}">
                      <a16:creationId xmlns:a16="http://schemas.microsoft.com/office/drawing/2014/main" id="{5F9CA978-7054-4E71-A79C-2B53A9BF5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AutoShape 1011">
                  <a:extLst>
                    <a:ext uri="{FF2B5EF4-FFF2-40B4-BE49-F238E27FC236}">
                      <a16:creationId xmlns:a16="http://schemas.microsoft.com/office/drawing/2014/main" id="{827535C8-308D-4927-9477-2AC4B22ED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9" name="Group 1012">
                <a:extLst>
                  <a:ext uri="{FF2B5EF4-FFF2-40B4-BE49-F238E27FC236}">
                    <a16:creationId xmlns:a16="http://schemas.microsoft.com/office/drawing/2014/main" id="{99E27F3C-0660-449B-89D7-3A89CDBC88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26" name="AutoShape 1013">
                  <a:extLst>
                    <a:ext uri="{FF2B5EF4-FFF2-40B4-BE49-F238E27FC236}">
                      <a16:creationId xmlns:a16="http://schemas.microsoft.com/office/drawing/2014/main" id="{E2530585-E34F-4FC3-9845-7FF5F0435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7" name="Line 1014">
                  <a:extLst>
                    <a:ext uri="{FF2B5EF4-FFF2-40B4-BE49-F238E27FC236}">
                      <a16:creationId xmlns:a16="http://schemas.microsoft.com/office/drawing/2014/main" id="{FB8411A2-3F10-4077-A258-C233409C5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AutoShape 1015">
                  <a:extLst>
                    <a:ext uri="{FF2B5EF4-FFF2-40B4-BE49-F238E27FC236}">
                      <a16:creationId xmlns:a16="http://schemas.microsoft.com/office/drawing/2014/main" id="{57665DED-6272-4EA2-8C78-79F54926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0" name="Group 1016">
                <a:extLst>
                  <a:ext uri="{FF2B5EF4-FFF2-40B4-BE49-F238E27FC236}">
                    <a16:creationId xmlns:a16="http://schemas.microsoft.com/office/drawing/2014/main" id="{9170B61C-B8E6-48A4-9D2A-1C71E8D8BA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23" name="AutoShape 1017">
                  <a:extLst>
                    <a:ext uri="{FF2B5EF4-FFF2-40B4-BE49-F238E27FC236}">
                      <a16:creationId xmlns:a16="http://schemas.microsoft.com/office/drawing/2014/main" id="{159C8A86-6D17-409C-A9DF-DE7139773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4" name="Line 1018">
                  <a:extLst>
                    <a:ext uri="{FF2B5EF4-FFF2-40B4-BE49-F238E27FC236}">
                      <a16:creationId xmlns:a16="http://schemas.microsoft.com/office/drawing/2014/main" id="{2A6AEFBE-1E7C-455F-A37D-5962B2D0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5" name="AutoShape 1019">
                  <a:extLst>
                    <a:ext uri="{FF2B5EF4-FFF2-40B4-BE49-F238E27FC236}">
                      <a16:creationId xmlns:a16="http://schemas.microsoft.com/office/drawing/2014/main" id="{70B5E014-401A-4EBD-BE9C-FFCC7A3FCC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1" name="Group 1020">
                <a:extLst>
                  <a:ext uri="{FF2B5EF4-FFF2-40B4-BE49-F238E27FC236}">
                    <a16:creationId xmlns:a16="http://schemas.microsoft.com/office/drawing/2014/main" id="{C41AE1A4-CB17-4203-A455-4270D41E2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20" name="AutoShape 1021">
                  <a:extLst>
                    <a:ext uri="{FF2B5EF4-FFF2-40B4-BE49-F238E27FC236}">
                      <a16:creationId xmlns:a16="http://schemas.microsoft.com/office/drawing/2014/main" id="{E51778D5-346B-42F0-9515-CB5D47B06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1" name="Line 1022">
                  <a:extLst>
                    <a:ext uri="{FF2B5EF4-FFF2-40B4-BE49-F238E27FC236}">
                      <a16:creationId xmlns:a16="http://schemas.microsoft.com/office/drawing/2014/main" id="{27F0DB5D-0211-4938-8C82-0DAF4FD32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2" name="AutoShape 1023">
                  <a:extLst>
                    <a:ext uri="{FF2B5EF4-FFF2-40B4-BE49-F238E27FC236}">
                      <a16:creationId xmlns:a16="http://schemas.microsoft.com/office/drawing/2014/main" id="{A5265216-7125-494B-A457-152A3A8E8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2" name="Group 1024">
                <a:extLst>
                  <a:ext uri="{FF2B5EF4-FFF2-40B4-BE49-F238E27FC236}">
                    <a16:creationId xmlns:a16="http://schemas.microsoft.com/office/drawing/2014/main" id="{0DF81357-3088-4137-9D5B-D13DFFADA7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17" name="AutoShape 1025">
                  <a:extLst>
                    <a:ext uri="{FF2B5EF4-FFF2-40B4-BE49-F238E27FC236}">
                      <a16:creationId xmlns:a16="http://schemas.microsoft.com/office/drawing/2014/main" id="{778B4476-713D-420C-9FD5-D0E459FFD7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8" name="Line 1026">
                  <a:extLst>
                    <a:ext uri="{FF2B5EF4-FFF2-40B4-BE49-F238E27FC236}">
                      <a16:creationId xmlns:a16="http://schemas.microsoft.com/office/drawing/2014/main" id="{153D96CB-421F-40A3-8BD9-659E49C0D6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9" name="AutoShape 1027">
                  <a:extLst>
                    <a:ext uri="{FF2B5EF4-FFF2-40B4-BE49-F238E27FC236}">
                      <a16:creationId xmlns:a16="http://schemas.microsoft.com/office/drawing/2014/main" id="{D78AE7A6-2CB5-4740-8B3C-AFF53EC51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3" name="Group 1028">
                <a:extLst>
                  <a:ext uri="{FF2B5EF4-FFF2-40B4-BE49-F238E27FC236}">
                    <a16:creationId xmlns:a16="http://schemas.microsoft.com/office/drawing/2014/main" id="{700CA4DE-247B-4B2F-A54D-953453B961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14" name="AutoShape 1029">
                  <a:extLst>
                    <a:ext uri="{FF2B5EF4-FFF2-40B4-BE49-F238E27FC236}">
                      <a16:creationId xmlns:a16="http://schemas.microsoft.com/office/drawing/2014/main" id="{BB59617D-FF75-40D3-8C93-222A1AAEC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5" name="Line 1030">
                  <a:extLst>
                    <a:ext uri="{FF2B5EF4-FFF2-40B4-BE49-F238E27FC236}">
                      <a16:creationId xmlns:a16="http://schemas.microsoft.com/office/drawing/2014/main" id="{FA425B4D-C09B-4C76-8AC8-5D831D0FE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6" name="AutoShape 1031">
                  <a:extLst>
                    <a:ext uri="{FF2B5EF4-FFF2-40B4-BE49-F238E27FC236}">
                      <a16:creationId xmlns:a16="http://schemas.microsoft.com/office/drawing/2014/main" id="{D450024C-410A-4096-B95B-BCE5F1319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9" name="Group 1032">
              <a:extLst>
                <a:ext uri="{FF2B5EF4-FFF2-40B4-BE49-F238E27FC236}">
                  <a16:creationId xmlns:a16="http://schemas.microsoft.com/office/drawing/2014/main" id="{9F734F63-B360-4041-B57B-FD06A58FD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064" name="Group 1033">
                <a:extLst>
                  <a:ext uri="{FF2B5EF4-FFF2-40B4-BE49-F238E27FC236}">
                    <a16:creationId xmlns:a16="http://schemas.microsoft.com/office/drawing/2014/main" id="{6D7CD7D2-3DD7-4969-BE56-704D36E552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01" name="AutoShape 1034">
                  <a:extLst>
                    <a:ext uri="{FF2B5EF4-FFF2-40B4-BE49-F238E27FC236}">
                      <a16:creationId xmlns:a16="http://schemas.microsoft.com/office/drawing/2014/main" id="{C0CCA9DB-0611-4BEC-BB2E-D1CAC869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02" name="Line 1035">
                  <a:extLst>
                    <a:ext uri="{FF2B5EF4-FFF2-40B4-BE49-F238E27FC236}">
                      <a16:creationId xmlns:a16="http://schemas.microsoft.com/office/drawing/2014/main" id="{C4F146B6-53DE-4345-827C-9EFE81E642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3" name="AutoShape 1036">
                  <a:extLst>
                    <a:ext uri="{FF2B5EF4-FFF2-40B4-BE49-F238E27FC236}">
                      <a16:creationId xmlns:a16="http://schemas.microsoft.com/office/drawing/2014/main" id="{86D6C24A-6EB7-4790-8EFA-0C762BDCF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5" name="Group 1037">
                <a:extLst>
                  <a:ext uri="{FF2B5EF4-FFF2-40B4-BE49-F238E27FC236}">
                    <a16:creationId xmlns:a16="http://schemas.microsoft.com/office/drawing/2014/main" id="{904F7D92-C39A-4AC3-B577-13F73E650E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98" name="AutoShape 1038">
                  <a:extLst>
                    <a:ext uri="{FF2B5EF4-FFF2-40B4-BE49-F238E27FC236}">
                      <a16:creationId xmlns:a16="http://schemas.microsoft.com/office/drawing/2014/main" id="{06FB156F-E31E-46DE-8660-FD64092BE7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9" name="Line 1039">
                  <a:extLst>
                    <a:ext uri="{FF2B5EF4-FFF2-40B4-BE49-F238E27FC236}">
                      <a16:creationId xmlns:a16="http://schemas.microsoft.com/office/drawing/2014/main" id="{623DEE01-94CD-4ADB-97B6-57B36F0FE8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0" name="AutoShape 1040">
                  <a:extLst>
                    <a:ext uri="{FF2B5EF4-FFF2-40B4-BE49-F238E27FC236}">
                      <a16:creationId xmlns:a16="http://schemas.microsoft.com/office/drawing/2014/main" id="{96104D2F-5710-49B6-8A2E-EF3E44C44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6" name="Group 1041">
                <a:extLst>
                  <a:ext uri="{FF2B5EF4-FFF2-40B4-BE49-F238E27FC236}">
                    <a16:creationId xmlns:a16="http://schemas.microsoft.com/office/drawing/2014/main" id="{4D14A30F-7037-433F-8CAB-CCC3A1C5F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95" name="AutoShape 1042">
                  <a:extLst>
                    <a:ext uri="{FF2B5EF4-FFF2-40B4-BE49-F238E27FC236}">
                      <a16:creationId xmlns:a16="http://schemas.microsoft.com/office/drawing/2014/main" id="{7F0D819C-0093-4F84-B61F-886F14C4C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6" name="Line 1043">
                  <a:extLst>
                    <a:ext uri="{FF2B5EF4-FFF2-40B4-BE49-F238E27FC236}">
                      <a16:creationId xmlns:a16="http://schemas.microsoft.com/office/drawing/2014/main" id="{E52EC0DA-E709-457D-B4D4-8FBEF7002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7" name="AutoShape 1044">
                  <a:extLst>
                    <a:ext uri="{FF2B5EF4-FFF2-40B4-BE49-F238E27FC236}">
                      <a16:creationId xmlns:a16="http://schemas.microsoft.com/office/drawing/2014/main" id="{3569D9B9-0CFA-4270-AF8A-BA7C57ABC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7" name="Group 1045">
                <a:extLst>
                  <a:ext uri="{FF2B5EF4-FFF2-40B4-BE49-F238E27FC236}">
                    <a16:creationId xmlns:a16="http://schemas.microsoft.com/office/drawing/2014/main" id="{435F9790-9BE6-44B9-8101-2C3C3170BD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92" name="AutoShape 1046">
                  <a:extLst>
                    <a:ext uri="{FF2B5EF4-FFF2-40B4-BE49-F238E27FC236}">
                      <a16:creationId xmlns:a16="http://schemas.microsoft.com/office/drawing/2014/main" id="{CBDA8C77-C55E-4456-9019-27A8651EE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3" name="Line 1047">
                  <a:extLst>
                    <a:ext uri="{FF2B5EF4-FFF2-40B4-BE49-F238E27FC236}">
                      <a16:creationId xmlns:a16="http://schemas.microsoft.com/office/drawing/2014/main" id="{7EC0BB0A-AC53-4E5D-88F2-EDB48DC994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4" name="AutoShape 1048">
                  <a:extLst>
                    <a:ext uri="{FF2B5EF4-FFF2-40B4-BE49-F238E27FC236}">
                      <a16:creationId xmlns:a16="http://schemas.microsoft.com/office/drawing/2014/main" id="{EBC8B910-9B8F-4134-9F23-3A7D7A1C40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8" name="Group 1049">
                <a:extLst>
                  <a:ext uri="{FF2B5EF4-FFF2-40B4-BE49-F238E27FC236}">
                    <a16:creationId xmlns:a16="http://schemas.microsoft.com/office/drawing/2014/main" id="{66E89EEB-8CAD-4FEA-922B-E25F65687A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89" name="AutoShape 1050">
                  <a:extLst>
                    <a:ext uri="{FF2B5EF4-FFF2-40B4-BE49-F238E27FC236}">
                      <a16:creationId xmlns:a16="http://schemas.microsoft.com/office/drawing/2014/main" id="{C039A4E7-1565-4B88-A8E6-2E67F2E44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0" name="Line 1051">
                  <a:extLst>
                    <a:ext uri="{FF2B5EF4-FFF2-40B4-BE49-F238E27FC236}">
                      <a16:creationId xmlns:a16="http://schemas.microsoft.com/office/drawing/2014/main" id="{E30DFEBE-537D-4F87-BA9B-C29D3B076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1" name="AutoShape 1052">
                  <a:extLst>
                    <a:ext uri="{FF2B5EF4-FFF2-40B4-BE49-F238E27FC236}">
                      <a16:creationId xmlns:a16="http://schemas.microsoft.com/office/drawing/2014/main" id="{66A0AF1B-D843-4F88-A085-EF371F529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9" name="Group 1053">
                <a:extLst>
                  <a:ext uri="{FF2B5EF4-FFF2-40B4-BE49-F238E27FC236}">
                    <a16:creationId xmlns:a16="http://schemas.microsoft.com/office/drawing/2014/main" id="{26767990-69A8-443B-895D-6F049D8A9E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86" name="AutoShape 1054">
                  <a:extLst>
                    <a:ext uri="{FF2B5EF4-FFF2-40B4-BE49-F238E27FC236}">
                      <a16:creationId xmlns:a16="http://schemas.microsoft.com/office/drawing/2014/main" id="{3D503599-A2F8-4A96-BF98-F5C9B130A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7" name="Line 1055">
                  <a:extLst>
                    <a:ext uri="{FF2B5EF4-FFF2-40B4-BE49-F238E27FC236}">
                      <a16:creationId xmlns:a16="http://schemas.microsoft.com/office/drawing/2014/main" id="{50BD08AC-F39F-48FD-BF50-6D2C8201B2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AutoShape 1056">
                  <a:extLst>
                    <a:ext uri="{FF2B5EF4-FFF2-40B4-BE49-F238E27FC236}">
                      <a16:creationId xmlns:a16="http://schemas.microsoft.com/office/drawing/2014/main" id="{81376458-9E62-4AD8-BB72-792FD67171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0" name="Group 1057">
                <a:extLst>
                  <a:ext uri="{FF2B5EF4-FFF2-40B4-BE49-F238E27FC236}">
                    <a16:creationId xmlns:a16="http://schemas.microsoft.com/office/drawing/2014/main" id="{E55600FE-E8C7-4046-9C0D-094B322A3E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83" name="AutoShape 1058">
                  <a:extLst>
                    <a:ext uri="{FF2B5EF4-FFF2-40B4-BE49-F238E27FC236}">
                      <a16:creationId xmlns:a16="http://schemas.microsoft.com/office/drawing/2014/main" id="{C4E9D0C7-DBA6-47D4-882D-DB5D2F039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4" name="Line 1059">
                  <a:extLst>
                    <a:ext uri="{FF2B5EF4-FFF2-40B4-BE49-F238E27FC236}">
                      <a16:creationId xmlns:a16="http://schemas.microsoft.com/office/drawing/2014/main" id="{E0F4190F-C524-46BF-9B38-CF12936989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5" name="AutoShape 1060">
                  <a:extLst>
                    <a:ext uri="{FF2B5EF4-FFF2-40B4-BE49-F238E27FC236}">
                      <a16:creationId xmlns:a16="http://schemas.microsoft.com/office/drawing/2014/main" id="{BF8516A9-8FB4-4C4C-AEF2-6681AB12F7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1" name="Group 1061">
                <a:extLst>
                  <a:ext uri="{FF2B5EF4-FFF2-40B4-BE49-F238E27FC236}">
                    <a16:creationId xmlns:a16="http://schemas.microsoft.com/office/drawing/2014/main" id="{0C2ACDFF-155C-4465-99A7-869786DC5F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80" name="AutoShape 1062">
                  <a:extLst>
                    <a:ext uri="{FF2B5EF4-FFF2-40B4-BE49-F238E27FC236}">
                      <a16:creationId xmlns:a16="http://schemas.microsoft.com/office/drawing/2014/main" id="{5D80035D-96EA-43E0-9A7A-3E872F180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1" name="Line 1063">
                  <a:extLst>
                    <a:ext uri="{FF2B5EF4-FFF2-40B4-BE49-F238E27FC236}">
                      <a16:creationId xmlns:a16="http://schemas.microsoft.com/office/drawing/2014/main" id="{2ECBDFA8-D7F4-405D-A857-2EADCFCE70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AutoShape 1064">
                  <a:extLst>
                    <a:ext uri="{FF2B5EF4-FFF2-40B4-BE49-F238E27FC236}">
                      <a16:creationId xmlns:a16="http://schemas.microsoft.com/office/drawing/2014/main" id="{D6DF6AC4-85A1-4228-9969-D97947AC5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2" name="Group 1065">
                <a:extLst>
                  <a:ext uri="{FF2B5EF4-FFF2-40B4-BE49-F238E27FC236}">
                    <a16:creationId xmlns:a16="http://schemas.microsoft.com/office/drawing/2014/main" id="{EFE235DF-D423-496A-A9D1-AA3DEBE86B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77" name="AutoShape 1066">
                  <a:extLst>
                    <a:ext uri="{FF2B5EF4-FFF2-40B4-BE49-F238E27FC236}">
                      <a16:creationId xmlns:a16="http://schemas.microsoft.com/office/drawing/2014/main" id="{AC54FEE0-743D-4188-8D38-05459C8F7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8" name="Line 1067">
                  <a:extLst>
                    <a:ext uri="{FF2B5EF4-FFF2-40B4-BE49-F238E27FC236}">
                      <a16:creationId xmlns:a16="http://schemas.microsoft.com/office/drawing/2014/main" id="{1B9C6EE1-372B-47C7-B29B-9A8E81029E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AutoShape 1068">
                  <a:extLst>
                    <a:ext uri="{FF2B5EF4-FFF2-40B4-BE49-F238E27FC236}">
                      <a16:creationId xmlns:a16="http://schemas.microsoft.com/office/drawing/2014/main" id="{69E40218-0F9E-4E66-A27C-3E7AC118B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3" name="Group 1069">
                <a:extLst>
                  <a:ext uri="{FF2B5EF4-FFF2-40B4-BE49-F238E27FC236}">
                    <a16:creationId xmlns:a16="http://schemas.microsoft.com/office/drawing/2014/main" id="{1830CC13-E28F-43EA-A598-F771369146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74" name="AutoShape 1070">
                  <a:extLst>
                    <a:ext uri="{FF2B5EF4-FFF2-40B4-BE49-F238E27FC236}">
                      <a16:creationId xmlns:a16="http://schemas.microsoft.com/office/drawing/2014/main" id="{C496B84A-F124-4DD6-A2C1-0E26BBC9D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" name="Line 1071">
                  <a:extLst>
                    <a:ext uri="{FF2B5EF4-FFF2-40B4-BE49-F238E27FC236}">
                      <a16:creationId xmlns:a16="http://schemas.microsoft.com/office/drawing/2014/main" id="{E7925053-0D30-4080-AF3F-87FFAB0486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AutoShape 1072">
                  <a:extLst>
                    <a:ext uri="{FF2B5EF4-FFF2-40B4-BE49-F238E27FC236}">
                      <a16:creationId xmlns:a16="http://schemas.microsoft.com/office/drawing/2014/main" id="{B8EB0356-2B12-4CD3-85B8-17093549C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0" name="Group 1073">
              <a:extLst>
                <a:ext uri="{FF2B5EF4-FFF2-40B4-BE49-F238E27FC236}">
                  <a16:creationId xmlns:a16="http://schemas.microsoft.com/office/drawing/2014/main" id="{E007A5B2-2587-4DE9-9970-6D35C57706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024" name="Group 1074">
                <a:extLst>
                  <a:ext uri="{FF2B5EF4-FFF2-40B4-BE49-F238E27FC236}">
                    <a16:creationId xmlns:a16="http://schemas.microsoft.com/office/drawing/2014/main" id="{30201005-7E95-4409-B63D-42B5EB8AC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61" name="AutoShape 1075">
                  <a:extLst>
                    <a:ext uri="{FF2B5EF4-FFF2-40B4-BE49-F238E27FC236}">
                      <a16:creationId xmlns:a16="http://schemas.microsoft.com/office/drawing/2014/main" id="{7E77D1EC-D501-448E-A821-C6A96A95D1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62" name="Line 1076">
                  <a:extLst>
                    <a:ext uri="{FF2B5EF4-FFF2-40B4-BE49-F238E27FC236}">
                      <a16:creationId xmlns:a16="http://schemas.microsoft.com/office/drawing/2014/main" id="{01DFD7D2-E53A-4ACF-A4BD-ABC2B48A3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AutoShape 1077">
                  <a:extLst>
                    <a:ext uri="{FF2B5EF4-FFF2-40B4-BE49-F238E27FC236}">
                      <a16:creationId xmlns:a16="http://schemas.microsoft.com/office/drawing/2014/main" id="{638BCA51-B3AD-48D1-835E-A5C9CF225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5" name="Group 1078">
                <a:extLst>
                  <a:ext uri="{FF2B5EF4-FFF2-40B4-BE49-F238E27FC236}">
                    <a16:creationId xmlns:a16="http://schemas.microsoft.com/office/drawing/2014/main" id="{84C5D79C-A675-4FDE-9EEF-EB877CBF76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58" name="AutoShape 1079">
                  <a:extLst>
                    <a:ext uri="{FF2B5EF4-FFF2-40B4-BE49-F238E27FC236}">
                      <a16:creationId xmlns:a16="http://schemas.microsoft.com/office/drawing/2014/main" id="{02D8F9B4-66E3-4B30-9F7E-443D64414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9" name="Line 1080">
                  <a:extLst>
                    <a:ext uri="{FF2B5EF4-FFF2-40B4-BE49-F238E27FC236}">
                      <a16:creationId xmlns:a16="http://schemas.microsoft.com/office/drawing/2014/main" id="{B9D0DC47-B94D-4676-86D4-B08E9E4D9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0" name="AutoShape 1081">
                  <a:extLst>
                    <a:ext uri="{FF2B5EF4-FFF2-40B4-BE49-F238E27FC236}">
                      <a16:creationId xmlns:a16="http://schemas.microsoft.com/office/drawing/2014/main" id="{73C2FFAF-BB42-4D24-B93D-65FC796F7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6" name="Group 1082">
                <a:extLst>
                  <a:ext uri="{FF2B5EF4-FFF2-40B4-BE49-F238E27FC236}">
                    <a16:creationId xmlns:a16="http://schemas.microsoft.com/office/drawing/2014/main" id="{A6024444-A8D7-4BE2-9B67-69F46E402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55" name="AutoShape 1083">
                  <a:extLst>
                    <a:ext uri="{FF2B5EF4-FFF2-40B4-BE49-F238E27FC236}">
                      <a16:creationId xmlns:a16="http://schemas.microsoft.com/office/drawing/2014/main" id="{08FA51B4-6AE9-4D1F-908D-97412F9C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6" name="Line 1084">
                  <a:extLst>
                    <a:ext uri="{FF2B5EF4-FFF2-40B4-BE49-F238E27FC236}">
                      <a16:creationId xmlns:a16="http://schemas.microsoft.com/office/drawing/2014/main" id="{CC861353-6F6B-40F7-9DFA-B363BAFDA9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AutoShape 1085">
                  <a:extLst>
                    <a:ext uri="{FF2B5EF4-FFF2-40B4-BE49-F238E27FC236}">
                      <a16:creationId xmlns:a16="http://schemas.microsoft.com/office/drawing/2014/main" id="{8DBBB012-8078-4DAC-B321-C64CD5CDBC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7" name="Group 1086">
                <a:extLst>
                  <a:ext uri="{FF2B5EF4-FFF2-40B4-BE49-F238E27FC236}">
                    <a16:creationId xmlns:a16="http://schemas.microsoft.com/office/drawing/2014/main" id="{D2FE0056-D3C8-474C-A0E9-3264B5A5E6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52" name="AutoShape 1087">
                  <a:extLst>
                    <a:ext uri="{FF2B5EF4-FFF2-40B4-BE49-F238E27FC236}">
                      <a16:creationId xmlns:a16="http://schemas.microsoft.com/office/drawing/2014/main" id="{3E265D5E-D17D-47C6-9216-873D8E23B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3" name="Line 1088">
                  <a:extLst>
                    <a:ext uri="{FF2B5EF4-FFF2-40B4-BE49-F238E27FC236}">
                      <a16:creationId xmlns:a16="http://schemas.microsoft.com/office/drawing/2014/main" id="{F9DD993D-4885-4BD0-97D3-CDCCB7311A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AutoShape 1089">
                  <a:extLst>
                    <a:ext uri="{FF2B5EF4-FFF2-40B4-BE49-F238E27FC236}">
                      <a16:creationId xmlns:a16="http://schemas.microsoft.com/office/drawing/2014/main" id="{B38061DA-44ED-4154-9F4D-9F4813580E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8" name="Group 1090">
                <a:extLst>
                  <a:ext uri="{FF2B5EF4-FFF2-40B4-BE49-F238E27FC236}">
                    <a16:creationId xmlns:a16="http://schemas.microsoft.com/office/drawing/2014/main" id="{8C8F7CE9-6FF4-4770-9724-AD635A257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49" name="AutoShape 1091">
                  <a:extLst>
                    <a:ext uri="{FF2B5EF4-FFF2-40B4-BE49-F238E27FC236}">
                      <a16:creationId xmlns:a16="http://schemas.microsoft.com/office/drawing/2014/main" id="{DBE5C6D7-E32F-4357-BB5F-FE6856410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0" name="Line 1092">
                  <a:extLst>
                    <a:ext uri="{FF2B5EF4-FFF2-40B4-BE49-F238E27FC236}">
                      <a16:creationId xmlns:a16="http://schemas.microsoft.com/office/drawing/2014/main" id="{50835672-46AB-4FF2-AF38-D83D72E441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AutoShape 1093">
                  <a:extLst>
                    <a:ext uri="{FF2B5EF4-FFF2-40B4-BE49-F238E27FC236}">
                      <a16:creationId xmlns:a16="http://schemas.microsoft.com/office/drawing/2014/main" id="{8FC7572D-8880-47E2-B998-FA5296DAFF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9" name="Group 1094">
                <a:extLst>
                  <a:ext uri="{FF2B5EF4-FFF2-40B4-BE49-F238E27FC236}">
                    <a16:creationId xmlns:a16="http://schemas.microsoft.com/office/drawing/2014/main" id="{CC9C297F-F699-41C4-8657-3BF49C1B6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46" name="AutoShape 1095">
                  <a:extLst>
                    <a:ext uri="{FF2B5EF4-FFF2-40B4-BE49-F238E27FC236}">
                      <a16:creationId xmlns:a16="http://schemas.microsoft.com/office/drawing/2014/main" id="{0C294A6D-D4FC-4B28-A9CE-B1E060AB9C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7" name="Line 1096">
                  <a:extLst>
                    <a:ext uri="{FF2B5EF4-FFF2-40B4-BE49-F238E27FC236}">
                      <a16:creationId xmlns:a16="http://schemas.microsoft.com/office/drawing/2014/main" id="{E4673D58-315D-416E-8024-8F2C1DA22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AutoShape 1097">
                  <a:extLst>
                    <a:ext uri="{FF2B5EF4-FFF2-40B4-BE49-F238E27FC236}">
                      <a16:creationId xmlns:a16="http://schemas.microsoft.com/office/drawing/2014/main" id="{714ABD52-BE94-4E3C-8A19-FF3A347B7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0" name="Group 1098">
                <a:extLst>
                  <a:ext uri="{FF2B5EF4-FFF2-40B4-BE49-F238E27FC236}">
                    <a16:creationId xmlns:a16="http://schemas.microsoft.com/office/drawing/2014/main" id="{477038D7-DE9C-4E00-BBBF-F88381AE2C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43" name="AutoShape 1099">
                  <a:extLst>
                    <a:ext uri="{FF2B5EF4-FFF2-40B4-BE49-F238E27FC236}">
                      <a16:creationId xmlns:a16="http://schemas.microsoft.com/office/drawing/2014/main" id="{6770D18E-AED5-4002-B34A-3CE8DC1D0D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4" name="Line 1100">
                  <a:extLst>
                    <a:ext uri="{FF2B5EF4-FFF2-40B4-BE49-F238E27FC236}">
                      <a16:creationId xmlns:a16="http://schemas.microsoft.com/office/drawing/2014/main" id="{C0A92CDD-5613-458D-9EC5-A1ED57E43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AutoShape 1101">
                  <a:extLst>
                    <a:ext uri="{FF2B5EF4-FFF2-40B4-BE49-F238E27FC236}">
                      <a16:creationId xmlns:a16="http://schemas.microsoft.com/office/drawing/2014/main" id="{E0F20368-0791-4438-9FA8-492C686D5E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1" name="Group 1102">
                <a:extLst>
                  <a:ext uri="{FF2B5EF4-FFF2-40B4-BE49-F238E27FC236}">
                    <a16:creationId xmlns:a16="http://schemas.microsoft.com/office/drawing/2014/main" id="{5F9A1B36-C1BC-4DE4-A57A-2457D53B07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40" name="AutoShape 1103">
                  <a:extLst>
                    <a:ext uri="{FF2B5EF4-FFF2-40B4-BE49-F238E27FC236}">
                      <a16:creationId xmlns:a16="http://schemas.microsoft.com/office/drawing/2014/main" id="{FC1DC4E7-BAB7-44C0-B9CD-EB90E7E70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1" name="Line 1104">
                  <a:extLst>
                    <a:ext uri="{FF2B5EF4-FFF2-40B4-BE49-F238E27FC236}">
                      <a16:creationId xmlns:a16="http://schemas.microsoft.com/office/drawing/2014/main" id="{70E2000E-0BCA-42E2-925D-17D069128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AutoShape 1105">
                  <a:extLst>
                    <a:ext uri="{FF2B5EF4-FFF2-40B4-BE49-F238E27FC236}">
                      <a16:creationId xmlns:a16="http://schemas.microsoft.com/office/drawing/2014/main" id="{3DD37E87-7458-431C-B155-DCCD7DB89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2" name="Group 1106">
                <a:extLst>
                  <a:ext uri="{FF2B5EF4-FFF2-40B4-BE49-F238E27FC236}">
                    <a16:creationId xmlns:a16="http://schemas.microsoft.com/office/drawing/2014/main" id="{8F77883F-4FFA-431B-B0EC-B6F17856C4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37" name="AutoShape 1107">
                  <a:extLst>
                    <a:ext uri="{FF2B5EF4-FFF2-40B4-BE49-F238E27FC236}">
                      <a16:creationId xmlns:a16="http://schemas.microsoft.com/office/drawing/2014/main" id="{A91D31E4-CD8E-40B9-AD37-A3962E18A9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8" name="Line 1108">
                  <a:extLst>
                    <a:ext uri="{FF2B5EF4-FFF2-40B4-BE49-F238E27FC236}">
                      <a16:creationId xmlns:a16="http://schemas.microsoft.com/office/drawing/2014/main" id="{1921CDEC-512D-4E65-9260-517CD8DC1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9" name="AutoShape 1109">
                  <a:extLst>
                    <a:ext uri="{FF2B5EF4-FFF2-40B4-BE49-F238E27FC236}">
                      <a16:creationId xmlns:a16="http://schemas.microsoft.com/office/drawing/2014/main" id="{E605952E-7975-4E54-A073-297503C45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3" name="Group 1110">
                <a:extLst>
                  <a:ext uri="{FF2B5EF4-FFF2-40B4-BE49-F238E27FC236}">
                    <a16:creationId xmlns:a16="http://schemas.microsoft.com/office/drawing/2014/main" id="{AA7E9C45-9683-46D1-B34A-465F66C75C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34" name="AutoShape 1111">
                  <a:extLst>
                    <a:ext uri="{FF2B5EF4-FFF2-40B4-BE49-F238E27FC236}">
                      <a16:creationId xmlns:a16="http://schemas.microsoft.com/office/drawing/2014/main" id="{35582189-7BD0-415F-B49B-E10E27DDF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" name="Line 1112">
                  <a:extLst>
                    <a:ext uri="{FF2B5EF4-FFF2-40B4-BE49-F238E27FC236}">
                      <a16:creationId xmlns:a16="http://schemas.microsoft.com/office/drawing/2014/main" id="{F580574F-5653-4C8D-9EE0-A0D04B9DB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" name="AutoShape 1113">
                  <a:extLst>
                    <a:ext uri="{FF2B5EF4-FFF2-40B4-BE49-F238E27FC236}">
                      <a16:creationId xmlns:a16="http://schemas.microsoft.com/office/drawing/2014/main" id="{5353C424-8551-487C-9243-4BD935B5C2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1" name="Group 1114">
              <a:extLst>
                <a:ext uri="{FF2B5EF4-FFF2-40B4-BE49-F238E27FC236}">
                  <a16:creationId xmlns:a16="http://schemas.microsoft.com/office/drawing/2014/main" id="{46AA80F4-2C63-4151-8B48-7ECAD4443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984" name="Group 1115">
                <a:extLst>
                  <a:ext uri="{FF2B5EF4-FFF2-40B4-BE49-F238E27FC236}">
                    <a16:creationId xmlns:a16="http://schemas.microsoft.com/office/drawing/2014/main" id="{666077BE-8592-4161-8B19-1B53D60ACE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21" name="AutoShape 1116">
                  <a:extLst>
                    <a:ext uri="{FF2B5EF4-FFF2-40B4-BE49-F238E27FC236}">
                      <a16:creationId xmlns:a16="http://schemas.microsoft.com/office/drawing/2014/main" id="{10C34375-6BDD-4B1A-BFC1-39667C1AA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22" name="Line 1117">
                  <a:extLst>
                    <a:ext uri="{FF2B5EF4-FFF2-40B4-BE49-F238E27FC236}">
                      <a16:creationId xmlns:a16="http://schemas.microsoft.com/office/drawing/2014/main" id="{CC9796EA-970B-40E6-AE9D-2DC9DEA360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3" name="AutoShape 1118">
                  <a:extLst>
                    <a:ext uri="{FF2B5EF4-FFF2-40B4-BE49-F238E27FC236}">
                      <a16:creationId xmlns:a16="http://schemas.microsoft.com/office/drawing/2014/main" id="{EE9FEA41-9E51-4BB3-9B37-2452A6CCA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5" name="Group 1119">
                <a:extLst>
                  <a:ext uri="{FF2B5EF4-FFF2-40B4-BE49-F238E27FC236}">
                    <a16:creationId xmlns:a16="http://schemas.microsoft.com/office/drawing/2014/main" id="{803FD7E9-CB65-45AA-821D-3CBE73588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18" name="AutoShape 1120">
                  <a:extLst>
                    <a:ext uri="{FF2B5EF4-FFF2-40B4-BE49-F238E27FC236}">
                      <a16:creationId xmlns:a16="http://schemas.microsoft.com/office/drawing/2014/main" id="{E4B351DC-EF9D-4896-8CA5-04C9A34C40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9" name="Line 1121">
                  <a:extLst>
                    <a:ext uri="{FF2B5EF4-FFF2-40B4-BE49-F238E27FC236}">
                      <a16:creationId xmlns:a16="http://schemas.microsoft.com/office/drawing/2014/main" id="{5B4D5289-20F4-4850-BE18-2C8825E3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0" name="AutoShape 1122">
                  <a:extLst>
                    <a:ext uri="{FF2B5EF4-FFF2-40B4-BE49-F238E27FC236}">
                      <a16:creationId xmlns:a16="http://schemas.microsoft.com/office/drawing/2014/main" id="{C7F92F11-4E24-4418-AE63-900930E49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6" name="Group 1123">
                <a:extLst>
                  <a:ext uri="{FF2B5EF4-FFF2-40B4-BE49-F238E27FC236}">
                    <a16:creationId xmlns:a16="http://schemas.microsoft.com/office/drawing/2014/main" id="{707C20D5-7502-46C0-AD67-32D8EC0E29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15" name="AutoShape 1124">
                  <a:extLst>
                    <a:ext uri="{FF2B5EF4-FFF2-40B4-BE49-F238E27FC236}">
                      <a16:creationId xmlns:a16="http://schemas.microsoft.com/office/drawing/2014/main" id="{855D4A4F-BE40-42E1-B63E-B8E9F2D29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6" name="Line 1125">
                  <a:extLst>
                    <a:ext uri="{FF2B5EF4-FFF2-40B4-BE49-F238E27FC236}">
                      <a16:creationId xmlns:a16="http://schemas.microsoft.com/office/drawing/2014/main" id="{B50495FF-D8AD-461F-A8F7-51FA09041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7" name="AutoShape 1126">
                  <a:extLst>
                    <a:ext uri="{FF2B5EF4-FFF2-40B4-BE49-F238E27FC236}">
                      <a16:creationId xmlns:a16="http://schemas.microsoft.com/office/drawing/2014/main" id="{244931D2-F42A-4DE0-A8EA-3B6C162D9E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7" name="Group 1127">
                <a:extLst>
                  <a:ext uri="{FF2B5EF4-FFF2-40B4-BE49-F238E27FC236}">
                    <a16:creationId xmlns:a16="http://schemas.microsoft.com/office/drawing/2014/main" id="{757A712A-0962-4BAB-B7B1-84AA0E7B8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12" name="AutoShape 1128">
                  <a:extLst>
                    <a:ext uri="{FF2B5EF4-FFF2-40B4-BE49-F238E27FC236}">
                      <a16:creationId xmlns:a16="http://schemas.microsoft.com/office/drawing/2014/main" id="{C8634198-9D4E-4A22-8D13-5663C846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3" name="Line 1129">
                  <a:extLst>
                    <a:ext uri="{FF2B5EF4-FFF2-40B4-BE49-F238E27FC236}">
                      <a16:creationId xmlns:a16="http://schemas.microsoft.com/office/drawing/2014/main" id="{9851F40B-A566-46FB-B9D0-F048D17E2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4" name="AutoShape 1130">
                  <a:extLst>
                    <a:ext uri="{FF2B5EF4-FFF2-40B4-BE49-F238E27FC236}">
                      <a16:creationId xmlns:a16="http://schemas.microsoft.com/office/drawing/2014/main" id="{F981F245-66EB-48F6-AFB9-3D2FEEA93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8" name="Group 1131">
                <a:extLst>
                  <a:ext uri="{FF2B5EF4-FFF2-40B4-BE49-F238E27FC236}">
                    <a16:creationId xmlns:a16="http://schemas.microsoft.com/office/drawing/2014/main" id="{7E66CEF6-8983-4013-BB54-1E90D9289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09" name="AutoShape 1132">
                  <a:extLst>
                    <a:ext uri="{FF2B5EF4-FFF2-40B4-BE49-F238E27FC236}">
                      <a16:creationId xmlns:a16="http://schemas.microsoft.com/office/drawing/2014/main" id="{63ADDDD8-4335-414F-9E61-E763473D4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0" name="Line 1133">
                  <a:extLst>
                    <a:ext uri="{FF2B5EF4-FFF2-40B4-BE49-F238E27FC236}">
                      <a16:creationId xmlns:a16="http://schemas.microsoft.com/office/drawing/2014/main" id="{633F1A8C-6527-484B-BB24-02FBBBEEF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1" name="AutoShape 1134">
                  <a:extLst>
                    <a:ext uri="{FF2B5EF4-FFF2-40B4-BE49-F238E27FC236}">
                      <a16:creationId xmlns:a16="http://schemas.microsoft.com/office/drawing/2014/main" id="{603B4ABF-A0E7-4602-90EA-1CA9767A7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9" name="Group 1135">
                <a:extLst>
                  <a:ext uri="{FF2B5EF4-FFF2-40B4-BE49-F238E27FC236}">
                    <a16:creationId xmlns:a16="http://schemas.microsoft.com/office/drawing/2014/main" id="{80D1B445-886C-4F16-9D70-8B7307B24B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06" name="AutoShape 1136">
                  <a:extLst>
                    <a:ext uri="{FF2B5EF4-FFF2-40B4-BE49-F238E27FC236}">
                      <a16:creationId xmlns:a16="http://schemas.microsoft.com/office/drawing/2014/main" id="{BF4EE674-C297-4742-B53C-25358A9C8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7" name="Line 1137">
                  <a:extLst>
                    <a:ext uri="{FF2B5EF4-FFF2-40B4-BE49-F238E27FC236}">
                      <a16:creationId xmlns:a16="http://schemas.microsoft.com/office/drawing/2014/main" id="{9E9F4E96-F2CC-4D29-81B8-DFC447E84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8" name="AutoShape 1138">
                  <a:extLst>
                    <a:ext uri="{FF2B5EF4-FFF2-40B4-BE49-F238E27FC236}">
                      <a16:creationId xmlns:a16="http://schemas.microsoft.com/office/drawing/2014/main" id="{91F4A053-0B34-41DF-B6EC-A83BE1CBF5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0" name="Group 1139">
                <a:extLst>
                  <a:ext uri="{FF2B5EF4-FFF2-40B4-BE49-F238E27FC236}">
                    <a16:creationId xmlns:a16="http://schemas.microsoft.com/office/drawing/2014/main" id="{8329B191-5CE1-49CB-9418-6020FAAD7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03" name="AutoShape 1140">
                  <a:extLst>
                    <a:ext uri="{FF2B5EF4-FFF2-40B4-BE49-F238E27FC236}">
                      <a16:creationId xmlns:a16="http://schemas.microsoft.com/office/drawing/2014/main" id="{A62D4B29-F096-415F-B05F-54CEBC7D3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4" name="Line 1141">
                  <a:extLst>
                    <a:ext uri="{FF2B5EF4-FFF2-40B4-BE49-F238E27FC236}">
                      <a16:creationId xmlns:a16="http://schemas.microsoft.com/office/drawing/2014/main" id="{9BB62B5D-506B-46BB-AE95-0F8FEAE099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5" name="AutoShape 1142">
                  <a:extLst>
                    <a:ext uri="{FF2B5EF4-FFF2-40B4-BE49-F238E27FC236}">
                      <a16:creationId xmlns:a16="http://schemas.microsoft.com/office/drawing/2014/main" id="{877A6D03-F236-4CED-BA2E-AD3159C02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1" name="Group 1143">
                <a:extLst>
                  <a:ext uri="{FF2B5EF4-FFF2-40B4-BE49-F238E27FC236}">
                    <a16:creationId xmlns:a16="http://schemas.microsoft.com/office/drawing/2014/main" id="{0704B94B-52E7-496F-B8BA-11C8B2FED9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00" name="AutoShape 1144">
                  <a:extLst>
                    <a:ext uri="{FF2B5EF4-FFF2-40B4-BE49-F238E27FC236}">
                      <a16:creationId xmlns:a16="http://schemas.microsoft.com/office/drawing/2014/main" id="{3DA5DDC6-F22F-49F4-A202-6F83263C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1" name="Line 1145">
                  <a:extLst>
                    <a:ext uri="{FF2B5EF4-FFF2-40B4-BE49-F238E27FC236}">
                      <a16:creationId xmlns:a16="http://schemas.microsoft.com/office/drawing/2014/main" id="{6FE7A473-CC19-4D38-8F55-26B755063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" name="AutoShape 1146">
                  <a:extLst>
                    <a:ext uri="{FF2B5EF4-FFF2-40B4-BE49-F238E27FC236}">
                      <a16:creationId xmlns:a16="http://schemas.microsoft.com/office/drawing/2014/main" id="{C9F29550-7F4C-4335-8424-B7332E1F1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2" name="Group 1147">
                <a:extLst>
                  <a:ext uri="{FF2B5EF4-FFF2-40B4-BE49-F238E27FC236}">
                    <a16:creationId xmlns:a16="http://schemas.microsoft.com/office/drawing/2014/main" id="{D3350A74-5CA8-495D-845A-B7445F9C77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97" name="AutoShape 1148">
                  <a:extLst>
                    <a:ext uri="{FF2B5EF4-FFF2-40B4-BE49-F238E27FC236}">
                      <a16:creationId xmlns:a16="http://schemas.microsoft.com/office/drawing/2014/main" id="{D2956AAB-5E7C-4F74-B122-2599CEF2A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8" name="Line 1149">
                  <a:extLst>
                    <a:ext uri="{FF2B5EF4-FFF2-40B4-BE49-F238E27FC236}">
                      <a16:creationId xmlns:a16="http://schemas.microsoft.com/office/drawing/2014/main" id="{73100403-5E96-4185-B7A3-7CEBC01750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9" name="AutoShape 1150">
                  <a:extLst>
                    <a:ext uri="{FF2B5EF4-FFF2-40B4-BE49-F238E27FC236}">
                      <a16:creationId xmlns:a16="http://schemas.microsoft.com/office/drawing/2014/main" id="{E19B0BD5-6780-4E98-AB97-B24AA0B2B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3" name="Group 1151">
                <a:extLst>
                  <a:ext uri="{FF2B5EF4-FFF2-40B4-BE49-F238E27FC236}">
                    <a16:creationId xmlns:a16="http://schemas.microsoft.com/office/drawing/2014/main" id="{19D4A84A-43DD-4CA3-A26C-0A6B5D6738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94" name="AutoShape 1152">
                  <a:extLst>
                    <a:ext uri="{FF2B5EF4-FFF2-40B4-BE49-F238E27FC236}">
                      <a16:creationId xmlns:a16="http://schemas.microsoft.com/office/drawing/2014/main" id="{E1DA396D-9E08-40D3-B2EF-32F639016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5" name="Line 1153">
                  <a:extLst>
                    <a:ext uri="{FF2B5EF4-FFF2-40B4-BE49-F238E27FC236}">
                      <a16:creationId xmlns:a16="http://schemas.microsoft.com/office/drawing/2014/main" id="{AC2D43E3-8151-4BB9-9B54-A59A6C66C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6" name="AutoShape 1154">
                  <a:extLst>
                    <a:ext uri="{FF2B5EF4-FFF2-40B4-BE49-F238E27FC236}">
                      <a16:creationId xmlns:a16="http://schemas.microsoft.com/office/drawing/2014/main" id="{42D2F5DE-32A9-404A-A585-4A0EFE1F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2" name="Group 1155">
              <a:extLst>
                <a:ext uri="{FF2B5EF4-FFF2-40B4-BE49-F238E27FC236}">
                  <a16:creationId xmlns:a16="http://schemas.microsoft.com/office/drawing/2014/main" id="{2201E7B4-B5E6-4DE6-B1C8-373D20FBD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944" name="Group 1156">
                <a:extLst>
                  <a:ext uri="{FF2B5EF4-FFF2-40B4-BE49-F238E27FC236}">
                    <a16:creationId xmlns:a16="http://schemas.microsoft.com/office/drawing/2014/main" id="{F9285758-C4AF-4F1D-87B2-07643395A8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981" name="AutoShape 1157">
                  <a:extLst>
                    <a:ext uri="{FF2B5EF4-FFF2-40B4-BE49-F238E27FC236}">
                      <a16:creationId xmlns:a16="http://schemas.microsoft.com/office/drawing/2014/main" id="{2FA37425-D3E6-4781-AD81-ED955C596C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82" name="Line 1158">
                  <a:extLst>
                    <a:ext uri="{FF2B5EF4-FFF2-40B4-BE49-F238E27FC236}">
                      <a16:creationId xmlns:a16="http://schemas.microsoft.com/office/drawing/2014/main" id="{BADA93EB-FA2D-48FC-A950-A95BFFE4E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3" name="AutoShape 1159">
                  <a:extLst>
                    <a:ext uri="{FF2B5EF4-FFF2-40B4-BE49-F238E27FC236}">
                      <a16:creationId xmlns:a16="http://schemas.microsoft.com/office/drawing/2014/main" id="{7851687D-3DEE-41DB-90BA-99C11E04C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5" name="Group 1160">
                <a:extLst>
                  <a:ext uri="{FF2B5EF4-FFF2-40B4-BE49-F238E27FC236}">
                    <a16:creationId xmlns:a16="http://schemas.microsoft.com/office/drawing/2014/main" id="{13CBA35D-B6ED-4545-BF4F-B1EF62796B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978" name="AutoShape 1161">
                  <a:extLst>
                    <a:ext uri="{FF2B5EF4-FFF2-40B4-BE49-F238E27FC236}">
                      <a16:creationId xmlns:a16="http://schemas.microsoft.com/office/drawing/2014/main" id="{14A74F37-59E1-409B-905E-63EBF0563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9" name="Line 1162">
                  <a:extLst>
                    <a:ext uri="{FF2B5EF4-FFF2-40B4-BE49-F238E27FC236}">
                      <a16:creationId xmlns:a16="http://schemas.microsoft.com/office/drawing/2014/main" id="{0A12801C-97D2-48E8-9E47-789C8A340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0" name="AutoShape 1163">
                  <a:extLst>
                    <a:ext uri="{FF2B5EF4-FFF2-40B4-BE49-F238E27FC236}">
                      <a16:creationId xmlns:a16="http://schemas.microsoft.com/office/drawing/2014/main" id="{96990D6E-1A0C-4399-9DB4-66D7BA9430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6" name="Group 1164">
                <a:extLst>
                  <a:ext uri="{FF2B5EF4-FFF2-40B4-BE49-F238E27FC236}">
                    <a16:creationId xmlns:a16="http://schemas.microsoft.com/office/drawing/2014/main" id="{4B132F8B-934F-4B1D-B788-7BE6F4826A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975" name="AutoShape 1165">
                  <a:extLst>
                    <a:ext uri="{FF2B5EF4-FFF2-40B4-BE49-F238E27FC236}">
                      <a16:creationId xmlns:a16="http://schemas.microsoft.com/office/drawing/2014/main" id="{2A51BEB7-E9E8-4532-82C7-2857FBF42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6" name="Line 1166">
                  <a:extLst>
                    <a:ext uri="{FF2B5EF4-FFF2-40B4-BE49-F238E27FC236}">
                      <a16:creationId xmlns:a16="http://schemas.microsoft.com/office/drawing/2014/main" id="{1C96D7B6-8A5B-4F0A-9C7F-2E04DA280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7" name="AutoShape 1167">
                  <a:extLst>
                    <a:ext uri="{FF2B5EF4-FFF2-40B4-BE49-F238E27FC236}">
                      <a16:creationId xmlns:a16="http://schemas.microsoft.com/office/drawing/2014/main" id="{CDB7ADF0-E493-4827-85E0-494530DA08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7" name="Group 1168">
                <a:extLst>
                  <a:ext uri="{FF2B5EF4-FFF2-40B4-BE49-F238E27FC236}">
                    <a16:creationId xmlns:a16="http://schemas.microsoft.com/office/drawing/2014/main" id="{4FED8C92-D24B-4CD6-9D28-20361C87F5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972" name="AutoShape 1169">
                  <a:extLst>
                    <a:ext uri="{FF2B5EF4-FFF2-40B4-BE49-F238E27FC236}">
                      <a16:creationId xmlns:a16="http://schemas.microsoft.com/office/drawing/2014/main" id="{08D377CC-2735-4033-8BC6-FB4F6E84C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3" name="Line 1170">
                  <a:extLst>
                    <a:ext uri="{FF2B5EF4-FFF2-40B4-BE49-F238E27FC236}">
                      <a16:creationId xmlns:a16="http://schemas.microsoft.com/office/drawing/2014/main" id="{C7D49A1D-8A7D-4566-9D0E-64F2ACC47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4" name="AutoShape 1171">
                  <a:extLst>
                    <a:ext uri="{FF2B5EF4-FFF2-40B4-BE49-F238E27FC236}">
                      <a16:creationId xmlns:a16="http://schemas.microsoft.com/office/drawing/2014/main" id="{802F02BD-588B-40B9-89FF-3A1A48113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8" name="Group 1172">
                <a:extLst>
                  <a:ext uri="{FF2B5EF4-FFF2-40B4-BE49-F238E27FC236}">
                    <a16:creationId xmlns:a16="http://schemas.microsoft.com/office/drawing/2014/main" id="{9E35CF09-31BC-4A4B-86EF-DB88B10FC3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969" name="AutoShape 1173">
                  <a:extLst>
                    <a:ext uri="{FF2B5EF4-FFF2-40B4-BE49-F238E27FC236}">
                      <a16:creationId xmlns:a16="http://schemas.microsoft.com/office/drawing/2014/main" id="{6D10C882-2191-4286-8EB4-38E812BDD5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0" name="Line 1174">
                  <a:extLst>
                    <a:ext uri="{FF2B5EF4-FFF2-40B4-BE49-F238E27FC236}">
                      <a16:creationId xmlns:a16="http://schemas.microsoft.com/office/drawing/2014/main" id="{1A252022-6880-4C19-AB0F-AFA56FB83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1" name="AutoShape 1175">
                  <a:extLst>
                    <a:ext uri="{FF2B5EF4-FFF2-40B4-BE49-F238E27FC236}">
                      <a16:creationId xmlns:a16="http://schemas.microsoft.com/office/drawing/2014/main" id="{CA865FEA-BE80-433C-8A5A-289E02EF6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9" name="Group 1176">
                <a:extLst>
                  <a:ext uri="{FF2B5EF4-FFF2-40B4-BE49-F238E27FC236}">
                    <a16:creationId xmlns:a16="http://schemas.microsoft.com/office/drawing/2014/main" id="{28F704B6-63BB-4EE7-AEF2-C9B68CCA6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966" name="AutoShape 1177">
                  <a:extLst>
                    <a:ext uri="{FF2B5EF4-FFF2-40B4-BE49-F238E27FC236}">
                      <a16:creationId xmlns:a16="http://schemas.microsoft.com/office/drawing/2014/main" id="{D7FCE108-4335-479A-8AE6-1E548FA3F1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7" name="Line 1178">
                  <a:extLst>
                    <a:ext uri="{FF2B5EF4-FFF2-40B4-BE49-F238E27FC236}">
                      <a16:creationId xmlns:a16="http://schemas.microsoft.com/office/drawing/2014/main" id="{E66F43A5-52B7-4197-A536-4DE2E47CA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8" name="AutoShape 1179">
                  <a:extLst>
                    <a:ext uri="{FF2B5EF4-FFF2-40B4-BE49-F238E27FC236}">
                      <a16:creationId xmlns:a16="http://schemas.microsoft.com/office/drawing/2014/main" id="{BE53227A-4DC5-4D89-A775-BF5712A46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0" name="Group 1180">
                <a:extLst>
                  <a:ext uri="{FF2B5EF4-FFF2-40B4-BE49-F238E27FC236}">
                    <a16:creationId xmlns:a16="http://schemas.microsoft.com/office/drawing/2014/main" id="{693A71F6-AD13-4139-A47D-3388A5D424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963" name="AutoShape 1181">
                  <a:extLst>
                    <a:ext uri="{FF2B5EF4-FFF2-40B4-BE49-F238E27FC236}">
                      <a16:creationId xmlns:a16="http://schemas.microsoft.com/office/drawing/2014/main" id="{061F27F4-493B-4784-889C-FF4F29531D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4" name="Line 1182">
                  <a:extLst>
                    <a:ext uri="{FF2B5EF4-FFF2-40B4-BE49-F238E27FC236}">
                      <a16:creationId xmlns:a16="http://schemas.microsoft.com/office/drawing/2014/main" id="{DC75A242-8EDF-4135-90A1-8EAA109429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" name="AutoShape 1183">
                  <a:extLst>
                    <a:ext uri="{FF2B5EF4-FFF2-40B4-BE49-F238E27FC236}">
                      <a16:creationId xmlns:a16="http://schemas.microsoft.com/office/drawing/2014/main" id="{28688183-A4C5-4F28-BE2E-0DC465F92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1" name="Group 1184">
                <a:extLst>
                  <a:ext uri="{FF2B5EF4-FFF2-40B4-BE49-F238E27FC236}">
                    <a16:creationId xmlns:a16="http://schemas.microsoft.com/office/drawing/2014/main" id="{C88CC58A-B53B-49DC-883D-DDBF9B197F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960" name="AutoShape 1185">
                  <a:extLst>
                    <a:ext uri="{FF2B5EF4-FFF2-40B4-BE49-F238E27FC236}">
                      <a16:creationId xmlns:a16="http://schemas.microsoft.com/office/drawing/2014/main" id="{28E106F7-75D5-476A-9068-001502705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1" name="Line 1186">
                  <a:extLst>
                    <a:ext uri="{FF2B5EF4-FFF2-40B4-BE49-F238E27FC236}">
                      <a16:creationId xmlns:a16="http://schemas.microsoft.com/office/drawing/2014/main" id="{C93AD371-D431-46ED-82B4-B6C13065AA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2" name="AutoShape 1187">
                  <a:extLst>
                    <a:ext uri="{FF2B5EF4-FFF2-40B4-BE49-F238E27FC236}">
                      <a16:creationId xmlns:a16="http://schemas.microsoft.com/office/drawing/2014/main" id="{AE844B2B-203D-4B55-91C9-7694A0FC41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2" name="Group 1188">
                <a:extLst>
                  <a:ext uri="{FF2B5EF4-FFF2-40B4-BE49-F238E27FC236}">
                    <a16:creationId xmlns:a16="http://schemas.microsoft.com/office/drawing/2014/main" id="{31236838-D98F-46F5-AD7C-93B87AD61F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57" name="AutoShape 1189">
                  <a:extLst>
                    <a:ext uri="{FF2B5EF4-FFF2-40B4-BE49-F238E27FC236}">
                      <a16:creationId xmlns:a16="http://schemas.microsoft.com/office/drawing/2014/main" id="{FD8723B2-1C40-445D-A08A-A7964BFAE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8" name="Line 1190">
                  <a:extLst>
                    <a:ext uri="{FF2B5EF4-FFF2-40B4-BE49-F238E27FC236}">
                      <a16:creationId xmlns:a16="http://schemas.microsoft.com/office/drawing/2014/main" id="{9E1E9ABF-8D93-46C6-B76F-5069420063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9" name="AutoShape 1191">
                  <a:extLst>
                    <a:ext uri="{FF2B5EF4-FFF2-40B4-BE49-F238E27FC236}">
                      <a16:creationId xmlns:a16="http://schemas.microsoft.com/office/drawing/2014/main" id="{E7200D8D-A324-438B-B0B9-5A29D4CD9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3" name="Group 1192">
                <a:extLst>
                  <a:ext uri="{FF2B5EF4-FFF2-40B4-BE49-F238E27FC236}">
                    <a16:creationId xmlns:a16="http://schemas.microsoft.com/office/drawing/2014/main" id="{5184999D-8F2A-41A4-BD7A-D86A0A4559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54" name="AutoShape 1193">
                  <a:extLst>
                    <a:ext uri="{FF2B5EF4-FFF2-40B4-BE49-F238E27FC236}">
                      <a16:creationId xmlns:a16="http://schemas.microsoft.com/office/drawing/2014/main" id="{D4993846-A0CD-49FD-9DCF-5EDEB8A08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5" name="Line 1194">
                  <a:extLst>
                    <a:ext uri="{FF2B5EF4-FFF2-40B4-BE49-F238E27FC236}">
                      <a16:creationId xmlns:a16="http://schemas.microsoft.com/office/drawing/2014/main" id="{1CD4E2F8-81E9-4481-9EC0-BF9A5F7062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6" name="AutoShape 1195">
                  <a:extLst>
                    <a:ext uri="{FF2B5EF4-FFF2-40B4-BE49-F238E27FC236}">
                      <a16:creationId xmlns:a16="http://schemas.microsoft.com/office/drawing/2014/main" id="{9EA74D07-37D3-4167-9321-3DFD79EC5A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3" name="Group 1196">
              <a:extLst>
                <a:ext uri="{FF2B5EF4-FFF2-40B4-BE49-F238E27FC236}">
                  <a16:creationId xmlns:a16="http://schemas.microsoft.com/office/drawing/2014/main" id="{78990149-8E2E-4029-B16F-459FC2D73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904" name="Group 1197">
                <a:extLst>
                  <a:ext uri="{FF2B5EF4-FFF2-40B4-BE49-F238E27FC236}">
                    <a16:creationId xmlns:a16="http://schemas.microsoft.com/office/drawing/2014/main" id="{AD8AE91E-F0A2-47FB-9587-F569D6B5AB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941" name="AutoShape 1198">
                  <a:extLst>
                    <a:ext uri="{FF2B5EF4-FFF2-40B4-BE49-F238E27FC236}">
                      <a16:creationId xmlns:a16="http://schemas.microsoft.com/office/drawing/2014/main" id="{FF57B2A5-3522-4117-A98A-90F45328B1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42" name="Line 1199">
                  <a:extLst>
                    <a:ext uri="{FF2B5EF4-FFF2-40B4-BE49-F238E27FC236}">
                      <a16:creationId xmlns:a16="http://schemas.microsoft.com/office/drawing/2014/main" id="{CBB0C0DC-1FAF-4C25-954B-9CAB416ED2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3" name="AutoShape 1200">
                  <a:extLst>
                    <a:ext uri="{FF2B5EF4-FFF2-40B4-BE49-F238E27FC236}">
                      <a16:creationId xmlns:a16="http://schemas.microsoft.com/office/drawing/2014/main" id="{9A86E21C-01AE-44E0-B254-B6E713E39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5" name="Group 1201">
                <a:extLst>
                  <a:ext uri="{FF2B5EF4-FFF2-40B4-BE49-F238E27FC236}">
                    <a16:creationId xmlns:a16="http://schemas.microsoft.com/office/drawing/2014/main" id="{6161F94E-C8BA-4FC0-8834-34BE1E0A96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938" name="AutoShape 1202">
                  <a:extLst>
                    <a:ext uri="{FF2B5EF4-FFF2-40B4-BE49-F238E27FC236}">
                      <a16:creationId xmlns:a16="http://schemas.microsoft.com/office/drawing/2014/main" id="{4AF0DFBB-5B25-45B5-88B9-9753B52A4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9" name="Line 1203">
                  <a:extLst>
                    <a:ext uri="{FF2B5EF4-FFF2-40B4-BE49-F238E27FC236}">
                      <a16:creationId xmlns:a16="http://schemas.microsoft.com/office/drawing/2014/main" id="{40F4EF25-50EE-4D12-AAED-51956CC852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0" name="AutoShape 1204">
                  <a:extLst>
                    <a:ext uri="{FF2B5EF4-FFF2-40B4-BE49-F238E27FC236}">
                      <a16:creationId xmlns:a16="http://schemas.microsoft.com/office/drawing/2014/main" id="{98ED2156-3806-4F1D-8E3A-16F5D0DA9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6" name="Group 1205">
                <a:extLst>
                  <a:ext uri="{FF2B5EF4-FFF2-40B4-BE49-F238E27FC236}">
                    <a16:creationId xmlns:a16="http://schemas.microsoft.com/office/drawing/2014/main" id="{5949ADB9-437A-456E-BAB8-D8F6BB8540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935" name="AutoShape 1206">
                  <a:extLst>
                    <a:ext uri="{FF2B5EF4-FFF2-40B4-BE49-F238E27FC236}">
                      <a16:creationId xmlns:a16="http://schemas.microsoft.com/office/drawing/2014/main" id="{7C9A8F1B-794C-4759-977C-DCB535E63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6" name="Line 1207">
                  <a:extLst>
                    <a:ext uri="{FF2B5EF4-FFF2-40B4-BE49-F238E27FC236}">
                      <a16:creationId xmlns:a16="http://schemas.microsoft.com/office/drawing/2014/main" id="{8C77E787-3C1D-492B-A5BA-F6852B495B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7" name="AutoShape 1208">
                  <a:extLst>
                    <a:ext uri="{FF2B5EF4-FFF2-40B4-BE49-F238E27FC236}">
                      <a16:creationId xmlns:a16="http://schemas.microsoft.com/office/drawing/2014/main" id="{927957CC-31FB-43A8-BBAE-FD5BCA925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7" name="Group 1209">
                <a:extLst>
                  <a:ext uri="{FF2B5EF4-FFF2-40B4-BE49-F238E27FC236}">
                    <a16:creationId xmlns:a16="http://schemas.microsoft.com/office/drawing/2014/main" id="{E1DA1C01-398C-4026-8F53-8523C68CB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932" name="AutoShape 1210">
                  <a:extLst>
                    <a:ext uri="{FF2B5EF4-FFF2-40B4-BE49-F238E27FC236}">
                      <a16:creationId xmlns:a16="http://schemas.microsoft.com/office/drawing/2014/main" id="{0CFF9569-2A68-4ABC-93CF-EA784F46A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3" name="Line 1211">
                  <a:extLst>
                    <a:ext uri="{FF2B5EF4-FFF2-40B4-BE49-F238E27FC236}">
                      <a16:creationId xmlns:a16="http://schemas.microsoft.com/office/drawing/2014/main" id="{B6B195EF-68CB-414D-BE22-0BCEB2B842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" name="AutoShape 1212">
                  <a:extLst>
                    <a:ext uri="{FF2B5EF4-FFF2-40B4-BE49-F238E27FC236}">
                      <a16:creationId xmlns:a16="http://schemas.microsoft.com/office/drawing/2014/main" id="{252B6E6E-2206-4D6F-8B52-BECF81040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8" name="Group 1213">
                <a:extLst>
                  <a:ext uri="{FF2B5EF4-FFF2-40B4-BE49-F238E27FC236}">
                    <a16:creationId xmlns:a16="http://schemas.microsoft.com/office/drawing/2014/main" id="{21146FC1-82BD-4FBE-947E-EE9BFE397E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929" name="AutoShape 1214">
                  <a:extLst>
                    <a:ext uri="{FF2B5EF4-FFF2-40B4-BE49-F238E27FC236}">
                      <a16:creationId xmlns:a16="http://schemas.microsoft.com/office/drawing/2014/main" id="{AA4210A8-2B6E-42C0-8294-90D4CADC9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0" name="Line 1215">
                  <a:extLst>
                    <a:ext uri="{FF2B5EF4-FFF2-40B4-BE49-F238E27FC236}">
                      <a16:creationId xmlns:a16="http://schemas.microsoft.com/office/drawing/2014/main" id="{F7DC12BF-D86E-40B2-9611-45EE24472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1" name="AutoShape 1216">
                  <a:extLst>
                    <a:ext uri="{FF2B5EF4-FFF2-40B4-BE49-F238E27FC236}">
                      <a16:creationId xmlns:a16="http://schemas.microsoft.com/office/drawing/2014/main" id="{78C40A8F-A9F5-43BF-B3F2-28B57DB5E2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9" name="Group 1217">
                <a:extLst>
                  <a:ext uri="{FF2B5EF4-FFF2-40B4-BE49-F238E27FC236}">
                    <a16:creationId xmlns:a16="http://schemas.microsoft.com/office/drawing/2014/main" id="{E8FED797-8256-46DC-B43B-6FA73AB58D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926" name="AutoShape 1218">
                  <a:extLst>
                    <a:ext uri="{FF2B5EF4-FFF2-40B4-BE49-F238E27FC236}">
                      <a16:creationId xmlns:a16="http://schemas.microsoft.com/office/drawing/2014/main" id="{9E4DAAF9-F4C1-4975-9FB9-9692AEE72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7" name="Line 1219">
                  <a:extLst>
                    <a:ext uri="{FF2B5EF4-FFF2-40B4-BE49-F238E27FC236}">
                      <a16:creationId xmlns:a16="http://schemas.microsoft.com/office/drawing/2014/main" id="{D6030771-E4C3-443F-8B5E-1487F515F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" name="AutoShape 1220">
                  <a:extLst>
                    <a:ext uri="{FF2B5EF4-FFF2-40B4-BE49-F238E27FC236}">
                      <a16:creationId xmlns:a16="http://schemas.microsoft.com/office/drawing/2014/main" id="{13BEB962-D6C4-4F58-A278-D43A8EA76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0" name="Group 1221">
                <a:extLst>
                  <a:ext uri="{FF2B5EF4-FFF2-40B4-BE49-F238E27FC236}">
                    <a16:creationId xmlns:a16="http://schemas.microsoft.com/office/drawing/2014/main" id="{63F715DD-5000-47AD-89C6-33A1865370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923" name="AutoShape 1222">
                  <a:extLst>
                    <a:ext uri="{FF2B5EF4-FFF2-40B4-BE49-F238E27FC236}">
                      <a16:creationId xmlns:a16="http://schemas.microsoft.com/office/drawing/2014/main" id="{817C32FD-2838-4E04-9750-2935BE3A9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4" name="Line 1223">
                  <a:extLst>
                    <a:ext uri="{FF2B5EF4-FFF2-40B4-BE49-F238E27FC236}">
                      <a16:creationId xmlns:a16="http://schemas.microsoft.com/office/drawing/2014/main" id="{5DE2A532-A4C3-45DA-9EE2-585F63446C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" name="AutoShape 1224">
                  <a:extLst>
                    <a:ext uri="{FF2B5EF4-FFF2-40B4-BE49-F238E27FC236}">
                      <a16:creationId xmlns:a16="http://schemas.microsoft.com/office/drawing/2014/main" id="{A51B914F-BE8A-4106-9D3C-6FBD834AF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1" name="Group 1225">
                <a:extLst>
                  <a:ext uri="{FF2B5EF4-FFF2-40B4-BE49-F238E27FC236}">
                    <a16:creationId xmlns:a16="http://schemas.microsoft.com/office/drawing/2014/main" id="{3758643A-535E-4AF5-B9D7-0A4F4A181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920" name="AutoShape 1226">
                  <a:extLst>
                    <a:ext uri="{FF2B5EF4-FFF2-40B4-BE49-F238E27FC236}">
                      <a16:creationId xmlns:a16="http://schemas.microsoft.com/office/drawing/2014/main" id="{C51F4728-63EB-4A8C-BF78-21705BD1E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1" name="Line 1227">
                  <a:extLst>
                    <a:ext uri="{FF2B5EF4-FFF2-40B4-BE49-F238E27FC236}">
                      <a16:creationId xmlns:a16="http://schemas.microsoft.com/office/drawing/2014/main" id="{49450653-A344-4C08-98E5-D84DD8F26A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2" name="AutoShape 1228">
                  <a:extLst>
                    <a:ext uri="{FF2B5EF4-FFF2-40B4-BE49-F238E27FC236}">
                      <a16:creationId xmlns:a16="http://schemas.microsoft.com/office/drawing/2014/main" id="{BF5B40DE-6D75-4AA1-89E3-CC23D00B0C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2" name="Group 1229">
                <a:extLst>
                  <a:ext uri="{FF2B5EF4-FFF2-40B4-BE49-F238E27FC236}">
                    <a16:creationId xmlns:a16="http://schemas.microsoft.com/office/drawing/2014/main" id="{700FE21A-FA96-446D-8203-6093D4034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917" name="AutoShape 1230">
                  <a:extLst>
                    <a:ext uri="{FF2B5EF4-FFF2-40B4-BE49-F238E27FC236}">
                      <a16:creationId xmlns:a16="http://schemas.microsoft.com/office/drawing/2014/main" id="{C8D23354-1944-4F78-B328-342F413EE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8" name="Line 1231">
                  <a:extLst>
                    <a:ext uri="{FF2B5EF4-FFF2-40B4-BE49-F238E27FC236}">
                      <a16:creationId xmlns:a16="http://schemas.microsoft.com/office/drawing/2014/main" id="{D46F73AC-1927-41F9-9A8A-6CF04D2C66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" name="AutoShape 1232">
                  <a:extLst>
                    <a:ext uri="{FF2B5EF4-FFF2-40B4-BE49-F238E27FC236}">
                      <a16:creationId xmlns:a16="http://schemas.microsoft.com/office/drawing/2014/main" id="{2C0FFE98-15D2-49C8-A7B2-25B264863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3" name="Group 1233">
                <a:extLst>
                  <a:ext uri="{FF2B5EF4-FFF2-40B4-BE49-F238E27FC236}">
                    <a16:creationId xmlns:a16="http://schemas.microsoft.com/office/drawing/2014/main" id="{49C8F9F8-C1F1-4399-A6D7-088312C34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914" name="AutoShape 1234">
                  <a:extLst>
                    <a:ext uri="{FF2B5EF4-FFF2-40B4-BE49-F238E27FC236}">
                      <a16:creationId xmlns:a16="http://schemas.microsoft.com/office/drawing/2014/main" id="{18063276-A7C1-46B1-832B-3E464FCB5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5" name="Line 1235">
                  <a:extLst>
                    <a:ext uri="{FF2B5EF4-FFF2-40B4-BE49-F238E27FC236}">
                      <a16:creationId xmlns:a16="http://schemas.microsoft.com/office/drawing/2014/main" id="{0F3A4B7B-1FE1-46A0-88C4-65EB2E45B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6" name="AutoShape 1236">
                  <a:extLst>
                    <a:ext uri="{FF2B5EF4-FFF2-40B4-BE49-F238E27FC236}">
                      <a16:creationId xmlns:a16="http://schemas.microsoft.com/office/drawing/2014/main" id="{7A136A90-D3CC-40E2-829A-02A90B6288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304" name="Group 1237">
            <a:extLst>
              <a:ext uri="{FF2B5EF4-FFF2-40B4-BE49-F238E27FC236}">
                <a16:creationId xmlns:a16="http://schemas.microsoft.com/office/drawing/2014/main" id="{1F84EF42-CF5D-40D6-8592-1ED6B77E153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413000"/>
            <a:ext cx="4013200" cy="1270000"/>
            <a:chOff x="2992" y="3312"/>
            <a:chExt cx="2528" cy="800"/>
          </a:xfrm>
        </p:grpSpPr>
        <p:grpSp>
          <p:nvGrpSpPr>
            <p:cNvPr id="1305" name="Group 1238">
              <a:extLst>
                <a:ext uri="{FF2B5EF4-FFF2-40B4-BE49-F238E27FC236}">
                  <a16:creationId xmlns:a16="http://schemas.microsoft.com/office/drawing/2014/main" id="{83BC4351-3270-482B-AED5-C8FDA209C1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728" name="Group 1239">
                <a:extLst>
                  <a:ext uri="{FF2B5EF4-FFF2-40B4-BE49-F238E27FC236}">
                    <a16:creationId xmlns:a16="http://schemas.microsoft.com/office/drawing/2014/main" id="{14CC4F6E-FD3D-47F4-B2A6-E6978F37A9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65" name="AutoShape 1240">
                  <a:extLst>
                    <a:ext uri="{FF2B5EF4-FFF2-40B4-BE49-F238E27FC236}">
                      <a16:creationId xmlns:a16="http://schemas.microsoft.com/office/drawing/2014/main" id="{8C4BC5DD-F1FB-4691-9CF8-34BD8ECB2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6" name="Line 1241">
                  <a:extLst>
                    <a:ext uri="{FF2B5EF4-FFF2-40B4-BE49-F238E27FC236}">
                      <a16:creationId xmlns:a16="http://schemas.microsoft.com/office/drawing/2014/main" id="{53C1DB79-C851-4AC2-BB06-DCED8AA1C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" name="AutoShape 1242">
                  <a:extLst>
                    <a:ext uri="{FF2B5EF4-FFF2-40B4-BE49-F238E27FC236}">
                      <a16:creationId xmlns:a16="http://schemas.microsoft.com/office/drawing/2014/main" id="{FFB23DB7-0419-4EA1-8643-2A3580D44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29" name="Group 1243">
                <a:extLst>
                  <a:ext uri="{FF2B5EF4-FFF2-40B4-BE49-F238E27FC236}">
                    <a16:creationId xmlns:a16="http://schemas.microsoft.com/office/drawing/2014/main" id="{E4362D35-AE4A-464C-B5D4-26EF57B934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62" name="AutoShape 1244">
                  <a:extLst>
                    <a:ext uri="{FF2B5EF4-FFF2-40B4-BE49-F238E27FC236}">
                      <a16:creationId xmlns:a16="http://schemas.microsoft.com/office/drawing/2014/main" id="{D6C7DB25-8643-472F-BB58-68E60ACC9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3" name="Line 1245">
                  <a:extLst>
                    <a:ext uri="{FF2B5EF4-FFF2-40B4-BE49-F238E27FC236}">
                      <a16:creationId xmlns:a16="http://schemas.microsoft.com/office/drawing/2014/main" id="{38B587C9-4ABD-48A0-980D-C9BAE826BB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" name="AutoShape 1246">
                  <a:extLst>
                    <a:ext uri="{FF2B5EF4-FFF2-40B4-BE49-F238E27FC236}">
                      <a16:creationId xmlns:a16="http://schemas.microsoft.com/office/drawing/2014/main" id="{9A01C5FB-0A4F-47F4-B0E3-B30C7857F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0" name="Group 1247">
                <a:extLst>
                  <a:ext uri="{FF2B5EF4-FFF2-40B4-BE49-F238E27FC236}">
                    <a16:creationId xmlns:a16="http://schemas.microsoft.com/office/drawing/2014/main" id="{15A830B2-77FE-437D-A3D2-70EBB19D74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59" name="AutoShape 1248">
                  <a:extLst>
                    <a:ext uri="{FF2B5EF4-FFF2-40B4-BE49-F238E27FC236}">
                      <a16:creationId xmlns:a16="http://schemas.microsoft.com/office/drawing/2014/main" id="{302D618B-0BC5-498B-BE86-DCC0506A4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0" name="Line 1249">
                  <a:extLst>
                    <a:ext uri="{FF2B5EF4-FFF2-40B4-BE49-F238E27FC236}">
                      <a16:creationId xmlns:a16="http://schemas.microsoft.com/office/drawing/2014/main" id="{1B18B4CB-5631-4C35-B31A-3DCB0C213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" name="AutoShape 1250">
                  <a:extLst>
                    <a:ext uri="{FF2B5EF4-FFF2-40B4-BE49-F238E27FC236}">
                      <a16:creationId xmlns:a16="http://schemas.microsoft.com/office/drawing/2014/main" id="{0B2D851C-A448-4803-B761-ED672DE73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1" name="Group 1251">
                <a:extLst>
                  <a:ext uri="{FF2B5EF4-FFF2-40B4-BE49-F238E27FC236}">
                    <a16:creationId xmlns:a16="http://schemas.microsoft.com/office/drawing/2014/main" id="{AE20188A-C786-42FB-9E18-F406F09D36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56" name="AutoShape 1252">
                  <a:extLst>
                    <a:ext uri="{FF2B5EF4-FFF2-40B4-BE49-F238E27FC236}">
                      <a16:creationId xmlns:a16="http://schemas.microsoft.com/office/drawing/2014/main" id="{1D910A5C-A531-4BBC-8BFF-7A2545F65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7" name="Line 1253">
                  <a:extLst>
                    <a:ext uri="{FF2B5EF4-FFF2-40B4-BE49-F238E27FC236}">
                      <a16:creationId xmlns:a16="http://schemas.microsoft.com/office/drawing/2014/main" id="{BE71B2EA-3A6B-4114-9B48-F3B623B03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" name="AutoShape 1254">
                  <a:extLst>
                    <a:ext uri="{FF2B5EF4-FFF2-40B4-BE49-F238E27FC236}">
                      <a16:creationId xmlns:a16="http://schemas.microsoft.com/office/drawing/2014/main" id="{95F7B385-CDFA-4FDA-8C38-B5C05C8BA6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2" name="Group 1255">
                <a:extLst>
                  <a:ext uri="{FF2B5EF4-FFF2-40B4-BE49-F238E27FC236}">
                    <a16:creationId xmlns:a16="http://schemas.microsoft.com/office/drawing/2014/main" id="{53C0B15B-8771-46DB-98C5-79263EBF93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53" name="AutoShape 1256">
                  <a:extLst>
                    <a:ext uri="{FF2B5EF4-FFF2-40B4-BE49-F238E27FC236}">
                      <a16:creationId xmlns:a16="http://schemas.microsoft.com/office/drawing/2014/main" id="{2F78246A-9B57-4F60-99D1-2D09F9F147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4" name="Line 1257">
                  <a:extLst>
                    <a:ext uri="{FF2B5EF4-FFF2-40B4-BE49-F238E27FC236}">
                      <a16:creationId xmlns:a16="http://schemas.microsoft.com/office/drawing/2014/main" id="{8B4C3726-243F-46D3-BB7E-F7EE2A631E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" name="AutoShape 1258">
                  <a:extLst>
                    <a:ext uri="{FF2B5EF4-FFF2-40B4-BE49-F238E27FC236}">
                      <a16:creationId xmlns:a16="http://schemas.microsoft.com/office/drawing/2014/main" id="{4A2551FB-5559-43DC-AEA6-C11405BF9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3" name="Group 1259">
                <a:extLst>
                  <a:ext uri="{FF2B5EF4-FFF2-40B4-BE49-F238E27FC236}">
                    <a16:creationId xmlns:a16="http://schemas.microsoft.com/office/drawing/2014/main" id="{BB99C933-D735-42CB-BA29-FE037463A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50" name="AutoShape 1260">
                  <a:extLst>
                    <a:ext uri="{FF2B5EF4-FFF2-40B4-BE49-F238E27FC236}">
                      <a16:creationId xmlns:a16="http://schemas.microsoft.com/office/drawing/2014/main" id="{71B6656C-7E08-47C7-8954-0956E31349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1" name="Line 1261">
                  <a:extLst>
                    <a:ext uri="{FF2B5EF4-FFF2-40B4-BE49-F238E27FC236}">
                      <a16:creationId xmlns:a16="http://schemas.microsoft.com/office/drawing/2014/main" id="{E0BE1B01-029C-4D50-90A0-4F1205809B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" name="AutoShape 1262">
                  <a:extLst>
                    <a:ext uri="{FF2B5EF4-FFF2-40B4-BE49-F238E27FC236}">
                      <a16:creationId xmlns:a16="http://schemas.microsoft.com/office/drawing/2014/main" id="{DF1615F9-7641-4321-87BA-3C909273D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4" name="Group 1263">
                <a:extLst>
                  <a:ext uri="{FF2B5EF4-FFF2-40B4-BE49-F238E27FC236}">
                    <a16:creationId xmlns:a16="http://schemas.microsoft.com/office/drawing/2014/main" id="{6D0307E5-D1DB-4DD1-8AA0-05B851CFE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47" name="AutoShape 1264">
                  <a:extLst>
                    <a:ext uri="{FF2B5EF4-FFF2-40B4-BE49-F238E27FC236}">
                      <a16:creationId xmlns:a16="http://schemas.microsoft.com/office/drawing/2014/main" id="{26C271FC-A979-454B-9633-345BC4B25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" name="Line 1265">
                  <a:extLst>
                    <a:ext uri="{FF2B5EF4-FFF2-40B4-BE49-F238E27FC236}">
                      <a16:creationId xmlns:a16="http://schemas.microsoft.com/office/drawing/2014/main" id="{57E67CD3-8B42-4550-B0E5-C30432F36B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" name="AutoShape 1266">
                  <a:extLst>
                    <a:ext uri="{FF2B5EF4-FFF2-40B4-BE49-F238E27FC236}">
                      <a16:creationId xmlns:a16="http://schemas.microsoft.com/office/drawing/2014/main" id="{9C98182C-378B-4678-A01F-BBA99FCD19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5" name="Group 1267">
                <a:extLst>
                  <a:ext uri="{FF2B5EF4-FFF2-40B4-BE49-F238E27FC236}">
                    <a16:creationId xmlns:a16="http://schemas.microsoft.com/office/drawing/2014/main" id="{C10AED02-DD8A-4FF0-BA35-0B430CD3C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44" name="AutoShape 1268">
                  <a:extLst>
                    <a:ext uri="{FF2B5EF4-FFF2-40B4-BE49-F238E27FC236}">
                      <a16:creationId xmlns:a16="http://schemas.microsoft.com/office/drawing/2014/main" id="{BD4D46AC-1E60-4C7C-AA23-55E371BC14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5" name="Line 1269">
                  <a:extLst>
                    <a:ext uri="{FF2B5EF4-FFF2-40B4-BE49-F238E27FC236}">
                      <a16:creationId xmlns:a16="http://schemas.microsoft.com/office/drawing/2014/main" id="{DCD9FE5B-D4C7-46B0-99A5-C38638068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" name="AutoShape 1270">
                  <a:extLst>
                    <a:ext uri="{FF2B5EF4-FFF2-40B4-BE49-F238E27FC236}">
                      <a16:creationId xmlns:a16="http://schemas.microsoft.com/office/drawing/2014/main" id="{7FA73608-A030-44A9-A927-8BCBB002D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6" name="Group 1271">
                <a:extLst>
                  <a:ext uri="{FF2B5EF4-FFF2-40B4-BE49-F238E27FC236}">
                    <a16:creationId xmlns:a16="http://schemas.microsoft.com/office/drawing/2014/main" id="{3F85F10D-EBFC-4B49-B0D1-DF66630562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41" name="AutoShape 1272">
                  <a:extLst>
                    <a:ext uri="{FF2B5EF4-FFF2-40B4-BE49-F238E27FC236}">
                      <a16:creationId xmlns:a16="http://schemas.microsoft.com/office/drawing/2014/main" id="{F01E3F3D-C6A6-4753-ADD7-A6F2641969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2" name="Line 1273">
                  <a:extLst>
                    <a:ext uri="{FF2B5EF4-FFF2-40B4-BE49-F238E27FC236}">
                      <a16:creationId xmlns:a16="http://schemas.microsoft.com/office/drawing/2014/main" id="{1B2C6736-6FB4-4348-BD88-21563991C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" name="AutoShape 1274">
                  <a:extLst>
                    <a:ext uri="{FF2B5EF4-FFF2-40B4-BE49-F238E27FC236}">
                      <a16:creationId xmlns:a16="http://schemas.microsoft.com/office/drawing/2014/main" id="{50279353-3D1B-41CF-9359-4F73B44E2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7" name="Group 1275">
                <a:extLst>
                  <a:ext uri="{FF2B5EF4-FFF2-40B4-BE49-F238E27FC236}">
                    <a16:creationId xmlns:a16="http://schemas.microsoft.com/office/drawing/2014/main" id="{7D915FE5-D307-4FB9-B4F4-6C1D8DF9B4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738" name="AutoShape 1276">
                  <a:extLst>
                    <a:ext uri="{FF2B5EF4-FFF2-40B4-BE49-F238E27FC236}">
                      <a16:creationId xmlns:a16="http://schemas.microsoft.com/office/drawing/2014/main" id="{8DAB1363-C4B0-46AD-979F-F2056F2FB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39" name="Line 1277">
                  <a:extLst>
                    <a:ext uri="{FF2B5EF4-FFF2-40B4-BE49-F238E27FC236}">
                      <a16:creationId xmlns:a16="http://schemas.microsoft.com/office/drawing/2014/main" id="{A8243CAB-91B7-4BFA-A05E-C8B52621D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0" name="AutoShape 1278">
                  <a:extLst>
                    <a:ext uri="{FF2B5EF4-FFF2-40B4-BE49-F238E27FC236}">
                      <a16:creationId xmlns:a16="http://schemas.microsoft.com/office/drawing/2014/main" id="{3E23D73E-E190-4B0C-98D3-38E0C56390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6" name="Group 1279">
              <a:extLst>
                <a:ext uri="{FF2B5EF4-FFF2-40B4-BE49-F238E27FC236}">
                  <a16:creationId xmlns:a16="http://schemas.microsoft.com/office/drawing/2014/main" id="{BFCB7783-CEE7-419B-B79A-101CAF802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635" name="Group 1280">
                <a:extLst>
                  <a:ext uri="{FF2B5EF4-FFF2-40B4-BE49-F238E27FC236}">
                    <a16:creationId xmlns:a16="http://schemas.microsoft.com/office/drawing/2014/main" id="{343541DA-3EC9-4B72-AA3F-01A89E9D53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25" name="AutoShape 1281">
                  <a:extLst>
                    <a:ext uri="{FF2B5EF4-FFF2-40B4-BE49-F238E27FC236}">
                      <a16:creationId xmlns:a16="http://schemas.microsoft.com/office/drawing/2014/main" id="{9B4A22E9-7256-415C-9D42-16AE9FEE7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6" name="Line 1282">
                  <a:extLst>
                    <a:ext uri="{FF2B5EF4-FFF2-40B4-BE49-F238E27FC236}">
                      <a16:creationId xmlns:a16="http://schemas.microsoft.com/office/drawing/2014/main" id="{47317408-8F0E-4D49-820A-FA578C64B3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7" name="AutoShape 1283">
                  <a:extLst>
                    <a:ext uri="{FF2B5EF4-FFF2-40B4-BE49-F238E27FC236}">
                      <a16:creationId xmlns:a16="http://schemas.microsoft.com/office/drawing/2014/main" id="{B1F993FF-70F9-49AC-803D-BF3FCBBA5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6" name="Group 1284">
                <a:extLst>
                  <a:ext uri="{FF2B5EF4-FFF2-40B4-BE49-F238E27FC236}">
                    <a16:creationId xmlns:a16="http://schemas.microsoft.com/office/drawing/2014/main" id="{4BBCF3A6-4990-4E0C-AA59-5AB17586F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22" name="AutoShape 1285">
                  <a:extLst>
                    <a:ext uri="{FF2B5EF4-FFF2-40B4-BE49-F238E27FC236}">
                      <a16:creationId xmlns:a16="http://schemas.microsoft.com/office/drawing/2014/main" id="{A2C5F908-55AD-4BDB-BB50-FEAF348B8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3" name="Line 1286">
                  <a:extLst>
                    <a:ext uri="{FF2B5EF4-FFF2-40B4-BE49-F238E27FC236}">
                      <a16:creationId xmlns:a16="http://schemas.microsoft.com/office/drawing/2014/main" id="{0F3D8C77-5AD3-4C45-9382-79C3DD2F4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4" name="AutoShape 1287">
                  <a:extLst>
                    <a:ext uri="{FF2B5EF4-FFF2-40B4-BE49-F238E27FC236}">
                      <a16:creationId xmlns:a16="http://schemas.microsoft.com/office/drawing/2014/main" id="{991D5862-4273-4316-B7CC-F5C0E416BC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7" name="Group 1288">
                <a:extLst>
                  <a:ext uri="{FF2B5EF4-FFF2-40B4-BE49-F238E27FC236}">
                    <a16:creationId xmlns:a16="http://schemas.microsoft.com/office/drawing/2014/main" id="{5B5DC7FB-A55E-4D6B-B427-448266E9B2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19" name="AutoShape 1289">
                  <a:extLst>
                    <a:ext uri="{FF2B5EF4-FFF2-40B4-BE49-F238E27FC236}">
                      <a16:creationId xmlns:a16="http://schemas.microsoft.com/office/drawing/2014/main" id="{910A56C9-11F8-48AA-9159-DD8DABFC5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0" name="Line 1290">
                  <a:extLst>
                    <a:ext uri="{FF2B5EF4-FFF2-40B4-BE49-F238E27FC236}">
                      <a16:creationId xmlns:a16="http://schemas.microsoft.com/office/drawing/2014/main" id="{DDDD4A9F-CA2B-4B51-8B41-CC80BEF99A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1" name="AutoShape 1291">
                  <a:extLst>
                    <a:ext uri="{FF2B5EF4-FFF2-40B4-BE49-F238E27FC236}">
                      <a16:creationId xmlns:a16="http://schemas.microsoft.com/office/drawing/2014/main" id="{BB9D3530-7622-4542-AFA1-229F4995E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1" name="Group 1292">
                <a:extLst>
                  <a:ext uri="{FF2B5EF4-FFF2-40B4-BE49-F238E27FC236}">
                    <a16:creationId xmlns:a16="http://schemas.microsoft.com/office/drawing/2014/main" id="{8D7C6762-C85B-436F-A348-5F17C7076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16" name="AutoShape 1293">
                  <a:extLst>
                    <a:ext uri="{FF2B5EF4-FFF2-40B4-BE49-F238E27FC236}">
                      <a16:creationId xmlns:a16="http://schemas.microsoft.com/office/drawing/2014/main" id="{505303A6-2DD3-47E3-A066-67ADF7B64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7" name="Line 1294">
                  <a:extLst>
                    <a:ext uri="{FF2B5EF4-FFF2-40B4-BE49-F238E27FC236}">
                      <a16:creationId xmlns:a16="http://schemas.microsoft.com/office/drawing/2014/main" id="{FFC29AEF-9BE7-40E9-857D-269DCF3E8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8" name="AutoShape 1295">
                  <a:extLst>
                    <a:ext uri="{FF2B5EF4-FFF2-40B4-BE49-F238E27FC236}">
                      <a16:creationId xmlns:a16="http://schemas.microsoft.com/office/drawing/2014/main" id="{18BC0F73-3841-489D-B076-C3A5E3DC93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2" name="Group 1296">
                <a:extLst>
                  <a:ext uri="{FF2B5EF4-FFF2-40B4-BE49-F238E27FC236}">
                    <a16:creationId xmlns:a16="http://schemas.microsoft.com/office/drawing/2014/main" id="{9720364A-07DD-4A70-8530-33C0DE5728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13" name="AutoShape 1297">
                  <a:extLst>
                    <a:ext uri="{FF2B5EF4-FFF2-40B4-BE49-F238E27FC236}">
                      <a16:creationId xmlns:a16="http://schemas.microsoft.com/office/drawing/2014/main" id="{E1CA3BF2-4C48-4731-8524-CA5D36FFC3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4" name="Line 1298">
                  <a:extLst>
                    <a:ext uri="{FF2B5EF4-FFF2-40B4-BE49-F238E27FC236}">
                      <a16:creationId xmlns:a16="http://schemas.microsoft.com/office/drawing/2014/main" id="{8DD1799D-D938-4C58-BD5F-8C31B13BF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5" name="AutoShape 1299">
                  <a:extLst>
                    <a:ext uri="{FF2B5EF4-FFF2-40B4-BE49-F238E27FC236}">
                      <a16:creationId xmlns:a16="http://schemas.microsoft.com/office/drawing/2014/main" id="{372A966C-0B8D-4A95-A740-5C781B90D4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3" name="Group 1300">
                <a:extLst>
                  <a:ext uri="{FF2B5EF4-FFF2-40B4-BE49-F238E27FC236}">
                    <a16:creationId xmlns:a16="http://schemas.microsoft.com/office/drawing/2014/main" id="{7F155037-F667-4AFD-B962-4F58871DA0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10" name="AutoShape 1301">
                  <a:extLst>
                    <a:ext uri="{FF2B5EF4-FFF2-40B4-BE49-F238E27FC236}">
                      <a16:creationId xmlns:a16="http://schemas.microsoft.com/office/drawing/2014/main" id="{BB75B9F6-74E9-49A4-A2D1-033FCAF70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1" name="Line 1302">
                  <a:extLst>
                    <a:ext uri="{FF2B5EF4-FFF2-40B4-BE49-F238E27FC236}">
                      <a16:creationId xmlns:a16="http://schemas.microsoft.com/office/drawing/2014/main" id="{DF4017D6-9580-4AA2-8148-34410F5FF1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2" name="AutoShape 1303">
                  <a:extLst>
                    <a:ext uri="{FF2B5EF4-FFF2-40B4-BE49-F238E27FC236}">
                      <a16:creationId xmlns:a16="http://schemas.microsoft.com/office/drawing/2014/main" id="{1AD586F5-B3E7-41A9-915D-EE37F9521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4" name="Group 1304">
                <a:extLst>
                  <a:ext uri="{FF2B5EF4-FFF2-40B4-BE49-F238E27FC236}">
                    <a16:creationId xmlns:a16="http://schemas.microsoft.com/office/drawing/2014/main" id="{F6056DA3-7E2C-4BD0-AF1B-E2594AFF65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07" name="AutoShape 1305">
                  <a:extLst>
                    <a:ext uri="{FF2B5EF4-FFF2-40B4-BE49-F238E27FC236}">
                      <a16:creationId xmlns:a16="http://schemas.microsoft.com/office/drawing/2014/main" id="{36911A1E-C71A-4CC8-BC90-447530DF6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8" name="Line 1306">
                  <a:extLst>
                    <a:ext uri="{FF2B5EF4-FFF2-40B4-BE49-F238E27FC236}">
                      <a16:creationId xmlns:a16="http://schemas.microsoft.com/office/drawing/2014/main" id="{EA4F2998-2840-4D10-AFE6-D6D65D8256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9" name="AutoShape 1307">
                  <a:extLst>
                    <a:ext uri="{FF2B5EF4-FFF2-40B4-BE49-F238E27FC236}">
                      <a16:creationId xmlns:a16="http://schemas.microsoft.com/office/drawing/2014/main" id="{C7571178-A698-447D-B984-4B7CC43523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5" name="Group 1308">
                <a:extLst>
                  <a:ext uri="{FF2B5EF4-FFF2-40B4-BE49-F238E27FC236}">
                    <a16:creationId xmlns:a16="http://schemas.microsoft.com/office/drawing/2014/main" id="{3D492060-03B7-425D-BCFA-2E3B192B11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04" name="AutoShape 1309">
                  <a:extLst>
                    <a:ext uri="{FF2B5EF4-FFF2-40B4-BE49-F238E27FC236}">
                      <a16:creationId xmlns:a16="http://schemas.microsoft.com/office/drawing/2014/main" id="{47ED42DA-292C-495D-BC2E-0A1095B41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5" name="Line 1310">
                  <a:extLst>
                    <a:ext uri="{FF2B5EF4-FFF2-40B4-BE49-F238E27FC236}">
                      <a16:creationId xmlns:a16="http://schemas.microsoft.com/office/drawing/2014/main" id="{D8C1555C-6E12-4CE3-AA92-BF7472EDDD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6" name="AutoShape 1311">
                  <a:extLst>
                    <a:ext uri="{FF2B5EF4-FFF2-40B4-BE49-F238E27FC236}">
                      <a16:creationId xmlns:a16="http://schemas.microsoft.com/office/drawing/2014/main" id="{80552ECE-AE11-4F41-B03E-9D3B12058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6" name="Group 1312">
                <a:extLst>
                  <a:ext uri="{FF2B5EF4-FFF2-40B4-BE49-F238E27FC236}">
                    <a16:creationId xmlns:a16="http://schemas.microsoft.com/office/drawing/2014/main" id="{BA39BE0C-DFEA-4338-B466-17FA309559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01" name="AutoShape 1313">
                  <a:extLst>
                    <a:ext uri="{FF2B5EF4-FFF2-40B4-BE49-F238E27FC236}">
                      <a16:creationId xmlns:a16="http://schemas.microsoft.com/office/drawing/2014/main" id="{C9DFFBCF-A8CC-4C44-87B8-A2BA2177D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2" name="Line 1314">
                  <a:extLst>
                    <a:ext uri="{FF2B5EF4-FFF2-40B4-BE49-F238E27FC236}">
                      <a16:creationId xmlns:a16="http://schemas.microsoft.com/office/drawing/2014/main" id="{4F27FEA0-BB22-4082-9F95-AA4CBBF89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3" name="AutoShape 1315">
                  <a:extLst>
                    <a:ext uri="{FF2B5EF4-FFF2-40B4-BE49-F238E27FC236}">
                      <a16:creationId xmlns:a16="http://schemas.microsoft.com/office/drawing/2014/main" id="{A609426A-EF90-4191-8CB2-2461C182F4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7" name="Group 1316">
                <a:extLst>
                  <a:ext uri="{FF2B5EF4-FFF2-40B4-BE49-F238E27FC236}">
                    <a16:creationId xmlns:a16="http://schemas.microsoft.com/office/drawing/2014/main" id="{4772665F-0608-4839-81C5-F7817213CB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98" name="AutoShape 1317">
                  <a:extLst>
                    <a:ext uri="{FF2B5EF4-FFF2-40B4-BE49-F238E27FC236}">
                      <a16:creationId xmlns:a16="http://schemas.microsoft.com/office/drawing/2014/main" id="{A6B66EB6-C51A-4E81-A1F0-3234F254A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99" name="Line 1318">
                  <a:extLst>
                    <a:ext uri="{FF2B5EF4-FFF2-40B4-BE49-F238E27FC236}">
                      <a16:creationId xmlns:a16="http://schemas.microsoft.com/office/drawing/2014/main" id="{0DAE093C-A246-47B9-9758-49FA6DE83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" name="AutoShape 1319">
                  <a:extLst>
                    <a:ext uri="{FF2B5EF4-FFF2-40B4-BE49-F238E27FC236}">
                      <a16:creationId xmlns:a16="http://schemas.microsoft.com/office/drawing/2014/main" id="{0A9C0617-7997-4D49-A8FD-CE5B95DF9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7" name="Group 1320">
              <a:extLst>
                <a:ext uri="{FF2B5EF4-FFF2-40B4-BE49-F238E27FC236}">
                  <a16:creationId xmlns:a16="http://schemas.microsoft.com/office/drawing/2014/main" id="{A93B23A8-EF3F-42E5-91E6-E2DAD344E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595" name="Group 1321">
                <a:extLst>
                  <a:ext uri="{FF2B5EF4-FFF2-40B4-BE49-F238E27FC236}">
                    <a16:creationId xmlns:a16="http://schemas.microsoft.com/office/drawing/2014/main" id="{53F6A94E-C2C4-4041-9136-0B8207B129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632" name="AutoShape 1322">
                  <a:extLst>
                    <a:ext uri="{FF2B5EF4-FFF2-40B4-BE49-F238E27FC236}">
                      <a16:creationId xmlns:a16="http://schemas.microsoft.com/office/drawing/2014/main" id="{310AFAB8-229B-4BA5-819A-ACEC00BB4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3" name="Line 1323">
                  <a:extLst>
                    <a:ext uri="{FF2B5EF4-FFF2-40B4-BE49-F238E27FC236}">
                      <a16:creationId xmlns:a16="http://schemas.microsoft.com/office/drawing/2014/main" id="{91891D64-7172-47AA-93C8-CD827E3EF0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4" name="AutoShape 1324">
                  <a:extLst>
                    <a:ext uri="{FF2B5EF4-FFF2-40B4-BE49-F238E27FC236}">
                      <a16:creationId xmlns:a16="http://schemas.microsoft.com/office/drawing/2014/main" id="{76E266C2-FF5A-486F-84CB-3031E8C57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6" name="Group 1325">
                <a:extLst>
                  <a:ext uri="{FF2B5EF4-FFF2-40B4-BE49-F238E27FC236}">
                    <a16:creationId xmlns:a16="http://schemas.microsoft.com/office/drawing/2014/main" id="{CB3B52CF-7BA3-4FDA-BA27-0BE2E5AC65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629" name="AutoShape 1326">
                  <a:extLst>
                    <a:ext uri="{FF2B5EF4-FFF2-40B4-BE49-F238E27FC236}">
                      <a16:creationId xmlns:a16="http://schemas.microsoft.com/office/drawing/2014/main" id="{DD3F2271-2BD9-4437-8C57-35FD41C92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0" name="Line 1327">
                  <a:extLst>
                    <a:ext uri="{FF2B5EF4-FFF2-40B4-BE49-F238E27FC236}">
                      <a16:creationId xmlns:a16="http://schemas.microsoft.com/office/drawing/2014/main" id="{2C7141E8-4F92-4CFA-9C90-5C56C9007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1" name="AutoShape 1328">
                  <a:extLst>
                    <a:ext uri="{FF2B5EF4-FFF2-40B4-BE49-F238E27FC236}">
                      <a16:creationId xmlns:a16="http://schemas.microsoft.com/office/drawing/2014/main" id="{20FBC2D6-02F1-46B5-BAC9-02B9D4D40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7" name="Group 1329">
                <a:extLst>
                  <a:ext uri="{FF2B5EF4-FFF2-40B4-BE49-F238E27FC236}">
                    <a16:creationId xmlns:a16="http://schemas.microsoft.com/office/drawing/2014/main" id="{6F5D3BFD-47C0-405B-A47D-E4CE493014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626" name="AutoShape 1330">
                  <a:extLst>
                    <a:ext uri="{FF2B5EF4-FFF2-40B4-BE49-F238E27FC236}">
                      <a16:creationId xmlns:a16="http://schemas.microsoft.com/office/drawing/2014/main" id="{1F324D6C-256C-4FEA-9013-3CB42CF4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7" name="Line 1331">
                  <a:extLst>
                    <a:ext uri="{FF2B5EF4-FFF2-40B4-BE49-F238E27FC236}">
                      <a16:creationId xmlns:a16="http://schemas.microsoft.com/office/drawing/2014/main" id="{651DA9B0-D87D-44CE-B94E-6EE06359C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8" name="AutoShape 1332">
                  <a:extLst>
                    <a:ext uri="{FF2B5EF4-FFF2-40B4-BE49-F238E27FC236}">
                      <a16:creationId xmlns:a16="http://schemas.microsoft.com/office/drawing/2014/main" id="{CA938FC6-5AA7-4D65-B563-18C4573309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8" name="Group 1333">
                <a:extLst>
                  <a:ext uri="{FF2B5EF4-FFF2-40B4-BE49-F238E27FC236}">
                    <a16:creationId xmlns:a16="http://schemas.microsoft.com/office/drawing/2014/main" id="{F3A416E3-3448-45A0-8A3A-A11BE87269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623" name="AutoShape 1334">
                  <a:extLst>
                    <a:ext uri="{FF2B5EF4-FFF2-40B4-BE49-F238E27FC236}">
                      <a16:creationId xmlns:a16="http://schemas.microsoft.com/office/drawing/2014/main" id="{AC07053F-93C4-46F2-A134-B4D80FAC6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4" name="Line 1335">
                  <a:extLst>
                    <a:ext uri="{FF2B5EF4-FFF2-40B4-BE49-F238E27FC236}">
                      <a16:creationId xmlns:a16="http://schemas.microsoft.com/office/drawing/2014/main" id="{00F3A7D4-AA32-4996-A9C7-E8195E13CE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5" name="AutoShape 1336">
                  <a:extLst>
                    <a:ext uri="{FF2B5EF4-FFF2-40B4-BE49-F238E27FC236}">
                      <a16:creationId xmlns:a16="http://schemas.microsoft.com/office/drawing/2014/main" id="{5292E636-5221-4933-95F3-2A07E1DE9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9" name="Group 1337">
                <a:extLst>
                  <a:ext uri="{FF2B5EF4-FFF2-40B4-BE49-F238E27FC236}">
                    <a16:creationId xmlns:a16="http://schemas.microsoft.com/office/drawing/2014/main" id="{D53A5327-7659-4C2B-ACA3-6EDED2BDC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620" name="AutoShape 1338">
                  <a:extLst>
                    <a:ext uri="{FF2B5EF4-FFF2-40B4-BE49-F238E27FC236}">
                      <a16:creationId xmlns:a16="http://schemas.microsoft.com/office/drawing/2014/main" id="{7709A5CE-9188-46EC-AEEF-008625715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1" name="Line 1339">
                  <a:extLst>
                    <a:ext uri="{FF2B5EF4-FFF2-40B4-BE49-F238E27FC236}">
                      <a16:creationId xmlns:a16="http://schemas.microsoft.com/office/drawing/2014/main" id="{7C240629-C6F6-4FAE-A1F1-5910C982F8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2" name="AutoShape 1340">
                  <a:extLst>
                    <a:ext uri="{FF2B5EF4-FFF2-40B4-BE49-F238E27FC236}">
                      <a16:creationId xmlns:a16="http://schemas.microsoft.com/office/drawing/2014/main" id="{1E5FACFA-719C-4812-A7EC-315432EE6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0" name="Group 1341">
                <a:extLst>
                  <a:ext uri="{FF2B5EF4-FFF2-40B4-BE49-F238E27FC236}">
                    <a16:creationId xmlns:a16="http://schemas.microsoft.com/office/drawing/2014/main" id="{B785BDC9-F515-4727-855D-975D7728D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617" name="AutoShape 1342">
                  <a:extLst>
                    <a:ext uri="{FF2B5EF4-FFF2-40B4-BE49-F238E27FC236}">
                      <a16:creationId xmlns:a16="http://schemas.microsoft.com/office/drawing/2014/main" id="{A2F9B337-31FC-4B80-B033-B927DAAE3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8" name="Line 1343">
                  <a:extLst>
                    <a:ext uri="{FF2B5EF4-FFF2-40B4-BE49-F238E27FC236}">
                      <a16:creationId xmlns:a16="http://schemas.microsoft.com/office/drawing/2014/main" id="{745F2F76-521E-478B-B35D-0C5A07FF0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9" name="AutoShape 1344">
                  <a:extLst>
                    <a:ext uri="{FF2B5EF4-FFF2-40B4-BE49-F238E27FC236}">
                      <a16:creationId xmlns:a16="http://schemas.microsoft.com/office/drawing/2014/main" id="{989100D8-A6C4-47D9-9DB7-510F9B3CF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1" name="Group 1345">
                <a:extLst>
                  <a:ext uri="{FF2B5EF4-FFF2-40B4-BE49-F238E27FC236}">
                    <a16:creationId xmlns:a16="http://schemas.microsoft.com/office/drawing/2014/main" id="{F36D2B05-63BA-445C-B60D-91F483D546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614" name="AutoShape 1346">
                  <a:extLst>
                    <a:ext uri="{FF2B5EF4-FFF2-40B4-BE49-F238E27FC236}">
                      <a16:creationId xmlns:a16="http://schemas.microsoft.com/office/drawing/2014/main" id="{B94329CA-F87A-48F3-AA98-21D8F7634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5" name="Line 1347">
                  <a:extLst>
                    <a:ext uri="{FF2B5EF4-FFF2-40B4-BE49-F238E27FC236}">
                      <a16:creationId xmlns:a16="http://schemas.microsoft.com/office/drawing/2014/main" id="{64A3B901-26ED-42A5-8198-24801E3AD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6" name="AutoShape 1348">
                  <a:extLst>
                    <a:ext uri="{FF2B5EF4-FFF2-40B4-BE49-F238E27FC236}">
                      <a16:creationId xmlns:a16="http://schemas.microsoft.com/office/drawing/2014/main" id="{22FD21B2-63A2-48EC-879D-1BC3A5A465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2" name="Group 1349">
                <a:extLst>
                  <a:ext uri="{FF2B5EF4-FFF2-40B4-BE49-F238E27FC236}">
                    <a16:creationId xmlns:a16="http://schemas.microsoft.com/office/drawing/2014/main" id="{0B5B7BF7-9B58-4092-909A-FD9F6515B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611" name="AutoShape 1350">
                  <a:extLst>
                    <a:ext uri="{FF2B5EF4-FFF2-40B4-BE49-F238E27FC236}">
                      <a16:creationId xmlns:a16="http://schemas.microsoft.com/office/drawing/2014/main" id="{71B406B9-6992-4CB2-A676-14AE08D7E0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2" name="Line 1351">
                  <a:extLst>
                    <a:ext uri="{FF2B5EF4-FFF2-40B4-BE49-F238E27FC236}">
                      <a16:creationId xmlns:a16="http://schemas.microsoft.com/office/drawing/2014/main" id="{9F2F845A-2B80-405D-9C51-46B63C99C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3" name="AutoShape 1352">
                  <a:extLst>
                    <a:ext uri="{FF2B5EF4-FFF2-40B4-BE49-F238E27FC236}">
                      <a16:creationId xmlns:a16="http://schemas.microsoft.com/office/drawing/2014/main" id="{6B80D457-ACAC-4359-8320-01131CECD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3" name="Group 1353">
                <a:extLst>
                  <a:ext uri="{FF2B5EF4-FFF2-40B4-BE49-F238E27FC236}">
                    <a16:creationId xmlns:a16="http://schemas.microsoft.com/office/drawing/2014/main" id="{DC498FA2-8E51-4A47-99D0-C31FDB7BD1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608" name="AutoShape 1354">
                  <a:extLst>
                    <a:ext uri="{FF2B5EF4-FFF2-40B4-BE49-F238E27FC236}">
                      <a16:creationId xmlns:a16="http://schemas.microsoft.com/office/drawing/2014/main" id="{C5899896-FCC4-4560-BFFB-15C7EA23F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9" name="Line 1355">
                  <a:extLst>
                    <a:ext uri="{FF2B5EF4-FFF2-40B4-BE49-F238E27FC236}">
                      <a16:creationId xmlns:a16="http://schemas.microsoft.com/office/drawing/2014/main" id="{05A96A39-0095-4C7A-8DF7-C6B41B8C3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0" name="AutoShape 1356">
                  <a:extLst>
                    <a:ext uri="{FF2B5EF4-FFF2-40B4-BE49-F238E27FC236}">
                      <a16:creationId xmlns:a16="http://schemas.microsoft.com/office/drawing/2014/main" id="{8052A62F-F5B5-443A-8B28-65ACE93C6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4" name="Group 1357">
                <a:extLst>
                  <a:ext uri="{FF2B5EF4-FFF2-40B4-BE49-F238E27FC236}">
                    <a16:creationId xmlns:a16="http://schemas.microsoft.com/office/drawing/2014/main" id="{72CF19D7-9B03-49FC-99D3-6F87585DEC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05" name="AutoShape 1358">
                  <a:extLst>
                    <a:ext uri="{FF2B5EF4-FFF2-40B4-BE49-F238E27FC236}">
                      <a16:creationId xmlns:a16="http://schemas.microsoft.com/office/drawing/2014/main" id="{B9A46284-E559-4D94-80C9-1515F6469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6" name="Line 1359">
                  <a:extLst>
                    <a:ext uri="{FF2B5EF4-FFF2-40B4-BE49-F238E27FC236}">
                      <a16:creationId xmlns:a16="http://schemas.microsoft.com/office/drawing/2014/main" id="{7EE13A01-F90B-49CB-B28A-9F51C7BFD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7" name="AutoShape 1360">
                  <a:extLst>
                    <a:ext uri="{FF2B5EF4-FFF2-40B4-BE49-F238E27FC236}">
                      <a16:creationId xmlns:a16="http://schemas.microsoft.com/office/drawing/2014/main" id="{4A10109D-A571-48F3-A5C0-748A41473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8" name="Group 1361">
              <a:extLst>
                <a:ext uri="{FF2B5EF4-FFF2-40B4-BE49-F238E27FC236}">
                  <a16:creationId xmlns:a16="http://schemas.microsoft.com/office/drawing/2014/main" id="{E2A90AF4-5EE8-4722-8B16-52489EE1C9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555" name="Group 1362">
                <a:extLst>
                  <a:ext uri="{FF2B5EF4-FFF2-40B4-BE49-F238E27FC236}">
                    <a16:creationId xmlns:a16="http://schemas.microsoft.com/office/drawing/2014/main" id="{50C1578C-CEFD-465E-9B51-3A3797AA60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92" name="AutoShape 1363">
                  <a:extLst>
                    <a:ext uri="{FF2B5EF4-FFF2-40B4-BE49-F238E27FC236}">
                      <a16:creationId xmlns:a16="http://schemas.microsoft.com/office/drawing/2014/main" id="{8FE2D443-10CF-4E08-8795-48B386D84C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3" name="Line 1364">
                  <a:extLst>
                    <a:ext uri="{FF2B5EF4-FFF2-40B4-BE49-F238E27FC236}">
                      <a16:creationId xmlns:a16="http://schemas.microsoft.com/office/drawing/2014/main" id="{9C175708-CD4F-4FA7-B379-A05593E019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4" name="AutoShape 1365">
                  <a:extLst>
                    <a:ext uri="{FF2B5EF4-FFF2-40B4-BE49-F238E27FC236}">
                      <a16:creationId xmlns:a16="http://schemas.microsoft.com/office/drawing/2014/main" id="{EAC0FC25-A323-4774-85EA-8A7A99BDD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6" name="Group 1366">
                <a:extLst>
                  <a:ext uri="{FF2B5EF4-FFF2-40B4-BE49-F238E27FC236}">
                    <a16:creationId xmlns:a16="http://schemas.microsoft.com/office/drawing/2014/main" id="{B17468A8-766B-43AC-97B0-AF8A33CDF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89" name="AutoShape 1367">
                  <a:extLst>
                    <a:ext uri="{FF2B5EF4-FFF2-40B4-BE49-F238E27FC236}">
                      <a16:creationId xmlns:a16="http://schemas.microsoft.com/office/drawing/2014/main" id="{329434AC-8FDC-4735-818C-680BB1241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0" name="Line 1368">
                  <a:extLst>
                    <a:ext uri="{FF2B5EF4-FFF2-40B4-BE49-F238E27FC236}">
                      <a16:creationId xmlns:a16="http://schemas.microsoft.com/office/drawing/2014/main" id="{98A4F1C5-BBA8-47F2-B222-6057CEB34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1" name="AutoShape 1369">
                  <a:extLst>
                    <a:ext uri="{FF2B5EF4-FFF2-40B4-BE49-F238E27FC236}">
                      <a16:creationId xmlns:a16="http://schemas.microsoft.com/office/drawing/2014/main" id="{1C0207FF-8139-4A5A-A8BF-B7B5342AB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7" name="Group 1370">
                <a:extLst>
                  <a:ext uri="{FF2B5EF4-FFF2-40B4-BE49-F238E27FC236}">
                    <a16:creationId xmlns:a16="http://schemas.microsoft.com/office/drawing/2014/main" id="{F0E6BF4A-F692-4556-BF6E-865FCC8AE8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86" name="AutoShape 1371">
                  <a:extLst>
                    <a:ext uri="{FF2B5EF4-FFF2-40B4-BE49-F238E27FC236}">
                      <a16:creationId xmlns:a16="http://schemas.microsoft.com/office/drawing/2014/main" id="{95531D86-6A26-49BE-B72E-6F148A99C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7" name="Line 1372">
                  <a:extLst>
                    <a:ext uri="{FF2B5EF4-FFF2-40B4-BE49-F238E27FC236}">
                      <a16:creationId xmlns:a16="http://schemas.microsoft.com/office/drawing/2014/main" id="{B443B82E-49D3-49A6-9414-EEFB09F6F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8" name="AutoShape 1373">
                  <a:extLst>
                    <a:ext uri="{FF2B5EF4-FFF2-40B4-BE49-F238E27FC236}">
                      <a16:creationId xmlns:a16="http://schemas.microsoft.com/office/drawing/2014/main" id="{4BF39369-3194-4C93-9B67-8F3A82697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8" name="Group 1374">
                <a:extLst>
                  <a:ext uri="{FF2B5EF4-FFF2-40B4-BE49-F238E27FC236}">
                    <a16:creationId xmlns:a16="http://schemas.microsoft.com/office/drawing/2014/main" id="{A1A8303B-4709-4317-B95A-193D00290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83" name="AutoShape 1375">
                  <a:extLst>
                    <a:ext uri="{FF2B5EF4-FFF2-40B4-BE49-F238E27FC236}">
                      <a16:creationId xmlns:a16="http://schemas.microsoft.com/office/drawing/2014/main" id="{197AFD56-1C52-4AF4-9FB3-573EA2A82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4" name="Line 1376">
                  <a:extLst>
                    <a:ext uri="{FF2B5EF4-FFF2-40B4-BE49-F238E27FC236}">
                      <a16:creationId xmlns:a16="http://schemas.microsoft.com/office/drawing/2014/main" id="{ADFCCB68-1EF0-4B16-BE5E-2EBC957E90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5" name="AutoShape 1377">
                  <a:extLst>
                    <a:ext uri="{FF2B5EF4-FFF2-40B4-BE49-F238E27FC236}">
                      <a16:creationId xmlns:a16="http://schemas.microsoft.com/office/drawing/2014/main" id="{009DE639-321A-4DB5-AE14-E28F35F3B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9" name="Group 1378">
                <a:extLst>
                  <a:ext uri="{FF2B5EF4-FFF2-40B4-BE49-F238E27FC236}">
                    <a16:creationId xmlns:a16="http://schemas.microsoft.com/office/drawing/2014/main" id="{79842E36-F920-4A5F-8A7E-51F918E448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80" name="AutoShape 1379">
                  <a:extLst>
                    <a:ext uri="{FF2B5EF4-FFF2-40B4-BE49-F238E27FC236}">
                      <a16:creationId xmlns:a16="http://schemas.microsoft.com/office/drawing/2014/main" id="{2CBDC7DF-3348-4877-85FC-821FF6D6D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1" name="Line 1380">
                  <a:extLst>
                    <a:ext uri="{FF2B5EF4-FFF2-40B4-BE49-F238E27FC236}">
                      <a16:creationId xmlns:a16="http://schemas.microsoft.com/office/drawing/2014/main" id="{346CDE2C-EB85-48E4-8105-20A5EF716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2" name="AutoShape 1381">
                  <a:extLst>
                    <a:ext uri="{FF2B5EF4-FFF2-40B4-BE49-F238E27FC236}">
                      <a16:creationId xmlns:a16="http://schemas.microsoft.com/office/drawing/2014/main" id="{B6F589DD-12C7-4C9E-8DEC-5E241ADD2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0" name="Group 1382">
                <a:extLst>
                  <a:ext uri="{FF2B5EF4-FFF2-40B4-BE49-F238E27FC236}">
                    <a16:creationId xmlns:a16="http://schemas.microsoft.com/office/drawing/2014/main" id="{513AA136-6F85-4B7C-9911-AB1CBC10F2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77" name="AutoShape 1383">
                  <a:extLst>
                    <a:ext uri="{FF2B5EF4-FFF2-40B4-BE49-F238E27FC236}">
                      <a16:creationId xmlns:a16="http://schemas.microsoft.com/office/drawing/2014/main" id="{3E9F9C2C-66A3-44F3-8491-1DA35B8DA2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8" name="Line 1384">
                  <a:extLst>
                    <a:ext uri="{FF2B5EF4-FFF2-40B4-BE49-F238E27FC236}">
                      <a16:creationId xmlns:a16="http://schemas.microsoft.com/office/drawing/2014/main" id="{3DDEAA12-C6D1-4E0A-88FA-099F41B5AB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9" name="AutoShape 1385">
                  <a:extLst>
                    <a:ext uri="{FF2B5EF4-FFF2-40B4-BE49-F238E27FC236}">
                      <a16:creationId xmlns:a16="http://schemas.microsoft.com/office/drawing/2014/main" id="{BFFCE876-8146-42CC-BA2B-603157054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1" name="Group 1386">
                <a:extLst>
                  <a:ext uri="{FF2B5EF4-FFF2-40B4-BE49-F238E27FC236}">
                    <a16:creationId xmlns:a16="http://schemas.microsoft.com/office/drawing/2014/main" id="{9CB3AB99-1689-40AB-B88E-62EA5B876F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74" name="AutoShape 1387">
                  <a:extLst>
                    <a:ext uri="{FF2B5EF4-FFF2-40B4-BE49-F238E27FC236}">
                      <a16:creationId xmlns:a16="http://schemas.microsoft.com/office/drawing/2014/main" id="{01B2CD29-B004-4170-89A4-90A40A7AF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5" name="Line 1388">
                  <a:extLst>
                    <a:ext uri="{FF2B5EF4-FFF2-40B4-BE49-F238E27FC236}">
                      <a16:creationId xmlns:a16="http://schemas.microsoft.com/office/drawing/2014/main" id="{B7229012-022F-499F-BCF7-74E251D3A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6" name="AutoShape 1389">
                  <a:extLst>
                    <a:ext uri="{FF2B5EF4-FFF2-40B4-BE49-F238E27FC236}">
                      <a16:creationId xmlns:a16="http://schemas.microsoft.com/office/drawing/2014/main" id="{404F0F56-622A-44F4-888D-5E302D01B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2" name="Group 1390">
                <a:extLst>
                  <a:ext uri="{FF2B5EF4-FFF2-40B4-BE49-F238E27FC236}">
                    <a16:creationId xmlns:a16="http://schemas.microsoft.com/office/drawing/2014/main" id="{E6F477C8-C5C3-4A2B-B2DF-7C16AE6084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71" name="AutoShape 1391">
                  <a:extLst>
                    <a:ext uri="{FF2B5EF4-FFF2-40B4-BE49-F238E27FC236}">
                      <a16:creationId xmlns:a16="http://schemas.microsoft.com/office/drawing/2014/main" id="{8D0DC4D7-5B1E-4090-94AE-9781F1FC2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2" name="Line 1392">
                  <a:extLst>
                    <a:ext uri="{FF2B5EF4-FFF2-40B4-BE49-F238E27FC236}">
                      <a16:creationId xmlns:a16="http://schemas.microsoft.com/office/drawing/2014/main" id="{86F2D45C-2340-484D-9EC9-1D9BC889E1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3" name="AutoShape 1393">
                  <a:extLst>
                    <a:ext uri="{FF2B5EF4-FFF2-40B4-BE49-F238E27FC236}">
                      <a16:creationId xmlns:a16="http://schemas.microsoft.com/office/drawing/2014/main" id="{698FB630-9582-49FF-A70F-7A302CA826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3" name="Group 1394">
                <a:extLst>
                  <a:ext uri="{FF2B5EF4-FFF2-40B4-BE49-F238E27FC236}">
                    <a16:creationId xmlns:a16="http://schemas.microsoft.com/office/drawing/2014/main" id="{193E96D8-47D9-4D79-8D5E-309D7B0AD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68" name="AutoShape 1395">
                  <a:extLst>
                    <a:ext uri="{FF2B5EF4-FFF2-40B4-BE49-F238E27FC236}">
                      <a16:creationId xmlns:a16="http://schemas.microsoft.com/office/drawing/2014/main" id="{397F34AA-A71F-4CCA-A628-73E46DFE8F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9" name="Line 1396">
                  <a:extLst>
                    <a:ext uri="{FF2B5EF4-FFF2-40B4-BE49-F238E27FC236}">
                      <a16:creationId xmlns:a16="http://schemas.microsoft.com/office/drawing/2014/main" id="{5BA24635-7FEF-4475-8A16-B7D4D58DCF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0" name="AutoShape 1397">
                  <a:extLst>
                    <a:ext uri="{FF2B5EF4-FFF2-40B4-BE49-F238E27FC236}">
                      <a16:creationId xmlns:a16="http://schemas.microsoft.com/office/drawing/2014/main" id="{E971F33E-4822-44CF-A462-5205A70657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4" name="Group 1398">
                <a:extLst>
                  <a:ext uri="{FF2B5EF4-FFF2-40B4-BE49-F238E27FC236}">
                    <a16:creationId xmlns:a16="http://schemas.microsoft.com/office/drawing/2014/main" id="{68D9D47D-D3C8-4C98-A2AB-9B1779CC15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65" name="AutoShape 1399">
                  <a:extLst>
                    <a:ext uri="{FF2B5EF4-FFF2-40B4-BE49-F238E27FC236}">
                      <a16:creationId xmlns:a16="http://schemas.microsoft.com/office/drawing/2014/main" id="{F3578325-C6A2-42BB-BA01-1C4C479AE9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6" name="Line 1400">
                  <a:extLst>
                    <a:ext uri="{FF2B5EF4-FFF2-40B4-BE49-F238E27FC236}">
                      <a16:creationId xmlns:a16="http://schemas.microsoft.com/office/drawing/2014/main" id="{2144FCA9-82F0-4282-AC5E-493170D6F8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" name="AutoShape 1401">
                  <a:extLst>
                    <a:ext uri="{FF2B5EF4-FFF2-40B4-BE49-F238E27FC236}">
                      <a16:creationId xmlns:a16="http://schemas.microsoft.com/office/drawing/2014/main" id="{F373AB62-A685-4292-BB8C-2CC2C1F79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9" name="Group 1402">
              <a:extLst>
                <a:ext uri="{FF2B5EF4-FFF2-40B4-BE49-F238E27FC236}">
                  <a16:creationId xmlns:a16="http://schemas.microsoft.com/office/drawing/2014/main" id="{1E6EC339-1129-4D30-BD73-E0FB55B761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515" name="Group 1403">
                <a:extLst>
                  <a:ext uri="{FF2B5EF4-FFF2-40B4-BE49-F238E27FC236}">
                    <a16:creationId xmlns:a16="http://schemas.microsoft.com/office/drawing/2014/main" id="{5CD2150F-FAF4-43A3-9C06-E5E9A373EB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52" name="AutoShape 1404">
                  <a:extLst>
                    <a:ext uri="{FF2B5EF4-FFF2-40B4-BE49-F238E27FC236}">
                      <a16:creationId xmlns:a16="http://schemas.microsoft.com/office/drawing/2014/main" id="{38CD842E-E15C-4FC6-B97F-101F17AB12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3" name="Line 1405">
                  <a:extLst>
                    <a:ext uri="{FF2B5EF4-FFF2-40B4-BE49-F238E27FC236}">
                      <a16:creationId xmlns:a16="http://schemas.microsoft.com/office/drawing/2014/main" id="{722B9FE0-5168-4C44-8B3D-0518B90ADC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4" name="AutoShape 1406">
                  <a:extLst>
                    <a:ext uri="{FF2B5EF4-FFF2-40B4-BE49-F238E27FC236}">
                      <a16:creationId xmlns:a16="http://schemas.microsoft.com/office/drawing/2014/main" id="{27B99354-5FAA-4B46-9233-14B753B22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6" name="Group 1407">
                <a:extLst>
                  <a:ext uri="{FF2B5EF4-FFF2-40B4-BE49-F238E27FC236}">
                    <a16:creationId xmlns:a16="http://schemas.microsoft.com/office/drawing/2014/main" id="{4683F1A5-E90B-4F9F-87A3-80201A2BE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49" name="AutoShape 1408">
                  <a:extLst>
                    <a:ext uri="{FF2B5EF4-FFF2-40B4-BE49-F238E27FC236}">
                      <a16:creationId xmlns:a16="http://schemas.microsoft.com/office/drawing/2014/main" id="{A7CBAD30-321F-4455-98DB-12F7D00719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0" name="Line 1409">
                  <a:extLst>
                    <a:ext uri="{FF2B5EF4-FFF2-40B4-BE49-F238E27FC236}">
                      <a16:creationId xmlns:a16="http://schemas.microsoft.com/office/drawing/2014/main" id="{471EB357-4936-4439-995E-9489CE735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1" name="AutoShape 1410">
                  <a:extLst>
                    <a:ext uri="{FF2B5EF4-FFF2-40B4-BE49-F238E27FC236}">
                      <a16:creationId xmlns:a16="http://schemas.microsoft.com/office/drawing/2014/main" id="{F37DF95E-5EEF-4047-B0BF-A693C88E06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7" name="Group 1411">
                <a:extLst>
                  <a:ext uri="{FF2B5EF4-FFF2-40B4-BE49-F238E27FC236}">
                    <a16:creationId xmlns:a16="http://schemas.microsoft.com/office/drawing/2014/main" id="{D79AFADE-868D-4557-B4FE-BD5C712E34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46" name="AutoShape 1412">
                  <a:extLst>
                    <a:ext uri="{FF2B5EF4-FFF2-40B4-BE49-F238E27FC236}">
                      <a16:creationId xmlns:a16="http://schemas.microsoft.com/office/drawing/2014/main" id="{E5CD9C8E-4525-4098-BE44-05DDA792AB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7" name="Line 1413">
                  <a:extLst>
                    <a:ext uri="{FF2B5EF4-FFF2-40B4-BE49-F238E27FC236}">
                      <a16:creationId xmlns:a16="http://schemas.microsoft.com/office/drawing/2014/main" id="{45222E11-282E-4FF8-9CD7-4AE219AFD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8" name="AutoShape 1414">
                  <a:extLst>
                    <a:ext uri="{FF2B5EF4-FFF2-40B4-BE49-F238E27FC236}">
                      <a16:creationId xmlns:a16="http://schemas.microsoft.com/office/drawing/2014/main" id="{9B4034D4-1482-45B8-8520-50135A23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8" name="Group 1415">
                <a:extLst>
                  <a:ext uri="{FF2B5EF4-FFF2-40B4-BE49-F238E27FC236}">
                    <a16:creationId xmlns:a16="http://schemas.microsoft.com/office/drawing/2014/main" id="{0EF7EB83-C5DB-42CE-8AF8-2A277F46C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43" name="AutoShape 1416">
                  <a:extLst>
                    <a:ext uri="{FF2B5EF4-FFF2-40B4-BE49-F238E27FC236}">
                      <a16:creationId xmlns:a16="http://schemas.microsoft.com/office/drawing/2014/main" id="{E2902762-B6D3-497B-A03C-75C8DC0CC6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4" name="Line 1417">
                  <a:extLst>
                    <a:ext uri="{FF2B5EF4-FFF2-40B4-BE49-F238E27FC236}">
                      <a16:creationId xmlns:a16="http://schemas.microsoft.com/office/drawing/2014/main" id="{C440375B-7D63-4EC8-99E2-F82587BB6B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5" name="AutoShape 1418">
                  <a:extLst>
                    <a:ext uri="{FF2B5EF4-FFF2-40B4-BE49-F238E27FC236}">
                      <a16:creationId xmlns:a16="http://schemas.microsoft.com/office/drawing/2014/main" id="{C6BCFD2D-28CC-47A0-AA76-8F642A76B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9" name="Group 1419">
                <a:extLst>
                  <a:ext uri="{FF2B5EF4-FFF2-40B4-BE49-F238E27FC236}">
                    <a16:creationId xmlns:a16="http://schemas.microsoft.com/office/drawing/2014/main" id="{CC06EAE6-02DF-4AEB-94BD-EAB86A7E65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40" name="AutoShape 1420">
                  <a:extLst>
                    <a:ext uri="{FF2B5EF4-FFF2-40B4-BE49-F238E27FC236}">
                      <a16:creationId xmlns:a16="http://schemas.microsoft.com/office/drawing/2014/main" id="{E726D1EF-AE18-460F-B954-5BE9EDFF9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1" name="Line 1421">
                  <a:extLst>
                    <a:ext uri="{FF2B5EF4-FFF2-40B4-BE49-F238E27FC236}">
                      <a16:creationId xmlns:a16="http://schemas.microsoft.com/office/drawing/2014/main" id="{03174CF3-18EA-457F-8F9B-0831535E82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2" name="AutoShape 1422">
                  <a:extLst>
                    <a:ext uri="{FF2B5EF4-FFF2-40B4-BE49-F238E27FC236}">
                      <a16:creationId xmlns:a16="http://schemas.microsoft.com/office/drawing/2014/main" id="{12EEAFE0-B23D-4D02-9EC3-29C5A5B10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0" name="Group 1423">
                <a:extLst>
                  <a:ext uri="{FF2B5EF4-FFF2-40B4-BE49-F238E27FC236}">
                    <a16:creationId xmlns:a16="http://schemas.microsoft.com/office/drawing/2014/main" id="{B11944E5-CB17-4091-96CF-779CEC15E7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37" name="AutoShape 1424">
                  <a:extLst>
                    <a:ext uri="{FF2B5EF4-FFF2-40B4-BE49-F238E27FC236}">
                      <a16:creationId xmlns:a16="http://schemas.microsoft.com/office/drawing/2014/main" id="{60F23C7D-14E6-403A-81B6-23CE2E00F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" name="Line 1425">
                  <a:extLst>
                    <a:ext uri="{FF2B5EF4-FFF2-40B4-BE49-F238E27FC236}">
                      <a16:creationId xmlns:a16="http://schemas.microsoft.com/office/drawing/2014/main" id="{EC761D36-C938-4E98-8977-8AE0A5DCF2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" name="AutoShape 1426">
                  <a:extLst>
                    <a:ext uri="{FF2B5EF4-FFF2-40B4-BE49-F238E27FC236}">
                      <a16:creationId xmlns:a16="http://schemas.microsoft.com/office/drawing/2014/main" id="{AB492A84-3215-4506-95AE-2D6C097D4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1" name="Group 1427">
                <a:extLst>
                  <a:ext uri="{FF2B5EF4-FFF2-40B4-BE49-F238E27FC236}">
                    <a16:creationId xmlns:a16="http://schemas.microsoft.com/office/drawing/2014/main" id="{BCBC375A-DEFF-475D-BC7D-71A0EC014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34" name="AutoShape 1428">
                  <a:extLst>
                    <a:ext uri="{FF2B5EF4-FFF2-40B4-BE49-F238E27FC236}">
                      <a16:creationId xmlns:a16="http://schemas.microsoft.com/office/drawing/2014/main" id="{269A1FBA-6C6C-4513-B0A9-DB6933836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5" name="Line 1429">
                  <a:extLst>
                    <a:ext uri="{FF2B5EF4-FFF2-40B4-BE49-F238E27FC236}">
                      <a16:creationId xmlns:a16="http://schemas.microsoft.com/office/drawing/2014/main" id="{1982AD27-E889-4AA6-9EC3-F855CA420F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6" name="AutoShape 1430">
                  <a:extLst>
                    <a:ext uri="{FF2B5EF4-FFF2-40B4-BE49-F238E27FC236}">
                      <a16:creationId xmlns:a16="http://schemas.microsoft.com/office/drawing/2014/main" id="{228DF9E0-9625-4225-B3D5-39E1C72FD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2" name="Group 1431">
                <a:extLst>
                  <a:ext uri="{FF2B5EF4-FFF2-40B4-BE49-F238E27FC236}">
                    <a16:creationId xmlns:a16="http://schemas.microsoft.com/office/drawing/2014/main" id="{722AD19F-EB86-417D-8814-014C36961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31" name="AutoShape 1432">
                  <a:extLst>
                    <a:ext uri="{FF2B5EF4-FFF2-40B4-BE49-F238E27FC236}">
                      <a16:creationId xmlns:a16="http://schemas.microsoft.com/office/drawing/2014/main" id="{56D9015D-81DC-4926-8B67-E0757E5AE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2" name="Line 1433">
                  <a:extLst>
                    <a:ext uri="{FF2B5EF4-FFF2-40B4-BE49-F238E27FC236}">
                      <a16:creationId xmlns:a16="http://schemas.microsoft.com/office/drawing/2014/main" id="{1D0F7E81-BE31-4C4E-B410-0AAD1F80CC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3" name="AutoShape 1434">
                  <a:extLst>
                    <a:ext uri="{FF2B5EF4-FFF2-40B4-BE49-F238E27FC236}">
                      <a16:creationId xmlns:a16="http://schemas.microsoft.com/office/drawing/2014/main" id="{09B22FB7-CFFE-4212-8BD0-EF57A91BE9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3" name="Group 1435">
                <a:extLst>
                  <a:ext uri="{FF2B5EF4-FFF2-40B4-BE49-F238E27FC236}">
                    <a16:creationId xmlns:a16="http://schemas.microsoft.com/office/drawing/2014/main" id="{47B78DCD-8303-47A4-9D8C-ACC2F050B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28" name="AutoShape 1436">
                  <a:extLst>
                    <a:ext uri="{FF2B5EF4-FFF2-40B4-BE49-F238E27FC236}">
                      <a16:creationId xmlns:a16="http://schemas.microsoft.com/office/drawing/2014/main" id="{1853E211-06A8-4BFF-8D94-C17737600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9" name="Line 1437">
                  <a:extLst>
                    <a:ext uri="{FF2B5EF4-FFF2-40B4-BE49-F238E27FC236}">
                      <a16:creationId xmlns:a16="http://schemas.microsoft.com/office/drawing/2014/main" id="{0F6FA35E-DDBA-4483-BB85-2594A915F9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0" name="AutoShape 1438">
                  <a:extLst>
                    <a:ext uri="{FF2B5EF4-FFF2-40B4-BE49-F238E27FC236}">
                      <a16:creationId xmlns:a16="http://schemas.microsoft.com/office/drawing/2014/main" id="{8B56FF97-A15B-4EF1-A632-869CF0893D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4" name="Group 1439">
                <a:extLst>
                  <a:ext uri="{FF2B5EF4-FFF2-40B4-BE49-F238E27FC236}">
                    <a16:creationId xmlns:a16="http://schemas.microsoft.com/office/drawing/2014/main" id="{C3DF798E-D02A-4CB6-9FA8-31A3AA920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25" name="AutoShape 1440">
                  <a:extLst>
                    <a:ext uri="{FF2B5EF4-FFF2-40B4-BE49-F238E27FC236}">
                      <a16:creationId xmlns:a16="http://schemas.microsoft.com/office/drawing/2014/main" id="{36A9DD2D-8B81-4B77-8E3D-3C4413DC12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" name="Line 1441">
                  <a:extLst>
                    <a:ext uri="{FF2B5EF4-FFF2-40B4-BE49-F238E27FC236}">
                      <a16:creationId xmlns:a16="http://schemas.microsoft.com/office/drawing/2014/main" id="{EC63B29A-054C-469D-A8AE-036E768B9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7" name="AutoShape 1442">
                  <a:extLst>
                    <a:ext uri="{FF2B5EF4-FFF2-40B4-BE49-F238E27FC236}">
                      <a16:creationId xmlns:a16="http://schemas.microsoft.com/office/drawing/2014/main" id="{633BE764-2C70-4898-8D35-6680D8911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0" name="Group 1443">
              <a:extLst>
                <a:ext uri="{FF2B5EF4-FFF2-40B4-BE49-F238E27FC236}">
                  <a16:creationId xmlns:a16="http://schemas.microsoft.com/office/drawing/2014/main" id="{0A4DBFC1-E431-43FE-8E6D-33CB84534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475" name="Group 1444">
                <a:extLst>
                  <a:ext uri="{FF2B5EF4-FFF2-40B4-BE49-F238E27FC236}">
                    <a16:creationId xmlns:a16="http://schemas.microsoft.com/office/drawing/2014/main" id="{F206B7BF-FED0-4D7C-9075-3E311AC8D0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12" name="AutoShape 1445">
                  <a:extLst>
                    <a:ext uri="{FF2B5EF4-FFF2-40B4-BE49-F238E27FC236}">
                      <a16:creationId xmlns:a16="http://schemas.microsoft.com/office/drawing/2014/main" id="{5D4C9FFC-6F04-416F-9B2B-738B9AA5F5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3" name="Line 1446">
                  <a:extLst>
                    <a:ext uri="{FF2B5EF4-FFF2-40B4-BE49-F238E27FC236}">
                      <a16:creationId xmlns:a16="http://schemas.microsoft.com/office/drawing/2014/main" id="{5E34B983-DC89-495F-A680-31803A1D1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4" name="AutoShape 1447">
                  <a:extLst>
                    <a:ext uri="{FF2B5EF4-FFF2-40B4-BE49-F238E27FC236}">
                      <a16:creationId xmlns:a16="http://schemas.microsoft.com/office/drawing/2014/main" id="{D8760AFA-8A17-40BD-8718-A6D846291A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6" name="Group 1448">
                <a:extLst>
                  <a:ext uri="{FF2B5EF4-FFF2-40B4-BE49-F238E27FC236}">
                    <a16:creationId xmlns:a16="http://schemas.microsoft.com/office/drawing/2014/main" id="{DFC3436C-13DA-408C-B997-95F2A664FC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09" name="AutoShape 1449">
                  <a:extLst>
                    <a:ext uri="{FF2B5EF4-FFF2-40B4-BE49-F238E27FC236}">
                      <a16:creationId xmlns:a16="http://schemas.microsoft.com/office/drawing/2014/main" id="{44B402DC-BE67-4AB7-B3EF-499A48ADDC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0" name="Line 1450">
                  <a:extLst>
                    <a:ext uri="{FF2B5EF4-FFF2-40B4-BE49-F238E27FC236}">
                      <a16:creationId xmlns:a16="http://schemas.microsoft.com/office/drawing/2014/main" id="{2E874A6C-5775-4213-B005-F109527189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1" name="AutoShape 1451">
                  <a:extLst>
                    <a:ext uri="{FF2B5EF4-FFF2-40B4-BE49-F238E27FC236}">
                      <a16:creationId xmlns:a16="http://schemas.microsoft.com/office/drawing/2014/main" id="{5B73070F-C9BB-4A07-AF98-965E02990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7" name="Group 1452">
                <a:extLst>
                  <a:ext uri="{FF2B5EF4-FFF2-40B4-BE49-F238E27FC236}">
                    <a16:creationId xmlns:a16="http://schemas.microsoft.com/office/drawing/2014/main" id="{DD2712CF-2BB6-47B9-AD07-5AAF961D2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06" name="AutoShape 1453">
                  <a:extLst>
                    <a:ext uri="{FF2B5EF4-FFF2-40B4-BE49-F238E27FC236}">
                      <a16:creationId xmlns:a16="http://schemas.microsoft.com/office/drawing/2014/main" id="{A3C03AB2-05C3-418C-80C8-94E0085BF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" name="Line 1454">
                  <a:extLst>
                    <a:ext uri="{FF2B5EF4-FFF2-40B4-BE49-F238E27FC236}">
                      <a16:creationId xmlns:a16="http://schemas.microsoft.com/office/drawing/2014/main" id="{2BAF1B08-B368-40D2-9C0E-C32BB90F0D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8" name="AutoShape 1455">
                  <a:extLst>
                    <a:ext uri="{FF2B5EF4-FFF2-40B4-BE49-F238E27FC236}">
                      <a16:creationId xmlns:a16="http://schemas.microsoft.com/office/drawing/2014/main" id="{0654CAE9-A253-427E-910E-4A5E25117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8" name="Group 1456">
                <a:extLst>
                  <a:ext uri="{FF2B5EF4-FFF2-40B4-BE49-F238E27FC236}">
                    <a16:creationId xmlns:a16="http://schemas.microsoft.com/office/drawing/2014/main" id="{A2DBCB3E-3C0D-48A1-B604-F8374C28CB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03" name="AutoShape 1457">
                  <a:extLst>
                    <a:ext uri="{FF2B5EF4-FFF2-40B4-BE49-F238E27FC236}">
                      <a16:creationId xmlns:a16="http://schemas.microsoft.com/office/drawing/2014/main" id="{F13B66D0-3EBE-4832-A069-BC144532D7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4" name="Line 1458">
                  <a:extLst>
                    <a:ext uri="{FF2B5EF4-FFF2-40B4-BE49-F238E27FC236}">
                      <a16:creationId xmlns:a16="http://schemas.microsoft.com/office/drawing/2014/main" id="{6D6F477C-0077-4B8A-AEB7-717241160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" name="AutoShape 1459">
                  <a:extLst>
                    <a:ext uri="{FF2B5EF4-FFF2-40B4-BE49-F238E27FC236}">
                      <a16:creationId xmlns:a16="http://schemas.microsoft.com/office/drawing/2014/main" id="{F4739A36-8C9B-41A8-A613-751668649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9" name="Group 1460">
                <a:extLst>
                  <a:ext uri="{FF2B5EF4-FFF2-40B4-BE49-F238E27FC236}">
                    <a16:creationId xmlns:a16="http://schemas.microsoft.com/office/drawing/2014/main" id="{28B490E6-D722-44CC-953A-E77D2834AA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00" name="AutoShape 1461">
                  <a:extLst>
                    <a:ext uri="{FF2B5EF4-FFF2-40B4-BE49-F238E27FC236}">
                      <a16:creationId xmlns:a16="http://schemas.microsoft.com/office/drawing/2014/main" id="{0F0F7AE9-F608-4E49-861F-50DFE50FD8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1" name="Line 1462">
                  <a:extLst>
                    <a:ext uri="{FF2B5EF4-FFF2-40B4-BE49-F238E27FC236}">
                      <a16:creationId xmlns:a16="http://schemas.microsoft.com/office/drawing/2014/main" id="{4BF77D31-A1DE-4D8A-BD4F-EF284A88A6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2" name="AutoShape 1463">
                  <a:extLst>
                    <a:ext uri="{FF2B5EF4-FFF2-40B4-BE49-F238E27FC236}">
                      <a16:creationId xmlns:a16="http://schemas.microsoft.com/office/drawing/2014/main" id="{5D2223D4-4D6C-4A74-ACDD-80E1450E6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0" name="Group 1464">
                <a:extLst>
                  <a:ext uri="{FF2B5EF4-FFF2-40B4-BE49-F238E27FC236}">
                    <a16:creationId xmlns:a16="http://schemas.microsoft.com/office/drawing/2014/main" id="{C7803372-7375-42D9-A79D-6CF66D09B9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97" name="AutoShape 1465">
                  <a:extLst>
                    <a:ext uri="{FF2B5EF4-FFF2-40B4-BE49-F238E27FC236}">
                      <a16:creationId xmlns:a16="http://schemas.microsoft.com/office/drawing/2014/main" id="{95C17812-F0A4-4936-A0C7-4DEBAD62E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8" name="Line 1466">
                  <a:extLst>
                    <a:ext uri="{FF2B5EF4-FFF2-40B4-BE49-F238E27FC236}">
                      <a16:creationId xmlns:a16="http://schemas.microsoft.com/office/drawing/2014/main" id="{D0D75618-C648-4E23-9102-BDBC98A64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9" name="AutoShape 1467">
                  <a:extLst>
                    <a:ext uri="{FF2B5EF4-FFF2-40B4-BE49-F238E27FC236}">
                      <a16:creationId xmlns:a16="http://schemas.microsoft.com/office/drawing/2014/main" id="{D3B9F249-9140-4E9A-B346-71389F5F8A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1" name="Group 1468">
                <a:extLst>
                  <a:ext uri="{FF2B5EF4-FFF2-40B4-BE49-F238E27FC236}">
                    <a16:creationId xmlns:a16="http://schemas.microsoft.com/office/drawing/2014/main" id="{E4BEDE7B-20EE-429F-84FB-ABB2DCB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94" name="AutoShape 1469">
                  <a:extLst>
                    <a:ext uri="{FF2B5EF4-FFF2-40B4-BE49-F238E27FC236}">
                      <a16:creationId xmlns:a16="http://schemas.microsoft.com/office/drawing/2014/main" id="{87206D10-ED21-4225-9BDC-3DE72DAA3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5" name="Line 1470">
                  <a:extLst>
                    <a:ext uri="{FF2B5EF4-FFF2-40B4-BE49-F238E27FC236}">
                      <a16:creationId xmlns:a16="http://schemas.microsoft.com/office/drawing/2014/main" id="{7A1B84DB-3484-4155-8CE6-5AF64AA56E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6" name="AutoShape 1471">
                  <a:extLst>
                    <a:ext uri="{FF2B5EF4-FFF2-40B4-BE49-F238E27FC236}">
                      <a16:creationId xmlns:a16="http://schemas.microsoft.com/office/drawing/2014/main" id="{5096E7B3-4EFD-4E3F-A335-2E1BEA5EA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2" name="Group 1472">
                <a:extLst>
                  <a:ext uri="{FF2B5EF4-FFF2-40B4-BE49-F238E27FC236}">
                    <a16:creationId xmlns:a16="http://schemas.microsoft.com/office/drawing/2014/main" id="{F127FB8F-BE8E-4D39-893B-8B07B998E2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91" name="AutoShape 1473">
                  <a:extLst>
                    <a:ext uri="{FF2B5EF4-FFF2-40B4-BE49-F238E27FC236}">
                      <a16:creationId xmlns:a16="http://schemas.microsoft.com/office/drawing/2014/main" id="{D4752301-7F71-46F0-8D21-C0B284C6F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2" name="Line 1474">
                  <a:extLst>
                    <a:ext uri="{FF2B5EF4-FFF2-40B4-BE49-F238E27FC236}">
                      <a16:creationId xmlns:a16="http://schemas.microsoft.com/office/drawing/2014/main" id="{465CA176-34E7-418B-88CD-588A36C91C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3" name="AutoShape 1475">
                  <a:extLst>
                    <a:ext uri="{FF2B5EF4-FFF2-40B4-BE49-F238E27FC236}">
                      <a16:creationId xmlns:a16="http://schemas.microsoft.com/office/drawing/2014/main" id="{A77DCF1B-6DE7-4C6A-837A-97E414E9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3" name="Group 1476">
                <a:extLst>
                  <a:ext uri="{FF2B5EF4-FFF2-40B4-BE49-F238E27FC236}">
                    <a16:creationId xmlns:a16="http://schemas.microsoft.com/office/drawing/2014/main" id="{7BC7B048-54C8-4E66-8380-A50D4C09E7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88" name="AutoShape 1477">
                  <a:extLst>
                    <a:ext uri="{FF2B5EF4-FFF2-40B4-BE49-F238E27FC236}">
                      <a16:creationId xmlns:a16="http://schemas.microsoft.com/office/drawing/2014/main" id="{D70AADEE-F0F1-47AC-BABA-49DD42EC7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9" name="Line 1478">
                  <a:extLst>
                    <a:ext uri="{FF2B5EF4-FFF2-40B4-BE49-F238E27FC236}">
                      <a16:creationId xmlns:a16="http://schemas.microsoft.com/office/drawing/2014/main" id="{F3B0A977-BCAE-4960-B9FA-22AC4E4BED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0" name="AutoShape 1479">
                  <a:extLst>
                    <a:ext uri="{FF2B5EF4-FFF2-40B4-BE49-F238E27FC236}">
                      <a16:creationId xmlns:a16="http://schemas.microsoft.com/office/drawing/2014/main" id="{F41E9699-CF08-40FD-91DC-6D96D3982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4" name="Group 1480">
                <a:extLst>
                  <a:ext uri="{FF2B5EF4-FFF2-40B4-BE49-F238E27FC236}">
                    <a16:creationId xmlns:a16="http://schemas.microsoft.com/office/drawing/2014/main" id="{45438A95-6E2E-44B4-BBDA-7F82ABEB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85" name="AutoShape 1481">
                  <a:extLst>
                    <a:ext uri="{FF2B5EF4-FFF2-40B4-BE49-F238E27FC236}">
                      <a16:creationId xmlns:a16="http://schemas.microsoft.com/office/drawing/2014/main" id="{3017F099-7CAF-43C1-9993-BE17C24B0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6" name="Line 1482">
                  <a:extLst>
                    <a:ext uri="{FF2B5EF4-FFF2-40B4-BE49-F238E27FC236}">
                      <a16:creationId xmlns:a16="http://schemas.microsoft.com/office/drawing/2014/main" id="{CB5790BE-B3EA-42EF-AF40-932E9216E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7" name="AutoShape 1483">
                  <a:extLst>
                    <a:ext uri="{FF2B5EF4-FFF2-40B4-BE49-F238E27FC236}">
                      <a16:creationId xmlns:a16="http://schemas.microsoft.com/office/drawing/2014/main" id="{FD297A7C-E5EA-450C-A307-C3DEAC71C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1" name="Group 1484">
              <a:extLst>
                <a:ext uri="{FF2B5EF4-FFF2-40B4-BE49-F238E27FC236}">
                  <a16:creationId xmlns:a16="http://schemas.microsoft.com/office/drawing/2014/main" id="{77CA0F08-4448-41B1-BAD3-4CE82C97B8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435" name="Group 1485">
                <a:extLst>
                  <a:ext uri="{FF2B5EF4-FFF2-40B4-BE49-F238E27FC236}">
                    <a16:creationId xmlns:a16="http://schemas.microsoft.com/office/drawing/2014/main" id="{DED409A6-9C44-49BA-AB59-7CC6573AD9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72" name="AutoShape 1486">
                  <a:extLst>
                    <a:ext uri="{FF2B5EF4-FFF2-40B4-BE49-F238E27FC236}">
                      <a16:creationId xmlns:a16="http://schemas.microsoft.com/office/drawing/2014/main" id="{3CCBD15F-0FB4-4DD0-B4BB-698F4849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3" name="Line 1487">
                  <a:extLst>
                    <a:ext uri="{FF2B5EF4-FFF2-40B4-BE49-F238E27FC236}">
                      <a16:creationId xmlns:a16="http://schemas.microsoft.com/office/drawing/2014/main" id="{4E5CEE16-9DF4-43E9-9082-BA0D100CA4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4" name="AutoShape 1488">
                  <a:extLst>
                    <a:ext uri="{FF2B5EF4-FFF2-40B4-BE49-F238E27FC236}">
                      <a16:creationId xmlns:a16="http://schemas.microsoft.com/office/drawing/2014/main" id="{4C8D21B6-E5F1-42FE-B7D3-3753ECA6E5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6" name="Group 1489">
                <a:extLst>
                  <a:ext uri="{FF2B5EF4-FFF2-40B4-BE49-F238E27FC236}">
                    <a16:creationId xmlns:a16="http://schemas.microsoft.com/office/drawing/2014/main" id="{22AEE367-B2C9-4BA6-94C8-AE98680083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69" name="AutoShape 1490">
                  <a:extLst>
                    <a:ext uri="{FF2B5EF4-FFF2-40B4-BE49-F238E27FC236}">
                      <a16:creationId xmlns:a16="http://schemas.microsoft.com/office/drawing/2014/main" id="{F9A0B51D-AF57-4539-BFF0-A03CB40B16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0" name="Line 1491">
                  <a:extLst>
                    <a:ext uri="{FF2B5EF4-FFF2-40B4-BE49-F238E27FC236}">
                      <a16:creationId xmlns:a16="http://schemas.microsoft.com/office/drawing/2014/main" id="{6DDB2E7D-B76B-467A-9BFE-69965E2B60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1" name="AutoShape 1492">
                  <a:extLst>
                    <a:ext uri="{FF2B5EF4-FFF2-40B4-BE49-F238E27FC236}">
                      <a16:creationId xmlns:a16="http://schemas.microsoft.com/office/drawing/2014/main" id="{52E937B1-D7E3-4867-9B99-E2E4C64A9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7" name="Group 1493">
                <a:extLst>
                  <a:ext uri="{FF2B5EF4-FFF2-40B4-BE49-F238E27FC236}">
                    <a16:creationId xmlns:a16="http://schemas.microsoft.com/office/drawing/2014/main" id="{8B1AB61C-D4F2-4673-8A68-360BC7B92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66" name="AutoShape 1494">
                  <a:extLst>
                    <a:ext uri="{FF2B5EF4-FFF2-40B4-BE49-F238E27FC236}">
                      <a16:creationId xmlns:a16="http://schemas.microsoft.com/office/drawing/2014/main" id="{5DFAFC60-FD15-431A-B9D2-7C397D8E7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7" name="Line 1495">
                  <a:extLst>
                    <a:ext uri="{FF2B5EF4-FFF2-40B4-BE49-F238E27FC236}">
                      <a16:creationId xmlns:a16="http://schemas.microsoft.com/office/drawing/2014/main" id="{41ECF1AB-FF74-4740-98E7-FF2C4FC227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8" name="AutoShape 1496">
                  <a:extLst>
                    <a:ext uri="{FF2B5EF4-FFF2-40B4-BE49-F238E27FC236}">
                      <a16:creationId xmlns:a16="http://schemas.microsoft.com/office/drawing/2014/main" id="{DFB287AA-F488-4C0A-A7F2-75D112ED9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8" name="Group 1497">
                <a:extLst>
                  <a:ext uri="{FF2B5EF4-FFF2-40B4-BE49-F238E27FC236}">
                    <a16:creationId xmlns:a16="http://schemas.microsoft.com/office/drawing/2014/main" id="{289D21EE-630F-407A-8CA6-C1F7C0F94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63" name="AutoShape 1498">
                  <a:extLst>
                    <a:ext uri="{FF2B5EF4-FFF2-40B4-BE49-F238E27FC236}">
                      <a16:creationId xmlns:a16="http://schemas.microsoft.com/office/drawing/2014/main" id="{51FA9E9A-E835-4903-9EA8-2C2E3C399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4" name="Line 1499">
                  <a:extLst>
                    <a:ext uri="{FF2B5EF4-FFF2-40B4-BE49-F238E27FC236}">
                      <a16:creationId xmlns:a16="http://schemas.microsoft.com/office/drawing/2014/main" id="{724906CB-CA06-459D-BDDD-31A2AA696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5" name="AutoShape 1500">
                  <a:extLst>
                    <a:ext uri="{FF2B5EF4-FFF2-40B4-BE49-F238E27FC236}">
                      <a16:creationId xmlns:a16="http://schemas.microsoft.com/office/drawing/2014/main" id="{3B86246C-8C8E-4DAA-BA34-C9B617F3E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9" name="Group 1501">
                <a:extLst>
                  <a:ext uri="{FF2B5EF4-FFF2-40B4-BE49-F238E27FC236}">
                    <a16:creationId xmlns:a16="http://schemas.microsoft.com/office/drawing/2014/main" id="{28DE2F8E-45D5-4F8E-8B70-0DAC7B8F79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60" name="AutoShape 1502">
                  <a:extLst>
                    <a:ext uri="{FF2B5EF4-FFF2-40B4-BE49-F238E27FC236}">
                      <a16:creationId xmlns:a16="http://schemas.microsoft.com/office/drawing/2014/main" id="{23A74030-E38F-4C4B-AB60-96D9FBC10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1" name="Line 1503">
                  <a:extLst>
                    <a:ext uri="{FF2B5EF4-FFF2-40B4-BE49-F238E27FC236}">
                      <a16:creationId xmlns:a16="http://schemas.microsoft.com/office/drawing/2014/main" id="{A3D28644-FA3E-4D5A-BBDE-B1BF866B4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2" name="AutoShape 1504">
                  <a:extLst>
                    <a:ext uri="{FF2B5EF4-FFF2-40B4-BE49-F238E27FC236}">
                      <a16:creationId xmlns:a16="http://schemas.microsoft.com/office/drawing/2014/main" id="{72362010-8C93-4AFD-A966-DC9D075A3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0" name="Group 1505">
                <a:extLst>
                  <a:ext uri="{FF2B5EF4-FFF2-40B4-BE49-F238E27FC236}">
                    <a16:creationId xmlns:a16="http://schemas.microsoft.com/office/drawing/2014/main" id="{78999F96-5A10-4C7B-8797-49A47E8CE6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57" name="AutoShape 1506">
                  <a:extLst>
                    <a:ext uri="{FF2B5EF4-FFF2-40B4-BE49-F238E27FC236}">
                      <a16:creationId xmlns:a16="http://schemas.microsoft.com/office/drawing/2014/main" id="{E3B676C4-C83B-4234-9CDD-F83BBE8B3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8" name="Line 1507">
                  <a:extLst>
                    <a:ext uri="{FF2B5EF4-FFF2-40B4-BE49-F238E27FC236}">
                      <a16:creationId xmlns:a16="http://schemas.microsoft.com/office/drawing/2014/main" id="{617BF104-15FC-4AF8-A15C-D8FEC3EE45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9" name="AutoShape 1508">
                  <a:extLst>
                    <a:ext uri="{FF2B5EF4-FFF2-40B4-BE49-F238E27FC236}">
                      <a16:creationId xmlns:a16="http://schemas.microsoft.com/office/drawing/2014/main" id="{AAD3814C-FF6F-458A-8297-A6368E7C59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1" name="Group 1509">
                <a:extLst>
                  <a:ext uri="{FF2B5EF4-FFF2-40B4-BE49-F238E27FC236}">
                    <a16:creationId xmlns:a16="http://schemas.microsoft.com/office/drawing/2014/main" id="{DFF8F65D-5A1C-4CEA-BCA2-51800FAA3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54" name="AutoShape 1510">
                  <a:extLst>
                    <a:ext uri="{FF2B5EF4-FFF2-40B4-BE49-F238E27FC236}">
                      <a16:creationId xmlns:a16="http://schemas.microsoft.com/office/drawing/2014/main" id="{5C22334A-2A8D-4CEF-838E-F9C7BF1B4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5" name="Line 1511">
                  <a:extLst>
                    <a:ext uri="{FF2B5EF4-FFF2-40B4-BE49-F238E27FC236}">
                      <a16:creationId xmlns:a16="http://schemas.microsoft.com/office/drawing/2014/main" id="{253DAB24-B0FB-4E57-9072-DCE4B1027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6" name="AutoShape 1512">
                  <a:extLst>
                    <a:ext uri="{FF2B5EF4-FFF2-40B4-BE49-F238E27FC236}">
                      <a16:creationId xmlns:a16="http://schemas.microsoft.com/office/drawing/2014/main" id="{44FD549D-D4EA-4809-8399-51F7EFA7A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2" name="Group 1513">
                <a:extLst>
                  <a:ext uri="{FF2B5EF4-FFF2-40B4-BE49-F238E27FC236}">
                    <a16:creationId xmlns:a16="http://schemas.microsoft.com/office/drawing/2014/main" id="{0AF8411E-6BE8-4D20-9C73-9BABE6F05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51" name="AutoShape 1514">
                  <a:extLst>
                    <a:ext uri="{FF2B5EF4-FFF2-40B4-BE49-F238E27FC236}">
                      <a16:creationId xmlns:a16="http://schemas.microsoft.com/office/drawing/2014/main" id="{514A8512-9302-49C6-9605-C3FF269BD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2" name="Line 1515">
                  <a:extLst>
                    <a:ext uri="{FF2B5EF4-FFF2-40B4-BE49-F238E27FC236}">
                      <a16:creationId xmlns:a16="http://schemas.microsoft.com/office/drawing/2014/main" id="{A31B620D-2DC7-4938-99E2-15AEA0FC07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3" name="AutoShape 1516">
                  <a:extLst>
                    <a:ext uri="{FF2B5EF4-FFF2-40B4-BE49-F238E27FC236}">
                      <a16:creationId xmlns:a16="http://schemas.microsoft.com/office/drawing/2014/main" id="{647A6765-4A01-4702-B50B-F5354F7083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3" name="Group 1517">
                <a:extLst>
                  <a:ext uri="{FF2B5EF4-FFF2-40B4-BE49-F238E27FC236}">
                    <a16:creationId xmlns:a16="http://schemas.microsoft.com/office/drawing/2014/main" id="{01D77196-D1CE-42F0-AC0F-0FB48FE291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48" name="AutoShape 1518">
                  <a:extLst>
                    <a:ext uri="{FF2B5EF4-FFF2-40B4-BE49-F238E27FC236}">
                      <a16:creationId xmlns:a16="http://schemas.microsoft.com/office/drawing/2014/main" id="{6397EF58-496A-43FE-A0D6-8E80E76AB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9" name="Line 1519">
                  <a:extLst>
                    <a:ext uri="{FF2B5EF4-FFF2-40B4-BE49-F238E27FC236}">
                      <a16:creationId xmlns:a16="http://schemas.microsoft.com/office/drawing/2014/main" id="{F7CA1674-F15E-462E-9752-06B475A4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0" name="AutoShape 1520">
                  <a:extLst>
                    <a:ext uri="{FF2B5EF4-FFF2-40B4-BE49-F238E27FC236}">
                      <a16:creationId xmlns:a16="http://schemas.microsoft.com/office/drawing/2014/main" id="{B22C0AC8-914C-4173-B3FF-7A2BB41243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4" name="Group 1521">
                <a:extLst>
                  <a:ext uri="{FF2B5EF4-FFF2-40B4-BE49-F238E27FC236}">
                    <a16:creationId xmlns:a16="http://schemas.microsoft.com/office/drawing/2014/main" id="{8486EAA6-FF17-47F0-87B1-7D74FA64C5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45" name="AutoShape 1522">
                  <a:extLst>
                    <a:ext uri="{FF2B5EF4-FFF2-40B4-BE49-F238E27FC236}">
                      <a16:creationId xmlns:a16="http://schemas.microsoft.com/office/drawing/2014/main" id="{3E3AC43A-0F09-4F51-A2A9-1E36B945DA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6" name="Line 1523">
                  <a:extLst>
                    <a:ext uri="{FF2B5EF4-FFF2-40B4-BE49-F238E27FC236}">
                      <a16:creationId xmlns:a16="http://schemas.microsoft.com/office/drawing/2014/main" id="{E4C58DAA-A874-4C8E-8B8E-8A7693D47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7" name="AutoShape 1524">
                  <a:extLst>
                    <a:ext uri="{FF2B5EF4-FFF2-40B4-BE49-F238E27FC236}">
                      <a16:creationId xmlns:a16="http://schemas.microsoft.com/office/drawing/2014/main" id="{13733AC3-84F9-45BA-B089-33D5B05F2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2" name="Group 1525">
              <a:extLst>
                <a:ext uri="{FF2B5EF4-FFF2-40B4-BE49-F238E27FC236}">
                  <a16:creationId xmlns:a16="http://schemas.microsoft.com/office/drawing/2014/main" id="{9B07E94A-4BB7-4047-8B52-7764E3771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395" name="Group 1526">
                <a:extLst>
                  <a:ext uri="{FF2B5EF4-FFF2-40B4-BE49-F238E27FC236}">
                    <a16:creationId xmlns:a16="http://schemas.microsoft.com/office/drawing/2014/main" id="{ABC51E7C-1792-4875-8B6B-F91EBBB36F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32" name="AutoShape 1527">
                  <a:extLst>
                    <a:ext uri="{FF2B5EF4-FFF2-40B4-BE49-F238E27FC236}">
                      <a16:creationId xmlns:a16="http://schemas.microsoft.com/office/drawing/2014/main" id="{76F725FB-4993-4502-8957-C0E468EC23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3" name="Line 1528">
                  <a:extLst>
                    <a:ext uri="{FF2B5EF4-FFF2-40B4-BE49-F238E27FC236}">
                      <a16:creationId xmlns:a16="http://schemas.microsoft.com/office/drawing/2014/main" id="{E191E79B-2544-41F7-8461-7ADD1AA3F4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4" name="AutoShape 1529">
                  <a:extLst>
                    <a:ext uri="{FF2B5EF4-FFF2-40B4-BE49-F238E27FC236}">
                      <a16:creationId xmlns:a16="http://schemas.microsoft.com/office/drawing/2014/main" id="{C901747E-33EC-40E3-9895-C32B14F22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6" name="Group 1530">
                <a:extLst>
                  <a:ext uri="{FF2B5EF4-FFF2-40B4-BE49-F238E27FC236}">
                    <a16:creationId xmlns:a16="http://schemas.microsoft.com/office/drawing/2014/main" id="{12B983FA-3E63-447A-B219-BD6376F56A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29" name="AutoShape 1531">
                  <a:extLst>
                    <a:ext uri="{FF2B5EF4-FFF2-40B4-BE49-F238E27FC236}">
                      <a16:creationId xmlns:a16="http://schemas.microsoft.com/office/drawing/2014/main" id="{FEC72AC6-0B84-4FB0-AF78-4D0606113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0" name="Line 1532">
                  <a:extLst>
                    <a:ext uri="{FF2B5EF4-FFF2-40B4-BE49-F238E27FC236}">
                      <a16:creationId xmlns:a16="http://schemas.microsoft.com/office/drawing/2014/main" id="{560C0A5A-4E75-414D-B04E-3254043773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1" name="AutoShape 1533">
                  <a:extLst>
                    <a:ext uri="{FF2B5EF4-FFF2-40B4-BE49-F238E27FC236}">
                      <a16:creationId xmlns:a16="http://schemas.microsoft.com/office/drawing/2014/main" id="{A0003310-4E31-4779-93F4-CA6698BA3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7" name="Group 1534">
                <a:extLst>
                  <a:ext uri="{FF2B5EF4-FFF2-40B4-BE49-F238E27FC236}">
                    <a16:creationId xmlns:a16="http://schemas.microsoft.com/office/drawing/2014/main" id="{1E887F41-65D8-4B81-914A-9EE46FC668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26" name="AutoShape 1535">
                  <a:extLst>
                    <a:ext uri="{FF2B5EF4-FFF2-40B4-BE49-F238E27FC236}">
                      <a16:creationId xmlns:a16="http://schemas.microsoft.com/office/drawing/2014/main" id="{5F2BB1DE-61BF-4B8B-86C8-8591E89054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7" name="Line 1536">
                  <a:extLst>
                    <a:ext uri="{FF2B5EF4-FFF2-40B4-BE49-F238E27FC236}">
                      <a16:creationId xmlns:a16="http://schemas.microsoft.com/office/drawing/2014/main" id="{AE615918-E78E-4FC3-AB31-80E005A5B2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8" name="AutoShape 1537">
                  <a:extLst>
                    <a:ext uri="{FF2B5EF4-FFF2-40B4-BE49-F238E27FC236}">
                      <a16:creationId xmlns:a16="http://schemas.microsoft.com/office/drawing/2014/main" id="{9C777114-633C-4AC6-BA23-18F453765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8" name="Group 1538">
                <a:extLst>
                  <a:ext uri="{FF2B5EF4-FFF2-40B4-BE49-F238E27FC236}">
                    <a16:creationId xmlns:a16="http://schemas.microsoft.com/office/drawing/2014/main" id="{D8CA9C67-CAAB-408B-B9D5-B0ADA7D07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23" name="AutoShape 1539">
                  <a:extLst>
                    <a:ext uri="{FF2B5EF4-FFF2-40B4-BE49-F238E27FC236}">
                      <a16:creationId xmlns:a16="http://schemas.microsoft.com/office/drawing/2014/main" id="{F6BA379A-30A0-433F-BB74-DCCE45582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4" name="Line 1540">
                  <a:extLst>
                    <a:ext uri="{FF2B5EF4-FFF2-40B4-BE49-F238E27FC236}">
                      <a16:creationId xmlns:a16="http://schemas.microsoft.com/office/drawing/2014/main" id="{C4940775-7B40-4CF1-B4CF-1621D58985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5" name="AutoShape 1541">
                  <a:extLst>
                    <a:ext uri="{FF2B5EF4-FFF2-40B4-BE49-F238E27FC236}">
                      <a16:creationId xmlns:a16="http://schemas.microsoft.com/office/drawing/2014/main" id="{DDD91EC0-16F7-424A-A658-23E6DED7B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9" name="Group 1542">
                <a:extLst>
                  <a:ext uri="{FF2B5EF4-FFF2-40B4-BE49-F238E27FC236}">
                    <a16:creationId xmlns:a16="http://schemas.microsoft.com/office/drawing/2014/main" id="{D86CF611-931E-40DD-8F95-52D718AE12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20" name="AutoShape 1543">
                  <a:extLst>
                    <a:ext uri="{FF2B5EF4-FFF2-40B4-BE49-F238E27FC236}">
                      <a16:creationId xmlns:a16="http://schemas.microsoft.com/office/drawing/2014/main" id="{FDD8782D-6F1F-4AB3-8084-64BFB90D3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1" name="Line 1544">
                  <a:extLst>
                    <a:ext uri="{FF2B5EF4-FFF2-40B4-BE49-F238E27FC236}">
                      <a16:creationId xmlns:a16="http://schemas.microsoft.com/office/drawing/2014/main" id="{12363B7E-B111-46E0-883A-908C5562D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2" name="AutoShape 1545">
                  <a:extLst>
                    <a:ext uri="{FF2B5EF4-FFF2-40B4-BE49-F238E27FC236}">
                      <a16:creationId xmlns:a16="http://schemas.microsoft.com/office/drawing/2014/main" id="{05D4AF6D-602A-47C3-B78E-43CB38725C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0" name="Group 1546">
                <a:extLst>
                  <a:ext uri="{FF2B5EF4-FFF2-40B4-BE49-F238E27FC236}">
                    <a16:creationId xmlns:a16="http://schemas.microsoft.com/office/drawing/2014/main" id="{20883289-37E6-479C-9F2D-A68467BEBC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17" name="AutoShape 1547">
                  <a:extLst>
                    <a:ext uri="{FF2B5EF4-FFF2-40B4-BE49-F238E27FC236}">
                      <a16:creationId xmlns:a16="http://schemas.microsoft.com/office/drawing/2014/main" id="{D4A7C787-8A95-4588-866D-0E0A8EF2B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8" name="Line 1548">
                  <a:extLst>
                    <a:ext uri="{FF2B5EF4-FFF2-40B4-BE49-F238E27FC236}">
                      <a16:creationId xmlns:a16="http://schemas.microsoft.com/office/drawing/2014/main" id="{D5FD0BDF-D819-4E95-818A-72243070BD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9" name="AutoShape 1549">
                  <a:extLst>
                    <a:ext uri="{FF2B5EF4-FFF2-40B4-BE49-F238E27FC236}">
                      <a16:creationId xmlns:a16="http://schemas.microsoft.com/office/drawing/2014/main" id="{FA57C238-306E-4962-893D-EB6F9BD68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1" name="Group 1550">
                <a:extLst>
                  <a:ext uri="{FF2B5EF4-FFF2-40B4-BE49-F238E27FC236}">
                    <a16:creationId xmlns:a16="http://schemas.microsoft.com/office/drawing/2014/main" id="{24B6CA8F-331C-4396-ACE8-3E80E3B0AE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14" name="AutoShape 1551">
                  <a:extLst>
                    <a:ext uri="{FF2B5EF4-FFF2-40B4-BE49-F238E27FC236}">
                      <a16:creationId xmlns:a16="http://schemas.microsoft.com/office/drawing/2014/main" id="{32A328C5-0BFF-40E0-B449-3E6B2AAEFD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" name="Line 1552">
                  <a:extLst>
                    <a:ext uri="{FF2B5EF4-FFF2-40B4-BE49-F238E27FC236}">
                      <a16:creationId xmlns:a16="http://schemas.microsoft.com/office/drawing/2014/main" id="{86675D9F-B21F-4389-BE29-07704FC204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6" name="AutoShape 1553">
                  <a:extLst>
                    <a:ext uri="{FF2B5EF4-FFF2-40B4-BE49-F238E27FC236}">
                      <a16:creationId xmlns:a16="http://schemas.microsoft.com/office/drawing/2014/main" id="{F0FD6A86-3D0E-455A-A726-CC269F23CB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2" name="Group 1554">
                <a:extLst>
                  <a:ext uri="{FF2B5EF4-FFF2-40B4-BE49-F238E27FC236}">
                    <a16:creationId xmlns:a16="http://schemas.microsoft.com/office/drawing/2014/main" id="{B08BAB76-85F3-401F-9F21-0FF11FB022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11" name="AutoShape 1555">
                  <a:extLst>
                    <a:ext uri="{FF2B5EF4-FFF2-40B4-BE49-F238E27FC236}">
                      <a16:creationId xmlns:a16="http://schemas.microsoft.com/office/drawing/2014/main" id="{BAE9BF6E-26EB-4AC3-848A-56813D42C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2" name="Line 1556">
                  <a:extLst>
                    <a:ext uri="{FF2B5EF4-FFF2-40B4-BE49-F238E27FC236}">
                      <a16:creationId xmlns:a16="http://schemas.microsoft.com/office/drawing/2014/main" id="{79E42470-7E0C-412D-AF87-711FCD4AAC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" name="AutoShape 1557">
                  <a:extLst>
                    <a:ext uri="{FF2B5EF4-FFF2-40B4-BE49-F238E27FC236}">
                      <a16:creationId xmlns:a16="http://schemas.microsoft.com/office/drawing/2014/main" id="{71B10AC5-DC45-45FF-9D19-BD25217112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3" name="Group 1558">
                <a:extLst>
                  <a:ext uri="{FF2B5EF4-FFF2-40B4-BE49-F238E27FC236}">
                    <a16:creationId xmlns:a16="http://schemas.microsoft.com/office/drawing/2014/main" id="{394FF3FD-FCE5-408F-8470-DA6FA03100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08" name="AutoShape 1559">
                  <a:extLst>
                    <a:ext uri="{FF2B5EF4-FFF2-40B4-BE49-F238E27FC236}">
                      <a16:creationId xmlns:a16="http://schemas.microsoft.com/office/drawing/2014/main" id="{F8917495-2A83-47B9-854F-A84395AEA2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9" name="Line 1560">
                  <a:extLst>
                    <a:ext uri="{FF2B5EF4-FFF2-40B4-BE49-F238E27FC236}">
                      <a16:creationId xmlns:a16="http://schemas.microsoft.com/office/drawing/2014/main" id="{5309F66C-2421-4319-90D3-249E61C7C7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0" name="AutoShape 1561">
                  <a:extLst>
                    <a:ext uri="{FF2B5EF4-FFF2-40B4-BE49-F238E27FC236}">
                      <a16:creationId xmlns:a16="http://schemas.microsoft.com/office/drawing/2014/main" id="{96A669CD-A167-427E-B6D2-8E81D9A58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4" name="Group 1562">
                <a:extLst>
                  <a:ext uri="{FF2B5EF4-FFF2-40B4-BE49-F238E27FC236}">
                    <a16:creationId xmlns:a16="http://schemas.microsoft.com/office/drawing/2014/main" id="{9DB11E4C-4C96-4175-B9B9-2DF1927521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05" name="AutoShape 1563">
                  <a:extLst>
                    <a:ext uri="{FF2B5EF4-FFF2-40B4-BE49-F238E27FC236}">
                      <a16:creationId xmlns:a16="http://schemas.microsoft.com/office/drawing/2014/main" id="{4676017A-4C2E-4AE2-BF5D-F8F928F178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6" name="Line 1564">
                  <a:extLst>
                    <a:ext uri="{FF2B5EF4-FFF2-40B4-BE49-F238E27FC236}">
                      <a16:creationId xmlns:a16="http://schemas.microsoft.com/office/drawing/2014/main" id="{AAA75162-7F32-40DE-9C1F-5443A3992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7" name="AutoShape 1565">
                  <a:extLst>
                    <a:ext uri="{FF2B5EF4-FFF2-40B4-BE49-F238E27FC236}">
                      <a16:creationId xmlns:a16="http://schemas.microsoft.com/office/drawing/2014/main" id="{1E021B69-A0A4-43D6-8650-701C63CF1E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3" name="Group 1566">
              <a:extLst>
                <a:ext uri="{FF2B5EF4-FFF2-40B4-BE49-F238E27FC236}">
                  <a16:creationId xmlns:a16="http://schemas.microsoft.com/office/drawing/2014/main" id="{6175AC5F-4764-4009-95B0-A95460819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355" name="Group 1567">
                <a:extLst>
                  <a:ext uri="{FF2B5EF4-FFF2-40B4-BE49-F238E27FC236}">
                    <a16:creationId xmlns:a16="http://schemas.microsoft.com/office/drawing/2014/main" id="{782C4C20-BA02-4CC4-B1AC-1848934F10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92" name="AutoShape 1568">
                  <a:extLst>
                    <a:ext uri="{FF2B5EF4-FFF2-40B4-BE49-F238E27FC236}">
                      <a16:creationId xmlns:a16="http://schemas.microsoft.com/office/drawing/2014/main" id="{33B7CDB8-E574-461C-8BC8-ECB606D541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3" name="Line 1569">
                  <a:extLst>
                    <a:ext uri="{FF2B5EF4-FFF2-40B4-BE49-F238E27FC236}">
                      <a16:creationId xmlns:a16="http://schemas.microsoft.com/office/drawing/2014/main" id="{E431CB01-C20D-4720-8D60-5EC752F6D0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4" name="AutoShape 1570">
                  <a:extLst>
                    <a:ext uri="{FF2B5EF4-FFF2-40B4-BE49-F238E27FC236}">
                      <a16:creationId xmlns:a16="http://schemas.microsoft.com/office/drawing/2014/main" id="{F8F14E81-443E-431B-992C-65B909AC34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6" name="Group 1571">
                <a:extLst>
                  <a:ext uri="{FF2B5EF4-FFF2-40B4-BE49-F238E27FC236}">
                    <a16:creationId xmlns:a16="http://schemas.microsoft.com/office/drawing/2014/main" id="{8DFEB1C7-EFC1-433C-A041-03A32D0901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389" name="AutoShape 1572">
                  <a:extLst>
                    <a:ext uri="{FF2B5EF4-FFF2-40B4-BE49-F238E27FC236}">
                      <a16:creationId xmlns:a16="http://schemas.microsoft.com/office/drawing/2014/main" id="{4519DDF9-D743-4854-B351-ADD5C160AA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0" name="Line 1573">
                  <a:extLst>
                    <a:ext uri="{FF2B5EF4-FFF2-40B4-BE49-F238E27FC236}">
                      <a16:creationId xmlns:a16="http://schemas.microsoft.com/office/drawing/2014/main" id="{528727B8-1383-445C-A7E1-6BB45F4D2A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1" name="AutoShape 1574">
                  <a:extLst>
                    <a:ext uri="{FF2B5EF4-FFF2-40B4-BE49-F238E27FC236}">
                      <a16:creationId xmlns:a16="http://schemas.microsoft.com/office/drawing/2014/main" id="{4FCDC681-4824-4892-A12B-128E920BB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7" name="Group 1575">
                <a:extLst>
                  <a:ext uri="{FF2B5EF4-FFF2-40B4-BE49-F238E27FC236}">
                    <a16:creationId xmlns:a16="http://schemas.microsoft.com/office/drawing/2014/main" id="{7823894A-605C-48B7-BFD6-E221CB4974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386" name="AutoShape 1576">
                  <a:extLst>
                    <a:ext uri="{FF2B5EF4-FFF2-40B4-BE49-F238E27FC236}">
                      <a16:creationId xmlns:a16="http://schemas.microsoft.com/office/drawing/2014/main" id="{7F3325D7-2BAA-4454-A6A7-2F44022279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7" name="Line 1577">
                  <a:extLst>
                    <a:ext uri="{FF2B5EF4-FFF2-40B4-BE49-F238E27FC236}">
                      <a16:creationId xmlns:a16="http://schemas.microsoft.com/office/drawing/2014/main" id="{4578FF7E-A07D-4F4B-AA4E-A956FEAAD1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8" name="AutoShape 1578">
                  <a:extLst>
                    <a:ext uri="{FF2B5EF4-FFF2-40B4-BE49-F238E27FC236}">
                      <a16:creationId xmlns:a16="http://schemas.microsoft.com/office/drawing/2014/main" id="{1351D514-4206-4EEB-B04F-2CB29D5585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8" name="Group 1579">
                <a:extLst>
                  <a:ext uri="{FF2B5EF4-FFF2-40B4-BE49-F238E27FC236}">
                    <a16:creationId xmlns:a16="http://schemas.microsoft.com/office/drawing/2014/main" id="{6F44457D-90E8-4A60-9373-4565A2F38C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383" name="AutoShape 1580">
                  <a:extLst>
                    <a:ext uri="{FF2B5EF4-FFF2-40B4-BE49-F238E27FC236}">
                      <a16:creationId xmlns:a16="http://schemas.microsoft.com/office/drawing/2014/main" id="{853BC33A-5899-4836-ADCC-024E29804F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4" name="Line 1581">
                  <a:extLst>
                    <a:ext uri="{FF2B5EF4-FFF2-40B4-BE49-F238E27FC236}">
                      <a16:creationId xmlns:a16="http://schemas.microsoft.com/office/drawing/2014/main" id="{B3F893E4-5E35-4546-830F-C0004940E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5" name="AutoShape 1582">
                  <a:extLst>
                    <a:ext uri="{FF2B5EF4-FFF2-40B4-BE49-F238E27FC236}">
                      <a16:creationId xmlns:a16="http://schemas.microsoft.com/office/drawing/2014/main" id="{30480C3D-337E-4A88-9F61-132653777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9" name="Group 1583">
                <a:extLst>
                  <a:ext uri="{FF2B5EF4-FFF2-40B4-BE49-F238E27FC236}">
                    <a16:creationId xmlns:a16="http://schemas.microsoft.com/office/drawing/2014/main" id="{50F203C9-B014-40DC-86C0-999C0F0DE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380" name="AutoShape 1584">
                  <a:extLst>
                    <a:ext uri="{FF2B5EF4-FFF2-40B4-BE49-F238E27FC236}">
                      <a16:creationId xmlns:a16="http://schemas.microsoft.com/office/drawing/2014/main" id="{3A0D6240-3D77-4FD4-A15A-2FEC0DAA6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1" name="Line 1585">
                  <a:extLst>
                    <a:ext uri="{FF2B5EF4-FFF2-40B4-BE49-F238E27FC236}">
                      <a16:creationId xmlns:a16="http://schemas.microsoft.com/office/drawing/2014/main" id="{EF55643B-5139-48E1-B882-5595895DDD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" name="AutoShape 1586">
                  <a:extLst>
                    <a:ext uri="{FF2B5EF4-FFF2-40B4-BE49-F238E27FC236}">
                      <a16:creationId xmlns:a16="http://schemas.microsoft.com/office/drawing/2014/main" id="{AFFCCD4A-E8FE-4A7A-B14A-542FC6A57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0" name="Group 1587">
                <a:extLst>
                  <a:ext uri="{FF2B5EF4-FFF2-40B4-BE49-F238E27FC236}">
                    <a16:creationId xmlns:a16="http://schemas.microsoft.com/office/drawing/2014/main" id="{508B2E0D-9770-409C-94FD-1116C3F0B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377" name="AutoShape 1588">
                  <a:extLst>
                    <a:ext uri="{FF2B5EF4-FFF2-40B4-BE49-F238E27FC236}">
                      <a16:creationId xmlns:a16="http://schemas.microsoft.com/office/drawing/2014/main" id="{2959D26A-720B-432E-A95D-A1A2E81CA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8" name="Line 1589">
                  <a:extLst>
                    <a:ext uri="{FF2B5EF4-FFF2-40B4-BE49-F238E27FC236}">
                      <a16:creationId xmlns:a16="http://schemas.microsoft.com/office/drawing/2014/main" id="{16590F76-1303-4A8E-B913-06F03516D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9" name="AutoShape 1590">
                  <a:extLst>
                    <a:ext uri="{FF2B5EF4-FFF2-40B4-BE49-F238E27FC236}">
                      <a16:creationId xmlns:a16="http://schemas.microsoft.com/office/drawing/2014/main" id="{79FD532D-3361-4FAF-A334-2D90E2583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1" name="Group 1591">
                <a:extLst>
                  <a:ext uri="{FF2B5EF4-FFF2-40B4-BE49-F238E27FC236}">
                    <a16:creationId xmlns:a16="http://schemas.microsoft.com/office/drawing/2014/main" id="{DA3F8D6B-C183-4C4A-9395-18469EF423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374" name="AutoShape 1592">
                  <a:extLst>
                    <a:ext uri="{FF2B5EF4-FFF2-40B4-BE49-F238E27FC236}">
                      <a16:creationId xmlns:a16="http://schemas.microsoft.com/office/drawing/2014/main" id="{885A927B-2189-4962-91CF-CED998067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5" name="Line 1593">
                  <a:extLst>
                    <a:ext uri="{FF2B5EF4-FFF2-40B4-BE49-F238E27FC236}">
                      <a16:creationId xmlns:a16="http://schemas.microsoft.com/office/drawing/2014/main" id="{43650F0E-7DF4-4830-8324-7F1EB7C5F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6" name="AutoShape 1594">
                  <a:extLst>
                    <a:ext uri="{FF2B5EF4-FFF2-40B4-BE49-F238E27FC236}">
                      <a16:creationId xmlns:a16="http://schemas.microsoft.com/office/drawing/2014/main" id="{B3D3C912-FCCC-440B-B3B8-7CE1226164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2" name="Group 1595">
                <a:extLst>
                  <a:ext uri="{FF2B5EF4-FFF2-40B4-BE49-F238E27FC236}">
                    <a16:creationId xmlns:a16="http://schemas.microsoft.com/office/drawing/2014/main" id="{E7F8F5FD-710C-4879-BECC-551CA440B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371" name="AutoShape 1596">
                  <a:extLst>
                    <a:ext uri="{FF2B5EF4-FFF2-40B4-BE49-F238E27FC236}">
                      <a16:creationId xmlns:a16="http://schemas.microsoft.com/office/drawing/2014/main" id="{74AB1FAB-9657-41BF-99D9-CCFB00C4E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2" name="Line 1597">
                  <a:extLst>
                    <a:ext uri="{FF2B5EF4-FFF2-40B4-BE49-F238E27FC236}">
                      <a16:creationId xmlns:a16="http://schemas.microsoft.com/office/drawing/2014/main" id="{D933E8DB-2DF6-4862-BA57-3B5BBDEBC8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3" name="AutoShape 1598">
                  <a:extLst>
                    <a:ext uri="{FF2B5EF4-FFF2-40B4-BE49-F238E27FC236}">
                      <a16:creationId xmlns:a16="http://schemas.microsoft.com/office/drawing/2014/main" id="{1AC22260-E7D1-4239-BB2A-E260F6B359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3" name="Group 1599">
                <a:extLst>
                  <a:ext uri="{FF2B5EF4-FFF2-40B4-BE49-F238E27FC236}">
                    <a16:creationId xmlns:a16="http://schemas.microsoft.com/office/drawing/2014/main" id="{7E2C275F-7F97-40AA-A3B0-1BF10A6F4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368" name="AutoShape 1600">
                  <a:extLst>
                    <a:ext uri="{FF2B5EF4-FFF2-40B4-BE49-F238E27FC236}">
                      <a16:creationId xmlns:a16="http://schemas.microsoft.com/office/drawing/2014/main" id="{9FFF505B-6739-4F3A-A9CE-45B8C610F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9" name="Line 1601">
                  <a:extLst>
                    <a:ext uri="{FF2B5EF4-FFF2-40B4-BE49-F238E27FC236}">
                      <a16:creationId xmlns:a16="http://schemas.microsoft.com/office/drawing/2014/main" id="{AB307FD5-E28F-48E2-A7FD-F0DD567E04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0" name="AutoShape 1602">
                  <a:extLst>
                    <a:ext uri="{FF2B5EF4-FFF2-40B4-BE49-F238E27FC236}">
                      <a16:creationId xmlns:a16="http://schemas.microsoft.com/office/drawing/2014/main" id="{34E71616-4B34-452F-B38D-3B177DBBE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4" name="Group 1603">
                <a:extLst>
                  <a:ext uri="{FF2B5EF4-FFF2-40B4-BE49-F238E27FC236}">
                    <a16:creationId xmlns:a16="http://schemas.microsoft.com/office/drawing/2014/main" id="{FF8E9268-CD3A-491F-A963-93BB756F9F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365" name="AutoShape 1604">
                  <a:extLst>
                    <a:ext uri="{FF2B5EF4-FFF2-40B4-BE49-F238E27FC236}">
                      <a16:creationId xmlns:a16="http://schemas.microsoft.com/office/drawing/2014/main" id="{102546C8-172A-47FF-972B-57E8DE0B2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6" name="Line 1605">
                  <a:extLst>
                    <a:ext uri="{FF2B5EF4-FFF2-40B4-BE49-F238E27FC236}">
                      <a16:creationId xmlns:a16="http://schemas.microsoft.com/office/drawing/2014/main" id="{12A7D50D-051E-4E07-8880-23FE4C712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7" name="AutoShape 1606">
                  <a:extLst>
                    <a:ext uri="{FF2B5EF4-FFF2-40B4-BE49-F238E27FC236}">
                      <a16:creationId xmlns:a16="http://schemas.microsoft.com/office/drawing/2014/main" id="{C9B1B1D5-36A3-494E-8D2F-B5AB17F413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4" name="Group 1607">
              <a:extLst>
                <a:ext uri="{FF2B5EF4-FFF2-40B4-BE49-F238E27FC236}">
                  <a16:creationId xmlns:a16="http://schemas.microsoft.com/office/drawing/2014/main" id="{59149EBD-4004-477A-A273-214323E5E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315" name="Group 1608">
                <a:extLst>
                  <a:ext uri="{FF2B5EF4-FFF2-40B4-BE49-F238E27FC236}">
                    <a16:creationId xmlns:a16="http://schemas.microsoft.com/office/drawing/2014/main" id="{5608117B-10DC-4596-B187-9335EB545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352" name="AutoShape 1609">
                  <a:extLst>
                    <a:ext uri="{FF2B5EF4-FFF2-40B4-BE49-F238E27FC236}">
                      <a16:creationId xmlns:a16="http://schemas.microsoft.com/office/drawing/2014/main" id="{6EC2D644-228D-424C-BE31-5F58BEC40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3" name="Line 1610">
                  <a:extLst>
                    <a:ext uri="{FF2B5EF4-FFF2-40B4-BE49-F238E27FC236}">
                      <a16:creationId xmlns:a16="http://schemas.microsoft.com/office/drawing/2014/main" id="{3453E01E-5AFF-4603-A80D-C5B13536EA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4" name="AutoShape 1611">
                  <a:extLst>
                    <a:ext uri="{FF2B5EF4-FFF2-40B4-BE49-F238E27FC236}">
                      <a16:creationId xmlns:a16="http://schemas.microsoft.com/office/drawing/2014/main" id="{988FC5A5-D53E-487A-8703-DA00EE3D3D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6" name="Group 1612">
                <a:extLst>
                  <a:ext uri="{FF2B5EF4-FFF2-40B4-BE49-F238E27FC236}">
                    <a16:creationId xmlns:a16="http://schemas.microsoft.com/office/drawing/2014/main" id="{53C96911-A44B-4B68-8658-41AE214F88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349" name="AutoShape 1613">
                  <a:extLst>
                    <a:ext uri="{FF2B5EF4-FFF2-40B4-BE49-F238E27FC236}">
                      <a16:creationId xmlns:a16="http://schemas.microsoft.com/office/drawing/2014/main" id="{0202AB2C-7434-41E0-9774-C63988F572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0" name="Line 1614">
                  <a:extLst>
                    <a:ext uri="{FF2B5EF4-FFF2-40B4-BE49-F238E27FC236}">
                      <a16:creationId xmlns:a16="http://schemas.microsoft.com/office/drawing/2014/main" id="{B950463D-71A6-4A5C-A107-3E9D6A5A5C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1" name="AutoShape 1615">
                  <a:extLst>
                    <a:ext uri="{FF2B5EF4-FFF2-40B4-BE49-F238E27FC236}">
                      <a16:creationId xmlns:a16="http://schemas.microsoft.com/office/drawing/2014/main" id="{EFBA4EF0-9669-44E1-A634-A8B115C719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7" name="Group 1616">
                <a:extLst>
                  <a:ext uri="{FF2B5EF4-FFF2-40B4-BE49-F238E27FC236}">
                    <a16:creationId xmlns:a16="http://schemas.microsoft.com/office/drawing/2014/main" id="{3E2D0609-3848-4A26-A5D5-C97DC451E6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346" name="AutoShape 1617">
                  <a:extLst>
                    <a:ext uri="{FF2B5EF4-FFF2-40B4-BE49-F238E27FC236}">
                      <a16:creationId xmlns:a16="http://schemas.microsoft.com/office/drawing/2014/main" id="{CE67ACED-DD2A-49B7-BF72-10722CB0B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7" name="Line 1618">
                  <a:extLst>
                    <a:ext uri="{FF2B5EF4-FFF2-40B4-BE49-F238E27FC236}">
                      <a16:creationId xmlns:a16="http://schemas.microsoft.com/office/drawing/2014/main" id="{A0FDE9A5-4650-4816-B528-758A9F8C0D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" name="AutoShape 1619">
                  <a:extLst>
                    <a:ext uri="{FF2B5EF4-FFF2-40B4-BE49-F238E27FC236}">
                      <a16:creationId xmlns:a16="http://schemas.microsoft.com/office/drawing/2014/main" id="{DFDF9EF0-B6F5-48ED-B3F5-2C84FC3FA9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8" name="Group 1620">
                <a:extLst>
                  <a:ext uri="{FF2B5EF4-FFF2-40B4-BE49-F238E27FC236}">
                    <a16:creationId xmlns:a16="http://schemas.microsoft.com/office/drawing/2014/main" id="{6F40B7CF-FA8C-4FEB-9181-E06DE8C650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343" name="AutoShape 1621">
                  <a:extLst>
                    <a:ext uri="{FF2B5EF4-FFF2-40B4-BE49-F238E27FC236}">
                      <a16:creationId xmlns:a16="http://schemas.microsoft.com/office/drawing/2014/main" id="{D392EED9-2069-40F2-AEC1-ACFA66250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4" name="Line 1622">
                  <a:extLst>
                    <a:ext uri="{FF2B5EF4-FFF2-40B4-BE49-F238E27FC236}">
                      <a16:creationId xmlns:a16="http://schemas.microsoft.com/office/drawing/2014/main" id="{67D91911-E1CB-477A-80EA-ED8FA93AD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" name="AutoShape 1623">
                  <a:extLst>
                    <a:ext uri="{FF2B5EF4-FFF2-40B4-BE49-F238E27FC236}">
                      <a16:creationId xmlns:a16="http://schemas.microsoft.com/office/drawing/2014/main" id="{7F402760-5D5E-430D-8015-F2538B7E0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9" name="Group 1624">
                <a:extLst>
                  <a:ext uri="{FF2B5EF4-FFF2-40B4-BE49-F238E27FC236}">
                    <a16:creationId xmlns:a16="http://schemas.microsoft.com/office/drawing/2014/main" id="{5D0AA875-D0EA-49F9-ACDD-3259B39E2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340" name="AutoShape 1625">
                  <a:extLst>
                    <a:ext uri="{FF2B5EF4-FFF2-40B4-BE49-F238E27FC236}">
                      <a16:creationId xmlns:a16="http://schemas.microsoft.com/office/drawing/2014/main" id="{4EB9F989-4181-4753-942B-86FDA9D645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1" name="Line 1626">
                  <a:extLst>
                    <a:ext uri="{FF2B5EF4-FFF2-40B4-BE49-F238E27FC236}">
                      <a16:creationId xmlns:a16="http://schemas.microsoft.com/office/drawing/2014/main" id="{50195FF2-65D8-4F16-A68F-6FE6EE3044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" name="AutoShape 1627">
                  <a:extLst>
                    <a:ext uri="{FF2B5EF4-FFF2-40B4-BE49-F238E27FC236}">
                      <a16:creationId xmlns:a16="http://schemas.microsoft.com/office/drawing/2014/main" id="{9A48AC74-D35E-4924-95D9-5AD3A3F851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0" name="Group 1628">
                <a:extLst>
                  <a:ext uri="{FF2B5EF4-FFF2-40B4-BE49-F238E27FC236}">
                    <a16:creationId xmlns:a16="http://schemas.microsoft.com/office/drawing/2014/main" id="{B25AC0A5-57FF-4192-98DD-FC95A8BAA9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337" name="AutoShape 1629">
                  <a:extLst>
                    <a:ext uri="{FF2B5EF4-FFF2-40B4-BE49-F238E27FC236}">
                      <a16:creationId xmlns:a16="http://schemas.microsoft.com/office/drawing/2014/main" id="{22676401-9F6C-4F0C-BE0A-052DC4EB4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8" name="Line 1630">
                  <a:extLst>
                    <a:ext uri="{FF2B5EF4-FFF2-40B4-BE49-F238E27FC236}">
                      <a16:creationId xmlns:a16="http://schemas.microsoft.com/office/drawing/2014/main" id="{6C6C2330-75EE-4111-B01D-E0F536DD60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" name="AutoShape 1631">
                  <a:extLst>
                    <a:ext uri="{FF2B5EF4-FFF2-40B4-BE49-F238E27FC236}">
                      <a16:creationId xmlns:a16="http://schemas.microsoft.com/office/drawing/2014/main" id="{0E4D6753-E28F-4F93-9EAE-876F49DB2B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1" name="Group 1632">
                <a:extLst>
                  <a:ext uri="{FF2B5EF4-FFF2-40B4-BE49-F238E27FC236}">
                    <a16:creationId xmlns:a16="http://schemas.microsoft.com/office/drawing/2014/main" id="{EB20A274-7E5E-49B9-AFE3-8E416D7EFA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334" name="AutoShape 1633">
                  <a:extLst>
                    <a:ext uri="{FF2B5EF4-FFF2-40B4-BE49-F238E27FC236}">
                      <a16:creationId xmlns:a16="http://schemas.microsoft.com/office/drawing/2014/main" id="{8BDAAD7C-9DE8-48AD-B6B5-7B7DC678FD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5" name="Line 1634">
                  <a:extLst>
                    <a:ext uri="{FF2B5EF4-FFF2-40B4-BE49-F238E27FC236}">
                      <a16:creationId xmlns:a16="http://schemas.microsoft.com/office/drawing/2014/main" id="{DC72606A-C99B-4F34-893D-9F1A8A8B4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" name="AutoShape 1635">
                  <a:extLst>
                    <a:ext uri="{FF2B5EF4-FFF2-40B4-BE49-F238E27FC236}">
                      <a16:creationId xmlns:a16="http://schemas.microsoft.com/office/drawing/2014/main" id="{7B405E4F-3052-49AF-A2EC-E92183FC1A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2" name="Group 1636">
                <a:extLst>
                  <a:ext uri="{FF2B5EF4-FFF2-40B4-BE49-F238E27FC236}">
                    <a16:creationId xmlns:a16="http://schemas.microsoft.com/office/drawing/2014/main" id="{2C771D68-FDDD-445B-833C-3C10014DBB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331" name="AutoShape 1637">
                  <a:extLst>
                    <a:ext uri="{FF2B5EF4-FFF2-40B4-BE49-F238E27FC236}">
                      <a16:creationId xmlns:a16="http://schemas.microsoft.com/office/drawing/2014/main" id="{112F303D-61D4-4DA5-8965-8D30A0F5D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2" name="Line 1638">
                  <a:extLst>
                    <a:ext uri="{FF2B5EF4-FFF2-40B4-BE49-F238E27FC236}">
                      <a16:creationId xmlns:a16="http://schemas.microsoft.com/office/drawing/2014/main" id="{E16EB950-513F-4086-A765-29AF22F9F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" name="AutoShape 1639">
                  <a:extLst>
                    <a:ext uri="{FF2B5EF4-FFF2-40B4-BE49-F238E27FC236}">
                      <a16:creationId xmlns:a16="http://schemas.microsoft.com/office/drawing/2014/main" id="{762689AA-27CB-4C0C-A891-35E683BD48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3" name="Group 1640">
                <a:extLst>
                  <a:ext uri="{FF2B5EF4-FFF2-40B4-BE49-F238E27FC236}">
                    <a16:creationId xmlns:a16="http://schemas.microsoft.com/office/drawing/2014/main" id="{FDEC875D-46B9-4D8B-AB23-31E6D4B504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328" name="AutoShape 1641">
                  <a:extLst>
                    <a:ext uri="{FF2B5EF4-FFF2-40B4-BE49-F238E27FC236}">
                      <a16:creationId xmlns:a16="http://schemas.microsoft.com/office/drawing/2014/main" id="{F4DC0086-4376-4AEF-8D47-2F4C4888C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9" name="Line 1642">
                  <a:extLst>
                    <a:ext uri="{FF2B5EF4-FFF2-40B4-BE49-F238E27FC236}">
                      <a16:creationId xmlns:a16="http://schemas.microsoft.com/office/drawing/2014/main" id="{3F601AF0-0096-4732-93BE-49E668011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0" name="AutoShape 1643">
                  <a:extLst>
                    <a:ext uri="{FF2B5EF4-FFF2-40B4-BE49-F238E27FC236}">
                      <a16:creationId xmlns:a16="http://schemas.microsoft.com/office/drawing/2014/main" id="{997E9A8C-7AB7-4F27-B4FB-E5EF38C96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4" name="Group 1644">
                <a:extLst>
                  <a:ext uri="{FF2B5EF4-FFF2-40B4-BE49-F238E27FC236}">
                    <a16:creationId xmlns:a16="http://schemas.microsoft.com/office/drawing/2014/main" id="{2F8FD131-28A0-4D42-B5F7-4361DFAF6C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325" name="AutoShape 1645">
                  <a:extLst>
                    <a:ext uri="{FF2B5EF4-FFF2-40B4-BE49-F238E27FC236}">
                      <a16:creationId xmlns:a16="http://schemas.microsoft.com/office/drawing/2014/main" id="{AD1558AD-4508-482B-A1F4-74156E1D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6" name="Line 1646">
                  <a:extLst>
                    <a:ext uri="{FF2B5EF4-FFF2-40B4-BE49-F238E27FC236}">
                      <a16:creationId xmlns:a16="http://schemas.microsoft.com/office/drawing/2014/main" id="{B978D45F-89B0-4507-86F7-B4AB3514D1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7" name="AutoShape 1647">
                  <a:extLst>
                    <a:ext uri="{FF2B5EF4-FFF2-40B4-BE49-F238E27FC236}">
                      <a16:creationId xmlns:a16="http://schemas.microsoft.com/office/drawing/2014/main" id="{C462A116-78EE-47FF-87BA-59F54315D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768" name="Group 1648">
            <a:extLst>
              <a:ext uri="{FF2B5EF4-FFF2-40B4-BE49-F238E27FC236}">
                <a16:creationId xmlns:a16="http://schemas.microsoft.com/office/drawing/2014/main" id="{82CAC3A4-5865-46FE-8E5B-8AC3A247A38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133600"/>
            <a:ext cx="4013200" cy="1270000"/>
            <a:chOff x="2992" y="3312"/>
            <a:chExt cx="2528" cy="800"/>
          </a:xfrm>
        </p:grpSpPr>
        <p:grpSp>
          <p:nvGrpSpPr>
            <p:cNvPr id="1769" name="Group 1649">
              <a:extLst>
                <a:ext uri="{FF2B5EF4-FFF2-40B4-BE49-F238E27FC236}">
                  <a16:creationId xmlns:a16="http://schemas.microsoft.com/office/drawing/2014/main" id="{A16CE844-C3E0-45F9-A6D8-0C3FD12B7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139" name="Group 1650">
                <a:extLst>
                  <a:ext uri="{FF2B5EF4-FFF2-40B4-BE49-F238E27FC236}">
                    <a16:creationId xmlns:a16="http://schemas.microsoft.com/office/drawing/2014/main" id="{50E83A7B-4ACC-4732-9339-434FF04F18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76" name="AutoShape 1651">
                  <a:extLst>
                    <a:ext uri="{FF2B5EF4-FFF2-40B4-BE49-F238E27FC236}">
                      <a16:creationId xmlns:a16="http://schemas.microsoft.com/office/drawing/2014/main" id="{46ABECFF-1088-4721-BD8D-7CB0C18BBC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7" name="Line 1652">
                  <a:extLst>
                    <a:ext uri="{FF2B5EF4-FFF2-40B4-BE49-F238E27FC236}">
                      <a16:creationId xmlns:a16="http://schemas.microsoft.com/office/drawing/2014/main" id="{BD219A10-48A4-4E07-84A1-68D2823AF2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" name="AutoShape 1653">
                  <a:extLst>
                    <a:ext uri="{FF2B5EF4-FFF2-40B4-BE49-F238E27FC236}">
                      <a16:creationId xmlns:a16="http://schemas.microsoft.com/office/drawing/2014/main" id="{FC2108A8-9CE4-4058-8E9D-598D32CA37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0" name="Group 1654">
                <a:extLst>
                  <a:ext uri="{FF2B5EF4-FFF2-40B4-BE49-F238E27FC236}">
                    <a16:creationId xmlns:a16="http://schemas.microsoft.com/office/drawing/2014/main" id="{89B6E0BF-CC74-4A05-9D1E-CC32BBE59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73" name="AutoShape 1655">
                  <a:extLst>
                    <a:ext uri="{FF2B5EF4-FFF2-40B4-BE49-F238E27FC236}">
                      <a16:creationId xmlns:a16="http://schemas.microsoft.com/office/drawing/2014/main" id="{EE3EA853-74E1-4BB8-A5BD-10F9CEFBC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4" name="Line 1656">
                  <a:extLst>
                    <a:ext uri="{FF2B5EF4-FFF2-40B4-BE49-F238E27FC236}">
                      <a16:creationId xmlns:a16="http://schemas.microsoft.com/office/drawing/2014/main" id="{86DA7F86-69D5-4364-9643-FE83B92389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" name="AutoShape 1657">
                  <a:extLst>
                    <a:ext uri="{FF2B5EF4-FFF2-40B4-BE49-F238E27FC236}">
                      <a16:creationId xmlns:a16="http://schemas.microsoft.com/office/drawing/2014/main" id="{6BD87101-2B06-420C-A41F-4C958FBF2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1" name="Group 1658">
                <a:extLst>
                  <a:ext uri="{FF2B5EF4-FFF2-40B4-BE49-F238E27FC236}">
                    <a16:creationId xmlns:a16="http://schemas.microsoft.com/office/drawing/2014/main" id="{A710E2AC-1179-40E7-9ED4-99379E149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70" name="AutoShape 1659">
                  <a:extLst>
                    <a:ext uri="{FF2B5EF4-FFF2-40B4-BE49-F238E27FC236}">
                      <a16:creationId xmlns:a16="http://schemas.microsoft.com/office/drawing/2014/main" id="{A3CDC91E-2017-4D69-A249-598D8076E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1" name="Line 1660">
                  <a:extLst>
                    <a:ext uri="{FF2B5EF4-FFF2-40B4-BE49-F238E27FC236}">
                      <a16:creationId xmlns:a16="http://schemas.microsoft.com/office/drawing/2014/main" id="{0C2C91D9-0189-4AD9-99DA-C7657B2DE3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2" name="AutoShape 1661">
                  <a:extLst>
                    <a:ext uri="{FF2B5EF4-FFF2-40B4-BE49-F238E27FC236}">
                      <a16:creationId xmlns:a16="http://schemas.microsoft.com/office/drawing/2014/main" id="{DF2A7182-FD95-47E3-9FC7-9B9542500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2" name="Group 1662">
                <a:extLst>
                  <a:ext uri="{FF2B5EF4-FFF2-40B4-BE49-F238E27FC236}">
                    <a16:creationId xmlns:a16="http://schemas.microsoft.com/office/drawing/2014/main" id="{5A1E6E61-FE27-4F4A-B39A-FAE7C607B4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67" name="AutoShape 1663">
                  <a:extLst>
                    <a:ext uri="{FF2B5EF4-FFF2-40B4-BE49-F238E27FC236}">
                      <a16:creationId xmlns:a16="http://schemas.microsoft.com/office/drawing/2014/main" id="{8A2B931E-86F5-4E21-9E09-0AF0842F86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8" name="Line 1664">
                  <a:extLst>
                    <a:ext uri="{FF2B5EF4-FFF2-40B4-BE49-F238E27FC236}">
                      <a16:creationId xmlns:a16="http://schemas.microsoft.com/office/drawing/2014/main" id="{61D7ECC0-07F4-40DF-ABB1-7F5125452F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" name="AutoShape 1665">
                  <a:extLst>
                    <a:ext uri="{FF2B5EF4-FFF2-40B4-BE49-F238E27FC236}">
                      <a16:creationId xmlns:a16="http://schemas.microsoft.com/office/drawing/2014/main" id="{E7DA5E27-0D56-481F-B1D3-0FC4759AD8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3" name="Group 1666">
                <a:extLst>
                  <a:ext uri="{FF2B5EF4-FFF2-40B4-BE49-F238E27FC236}">
                    <a16:creationId xmlns:a16="http://schemas.microsoft.com/office/drawing/2014/main" id="{E7F26E5B-0B59-4593-A690-785A7E31E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64" name="AutoShape 1667">
                  <a:extLst>
                    <a:ext uri="{FF2B5EF4-FFF2-40B4-BE49-F238E27FC236}">
                      <a16:creationId xmlns:a16="http://schemas.microsoft.com/office/drawing/2014/main" id="{C905EB2A-B53A-41C8-8E99-45399B272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5" name="Line 1668">
                  <a:extLst>
                    <a:ext uri="{FF2B5EF4-FFF2-40B4-BE49-F238E27FC236}">
                      <a16:creationId xmlns:a16="http://schemas.microsoft.com/office/drawing/2014/main" id="{39DB5A77-D9B5-4EE3-B83E-C31D619B8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" name="AutoShape 1669">
                  <a:extLst>
                    <a:ext uri="{FF2B5EF4-FFF2-40B4-BE49-F238E27FC236}">
                      <a16:creationId xmlns:a16="http://schemas.microsoft.com/office/drawing/2014/main" id="{BAAF5A3C-2EBD-4E43-85B7-108A4F5B9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4" name="Group 1670">
                <a:extLst>
                  <a:ext uri="{FF2B5EF4-FFF2-40B4-BE49-F238E27FC236}">
                    <a16:creationId xmlns:a16="http://schemas.microsoft.com/office/drawing/2014/main" id="{CBA70F2C-7B73-43EB-8D91-741E4E26F4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61" name="AutoShape 1671">
                  <a:extLst>
                    <a:ext uri="{FF2B5EF4-FFF2-40B4-BE49-F238E27FC236}">
                      <a16:creationId xmlns:a16="http://schemas.microsoft.com/office/drawing/2014/main" id="{E5180D7B-5EB3-4001-BB79-845C154666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2" name="Line 1672">
                  <a:extLst>
                    <a:ext uri="{FF2B5EF4-FFF2-40B4-BE49-F238E27FC236}">
                      <a16:creationId xmlns:a16="http://schemas.microsoft.com/office/drawing/2014/main" id="{C9E32AFB-1B0F-4A41-9B2E-8587DE9DA3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" name="AutoShape 1673">
                  <a:extLst>
                    <a:ext uri="{FF2B5EF4-FFF2-40B4-BE49-F238E27FC236}">
                      <a16:creationId xmlns:a16="http://schemas.microsoft.com/office/drawing/2014/main" id="{70289A36-D657-4625-9DC5-C26338115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5" name="Group 1674">
                <a:extLst>
                  <a:ext uri="{FF2B5EF4-FFF2-40B4-BE49-F238E27FC236}">
                    <a16:creationId xmlns:a16="http://schemas.microsoft.com/office/drawing/2014/main" id="{F0322193-3865-4C49-AA34-1D119B30B4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58" name="AutoShape 1675">
                  <a:extLst>
                    <a:ext uri="{FF2B5EF4-FFF2-40B4-BE49-F238E27FC236}">
                      <a16:creationId xmlns:a16="http://schemas.microsoft.com/office/drawing/2014/main" id="{EC5C398A-AAAE-441F-B740-8884A464F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9" name="Line 1676">
                  <a:extLst>
                    <a:ext uri="{FF2B5EF4-FFF2-40B4-BE49-F238E27FC236}">
                      <a16:creationId xmlns:a16="http://schemas.microsoft.com/office/drawing/2014/main" id="{BCE6A7B9-49CA-4782-A0D4-066784A67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" name="AutoShape 1677">
                  <a:extLst>
                    <a:ext uri="{FF2B5EF4-FFF2-40B4-BE49-F238E27FC236}">
                      <a16:creationId xmlns:a16="http://schemas.microsoft.com/office/drawing/2014/main" id="{030F07C4-38EA-4A38-9F6A-6BC4FEA56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6" name="Group 1678">
                <a:extLst>
                  <a:ext uri="{FF2B5EF4-FFF2-40B4-BE49-F238E27FC236}">
                    <a16:creationId xmlns:a16="http://schemas.microsoft.com/office/drawing/2014/main" id="{6B4AC442-C1CB-4F31-BC22-9D0381C3ED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55" name="AutoShape 1679">
                  <a:extLst>
                    <a:ext uri="{FF2B5EF4-FFF2-40B4-BE49-F238E27FC236}">
                      <a16:creationId xmlns:a16="http://schemas.microsoft.com/office/drawing/2014/main" id="{15869BE2-EED0-4DE0-B745-4F0B79000A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6" name="Line 1680">
                  <a:extLst>
                    <a:ext uri="{FF2B5EF4-FFF2-40B4-BE49-F238E27FC236}">
                      <a16:creationId xmlns:a16="http://schemas.microsoft.com/office/drawing/2014/main" id="{B26E3FD3-BE17-456C-84CC-D502412143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" name="AutoShape 1681">
                  <a:extLst>
                    <a:ext uri="{FF2B5EF4-FFF2-40B4-BE49-F238E27FC236}">
                      <a16:creationId xmlns:a16="http://schemas.microsoft.com/office/drawing/2014/main" id="{A36A8BC2-C5B0-428B-B3EF-59AE2C634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7" name="Group 1682">
                <a:extLst>
                  <a:ext uri="{FF2B5EF4-FFF2-40B4-BE49-F238E27FC236}">
                    <a16:creationId xmlns:a16="http://schemas.microsoft.com/office/drawing/2014/main" id="{F322ED9B-9D3C-43C2-AA86-4AA46BAFBD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52" name="AutoShape 1683">
                  <a:extLst>
                    <a:ext uri="{FF2B5EF4-FFF2-40B4-BE49-F238E27FC236}">
                      <a16:creationId xmlns:a16="http://schemas.microsoft.com/office/drawing/2014/main" id="{3D77F195-1DEE-424E-871C-DF26C63CE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3" name="Line 1684">
                  <a:extLst>
                    <a:ext uri="{FF2B5EF4-FFF2-40B4-BE49-F238E27FC236}">
                      <a16:creationId xmlns:a16="http://schemas.microsoft.com/office/drawing/2014/main" id="{07188977-84BD-4472-B936-46ADC7AED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" name="AutoShape 1685">
                  <a:extLst>
                    <a:ext uri="{FF2B5EF4-FFF2-40B4-BE49-F238E27FC236}">
                      <a16:creationId xmlns:a16="http://schemas.microsoft.com/office/drawing/2014/main" id="{3577955D-D430-47B3-A759-2E74DA26B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8" name="Group 1686">
                <a:extLst>
                  <a:ext uri="{FF2B5EF4-FFF2-40B4-BE49-F238E27FC236}">
                    <a16:creationId xmlns:a16="http://schemas.microsoft.com/office/drawing/2014/main" id="{67BCD6A6-9F27-400A-A23D-F69E5DBC23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49" name="AutoShape 1687">
                  <a:extLst>
                    <a:ext uri="{FF2B5EF4-FFF2-40B4-BE49-F238E27FC236}">
                      <a16:creationId xmlns:a16="http://schemas.microsoft.com/office/drawing/2014/main" id="{701CD87E-38E2-4096-9184-4D4A740EF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0" name="Line 1688">
                  <a:extLst>
                    <a:ext uri="{FF2B5EF4-FFF2-40B4-BE49-F238E27FC236}">
                      <a16:creationId xmlns:a16="http://schemas.microsoft.com/office/drawing/2014/main" id="{EA6295EE-CB14-4761-B835-FAD7EFE023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" name="AutoShape 1689">
                  <a:extLst>
                    <a:ext uri="{FF2B5EF4-FFF2-40B4-BE49-F238E27FC236}">
                      <a16:creationId xmlns:a16="http://schemas.microsoft.com/office/drawing/2014/main" id="{14BDEB3E-9F04-45E6-B719-4CDCA1B618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0" name="Group 1690">
              <a:extLst>
                <a:ext uri="{FF2B5EF4-FFF2-40B4-BE49-F238E27FC236}">
                  <a16:creationId xmlns:a16="http://schemas.microsoft.com/office/drawing/2014/main" id="{82F462BC-F180-4777-B15E-9F7DE7E38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099" name="Group 1691">
                <a:extLst>
                  <a:ext uri="{FF2B5EF4-FFF2-40B4-BE49-F238E27FC236}">
                    <a16:creationId xmlns:a16="http://schemas.microsoft.com/office/drawing/2014/main" id="{66EE7CA7-3952-44BE-973B-6F7FF6E456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36" name="AutoShape 1692">
                  <a:extLst>
                    <a:ext uri="{FF2B5EF4-FFF2-40B4-BE49-F238E27FC236}">
                      <a16:creationId xmlns:a16="http://schemas.microsoft.com/office/drawing/2014/main" id="{2F0A5C32-5F9E-4AC7-B1A3-CEEC39DE08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7" name="Line 1693">
                  <a:extLst>
                    <a:ext uri="{FF2B5EF4-FFF2-40B4-BE49-F238E27FC236}">
                      <a16:creationId xmlns:a16="http://schemas.microsoft.com/office/drawing/2014/main" id="{0A63604E-F3C7-4660-BE03-4C465ED460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8" name="AutoShape 1694">
                  <a:extLst>
                    <a:ext uri="{FF2B5EF4-FFF2-40B4-BE49-F238E27FC236}">
                      <a16:creationId xmlns:a16="http://schemas.microsoft.com/office/drawing/2014/main" id="{5E47224D-D98C-4CA3-AB3C-E9D76C30F7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0" name="Group 1695">
                <a:extLst>
                  <a:ext uri="{FF2B5EF4-FFF2-40B4-BE49-F238E27FC236}">
                    <a16:creationId xmlns:a16="http://schemas.microsoft.com/office/drawing/2014/main" id="{ADC248BA-A494-4203-8FAE-1502CA5CCB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33" name="AutoShape 1696">
                  <a:extLst>
                    <a:ext uri="{FF2B5EF4-FFF2-40B4-BE49-F238E27FC236}">
                      <a16:creationId xmlns:a16="http://schemas.microsoft.com/office/drawing/2014/main" id="{1926C8EE-46D5-42FC-AFEF-4DAFCA2650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4" name="Line 1697">
                  <a:extLst>
                    <a:ext uri="{FF2B5EF4-FFF2-40B4-BE49-F238E27FC236}">
                      <a16:creationId xmlns:a16="http://schemas.microsoft.com/office/drawing/2014/main" id="{477209C6-BFEB-4514-91E1-A78C2F5047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5" name="AutoShape 1698">
                  <a:extLst>
                    <a:ext uri="{FF2B5EF4-FFF2-40B4-BE49-F238E27FC236}">
                      <a16:creationId xmlns:a16="http://schemas.microsoft.com/office/drawing/2014/main" id="{FBB4460B-814F-4A6F-937F-BA5B13AC1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1" name="Group 1699">
                <a:extLst>
                  <a:ext uri="{FF2B5EF4-FFF2-40B4-BE49-F238E27FC236}">
                    <a16:creationId xmlns:a16="http://schemas.microsoft.com/office/drawing/2014/main" id="{4A7039A7-6FCF-457A-AA04-D2B181A85F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30" name="AutoShape 1700">
                  <a:extLst>
                    <a:ext uri="{FF2B5EF4-FFF2-40B4-BE49-F238E27FC236}">
                      <a16:creationId xmlns:a16="http://schemas.microsoft.com/office/drawing/2014/main" id="{124FA636-AAEC-47A2-97B9-176535A68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1" name="Line 1701">
                  <a:extLst>
                    <a:ext uri="{FF2B5EF4-FFF2-40B4-BE49-F238E27FC236}">
                      <a16:creationId xmlns:a16="http://schemas.microsoft.com/office/drawing/2014/main" id="{1EBBBD1F-55BD-4E1C-8359-A440940C5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2" name="AutoShape 1702">
                  <a:extLst>
                    <a:ext uri="{FF2B5EF4-FFF2-40B4-BE49-F238E27FC236}">
                      <a16:creationId xmlns:a16="http://schemas.microsoft.com/office/drawing/2014/main" id="{1CDB2EA9-2078-41B0-8C79-540821068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2" name="Group 1703">
                <a:extLst>
                  <a:ext uri="{FF2B5EF4-FFF2-40B4-BE49-F238E27FC236}">
                    <a16:creationId xmlns:a16="http://schemas.microsoft.com/office/drawing/2014/main" id="{973145B7-1263-40E0-9555-DAB1C9FE4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27" name="AutoShape 1704">
                  <a:extLst>
                    <a:ext uri="{FF2B5EF4-FFF2-40B4-BE49-F238E27FC236}">
                      <a16:creationId xmlns:a16="http://schemas.microsoft.com/office/drawing/2014/main" id="{3BC08D34-2B77-40B1-B750-6140C1F01E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8" name="Line 1705">
                  <a:extLst>
                    <a:ext uri="{FF2B5EF4-FFF2-40B4-BE49-F238E27FC236}">
                      <a16:creationId xmlns:a16="http://schemas.microsoft.com/office/drawing/2014/main" id="{308184C1-DA22-4221-A28D-251BA07B42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9" name="AutoShape 1706">
                  <a:extLst>
                    <a:ext uri="{FF2B5EF4-FFF2-40B4-BE49-F238E27FC236}">
                      <a16:creationId xmlns:a16="http://schemas.microsoft.com/office/drawing/2014/main" id="{56952D8C-C06E-475F-9094-7B282E944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3" name="Group 1707">
                <a:extLst>
                  <a:ext uri="{FF2B5EF4-FFF2-40B4-BE49-F238E27FC236}">
                    <a16:creationId xmlns:a16="http://schemas.microsoft.com/office/drawing/2014/main" id="{D59DE83D-AAF8-4348-ACFA-92E6CAA849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24" name="AutoShape 1708">
                  <a:extLst>
                    <a:ext uri="{FF2B5EF4-FFF2-40B4-BE49-F238E27FC236}">
                      <a16:creationId xmlns:a16="http://schemas.microsoft.com/office/drawing/2014/main" id="{88456B0E-0BC5-4385-A6BA-AA056CAA1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5" name="Line 1709">
                  <a:extLst>
                    <a:ext uri="{FF2B5EF4-FFF2-40B4-BE49-F238E27FC236}">
                      <a16:creationId xmlns:a16="http://schemas.microsoft.com/office/drawing/2014/main" id="{D69BAC97-7F8A-453B-802C-42E41F347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6" name="AutoShape 1710">
                  <a:extLst>
                    <a:ext uri="{FF2B5EF4-FFF2-40B4-BE49-F238E27FC236}">
                      <a16:creationId xmlns:a16="http://schemas.microsoft.com/office/drawing/2014/main" id="{1913E11A-0CB1-4577-AEE8-22CD7EDC7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4" name="Group 1711">
                <a:extLst>
                  <a:ext uri="{FF2B5EF4-FFF2-40B4-BE49-F238E27FC236}">
                    <a16:creationId xmlns:a16="http://schemas.microsoft.com/office/drawing/2014/main" id="{B68EE9DF-A2CB-40FD-83A2-F4D64B150A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21" name="AutoShape 1712">
                  <a:extLst>
                    <a:ext uri="{FF2B5EF4-FFF2-40B4-BE49-F238E27FC236}">
                      <a16:creationId xmlns:a16="http://schemas.microsoft.com/office/drawing/2014/main" id="{E886CF31-EB55-4401-8BA5-F10191E0A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2" name="Line 1713">
                  <a:extLst>
                    <a:ext uri="{FF2B5EF4-FFF2-40B4-BE49-F238E27FC236}">
                      <a16:creationId xmlns:a16="http://schemas.microsoft.com/office/drawing/2014/main" id="{5E0A8C89-3D05-4552-8D60-73CE9F6DB9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3" name="AutoShape 1714">
                  <a:extLst>
                    <a:ext uri="{FF2B5EF4-FFF2-40B4-BE49-F238E27FC236}">
                      <a16:creationId xmlns:a16="http://schemas.microsoft.com/office/drawing/2014/main" id="{10EEA86C-5FC1-45A4-9FAE-D4F98CF7A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5" name="Group 1715">
                <a:extLst>
                  <a:ext uri="{FF2B5EF4-FFF2-40B4-BE49-F238E27FC236}">
                    <a16:creationId xmlns:a16="http://schemas.microsoft.com/office/drawing/2014/main" id="{088A3918-C7F0-4FB4-B91A-D699C03509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18" name="AutoShape 1716">
                  <a:extLst>
                    <a:ext uri="{FF2B5EF4-FFF2-40B4-BE49-F238E27FC236}">
                      <a16:creationId xmlns:a16="http://schemas.microsoft.com/office/drawing/2014/main" id="{5E7A0A04-0AC6-4227-8E11-F52E75B6F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9" name="Line 1717">
                  <a:extLst>
                    <a:ext uri="{FF2B5EF4-FFF2-40B4-BE49-F238E27FC236}">
                      <a16:creationId xmlns:a16="http://schemas.microsoft.com/office/drawing/2014/main" id="{0FFBA0FE-A1DF-4712-8EC0-04754A4B73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" name="AutoShape 1718">
                  <a:extLst>
                    <a:ext uri="{FF2B5EF4-FFF2-40B4-BE49-F238E27FC236}">
                      <a16:creationId xmlns:a16="http://schemas.microsoft.com/office/drawing/2014/main" id="{F4C63685-42C4-46E7-9984-806B0C325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6" name="Group 1719">
                <a:extLst>
                  <a:ext uri="{FF2B5EF4-FFF2-40B4-BE49-F238E27FC236}">
                    <a16:creationId xmlns:a16="http://schemas.microsoft.com/office/drawing/2014/main" id="{51B89952-76AC-41EA-BA45-8A3379B967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15" name="AutoShape 1720">
                  <a:extLst>
                    <a:ext uri="{FF2B5EF4-FFF2-40B4-BE49-F238E27FC236}">
                      <a16:creationId xmlns:a16="http://schemas.microsoft.com/office/drawing/2014/main" id="{F85E56D2-8057-463C-AB9E-3DD6081D0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6" name="Line 1721">
                  <a:extLst>
                    <a:ext uri="{FF2B5EF4-FFF2-40B4-BE49-F238E27FC236}">
                      <a16:creationId xmlns:a16="http://schemas.microsoft.com/office/drawing/2014/main" id="{C5EA48CF-DD04-4A64-BC24-346CCD09B3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7" name="AutoShape 1722">
                  <a:extLst>
                    <a:ext uri="{FF2B5EF4-FFF2-40B4-BE49-F238E27FC236}">
                      <a16:creationId xmlns:a16="http://schemas.microsoft.com/office/drawing/2014/main" id="{2AAB161D-27C8-4D69-8D87-B62ABF9FA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7" name="Group 1723">
                <a:extLst>
                  <a:ext uri="{FF2B5EF4-FFF2-40B4-BE49-F238E27FC236}">
                    <a16:creationId xmlns:a16="http://schemas.microsoft.com/office/drawing/2014/main" id="{216CBD82-D9FD-4EE0-93BE-6B40A8544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12" name="AutoShape 1724">
                  <a:extLst>
                    <a:ext uri="{FF2B5EF4-FFF2-40B4-BE49-F238E27FC236}">
                      <a16:creationId xmlns:a16="http://schemas.microsoft.com/office/drawing/2014/main" id="{D0A45B16-E50A-486F-AC8D-6FD8B39003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3" name="Line 1725">
                  <a:extLst>
                    <a:ext uri="{FF2B5EF4-FFF2-40B4-BE49-F238E27FC236}">
                      <a16:creationId xmlns:a16="http://schemas.microsoft.com/office/drawing/2014/main" id="{EF907434-D9EA-4843-BBB7-B2BB6FD49A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4" name="AutoShape 1726">
                  <a:extLst>
                    <a:ext uri="{FF2B5EF4-FFF2-40B4-BE49-F238E27FC236}">
                      <a16:creationId xmlns:a16="http://schemas.microsoft.com/office/drawing/2014/main" id="{9FABF8C3-5BD4-442B-A7F7-B6830DE01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8" name="Group 1727">
                <a:extLst>
                  <a:ext uri="{FF2B5EF4-FFF2-40B4-BE49-F238E27FC236}">
                    <a16:creationId xmlns:a16="http://schemas.microsoft.com/office/drawing/2014/main" id="{67155D64-E6C0-411F-BAB1-229939191B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09" name="AutoShape 1728">
                  <a:extLst>
                    <a:ext uri="{FF2B5EF4-FFF2-40B4-BE49-F238E27FC236}">
                      <a16:creationId xmlns:a16="http://schemas.microsoft.com/office/drawing/2014/main" id="{758D70CB-F1A3-4343-A295-5DA1A17F1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0" name="Line 1729">
                  <a:extLst>
                    <a:ext uri="{FF2B5EF4-FFF2-40B4-BE49-F238E27FC236}">
                      <a16:creationId xmlns:a16="http://schemas.microsoft.com/office/drawing/2014/main" id="{2F3AAFED-9C91-454F-B80D-B3EA4A04F3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1" name="AutoShape 1730">
                  <a:extLst>
                    <a:ext uri="{FF2B5EF4-FFF2-40B4-BE49-F238E27FC236}">
                      <a16:creationId xmlns:a16="http://schemas.microsoft.com/office/drawing/2014/main" id="{F8A0C9D0-32CB-4D1C-88E4-843AA9513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1" name="Group 1731">
              <a:extLst>
                <a:ext uri="{FF2B5EF4-FFF2-40B4-BE49-F238E27FC236}">
                  <a16:creationId xmlns:a16="http://schemas.microsoft.com/office/drawing/2014/main" id="{524697F2-8212-461C-9276-F20208FF0C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059" name="Group 1732">
                <a:extLst>
                  <a:ext uri="{FF2B5EF4-FFF2-40B4-BE49-F238E27FC236}">
                    <a16:creationId xmlns:a16="http://schemas.microsoft.com/office/drawing/2014/main" id="{887E3CBA-307B-4037-AC78-7A8BD2E8D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96" name="AutoShape 1733">
                  <a:extLst>
                    <a:ext uri="{FF2B5EF4-FFF2-40B4-BE49-F238E27FC236}">
                      <a16:creationId xmlns:a16="http://schemas.microsoft.com/office/drawing/2014/main" id="{D51BC597-1CB3-4BB9-9DD7-C53418E24B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7" name="Line 1734">
                  <a:extLst>
                    <a:ext uri="{FF2B5EF4-FFF2-40B4-BE49-F238E27FC236}">
                      <a16:creationId xmlns:a16="http://schemas.microsoft.com/office/drawing/2014/main" id="{8289B50D-F204-4158-9BC8-8D1F8C8CAB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8" name="AutoShape 1735">
                  <a:extLst>
                    <a:ext uri="{FF2B5EF4-FFF2-40B4-BE49-F238E27FC236}">
                      <a16:creationId xmlns:a16="http://schemas.microsoft.com/office/drawing/2014/main" id="{33452EFF-D156-45F6-9414-270B6A9DA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0" name="Group 1736">
                <a:extLst>
                  <a:ext uri="{FF2B5EF4-FFF2-40B4-BE49-F238E27FC236}">
                    <a16:creationId xmlns:a16="http://schemas.microsoft.com/office/drawing/2014/main" id="{342FC226-5D70-41FF-9FE7-FE50B6A905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93" name="AutoShape 1737">
                  <a:extLst>
                    <a:ext uri="{FF2B5EF4-FFF2-40B4-BE49-F238E27FC236}">
                      <a16:creationId xmlns:a16="http://schemas.microsoft.com/office/drawing/2014/main" id="{21F5FC26-2B2E-4599-BFCB-F9D8AD21D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4" name="Line 1738">
                  <a:extLst>
                    <a:ext uri="{FF2B5EF4-FFF2-40B4-BE49-F238E27FC236}">
                      <a16:creationId xmlns:a16="http://schemas.microsoft.com/office/drawing/2014/main" id="{A3C2B29A-6CB3-41F6-B443-ED5ADADCD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5" name="AutoShape 1739">
                  <a:extLst>
                    <a:ext uri="{FF2B5EF4-FFF2-40B4-BE49-F238E27FC236}">
                      <a16:creationId xmlns:a16="http://schemas.microsoft.com/office/drawing/2014/main" id="{09058858-CFC3-49C6-98AF-E05BDE6107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1" name="Group 1740">
                <a:extLst>
                  <a:ext uri="{FF2B5EF4-FFF2-40B4-BE49-F238E27FC236}">
                    <a16:creationId xmlns:a16="http://schemas.microsoft.com/office/drawing/2014/main" id="{7D2A55FA-FA1F-42F8-B6FA-CA84A304D8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90" name="AutoShape 1741">
                  <a:extLst>
                    <a:ext uri="{FF2B5EF4-FFF2-40B4-BE49-F238E27FC236}">
                      <a16:creationId xmlns:a16="http://schemas.microsoft.com/office/drawing/2014/main" id="{5DB03466-BAD9-458C-A9B4-9367EA71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1" name="Line 1742">
                  <a:extLst>
                    <a:ext uri="{FF2B5EF4-FFF2-40B4-BE49-F238E27FC236}">
                      <a16:creationId xmlns:a16="http://schemas.microsoft.com/office/drawing/2014/main" id="{CE69F637-08AF-4554-A5FD-48D120AFC1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2" name="AutoShape 1743">
                  <a:extLst>
                    <a:ext uri="{FF2B5EF4-FFF2-40B4-BE49-F238E27FC236}">
                      <a16:creationId xmlns:a16="http://schemas.microsoft.com/office/drawing/2014/main" id="{85367E2E-9053-4F93-B8BE-5DD33833E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2" name="Group 1744">
                <a:extLst>
                  <a:ext uri="{FF2B5EF4-FFF2-40B4-BE49-F238E27FC236}">
                    <a16:creationId xmlns:a16="http://schemas.microsoft.com/office/drawing/2014/main" id="{7604B5A3-C384-4FB3-A9D6-621EBF6586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87" name="AutoShape 1745">
                  <a:extLst>
                    <a:ext uri="{FF2B5EF4-FFF2-40B4-BE49-F238E27FC236}">
                      <a16:creationId xmlns:a16="http://schemas.microsoft.com/office/drawing/2014/main" id="{F267BF56-C9D0-4DE3-B9B4-3611DF96B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8" name="Line 1746">
                  <a:extLst>
                    <a:ext uri="{FF2B5EF4-FFF2-40B4-BE49-F238E27FC236}">
                      <a16:creationId xmlns:a16="http://schemas.microsoft.com/office/drawing/2014/main" id="{20E43804-CD7E-480A-A59B-10EAE87B9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9" name="AutoShape 1747">
                  <a:extLst>
                    <a:ext uri="{FF2B5EF4-FFF2-40B4-BE49-F238E27FC236}">
                      <a16:creationId xmlns:a16="http://schemas.microsoft.com/office/drawing/2014/main" id="{1128DE87-2870-4833-9ECE-A2292E1C0F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3" name="Group 1748">
                <a:extLst>
                  <a:ext uri="{FF2B5EF4-FFF2-40B4-BE49-F238E27FC236}">
                    <a16:creationId xmlns:a16="http://schemas.microsoft.com/office/drawing/2014/main" id="{315F1AAD-426A-4524-9128-EC088A638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84" name="AutoShape 1749">
                  <a:extLst>
                    <a:ext uri="{FF2B5EF4-FFF2-40B4-BE49-F238E27FC236}">
                      <a16:creationId xmlns:a16="http://schemas.microsoft.com/office/drawing/2014/main" id="{06221479-C2AB-4E6F-A040-6132D6F05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5" name="Line 1750">
                  <a:extLst>
                    <a:ext uri="{FF2B5EF4-FFF2-40B4-BE49-F238E27FC236}">
                      <a16:creationId xmlns:a16="http://schemas.microsoft.com/office/drawing/2014/main" id="{90D062B9-9ED1-4C1A-8B02-D5C03A0E42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6" name="AutoShape 1751">
                  <a:extLst>
                    <a:ext uri="{FF2B5EF4-FFF2-40B4-BE49-F238E27FC236}">
                      <a16:creationId xmlns:a16="http://schemas.microsoft.com/office/drawing/2014/main" id="{4167E18E-B446-4C30-8E69-BC6969B32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4" name="Group 1752">
                <a:extLst>
                  <a:ext uri="{FF2B5EF4-FFF2-40B4-BE49-F238E27FC236}">
                    <a16:creationId xmlns:a16="http://schemas.microsoft.com/office/drawing/2014/main" id="{713CAF4C-E8DB-40F0-8883-088864916D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81" name="AutoShape 1753">
                  <a:extLst>
                    <a:ext uri="{FF2B5EF4-FFF2-40B4-BE49-F238E27FC236}">
                      <a16:creationId xmlns:a16="http://schemas.microsoft.com/office/drawing/2014/main" id="{69D07D33-2AA3-4A83-A4A0-FFA3819EC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2" name="Line 1754">
                  <a:extLst>
                    <a:ext uri="{FF2B5EF4-FFF2-40B4-BE49-F238E27FC236}">
                      <a16:creationId xmlns:a16="http://schemas.microsoft.com/office/drawing/2014/main" id="{38D41D82-37CC-481F-AFEE-1352F1C5E4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3" name="AutoShape 1755">
                  <a:extLst>
                    <a:ext uri="{FF2B5EF4-FFF2-40B4-BE49-F238E27FC236}">
                      <a16:creationId xmlns:a16="http://schemas.microsoft.com/office/drawing/2014/main" id="{DCB6A5D6-69CE-4DD5-B699-ED0EF63A7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5" name="Group 1756">
                <a:extLst>
                  <a:ext uri="{FF2B5EF4-FFF2-40B4-BE49-F238E27FC236}">
                    <a16:creationId xmlns:a16="http://schemas.microsoft.com/office/drawing/2014/main" id="{4B2FDB43-201A-4DA0-A0EA-3064AABD20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78" name="AutoShape 1757">
                  <a:extLst>
                    <a:ext uri="{FF2B5EF4-FFF2-40B4-BE49-F238E27FC236}">
                      <a16:creationId xmlns:a16="http://schemas.microsoft.com/office/drawing/2014/main" id="{0B8D4E88-A743-4102-9DCA-1D3D57CEA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9" name="Line 1758">
                  <a:extLst>
                    <a:ext uri="{FF2B5EF4-FFF2-40B4-BE49-F238E27FC236}">
                      <a16:creationId xmlns:a16="http://schemas.microsoft.com/office/drawing/2014/main" id="{D1506157-88BF-4BD8-96EC-9635ED635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" name="AutoShape 1759">
                  <a:extLst>
                    <a:ext uri="{FF2B5EF4-FFF2-40B4-BE49-F238E27FC236}">
                      <a16:creationId xmlns:a16="http://schemas.microsoft.com/office/drawing/2014/main" id="{33EE9051-1D87-45F3-B15D-3448CCF7A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6" name="Group 1760">
                <a:extLst>
                  <a:ext uri="{FF2B5EF4-FFF2-40B4-BE49-F238E27FC236}">
                    <a16:creationId xmlns:a16="http://schemas.microsoft.com/office/drawing/2014/main" id="{6B33EAC5-4241-4749-BBDC-254F7A7A4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75" name="AutoShape 1761">
                  <a:extLst>
                    <a:ext uri="{FF2B5EF4-FFF2-40B4-BE49-F238E27FC236}">
                      <a16:creationId xmlns:a16="http://schemas.microsoft.com/office/drawing/2014/main" id="{EADA3A19-88BE-429E-B306-6EF4A2E57A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6" name="Line 1762">
                  <a:extLst>
                    <a:ext uri="{FF2B5EF4-FFF2-40B4-BE49-F238E27FC236}">
                      <a16:creationId xmlns:a16="http://schemas.microsoft.com/office/drawing/2014/main" id="{D2B3BA04-CEFD-4917-BDFB-3E6F239225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" name="AutoShape 1763">
                  <a:extLst>
                    <a:ext uri="{FF2B5EF4-FFF2-40B4-BE49-F238E27FC236}">
                      <a16:creationId xmlns:a16="http://schemas.microsoft.com/office/drawing/2014/main" id="{D3DF0997-47EF-4FAA-B916-26BAD5169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7" name="Group 1764">
                <a:extLst>
                  <a:ext uri="{FF2B5EF4-FFF2-40B4-BE49-F238E27FC236}">
                    <a16:creationId xmlns:a16="http://schemas.microsoft.com/office/drawing/2014/main" id="{9133D65E-FD51-4722-AA83-6BBA17268A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72" name="AutoShape 1765">
                  <a:extLst>
                    <a:ext uri="{FF2B5EF4-FFF2-40B4-BE49-F238E27FC236}">
                      <a16:creationId xmlns:a16="http://schemas.microsoft.com/office/drawing/2014/main" id="{D379F894-2769-406B-ADD6-D4F606B7C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3" name="Line 1766">
                  <a:extLst>
                    <a:ext uri="{FF2B5EF4-FFF2-40B4-BE49-F238E27FC236}">
                      <a16:creationId xmlns:a16="http://schemas.microsoft.com/office/drawing/2014/main" id="{1360407B-11AD-40FC-A9C3-E037B74B9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" name="AutoShape 1767">
                  <a:extLst>
                    <a:ext uri="{FF2B5EF4-FFF2-40B4-BE49-F238E27FC236}">
                      <a16:creationId xmlns:a16="http://schemas.microsoft.com/office/drawing/2014/main" id="{205ADD60-6806-49DF-BC51-5A24A6547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8" name="Group 1768">
                <a:extLst>
                  <a:ext uri="{FF2B5EF4-FFF2-40B4-BE49-F238E27FC236}">
                    <a16:creationId xmlns:a16="http://schemas.microsoft.com/office/drawing/2014/main" id="{944E3E24-8061-414A-819F-4C3C956BE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69" name="AutoShape 1769">
                  <a:extLst>
                    <a:ext uri="{FF2B5EF4-FFF2-40B4-BE49-F238E27FC236}">
                      <a16:creationId xmlns:a16="http://schemas.microsoft.com/office/drawing/2014/main" id="{F14BF568-7023-4A15-A3AD-970A33ACA5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0" name="Line 1770">
                  <a:extLst>
                    <a:ext uri="{FF2B5EF4-FFF2-40B4-BE49-F238E27FC236}">
                      <a16:creationId xmlns:a16="http://schemas.microsoft.com/office/drawing/2014/main" id="{E6AE6046-C107-4C43-A2D0-B5A7B4A976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1" name="AutoShape 1771">
                  <a:extLst>
                    <a:ext uri="{FF2B5EF4-FFF2-40B4-BE49-F238E27FC236}">
                      <a16:creationId xmlns:a16="http://schemas.microsoft.com/office/drawing/2014/main" id="{39085D4F-F8E1-406D-B85D-56FA17EFC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2" name="Group 1772">
              <a:extLst>
                <a:ext uri="{FF2B5EF4-FFF2-40B4-BE49-F238E27FC236}">
                  <a16:creationId xmlns:a16="http://schemas.microsoft.com/office/drawing/2014/main" id="{57A589B1-F2CD-41D9-9726-51F6E6DA1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019" name="Group 1773">
                <a:extLst>
                  <a:ext uri="{FF2B5EF4-FFF2-40B4-BE49-F238E27FC236}">
                    <a16:creationId xmlns:a16="http://schemas.microsoft.com/office/drawing/2014/main" id="{39B60EF7-1434-4DC4-B860-91AFE251A9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56" name="AutoShape 1774">
                  <a:extLst>
                    <a:ext uri="{FF2B5EF4-FFF2-40B4-BE49-F238E27FC236}">
                      <a16:creationId xmlns:a16="http://schemas.microsoft.com/office/drawing/2014/main" id="{97780F34-3E3F-482D-AFC3-1B223017FC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7" name="Line 1775">
                  <a:extLst>
                    <a:ext uri="{FF2B5EF4-FFF2-40B4-BE49-F238E27FC236}">
                      <a16:creationId xmlns:a16="http://schemas.microsoft.com/office/drawing/2014/main" id="{07099E82-1F7A-4E2B-BDD9-09F5D349BD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" name="AutoShape 1776">
                  <a:extLst>
                    <a:ext uri="{FF2B5EF4-FFF2-40B4-BE49-F238E27FC236}">
                      <a16:creationId xmlns:a16="http://schemas.microsoft.com/office/drawing/2014/main" id="{6B1AA1BE-114E-4943-9FAD-C1DBDF079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0" name="Group 1777">
                <a:extLst>
                  <a:ext uri="{FF2B5EF4-FFF2-40B4-BE49-F238E27FC236}">
                    <a16:creationId xmlns:a16="http://schemas.microsoft.com/office/drawing/2014/main" id="{AA74F286-D3A9-4A16-AF97-A48868E790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53" name="AutoShape 1778">
                  <a:extLst>
                    <a:ext uri="{FF2B5EF4-FFF2-40B4-BE49-F238E27FC236}">
                      <a16:creationId xmlns:a16="http://schemas.microsoft.com/office/drawing/2014/main" id="{741EC78E-E478-4D00-AC4C-381696C5C3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4" name="Line 1779">
                  <a:extLst>
                    <a:ext uri="{FF2B5EF4-FFF2-40B4-BE49-F238E27FC236}">
                      <a16:creationId xmlns:a16="http://schemas.microsoft.com/office/drawing/2014/main" id="{85E1748B-E332-4675-8313-01F30734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" name="AutoShape 1780">
                  <a:extLst>
                    <a:ext uri="{FF2B5EF4-FFF2-40B4-BE49-F238E27FC236}">
                      <a16:creationId xmlns:a16="http://schemas.microsoft.com/office/drawing/2014/main" id="{98FDCBC5-B075-4606-B17A-6D0E16F2C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1" name="Group 1781">
                <a:extLst>
                  <a:ext uri="{FF2B5EF4-FFF2-40B4-BE49-F238E27FC236}">
                    <a16:creationId xmlns:a16="http://schemas.microsoft.com/office/drawing/2014/main" id="{C50D2AB4-5759-4256-A88E-2B8854922A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50" name="AutoShape 1782">
                  <a:extLst>
                    <a:ext uri="{FF2B5EF4-FFF2-40B4-BE49-F238E27FC236}">
                      <a16:creationId xmlns:a16="http://schemas.microsoft.com/office/drawing/2014/main" id="{3990C490-1BAD-40A0-BD25-87E514D2D2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1" name="Line 1783">
                  <a:extLst>
                    <a:ext uri="{FF2B5EF4-FFF2-40B4-BE49-F238E27FC236}">
                      <a16:creationId xmlns:a16="http://schemas.microsoft.com/office/drawing/2014/main" id="{6FC25C7A-A3F3-47BD-8677-C1024426D9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" name="AutoShape 1784">
                  <a:extLst>
                    <a:ext uri="{FF2B5EF4-FFF2-40B4-BE49-F238E27FC236}">
                      <a16:creationId xmlns:a16="http://schemas.microsoft.com/office/drawing/2014/main" id="{5C29D3FE-C145-4534-929B-54D71EC4F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2" name="Group 1785">
                <a:extLst>
                  <a:ext uri="{FF2B5EF4-FFF2-40B4-BE49-F238E27FC236}">
                    <a16:creationId xmlns:a16="http://schemas.microsoft.com/office/drawing/2014/main" id="{B013D960-AE29-4C1F-9712-BAD05B26A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47" name="AutoShape 1786">
                  <a:extLst>
                    <a:ext uri="{FF2B5EF4-FFF2-40B4-BE49-F238E27FC236}">
                      <a16:creationId xmlns:a16="http://schemas.microsoft.com/office/drawing/2014/main" id="{4E259458-ACD8-43D3-9329-B1700F0C45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8" name="Line 1787">
                  <a:extLst>
                    <a:ext uri="{FF2B5EF4-FFF2-40B4-BE49-F238E27FC236}">
                      <a16:creationId xmlns:a16="http://schemas.microsoft.com/office/drawing/2014/main" id="{9C5106F5-E9B5-41EC-995F-0A13F27B68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" name="AutoShape 1788">
                  <a:extLst>
                    <a:ext uri="{FF2B5EF4-FFF2-40B4-BE49-F238E27FC236}">
                      <a16:creationId xmlns:a16="http://schemas.microsoft.com/office/drawing/2014/main" id="{64CF6DEB-ECAA-4957-A9AF-8F84FCC26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3" name="Group 1789">
                <a:extLst>
                  <a:ext uri="{FF2B5EF4-FFF2-40B4-BE49-F238E27FC236}">
                    <a16:creationId xmlns:a16="http://schemas.microsoft.com/office/drawing/2014/main" id="{F2D1C029-BB86-4E98-959E-7285BFD5B1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44" name="AutoShape 1790">
                  <a:extLst>
                    <a:ext uri="{FF2B5EF4-FFF2-40B4-BE49-F238E27FC236}">
                      <a16:creationId xmlns:a16="http://schemas.microsoft.com/office/drawing/2014/main" id="{593B4C4D-504C-4605-B9AB-1A0BE4DF78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5" name="Line 1791">
                  <a:extLst>
                    <a:ext uri="{FF2B5EF4-FFF2-40B4-BE49-F238E27FC236}">
                      <a16:creationId xmlns:a16="http://schemas.microsoft.com/office/drawing/2014/main" id="{4533B43E-E53C-4ABA-8E8D-539DC8E478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6" name="AutoShape 1792">
                  <a:extLst>
                    <a:ext uri="{FF2B5EF4-FFF2-40B4-BE49-F238E27FC236}">
                      <a16:creationId xmlns:a16="http://schemas.microsoft.com/office/drawing/2014/main" id="{0CBD5E5F-977E-42BE-AF93-4DEF216FF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4" name="Group 1793">
                <a:extLst>
                  <a:ext uri="{FF2B5EF4-FFF2-40B4-BE49-F238E27FC236}">
                    <a16:creationId xmlns:a16="http://schemas.microsoft.com/office/drawing/2014/main" id="{B2653E92-6E91-438D-98B3-9B37233177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41" name="AutoShape 1794">
                  <a:extLst>
                    <a:ext uri="{FF2B5EF4-FFF2-40B4-BE49-F238E27FC236}">
                      <a16:creationId xmlns:a16="http://schemas.microsoft.com/office/drawing/2014/main" id="{E7173F59-94E5-4FBE-946A-F3C658258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2" name="Line 1795">
                  <a:extLst>
                    <a:ext uri="{FF2B5EF4-FFF2-40B4-BE49-F238E27FC236}">
                      <a16:creationId xmlns:a16="http://schemas.microsoft.com/office/drawing/2014/main" id="{007726F8-294F-470D-B3A5-727FA686A2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3" name="AutoShape 1796">
                  <a:extLst>
                    <a:ext uri="{FF2B5EF4-FFF2-40B4-BE49-F238E27FC236}">
                      <a16:creationId xmlns:a16="http://schemas.microsoft.com/office/drawing/2014/main" id="{08FD4C57-91A1-4AAE-B09E-85164ED68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5" name="Group 1797">
                <a:extLst>
                  <a:ext uri="{FF2B5EF4-FFF2-40B4-BE49-F238E27FC236}">
                    <a16:creationId xmlns:a16="http://schemas.microsoft.com/office/drawing/2014/main" id="{5B69E25B-2854-40B0-827E-C1D53C5BAD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38" name="AutoShape 1798">
                  <a:extLst>
                    <a:ext uri="{FF2B5EF4-FFF2-40B4-BE49-F238E27FC236}">
                      <a16:creationId xmlns:a16="http://schemas.microsoft.com/office/drawing/2014/main" id="{FE4692DD-AD0B-4FDC-9003-643D92F75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9" name="Line 1799">
                  <a:extLst>
                    <a:ext uri="{FF2B5EF4-FFF2-40B4-BE49-F238E27FC236}">
                      <a16:creationId xmlns:a16="http://schemas.microsoft.com/office/drawing/2014/main" id="{9BEE3640-1EEE-4A6A-A0BF-3C5918D9D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0" name="AutoShape 1800">
                  <a:extLst>
                    <a:ext uri="{FF2B5EF4-FFF2-40B4-BE49-F238E27FC236}">
                      <a16:creationId xmlns:a16="http://schemas.microsoft.com/office/drawing/2014/main" id="{7C10DEF2-048C-4B9C-B22A-46D295C77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6" name="Group 1801">
                <a:extLst>
                  <a:ext uri="{FF2B5EF4-FFF2-40B4-BE49-F238E27FC236}">
                    <a16:creationId xmlns:a16="http://schemas.microsoft.com/office/drawing/2014/main" id="{C4D491B3-3D41-4C4B-8B03-13E915E413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35" name="AutoShape 1802">
                  <a:extLst>
                    <a:ext uri="{FF2B5EF4-FFF2-40B4-BE49-F238E27FC236}">
                      <a16:creationId xmlns:a16="http://schemas.microsoft.com/office/drawing/2014/main" id="{11FE2D27-BD22-46AE-B746-1C166379E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6" name="Line 1803">
                  <a:extLst>
                    <a:ext uri="{FF2B5EF4-FFF2-40B4-BE49-F238E27FC236}">
                      <a16:creationId xmlns:a16="http://schemas.microsoft.com/office/drawing/2014/main" id="{5BA74A1F-808E-4F24-B398-8173EE2197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7" name="AutoShape 1804">
                  <a:extLst>
                    <a:ext uri="{FF2B5EF4-FFF2-40B4-BE49-F238E27FC236}">
                      <a16:creationId xmlns:a16="http://schemas.microsoft.com/office/drawing/2014/main" id="{2280F4C4-6E46-4F49-BB78-EF773B3FD7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7" name="Group 1805">
                <a:extLst>
                  <a:ext uri="{FF2B5EF4-FFF2-40B4-BE49-F238E27FC236}">
                    <a16:creationId xmlns:a16="http://schemas.microsoft.com/office/drawing/2014/main" id="{F1DBE8BB-7EAB-43F2-B232-64518C31C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32" name="AutoShape 1806">
                  <a:extLst>
                    <a:ext uri="{FF2B5EF4-FFF2-40B4-BE49-F238E27FC236}">
                      <a16:creationId xmlns:a16="http://schemas.microsoft.com/office/drawing/2014/main" id="{CC548AC6-36D5-4A55-A3D7-0912D8EE2D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3" name="Line 1807">
                  <a:extLst>
                    <a:ext uri="{FF2B5EF4-FFF2-40B4-BE49-F238E27FC236}">
                      <a16:creationId xmlns:a16="http://schemas.microsoft.com/office/drawing/2014/main" id="{1AD89992-38DC-4C38-8613-C3ADE4B75A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4" name="AutoShape 1808">
                  <a:extLst>
                    <a:ext uri="{FF2B5EF4-FFF2-40B4-BE49-F238E27FC236}">
                      <a16:creationId xmlns:a16="http://schemas.microsoft.com/office/drawing/2014/main" id="{513B4F8E-307F-4F4F-B4E9-3578D9E20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8" name="Group 1809">
                <a:extLst>
                  <a:ext uri="{FF2B5EF4-FFF2-40B4-BE49-F238E27FC236}">
                    <a16:creationId xmlns:a16="http://schemas.microsoft.com/office/drawing/2014/main" id="{64ECA266-CD51-4317-B8D3-3E00871BE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29" name="AutoShape 1810">
                  <a:extLst>
                    <a:ext uri="{FF2B5EF4-FFF2-40B4-BE49-F238E27FC236}">
                      <a16:creationId xmlns:a16="http://schemas.microsoft.com/office/drawing/2014/main" id="{5B2171C3-CA9D-45E5-93C1-A4B33379E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0" name="Line 1811">
                  <a:extLst>
                    <a:ext uri="{FF2B5EF4-FFF2-40B4-BE49-F238E27FC236}">
                      <a16:creationId xmlns:a16="http://schemas.microsoft.com/office/drawing/2014/main" id="{DB91EDBC-203F-4AF3-98FF-1DBF3B1875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1" name="AutoShape 1812">
                  <a:extLst>
                    <a:ext uri="{FF2B5EF4-FFF2-40B4-BE49-F238E27FC236}">
                      <a16:creationId xmlns:a16="http://schemas.microsoft.com/office/drawing/2014/main" id="{BAB8A6A1-7A19-4759-ADC0-54F5DB219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3" name="Group 1813">
              <a:extLst>
                <a:ext uri="{FF2B5EF4-FFF2-40B4-BE49-F238E27FC236}">
                  <a16:creationId xmlns:a16="http://schemas.microsoft.com/office/drawing/2014/main" id="{4DA9AC4F-D5DA-4BBA-A72C-6947795709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979" name="Group 1814">
                <a:extLst>
                  <a:ext uri="{FF2B5EF4-FFF2-40B4-BE49-F238E27FC236}">
                    <a16:creationId xmlns:a16="http://schemas.microsoft.com/office/drawing/2014/main" id="{09F5C561-BDDE-4686-8E5D-55B7CD204F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16" name="AutoShape 1815">
                  <a:extLst>
                    <a:ext uri="{FF2B5EF4-FFF2-40B4-BE49-F238E27FC236}">
                      <a16:creationId xmlns:a16="http://schemas.microsoft.com/office/drawing/2014/main" id="{8F95C7FA-749F-44C3-B155-E4FA64E2C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7" name="Line 1816">
                  <a:extLst>
                    <a:ext uri="{FF2B5EF4-FFF2-40B4-BE49-F238E27FC236}">
                      <a16:creationId xmlns:a16="http://schemas.microsoft.com/office/drawing/2014/main" id="{C2305DB5-E5ED-4CAA-99EB-A13445B5AA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" name="AutoShape 1817">
                  <a:extLst>
                    <a:ext uri="{FF2B5EF4-FFF2-40B4-BE49-F238E27FC236}">
                      <a16:creationId xmlns:a16="http://schemas.microsoft.com/office/drawing/2014/main" id="{DD3EE0CC-B083-4618-84C5-E1BB5724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0" name="Group 1818">
                <a:extLst>
                  <a:ext uri="{FF2B5EF4-FFF2-40B4-BE49-F238E27FC236}">
                    <a16:creationId xmlns:a16="http://schemas.microsoft.com/office/drawing/2014/main" id="{464EDCBE-D0CB-41C4-8B02-E9F8141521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13" name="AutoShape 1819">
                  <a:extLst>
                    <a:ext uri="{FF2B5EF4-FFF2-40B4-BE49-F238E27FC236}">
                      <a16:creationId xmlns:a16="http://schemas.microsoft.com/office/drawing/2014/main" id="{47EFDD9F-3B3D-49E9-AB8B-DF1CA5C48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4" name="Line 1820">
                  <a:extLst>
                    <a:ext uri="{FF2B5EF4-FFF2-40B4-BE49-F238E27FC236}">
                      <a16:creationId xmlns:a16="http://schemas.microsoft.com/office/drawing/2014/main" id="{564AB324-F7AD-4FF8-AD48-E6B6A96793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5" name="AutoShape 1821">
                  <a:extLst>
                    <a:ext uri="{FF2B5EF4-FFF2-40B4-BE49-F238E27FC236}">
                      <a16:creationId xmlns:a16="http://schemas.microsoft.com/office/drawing/2014/main" id="{7551E1E8-EAD8-44C9-B016-8195A9A88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1" name="Group 1822">
                <a:extLst>
                  <a:ext uri="{FF2B5EF4-FFF2-40B4-BE49-F238E27FC236}">
                    <a16:creationId xmlns:a16="http://schemas.microsoft.com/office/drawing/2014/main" id="{6843DCF8-8C48-453C-8783-75E5D85AFB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10" name="AutoShape 1823">
                  <a:extLst>
                    <a:ext uri="{FF2B5EF4-FFF2-40B4-BE49-F238E27FC236}">
                      <a16:creationId xmlns:a16="http://schemas.microsoft.com/office/drawing/2014/main" id="{86AAF818-058D-4E8A-9CC3-EF68DACC9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1" name="Line 1824">
                  <a:extLst>
                    <a:ext uri="{FF2B5EF4-FFF2-40B4-BE49-F238E27FC236}">
                      <a16:creationId xmlns:a16="http://schemas.microsoft.com/office/drawing/2014/main" id="{84A8618D-19AE-4CE9-9284-182F72244C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2" name="AutoShape 1825">
                  <a:extLst>
                    <a:ext uri="{FF2B5EF4-FFF2-40B4-BE49-F238E27FC236}">
                      <a16:creationId xmlns:a16="http://schemas.microsoft.com/office/drawing/2014/main" id="{6BF4919D-06DC-4FDD-AEDA-31D6082C75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2" name="Group 1826">
                <a:extLst>
                  <a:ext uri="{FF2B5EF4-FFF2-40B4-BE49-F238E27FC236}">
                    <a16:creationId xmlns:a16="http://schemas.microsoft.com/office/drawing/2014/main" id="{E242335A-8EB0-4988-BFF2-AC24F5A9CC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07" name="AutoShape 1827">
                  <a:extLst>
                    <a:ext uri="{FF2B5EF4-FFF2-40B4-BE49-F238E27FC236}">
                      <a16:creationId xmlns:a16="http://schemas.microsoft.com/office/drawing/2014/main" id="{FB7AD8BE-16EA-426E-8401-5300C65FC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8" name="Line 1828">
                  <a:extLst>
                    <a:ext uri="{FF2B5EF4-FFF2-40B4-BE49-F238E27FC236}">
                      <a16:creationId xmlns:a16="http://schemas.microsoft.com/office/drawing/2014/main" id="{62B18681-9050-47A7-A94A-1A3AAB99B6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9" name="AutoShape 1829">
                  <a:extLst>
                    <a:ext uri="{FF2B5EF4-FFF2-40B4-BE49-F238E27FC236}">
                      <a16:creationId xmlns:a16="http://schemas.microsoft.com/office/drawing/2014/main" id="{45F8087B-4512-4BB2-B8A4-FD4404C727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3" name="Group 1830">
                <a:extLst>
                  <a:ext uri="{FF2B5EF4-FFF2-40B4-BE49-F238E27FC236}">
                    <a16:creationId xmlns:a16="http://schemas.microsoft.com/office/drawing/2014/main" id="{5B68A28C-1356-4A34-8DC1-ED56A4E537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04" name="AutoShape 1831">
                  <a:extLst>
                    <a:ext uri="{FF2B5EF4-FFF2-40B4-BE49-F238E27FC236}">
                      <a16:creationId xmlns:a16="http://schemas.microsoft.com/office/drawing/2014/main" id="{B776664A-A9B5-4B2B-93AD-E7EA6553FE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5" name="Line 1832">
                  <a:extLst>
                    <a:ext uri="{FF2B5EF4-FFF2-40B4-BE49-F238E27FC236}">
                      <a16:creationId xmlns:a16="http://schemas.microsoft.com/office/drawing/2014/main" id="{1F956E08-87CB-4D64-A8C8-8D3733248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6" name="AutoShape 1833">
                  <a:extLst>
                    <a:ext uri="{FF2B5EF4-FFF2-40B4-BE49-F238E27FC236}">
                      <a16:creationId xmlns:a16="http://schemas.microsoft.com/office/drawing/2014/main" id="{88D5657A-6BF3-49F9-AC9E-20E1ACFDC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4" name="Group 1834">
                <a:extLst>
                  <a:ext uri="{FF2B5EF4-FFF2-40B4-BE49-F238E27FC236}">
                    <a16:creationId xmlns:a16="http://schemas.microsoft.com/office/drawing/2014/main" id="{34203C8C-366B-4AD1-987F-CDFD2DCE87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01" name="AutoShape 1835">
                  <a:extLst>
                    <a:ext uri="{FF2B5EF4-FFF2-40B4-BE49-F238E27FC236}">
                      <a16:creationId xmlns:a16="http://schemas.microsoft.com/office/drawing/2014/main" id="{4CCF3B8A-443B-492A-8B69-B2BF7B7AF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2" name="Line 1836">
                  <a:extLst>
                    <a:ext uri="{FF2B5EF4-FFF2-40B4-BE49-F238E27FC236}">
                      <a16:creationId xmlns:a16="http://schemas.microsoft.com/office/drawing/2014/main" id="{A8769EBD-C7EE-47F9-A1C5-F1313A5CFC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3" name="AutoShape 1837">
                  <a:extLst>
                    <a:ext uri="{FF2B5EF4-FFF2-40B4-BE49-F238E27FC236}">
                      <a16:creationId xmlns:a16="http://schemas.microsoft.com/office/drawing/2014/main" id="{DA707F84-F1F3-4516-9E35-17CBDD8EB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5" name="Group 1838">
                <a:extLst>
                  <a:ext uri="{FF2B5EF4-FFF2-40B4-BE49-F238E27FC236}">
                    <a16:creationId xmlns:a16="http://schemas.microsoft.com/office/drawing/2014/main" id="{97CB3C72-DE2F-40ED-80B5-5F98B4E9B5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98" name="AutoShape 1839">
                  <a:extLst>
                    <a:ext uri="{FF2B5EF4-FFF2-40B4-BE49-F238E27FC236}">
                      <a16:creationId xmlns:a16="http://schemas.microsoft.com/office/drawing/2014/main" id="{C98A7158-A5B0-4D01-8EFA-D5FB1884A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9" name="Line 1840">
                  <a:extLst>
                    <a:ext uri="{FF2B5EF4-FFF2-40B4-BE49-F238E27FC236}">
                      <a16:creationId xmlns:a16="http://schemas.microsoft.com/office/drawing/2014/main" id="{537F6408-462B-422D-A654-BA9BD9ED18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0" name="AutoShape 1841">
                  <a:extLst>
                    <a:ext uri="{FF2B5EF4-FFF2-40B4-BE49-F238E27FC236}">
                      <a16:creationId xmlns:a16="http://schemas.microsoft.com/office/drawing/2014/main" id="{24CB9D43-25DC-4643-8BD2-AEC16D662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6" name="Group 1842">
                <a:extLst>
                  <a:ext uri="{FF2B5EF4-FFF2-40B4-BE49-F238E27FC236}">
                    <a16:creationId xmlns:a16="http://schemas.microsoft.com/office/drawing/2014/main" id="{7F3BAC99-701E-4779-873C-5660AF4676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95" name="AutoShape 1843">
                  <a:extLst>
                    <a:ext uri="{FF2B5EF4-FFF2-40B4-BE49-F238E27FC236}">
                      <a16:creationId xmlns:a16="http://schemas.microsoft.com/office/drawing/2014/main" id="{2E110DD1-D000-418C-A837-623B5BF2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6" name="Line 1844">
                  <a:extLst>
                    <a:ext uri="{FF2B5EF4-FFF2-40B4-BE49-F238E27FC236}">
                      <a16:creationId xmlns:a16="http://schemas.microsoft.com/office/drawing/2014/main" id="{53E1FE84-7C4F-4838-B3A6-4B8BC108B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7" name="AutoShape 1845">
                  <a:extLst>
                    <a:ext uri="{FF2B5EF4-FFF2-40B4-BE49-F238E27FC236}">
                      <a16:creationId xmlns:a16="http://schemas.microsoft.com/office/drawing/2014/main" id="{9C9D8331-4364-4C56-8898-926B072F9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7" name="Group 1846">
                <a:extLst>
                  <a:ext uri="{FF2B5EF4-FFF2-40B4-BE49-F238E27FC236}">
                    <a16:creationId xmlns:a16="http://schemas.microsoft.com/office/drawing/2014/main" id="{4C3088B0-A5A6-430E-B5B6-2297DB43B3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92" name="AutoShape 1847">
                  <a:extLst>
                    <a:ext uri="{FF2B5EF4-FFF2-40B4-BE49-F238E27FC236}">
                      <a16:creationId xmlns:a16="http://schemas.microsoft.com/office/drawing/2014/main" id="{20E8DD02-412A-407B-B0A7-48475C645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3" name="Line 1848">
                  <a:extLst>
                    <a:ext uri="{FF2B5EF4-FFF2-40B4-BE49-F238E27FC236}">
                      <a16:creationId xmlns:a16="http://schemas.microsoft.com/office/drawing/2014/main" id="{2689713F-A830-40B6-AC2F-707FA4D8A0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4" name="AutoShape 1849">
                  <a:extLst>
                    <a:ext uri="{FF2B5EF4-FFF2-40B4-BE49-F238E27FC236}">
                      <a16:creationId xmlns:a16="http://schemas.microsoft.com/office/drawing/2014/main" id="{2414DDF4-5476-41C0-972E-DBCC4803C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8" name="Group 1850">
                <a:extLst>
                  <a:ext uri="{FF2B5EF4-FFF2-40B4-BE49-F238E27FC236}">
                    <a16:creationId xmlns:a16="http://schemas.microsoft.com/office/drawing/2014/main" id="{E1FEE143-102A-45A5-A434-67601543C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89" name="AutoShape 1851">
                  <a:extLst>
                    <a:ext uri="{FF2B5EF4-FFF2-40B4-BE49-F238E27FC236}">
                      <a16:creationId xmlns:a16="http://schemas.microsoft.com/office/drawing/2014/main" id="{1EF6C367-2EE6-4D11-9CF9-A4BE0ADBE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0" name="Line 1852">
                  <a:extLst>
                    <a:ext uri="{FF2B5EF4-FFF2-40B4-BE49-F238E27FC236}">
                      <a16:creationId xmlns:a16="http://schemas.microsoft.com/office/drawing/2014/main" id="{BD793879-5BA1-4EE6-9C28-C0AD4C97D4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1" name="AutoShape 1853">
                  <a:extLst>
                    <a:ext uri="{FF2B5EF4-FFF2-40B4-BE49-F238E27FC236}">
                      <a16:creationId xmlns:a16="http://schemas.microsoft.com/office/drawing/2014/main" id="{83D724B5-DEC3-4F01-893B-CEC063CEF4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4" name="Group 1854">
              <a:extLst>
                <a:ext uri="{FF2B5EF4-FFF2-40B4-BE49-F238E27FC236}">
                  <a16:creationId xmlns:a16="http://schemas.microsoft.com/office/drawing/2014/main" id="{1E138647-3071-4356-AAEE-C1D2A8BDD5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939" name="Group 1855">
                <a:extLst>
                  <a:ext uri="{FF2B5EF4-FFF2-40B4-BE49-F238E27FC236}">
                    <a16:creationId xmlns:a16="http://schemas.microsoft.com/office/drawing/2014/main" id="{C15CF773-91E8-414B-A660-7958DB51F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76" name="AutoShape 1856">
                  <a:extLst>
                    <a:ext uri="{FF2B5EF4-FFF2-40B4-BE49-F238E27FC236}">
                      <a16:creationId xmlns:a16="http://schemas.microsoft.com/office/drawing/2014/main" id="{A87D4ADC-16D1-48AF-9E46-C22DA0C7BA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7" name="Line 1857">
                  <a:extLst>
                    <a:ext uri="{FF2B5EF4-FFF2-40B4-BE49-F238E27FC236}">
                      <a16:creationId xmlns:a16="http://schemas.microsoft.com/office/drawing/2014/main" id="{93C6E356-079D-4681-86B2-32B52075C8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8" name="AutoShape 1858">
                  <a:extLst>
                    <a:ext uri="{FF2B5EF4-FFF2-40B4-BE49-F238E27FC236}">
                      <a16:creationId xmlns:a16="http://schemas.microsoft.com/office/drawing/2014/main" id="{E1D0074E-10D5-4D3E-871B-02E11F8F4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0" name="Group 1859">
                <a:extLst>
                  <a:ext uri="{FF2B5EF4-FFF2-40B4-BE49-F238E27FC236}">
                    <a16:creationId xmlns:a16="http://schemas.microsoft.com/office/drawing/2014/main" id="{A2EA9182-1877-4440-ABAC-C3BCB1B0F4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73" name="AutoShape 1860">
                  <a:extLst>
                    <a:ext uri="{FF2B5EF4-FFF2-40B4-BE49-F238E27FC236}">
                      <a16:creationId xmlns:a16="http://schemas.microsoft.com/office/drawing/2014/main" id="{2AC4096C-397D-47C7-9322-4312A6460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4" name="Line 1861">
                  <a:extLst>
                    <a:ext uri="{FF2B5EF4-FFF2-40B4-BE49-F238E27FC236}">
                      <a16:creationId xmlns:a16="http://schemas.microsoft.com/office/drawing/2014/main" id="{B1FCC61E-7CF8-41D9-951D-2EB41BC807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5" name="AutoShape 1862">
                  <a:extLst>
                    <a:ext uri="{FF2B5EF4-FFF2-40B4-BE49-F238E27FC236}">
                      <a16:creationId xmlns:a16="http://schemas.microsoft.com/office/drawing/2014/main" id="{FA4F5D52-6D85-4B79-BCD1-014FE658D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1" name="Group 1863">
                <a:extLst>
                  <a:ext uri="{FF2B5EF4-FFF2-40B4-BE49-F238E27FC236}">
                    <a16:creationId xmlns:a16="http://schemas.microsoft.com/office/drawing/2014/main" id="{CEB6B23A-8BB2-414C-933D-0FFC0E1182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70" name="AutoShape 1864">
                  <a:extLst>
                    <a:ext uri="{FF2B5EF4-FFF2-40B4-BE49-F238E27FC236}">
                      <a16:creationId xmlns:a16="http://schemas.microsoft.com/office/drawing/2014/main" id="{80EDCD9B-5BCC-4ADB-8F29-C2D5732D0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1" name="Line 1865">
                  <a:extLst>
                    <a:ext uri="{FF2B5EF4-FFF2-40B4-BE49-F238E27FC236}">
                      <a16:creationId xmlns:a16="http://schemas.microsoft.com/office/drawing/2014/main" id="{BC766A7C-AFC8-49EC-B8C1-EE6236967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2" name="AutoShape 1866">
                  <a:extLst>
                    <a:ext uri="{FF2B5EF4-FFF2-40B4-BE49-F238E27FC236}">
                      <a16:creationId xmlns:a16="http://schemas.microsoft.com/office/drawing/2014/main" id="{34838286-4B9A-43BF-A1E8-5BEBCE2DD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2" name="Group 1867">
                <a:extLst>
                  <a:ext uri="{FF2B5EF4-FFF2-40B4-BE49-F238E27FC236}">
                    <a16:creationId xmlns:a16="http://schemas.microsoft.com/office/drawing/2014/main" id="{0D527B88-FFBE-45E1-A026-B5CF4A75DB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67" name="AutoShape 1868">
                  <a:extLst>
                    <a:ext uri="{FF2B5EF4-FFF2-40B4-BE49-F238E27FC236}">
                      <a16:creationId xmlns:a16="http://schemas.microsoft.com/office/drawing/2014/main" id="{A707B4EB-A399-4E11-BB21-9774B924F8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8" name="Line 1869">
                  <a:extLst>
                    <a:ext uri="{FF2B5EF4-FFF2-40B4-BE49-F238E27FC236}">
                      <a16:creationId xmlns:a16="http://schemas.microsoft.com/office/drawing/2014/main" id="{14699F50-08FC-477E-8642-AC6174E3AC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9" name="AutoShape 1870">
                  <a:extLst>
                    <a:ext uri="{FF2B5EF4-FFF2-40B4-BE49-F238E27FC236}">
                      <a16:creationId xmlns:a16="http://schemas.microsoft.com/office/drawing/2014/main" id="{11F548C2-D9ED-408E-89F3-11A00FF2B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3" name="Group 1871">
                <a:extLst>
                  <a:ext uri="{FF2B5EF4-FFF2-40B4-BE49-F238E27FC236}">
                    <a16:creationId xmlns:a16="http://schemas.microsoft.com/office/drawing/2014/main" id="{DBC51E05-FE45-46F5-BE45-C0CB99281A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64" name="AutoShape 1872">
                  <a:extLst>
                    <a:ext uri="{FF2B5EF4-FFF2-40B4-BE49-F238E27FC236}">
                      <a16:creationId xmlns:a16="http://schemas.microsoft.com/office/drawing/2014/main" id="{07424821-1A52-45B3-8915-12F05F8533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5" name="Line 1873">
                  <a:extLst>
                    <a:ext uri="{FF2B5EF4-FFF2-40B4-BE49-F238E27FC236}">
                      <a16:creationId xmlns:a16="http://schemas.microsoft.com/office/drawing/2014/main" id="{8AB9A4A2-47D5-439A-86EF-34BB63778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6" name="AutoShape 1874">
                  <a:extLst>
                    <a:ext uri="{FF2B5EF4-FFF2-40B4-BE49-F238E27FC236}">
                      <a16:creationId xmlns:a16="http://schemas.microsoft.com/office/drawing/2014/main" id="{5ED83427-6C4C-4941-8C3B-A0E0CE7CA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4" name="Group 1875">
                <a:extLst>
                  <a:ext uri="{FF2B5EF4-FFF2-40B4-BE49-F238E27FC236}">
                    <a16:creationId xmlns:a16="http://schemas.microsoft.com/office/drawing/2014/main" id="{EF8BDC35-BA8A-4696-A7CB-77AA22CE2E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61" name="AutoShape 1876">
                  <a:extLst>
                    <a:ext uri="{FF2B5EF4-FFF2-40B4-BE49-F238E27FC236}">
                      <a16:creationId xmlns:a16="http://schemas.microsoft.com/office/drawing/2014/main" id="{9FFA4B3C-DE8D-4DDF-999F-BE4C050FD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2" name="Line 1877">
                  <a:extLst>
                    <a:ext uri="{FF2B5EF4-FFF2-40B4-BE49-F238E27FC236}">
                      <a16:creationId xmlns:a16="http://schemas.microsoft.com/office/drawing/2014/main" id="{8DCB37AA-A6ED-4725-B775-BDCED01CAB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3" name="AutoShape 1878">
                  <a:extLst>
                    <a:ext uri="{FF2B5EF4-FFF2-40B4-BE49-F238E27FC236}">
                      <a16:creationId xmlns:a16="http://schemas.microsoft.com/office/drawing/2014/main" id="{564C78EB-4B50-4D27-9488-FDA348C6A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5" name="Group 1879">
                <a:extLst>
                  <a:ext uri="{FF2B5EF4-FFF2-40B4-BE49-F238E27FC236}">
                    <a16:creationId xmlns:a16="http://schemas.microsoft.com/office/drawing/2014/main" id="{7580AAFD-E8EF-407D-8660-1F396F87F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58" name="AutoShape 1880">
                  <a:extLst>
                    <a:ext uri="{FF2B5EF4-FFF2-40B4-BE49-F238E27FC236}">
                      <a16:creationId xmlns:a16="http://schemas.microsoft.com/office/drawing/2014/main" id="{B34DDCA4-822D-4B9E-B9E7-B170A2F0D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9" name="Line 1881">
                  <a:extLst>
                    <a:ext uri="{FF2B5EF4-FFF2-40B4-BE49-F238E27FC236}">
                      <a16:creationId xmlns:a16="http://schemas.microsoft.com/office/drawing/2014/main" id="{8C886708-777A-495B-8DD4-E73CEE154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0" name="AutoShape 1882">
                  <a:extLst>
                    <a:ext uri="{FF2B5EF4-FFF2-40B4-BE49-F238E27FC236}">
                      <a16:creationId xmlns:a16="http://schemas.microsoft.com/office/drawing/2014/main" id="{CDD72AEE-EBF4-4C7F-941F-8505970D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6" name="Group 1883">
                <a:extLst>
                  <a:ext uri="{FF2B5EF4-FFF2-40B4-BE49-F238E27FC236}">
                    <a16:creationId xmlns:a16="http://schemas.microsoft.com/office/drawing/2014/main" id="{81036B8A-467A-48B7-8877-CDC6814AD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55" name="AutoShape 1884">
                  <a:extLst>
                    <a:ext uri="{FF2B5EF4-FFF2-40B4-BE49-F238E27FC236}">
                      <a16:creationId xmlns:a16="http://schemas.microsoft.com/office/drawing/2014/main" id="{5782793C-7F21-439E-8535-E28F13791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6" name="Line 1885">
                  <a:extLst>
                    <a:ext uri="{FF2B5EF4-FFF2-40B4-BE49-F238E27FC236}">
                      <a16:creationId xmlns:a16="http://schemas.microsoft.com/office/drawing/2014/main" id="{31E42502-A392-47F6-9C7A-BC33CFE648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7" name="AutoShape 1886">
                  <a:extLst>
                    <a:ext uri="{FF2B5EF4-FFF2-40B4-BE49-F238E27FC236}">
                      <a16:creationId xmlns:a16="http://schemas.microsoft.com/office/drawing/2014/main" id="{DB13B16F-6898-44CB-9617-85BC6F219D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7" name="Group 1887">
                <a:extLst>
                  <a:ext uri="{FF2B5EF4-FFF2-40B4-BE49-F238E27FC236}">
                    <a16:creationId xmlns:a16="http://schemas.microsoft.com/office/drawing/2014/main" id="{171E8071-6876-44BB-ABBA-034ED8D6B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52" name="AutoShape 1888">
                  <a:extLst>
                    <a:ext uri="{FF2B5EF4-FFF2-40B4-BE49-F238E27FC236}">
                      <a16:creationId xmlns:a16="http://schemas.microsoft.com/office/drawing/2014/main" id="{4E32AC1F-5BAF-428F-986F-950E30DDD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3" name="Line 1889">
                  <a:extLst>
                    <a:ext uri="{FF2B5EF4-FFF2-40B4-BE49-F238E27FC236}">
                      <a16:creationId xmlns:a16="http://schemas.microsoft.com/office/drawing/2014/main" id="{ABD82184-8606-4079-9752-E05E2B836E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4" name="AutoShape 1890">
                  <a:extLst>
                    <a:ext uri="{FF2B5EF4-FFF2-40B4-BE49-F238E27FC236}">
                      <a16:creationId xmlns:a16="http://schemas.microsoft.com/office/drawing/2014/main" id="{1E1B2B67-5652-49E2-B3FF-874FE198D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8" name="Group 1891">
                <a:extLst>
                  <a:ext uri="{FF2B5EF4-FFF2-40B4-BE49-F238E27FC236}">
                    <a16:creationId xmlns:a16="http://schemas.microsoft.com/office/drawing/2014/main" id="{622B1726-4A04-4EE1-BF09-134BF96E7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49" name="AutoShape 1892">
                  <a:extLst>
                    <a:ext uri="{FF2B5EF4-FFF2-40B4-BE49-F238E27FC236}">
                      <a16:creationId xmlns:a16="http://schemas.microsoft.com/office/drawing/2014/main" id="{B2DB8395-51F5-4873-ADF8-9EA61E45B3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" name="Line 1893">
                  <a:extLst>
                    <a:ext uri="{FF2B5EF4-FFF2-40B4-BE49-F238E27FC236}">
                      <a16:creationId xmlns:a16="http://schemas.microsoft.com/office/drawing/2014/main" id="{6111B4C9-B6C7-4812-9B41-ADBA8B26F4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1" name="AutoShape 1894">
                  <a:extLst>
                    <a:ext uri="{FF2B5EF4-FFF2-40B4-BE49-F238E27FC236}">
                      <a16:creationId xmlns:a16="http://schemas.microsoft.com/office/drawing/2014/main" id="{084A56E3-AF2A-44B3-90E8-4980C2562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5" name="Group 1895">
              <a:extLst>
                <a:ext uri="{FF2B5EF4-FFF2-40B4-BE49-F238E27FC236}">
                  <a16:creationId xmlns:a16="http://schemas.microsoft.com/office/drawing/2014/main" id="{B50FF3C6-3B74-4385-8DD0-D80A060985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899" name="Group 1896">
                <a:extLst>
                  <a:ext uri="{FF2B5EF4-FFF2-40B4-BE49-F238E27FC236}">
                    <a16:creationId xmlns:a16="http://schemas.microsoft.com/office/drawing/2014/main" id="{E7D1703D-7603-4F76-AF30-3DAE6EAA23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36" name="AutoShape 1897">
                  <a:extLst>
                    <a:ext uri="{FF2B5EF4-FFF2-40B4-BE49-F238E27FC236}">
                      <a16:creationId xmlns:a16="http://schemas.microsoft.com/office/drawing/2014/main" id="{F06E4F7D-085C-4D7F-9EEE-8078D3F1B5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7" name="Line 1898">
                  <a:extLst>
                    <a:ext uri="{FF2B5EF4-FFF2-40B4-BE49-F238E27FC236}">
                      <a16:creationId xmlns:a16="http://schemas.microsoft.com/office/drawing/2014/main" id="{215F495B-4AA8-4C94-A323-3AEBB40560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8" name="AutoShape 1899">
                  <a:extLst>
                    <a:ext uri="{FF2B5EF4-FFF2-40B4-BE49-F238E27FC236}">
                      <a16:creationId xmlns:a16="http://schemas.microsoft.com/office/drawing/2014/main" id="{F1DBFBB7-ABD3-4863-BFBA-D136470159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0" name="Group 1900">
                <a:extLst>
                  <a:ext uri="{FF2B5EF4-FFF2-40B4-BE49-F238E27FC236}">
                    <a16:creationId xmlns:a16="http://schemas.microsoft.com/office/drawing/2014/main" id="{ED00949D-AA21-4C1F-B914-9167F5696F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33" name="AutoShape 1901">
                  <a:extLst>
                    <a:ext uri="{FF2B5EF4-FFF2-40B4-BE49-F238E27FC236}">
                      <a16:creationId xmlns:a16="http://schemas.microsoft.com/office/drawing/2014/main" id="{8F18EE46-D488-4FDC-B787-80919B3AB3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4" name="Line 1902">
                  <a:extLst>
                    <a:ext uri="{FF2B5EF4-FFF2-40B4-BE49-F238E27FC236}">
                      <a16:creationId xmlns:a16="http://schemas.microsoft.com/office/drawing/2014/main" id="{E015029F-4CCA-4F75-84F8-82A5D637A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5" name="AutoShape 1903">
                  <a:extLst>
                    <a:ext uri="{FF2B5EF4-FFF2-40B4-BE49-F238E27FC236}">
                      <a16:creationId xmlns:a16="http://schemas.microsoft.com/office/drawing/2014/main" id="{5DFE02D2-20A7-48C7-B44E-A99D355D6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1" name="Group 1904">
                <a:extLst>
                  <a:ext uri="{FF2B5EF4-FFF2-40B4-BE49-F238E27FC236}">
                    <a16:creationId xmlns:a16="http://schemas.microsoft.com/office/drawing/2014/main" id="{11F5DE5E-9C7C-48DF-AABD-1FD3BD608B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30" name="AutoShape 1905">
                  <a:extLst>
                    <a:ext uri="{FF2B5EF4-FFF2-40B4-BE49-F238E27FC236}">
                      <a16:creationId xmlns:a16="http://schemas.microsoft.com/office/drawing/2014/main" id="{85329F22-CEBE-45CD-AF63-FB93C2C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1" name="Line 1906">
                  <a:extLst>
                    <a:ext uri="{FF2B5EF4-FFF2-40B4-BE49-F238E27FC236}">
                      <a16:creationId xmlns:a16="http://schemas.microsoft.com/office/drawing/2014/main" id="{B9912A30-A0A3-43CF-A665-771145D0AC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2" name="AutoShape 1907">
                  <a:extLst>
                    <a:ext uri="{FF2B5EF4-FFF2-40B4-BE49-F238E27FC236}">
                      <a16:creationId xmlns:a16="http://schemas.microsoft.com/office/drawing/2014/main" id="{C9CB6245-31FC-40F1-84B5-D1E4EA7D0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2" name="Group 1908">
                <a:extLst>
                  <a:ext uri="{FF2B5EF4-FFF2-40B4-BE49-F238E27FC236}">
                    <a16:creationId xmlns:a16="http://schemas.microsoft.com/office/drawing/2014/main" id="{48B69010-061D-430F-86F3-A792C16104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27" name="AutoShape 1909">
                  <a:extLst>
                    <a:ext uri="{FF2B5EF4-FFF2-40B4-BE49-F238E27FC236}">
                      <a16:creationId xmlns:a16="http://schemas.microsoft.com/office/drawing/2014/main" id="{8A7E4753-4FE1-4995-B177-4A3A6D1A8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8" name="Line 1910">
                  <a:extLst>
                    <a:ext uri="{FF2B5EF4-FFF2-40B4-BE49-F238E27FC236}">
                      <a16:creationId xmlns:a16="http://schemas.microsoft.com/office/drawing/2014/main" id="{656B6ADE-7FE8-45D9-844A-C6B6E631DD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9" name="AutoShape 1911">
                  <a:extLst>
                    <a:ext uri="{FF2B5EF4-FFF2-40B4-BE49-F238E27FC236}">
                      <a16:creationId xmlns:a16="http://schemas.microsoft.com/office/drawing/2014/main" id="{5BB8115C-6AE7-4732-91B4-D21C635D0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3" name="Group 1912">
                <a:extLst>
                  <a:ext uri="{FF2B5EF4-FFF2-40B4-BE49-F238E27FC236}">
                    <a16:creationId xmlns:a16="http://schemas.microsoft.com/office/drawing/2014/main" id="{D3B18DB6-C2DB-42A5-A178-6901708438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24" name="AutoShape 1913">
                  <a:extLst>
                    <a:ext uri="{FF2B5EF4-FFF2-40B4-BE49-F238E27FC236}">
                      <a16:creationId xmlns:a16="http://schemas.microsoft.com/office/drawing/2014/main" id="{44109977-587C-4AFC-975A-63B7BA8D8A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5" name="Line 1914">
                  <a:extLst>
                    <a:ext uri="{FF2B5EF4-FFF2-40B4-BE49-F238E27FC236}">
                      <a16:creationId xmlns:a16="http://schemas.microsoft.com/office/drawing/2014/main" id="{D47E20F2-EEC7-405C-94D0-80FB9C1AA9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6" name="AutoShape 1915">
                  <a:extLst>
                    <a:ext uri="{FF2B5EF4-FFF2-40B4-BE49-F238E27FC236}">
                      <a16:creationId xmlns:a16="http://schemas.microsoft.com/office/drawing/2014/main" id="{33A5C867-9BC0-4C7F-988E-E1D1FC7DA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4" name="Group 1916">
                <a:extLst>
                  <a:ext uri="{FF2B5EF4-FFF2-40B4-BE49-F238E27FC236}">
                    <a16:creationId xmlns:a16="http://schemas.microsoft.com/office/drawing/2014/main" id="{0FCC5313-321F-4D50-AA4E-D5570D68CA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21" name="AutoShape 1917">
                  <a:extLst>
                    <a:ext uri="{FF2B5EF4-FFF2-40B4-BE49-F238E27FC236}">
                      <a16:creationId xmlns:a16="http://schemas.microsoft.com/office/drawing/2014/main" id="{501DF79D-9EAB-4DD5-A9B7-8D6EABB3D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2" name="Line 1918">
                  <a:extLst>
                    <a:ext uri="{FF2B5EF4-FFF2-40B4-BE49-F238E27FC236}">
                      <a16:creationId xmlns:a16="http://schemas.microsoft.com/office/drawing/2014/main" id="{E6732D72-C724-4748-89D5-22FFFCB30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3" name="AutoShape 1919">
                  <a:extLst>
                    <a:ext uri="{FF2B5EF4-FFF2-40B4-BE49-F238E27FC236}">
                      <a16:creationId xmlns:a16="http://schemas.microsoft.com/office/drawing/2014/main" id="{1BFA179C-8B1E-4C06-B0CB-78D09CD138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5" name="Group 1920">
                <a:extLst>
                  <a:ext uri="{FF2B5EF4-FFF2-40B4-BE49-F238E27FC236}">
                    <a16:creationId xmlns:a16="http://schemas.microsoft.com/office/drawing/2014/main" id="{75F0429C-1ADA-4571-BA2C-DBE1CADAB9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18" name="AutoShape 1921">
                  <a:extLst>
                    <a:ext uri="{FF2B5EF4-FFF2-40B4-BE49-F238E27FC236}">
                      <a16:creationId xmlns:a16="http://schemas.microsoft.com/office/drawing/2014/main" id="{83D1A397-E46E-40E0-88A5-8AA181A289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9" name="Line 1922">
                  <a:extLst>
                    <a:ext uri="{FF2B5EF4-FFF2-40B4-BE49-F238E27FC236}">
                      <a16:creationId xmlns:a16="http://schemas.microsoft.com/office/drawing/2014/main" id="{53CAD268-E3CE-4CAE-BC0D-17127489F3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0" name="AutoShape 1923">
                  <a:extLst>
                    <a:ext uri="{FF2B5EF4-FFF2-40B4-BE49-F238E27FC236}">
                      <a16:creationId xmlns:a16="http://schemas.microsoft.com/office/drawing/2014/main" id="{F5AD49F5-08C8-4106-889D-19B2FF003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6" name="Group 1924">
                <a:extLst>
                  <a:ext uri="{FF2B5EF4-FFF2-40B4-BE49-F238E27FC236}">
                    <a16:creationId xmlns:a16="http://schemas.microsoft.com/office/drawing/2014/main" id="{2C9F544B-998F-4AF1-85B9-8623FE942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15" name="AutoShape 1925">
                  <a:extLst>
                    <a:ext uri="{FF2B5EF4-FFF2-40B4-BE49-F238E27FC236}">
                      <a16:creationId xmlns:a16="http://schemas.microsoft.com/office/drawing/2014/main" id="{3EB8AEC6-2DFA-4A5F-8D2D-52EFEAF53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6" name="Line 1926">
                  <a:extLst>
                    <a:ext uri="{FF2B5EF4-FFF2-40B4-BE49-F238E27FC236}">
                      <a16:creationId xmlns:a16="http://schemas.microsoft.com/office/drawing/2014/main" id="{79E3179B-B43C-4285-AF14-D74792E7D8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7" name="AutoShape 1927">
                  <a:extLst>
                    <a:ext uri="{FF2B5EF4-FFF2-40B4-BE49-F238E27FC236}">
                      <a16:creationId xmlns:a16="http://schemas.microsoft.com/office/drawing/2014/main" id="{ED7C40D3-A874-4ABC-A9EF-14FF4EE77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7" name="Group 1928">
                <a:extLst>
                  <a:ext uri="{FF2B5EF4-FFF2-40B4-BE49-F238E27FC236}">
                    <a16:creationId xmlns:a16="http://schemas.microsoft.com/office/drawing/2014/main" id="{8FF7890F-98B9-4A32-B5E7-AC15222D9B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12" name="AutoShape 1929">
                  <a:extLst>
                    <a:ext uri="{FF2B5EF4-FFF2-40B4-BE49-F238E27FC236}">
                      <a16:creationId xmlns:a16="http://schemas.microsoft.com/office/drawing/2014/main" id="{2636AFAC-26AC-419C-BC52-25A01F70D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3" name="Line 1930">
                  <a:extLst>
                    <a:ext uri="{FF2B5EF4-FFF2-40B4-BE49-F238E27FC236}">
                      <a16:creationId xmlns:a16="http://schemas.microsoft.com/office/drawing/2014/main" id="{FC3CD95C-BF79-4028-BEEB-03C8464192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4" name="AutoShape 1931">
                  <a:extLst>
                    <a:ext uri="{FF2B5EF4-FFF2-40B4-BE49-F238E27FC236}">
                      <a16:creationId xmlns:a16="http://schemas.microsoft.com/office/drawing/2014/main" id="{FB99230C-34CF-4D6D-A489-C68485E0AA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8" name="Group 1932">
                <a:extLst>
                  <a:ext uri="{FF2B5EF4-FFF2-40B4-BE49-F238E27FC236}">
                    <a16:creationId xmlns:a16="http://schemas.microsoft.com/office/drawing/2014/main" id="{333D0817-9A7D-490D-A578-67F2C54F98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09" name="AutoShape 1933">
                  <a:extLst>
                    <a:ext uri="{FF2B5EF4-FFF2-40B4-BE49-F238E27FC236}">
                      <a16:creationId xmlns:a16="http://schemas.microsoft.com/office/drawing/2014/main" id="{83DA7B79-2D3A-41D4-9E93-937AF90F84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0" name="Line 1934">
                  <a:extLst>
                    <a:ext uri="{FF2B5EF4-FFF2-40B4-BE49-F238E27FC236}">
                      <a16:creationId xmlns:a16="http://schemas.microsoft.com/office/drawing/2014/main" id="{B39EEB64-925A-4872-AF3C-1E6F07C535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1" name="AutoShape 1935">
                  <a:extLst>
                    <a:ext uri="{FF2B5EF4-FFF2-40B4-BE49-F238E27FC236}">
                      <a16:creationId xmlns:a16="http://schemas.microsoft.com/office/drawing/2014/main" id="{A9DB6D02-17AB-4805-B5C0-2A976FD86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6" name="Group 1936">
              <a:extLst>
                <a:ext uri="{FF2B5EF4-FFF2-40B4-BE49-F238E27FC236}">
                  <a16:creationId xmlns:a16="http://schemas.microsoft.com/office/drawing/2014/main" id="{F5D6B412-0190-4AAF-87D1-4B65B59C50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859" name="Group 1937">
                <a:extLst>
                  <a:ext uri="{FF2B5EF4-FFF2-40B4-BE49-F238E27FC236}">
                    <a16:creationId xmlns:a16="http://schemas.microsoft.com/office/drawing/2014/main" id="{F53CB9A4-9132-4E50-B37E-BD07CF78D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96" name="AutoShape 1938">
                  <a:extLst>
                    <a:ext uri="{FF2B5EF4-FFF2-40B4-BE49-F238E27FC236}">
                      <a16:creationId xmlns:a16="http://schemas.microsoft.com/office/drawing/2014/main" id="{ADCAF83D-4196-4E67-B731-2ACDCFC912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7" name="Line 1939">
                  <a:extLst>
                    <a:ext uri="{FF2B5EF4-FFF2-40B4-BE49-F238E27FC236}">
                      <a16:creationId xmlns:a16="http://schemas.microsoft.com/office/drawing/2014/main" id="{C39F6EF5-4F91-428A-AB20-04F5011624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" name="AutoShape 1940">
                  <a:extLst>
                    <a:ext uri="{FF2B5EF4-FFF2-40B4-BE49-F238E27FC236}">
                      <a16:creationId xmlns:a16="http://schemas.microsoft.com/office/drawing/2014/main" id="{3AC4D7BC-3D8C-4E80-812B-9BDCE9483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0" name="Group 1941">
                <a:extLst>
                  <a:ext uri="{FF2B5EF4-FFF2-40B4-BE49-F238E27FC236}">
                    <a16:creationId xmlns:a16="http://schemas.microsoft.com/office/drawing/2014/main" id="{CEC43A3D-9ADB-47CA-8494-C499EC69B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93" name="AutoShape 1942">
                  <a:extLst>
                    <a:ext uri="{FF2B5EF4-FFF2-40B4-BE49-F238E27FC236}">
                      <a16:creationId xmlns:a16="http://schemas.microsoft.com/office/drawing/2014/main" id="{604C708D-033E-4B36-AA76-5F295B017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4" name="Line 1943">
                  <a:extLst>
                    <a:ext uri="{FF2B5EF4-FFF2-40B4-BE49-F238E27FC236}">
                      <a16:creationId xmlns:a16="http://schemas.microsoft.com/office/drawing/2014/main" id="{FA98ACCE-1726-4101-AA4C-EDB83AC5C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5" name="AutoShape 1944">
                  <a:extLst>
                    <a:ext uri="{FF2B5EF4-FFF2-40B4-BE49-F238E27FC236}">
                      <a16:creationId xmlns:a16="http://schemas.microsoft.com/office/drawing/2014/main" id="{51BB59E0-7270-4F13-B128-BA2326F6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1" name="Group 1945">
                <a:extLst>
                  <a:ext uri="{FF2B5EF4-FFF2-40B4-BE49-F238E27FC236}">
                    <a16:creationId xmlns:a16="http://schemas.microsoft.com/office/drawing/2014/main" id="{31FAF53D-4898-4E05-A597-C8BEDB8A5D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90" name="AutoShape 1946">
                  <a:extLst>
                    <a:ext uri="{FF2B5EF4-FFF2-40B4-BE49-F238E27FC236}">
                      <a16:creationId xmlns:a16="http://schemas.microsoft.com/office/drawing/2014/main" id="{B427F9DF-10F4-499F-91F7-22B23EB06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1" name="Line 1947">
                  <a:extLst>
                    <a:ext uri="{FF2B5EF4-FFF2-40B4-BE49-F238E27FC236}">
                      <a16:creationId xmlns:a16="http://schemas.microsoft.com/office/drawing/2014/main" id="{C0E64CA3-165E-45D4-ADEF-9C1488C324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2" name="AutoShape 1948">
                  <a:extLst>
                    <a:ext uri="{FF2B5EF4-FFF2-40B4-BE49-F238E27FC236}">
                      <a16:creationId xmlns:a16="http://schemas.microsoft.com/office/drawing/2014/main" id="{6A717DDC-62BE-4373-AD56-20EBBB3DD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2" name="Group 1949">
                <a:extLst>
                  <a:ext uri="{FF2B5EF4-FFF2-40B4-BE49-F238E27FC236}">
                    <a16:creationId xmlns:a16="http://schemas.microsoft.com/office/drawing/2014/main" id="{8EBBCFB3-7790-4ABE-908E-6F567489E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87" name="AutoShape 1950">
                  <a:extLst>
                    <a:ext uri="{FF2B5EF4-FFF2-40B4-BE49-F238E27FC236}">
                      <a16:creationId xmlns:a16="http://schemas.microsoft.com/office/drawing/2014/main" id="{DC6CE347-9472-4DD5-9146-0F8076C1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8" name="Line 1951">
                  <a:extLst>
                    <a:ext uri="{FF2B5EF4-FFF2-40B4-BE49-F238E27FC236}">
                      <a16:creationId xmlns:a16="http://schemas.microsoft.com/office/drawing/2014/main" id="{BCBFBA3F-B0BA-457F-97B8-D9B5F807B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9" name="AutoShape 1952">
                  <a:extLst>
                    <a:ext uri="{FF2B5EF4-FFF2-40B4-BE49-F238E27FC236}">
                      <a16:creationId xmlns:a16="http://schemas.microsoft.com/office/drawing/2014/main" id="{D0ED79AB-99A8-478D-8BA0-2E60FF8C4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3" name="Group 1953">
                <a:extLst>
                  <a:ext uri="{FF2B5EF4-FFF2-40B4-BE49-F238E27FC236}">
                    <a16:creationId xmlns:a16="http://schemas.microsoft.com/office/drawing/2014/main" id="{55A84E65-83CF-4FA9-BC53-1FA3A077B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84" name="AutoShape 1954">
                  <a:extLst>
                    <a:ext uri="{FF2B5EF4-FFF2-40B4-BE49-F238E27FC236}">
                      <a16:creationId xmlns:a16="http://schemas.microsoft.com/office/drawing/2014/main" id="{7806E0ED-A95E-4F00-AA27-96A9FEBB2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5" name="Line 1955">
                  <a:extLst>
                    <a:ext uri="{FF2B5EF4-FFF2-40B4-BE49-F238E27FC236}">
                      <a16:creationId xmlns:a16="http://schemas.microsoft.com/office/drawing/2014/main" id="{6C24A2AE-8F6E-45A6-99BF-D7F2C7BC68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6" name="AutoShape 1956">
                  <a:extLst>
                    <a:ext uri="{FF2B5EF4-FFF2-40B4-BE49-F238E27FC236}">
                      <a16:creationId xmlns:a16="http://schemas.microsoft.com/office/drawing/2014/main" id="{D22D8EA1-CAB6-4438-9F07-6FC292580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4" name="Group 1957">
                <a:extLst>
                  <a:ext uri="{FF2B5EF4-FFF2-40B4-BE49-F238E27FC236}">
                    <a16:creationId xmlns:a16="http://schemas.microsoft.com/office/drawing/2014/main" id="{2D4BE269-7948-4030-B086-D833D32CBF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81" name="AutoShape 1958">
                  <a:extLst>
                    <a:ext uri="{FF2B5EF4-FFF2-40B4-BE49-F238E27FC236}">
                      <a16:creationId xmlns:a16="http://schemas.microsoft.com/office/drawing/2014/main" id="{D5435397-5BC2-4FD1-8A41-5D2510C0BE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2" name="Line 1959">
                  <a:extLst>
                    <a:ext uri="{FF2B5EF4-FFF2-40B4-BE49-F238E27FC236}">
                      <a16:creationId xmlns:a16="http://schemas.microsoft.com/office/drawing/2014/main" id="{D6B90369-47AB-4814-B339-9B61BEDEC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3" name="AutoShape 1960">
                  <a:extLst>
                    <a:ext uri="{FF2B5EF4-FFF2-40B4-BE49-F238E27FC236}">
                      <a16:creationId xmlns:a16="http://schemas.microsoft.com/office/drawing/2014/main" id="{DB85FC6B-4FA4-4780-823D-90D46D58B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5" name="Group 1961">
                <a:extLst>
                  <a:ext uri="{FF2B5EF4-FFF2-40B4-BE49-F238E27FC236}">
                    <a16:creationId xmlns:a16="http://schemas.microsoft.com/office/drawing/2014/main" id="{4015C1A1-6919-40F8-B9A6-2E6F86854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78" name="AutoShape 1962">
                  <a:extLst>
                    <a:ext uri="{FF2B5EF4-FFF2-40B4-BE49-F238E27FC236}">
                      <a16:creationId xmlns:a16="http://schemas.microsoft.com/office/drawing/2014/main" id="{058978B3-C123-43AA-B904-28700AB74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9" name="Line 1963">
                  <a:extLst>
                    <a:ext uri="{FF2B5EF4-FFF2-40B4-BE49-F238E27FC236}">
                      <a16:creationId xmlns:a16="http://schemas.microsoft.com/office/drawing/2014/main" id="{836E3DE2-1A19-4089-A14A-7F79561D1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0" name="AutoShape 1964">
                  <a:extLst>
                    <a:ext uri="{FF2B5EF4-FFF2-40B4-BE49-F238E27FC236}">
                      <a16:creationId xmlns:a16="http://schemas.microsoft.com/office/drawing/2014/main" id="{6DBCE0B0-4961-41D4-AA2F-621AF6D800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6" name="Group 1965">
                <a:extLst>
                  <a:ext uri="{FF2B5EF4-FFF2-40B4-BE49-F238E27FC236}">
                    <a16:creationId xmlns:a16="http://schemas.microsoft.com/office/drawing/2014/main" id="{F7D8D0C2-EE18-4F9F-816C-8BB817BFA2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75" name="AutoShape 1966">
                  <a:extLst>
                    <a:ext uri="{FF2B5EF4-FFF2-40B4-BE49-F238E27FC236}">
                      <a16:creationId xmlns:a16="http://schemas.microsoft.com/office/drawing/2014/main" id="{6C87AC74-FC6C-4372-85A3-3B9F397498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6" name="Line 1967">
                  <a:extLst>
                    <a:ext uri="{FF2B5EF4-FFF2-40B4-BE49-F238E27FC236}">
                      <a16:creationId xmlns:a16="http://schemas.microsoft.com/office/drawing/2014/main" id="{1FBA6C93-18A9-4E3F-8692-8A0AE81C9E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7" name="AutoShape 1968">
                  <a:extLst>
                    <a:ext uri="{FF2B5EF4-FFF2-40B4-BE49-F238E27FC236}">
                      <a16:creationId xmlns:a16="http://schemas.microsoft.com/office/drawing/2014/main" id="{222AE3F1-BADF-46E1-BDDB-81CBA4B90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7" name="Group 1969">
                <a:extLst>
                  <a:ext uri="{FF2B5EF4-FFF2-40B4-BE49-F238E27FC236}">
                    <a16:creationId xmlns:a16="http://schemas.microsoft.com/office/drawing/2014/main" id="{CC9BD7C5-2811-4076-931A-523046332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72" name="AutoShape 1970">
                  <a:extLst>
                    <a:ext uri="{FF2B5EF4-FFF2-40B4-BE49-F238E27FC236}">
                      <a16:creationId xmlns:a16="http://schemas.microsoft.com/office/drawing/2014/main" id="{7A70CA90-E844-4664-9A66-0F4EBC78DD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3" name="Line 1971">
                  <a:extLst>
                    <a:ext uri="{FF2B5EF4-FFF2-40B4-BE49-F238E27FC236}">
                      <a16:creationId xmlns:a16="http://schemas.microsoft.com/office/drawing/2014/main" id="{6BCFB7EC-DB37-4CC7-8412-0125CF6C2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4" name="AutoShape 1972">
                  <a:extLst>
                    <a:ext uri="{FF2B5EF4-FFF2-40B4-BE49-F238E27FC236}">
                      <a16:creationId xmlns:a16="http://schemas.microsoft.com/office/drawing/2014/main" id="{1F8EAB60-3CA8-438F-8BCF-5C9F0AD67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8" name="Group 1973">
                <a:extLst>
                  <a:ext uri="{FF2B5EF4-FFF2-40B4-BE49-F238E27FC236}">
                    <a16:creationId xmlns:a16="http://schemas.microsoft.com/office/drawing/2014/main" id="{BF2F33B1-5632-42C5-8D20-4E73622ED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69" name="AutoShape 1974">
                  <a:extLst>
                    <a:ext uri="{FF2B5EF4-FFF2-40B4-BE49-F238E27FC236}">
                      <a16:creationId xmlns:a16="http://schemas.microsoft.com/office/drawing/2014/main" id="{D439E4F8-6B52-499B-90BA-3E2EE9665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0" name="Line 1975">
                  <a:extLst>
                    <a:ext uri="{FF2B5EF4-FFF2-40B4-BE49-F238E27FC236}">
                      <a16:creationId xmlns:a16="http://schemas.microsoft.com/office/drawing/2014/main" id="{9BDF3345-0C3E-4671-8B9E-538F7B1DE8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1" name="AutoShape 1976">
                  <a:extLst>
                    <a:ext uri="{FF2B5EF4-FFF2-40B4-BE49-F238E27FC236}">
                      <a16:creationId xmlns:a16="http://schemas.microsoft.com/office/drawing/2014/main" id="{0EFE2FD7-6CE8-4196-879F-6C2FD6E1D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7" name="Group 1977">
              <a:extLst>
                <a:ext uri="{FF2B5EF4-FFF2-40B4-BE49-F238E27FC236}">
                  <a16:creationId xmlns:a16="http://schemas.microsoft.com/office/drawing/2014/main" id="{BAB15DF2-3A1E-435B-9326-05620F35E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819" name="Group 1978">
                <a:extLst>
                  <a:ext uri="{FF2B5EF4-FFF2-40B4-BE49-F238E27FC236}">
                    <a16:creationId xmlns:a16="http://schemas.microsoft.com/office/drawing/2014/main" id="{3F0515FA-479E-47FE-8561-BB2AFB730F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56" name="AutoShape 1979">
                  <a:extLst>
                    <a:ext uri="{FF2B5EF4-FFF2-40B4-BE49-F238E27FC236}">
                      <a16:creationId xmlns:a16="http://schemas.microsoft.com/office/drawing/2014/main" id="{C2BB5E53-7EC9-4F20-9DCE-685D71305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7" name="Line 1980">
                  <a:extLst>
                    <a:ext uri="{FF2B5EF4-FFF2-40B4-BE49-F238E27FC236}">
                      <a16:creationId xmlns:a16="http://schemas.microsoft.com/office/drawing/2014/main" id="{B2461139-6F1F-40D4-B5B8-3D6F3C7EB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8" name="AutoShape 1981">
                  <a:extLst>
                    <a:ext uri="{FF2B5EF4-FFF2-40B4-BE49-F238E27FC236}">
                      <a16:creationId xmlns:a16="http://schemas.microsoft.com/office/drawing/2014/main" id="{53797F29-D951-4829-B00D-232F509E5E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0" name="Group 1982">
                <a:extLst>
                  <a:ext uri="{FF2B5EF4-FFF2-40B4-BE49-F238E27FC236}">
                    <a16:creationId xmlns:a16="http://schemas.microsoft.com/office/drawing/2014/main" id="{6A363115-E1C5-4B48-8F9F-F1EDF4203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53" name="AutoShape 1983">
                  <a:extLst>
                    <a:ext uri="{FF2B5EF4-FFF2-40B4-BE49-F238E27FC236}">
                      <a16:creationId xmlns:a16="http://schemas.microsoft.com/office/drawing/2014/main" id="{B32E09EF-81AF-4F80-8B54-47E589C6A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4" name="Line 1984">
                  <a:extLst>
                    <a:ext uri="{FF2B5EF4-FFF2-40B4-BE49-F238E27FC236}">
                      <a16:creationId xmlns:a16="http://schemas.microsoft.com/office/drawing/2014/main" id="{AA8A9E50-BA02-4CB5-BC0D-2F7A007545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5" name="AutoShape 1985">
                  <a:extLst>
                    <a:ext uri="{FF2B5EF4-FFF2-40B4-BE49-F238E27FC236}">
                      <a16:creationId xmlns:a16="http://schemas.microsoft.com/office/drawing/2014/main" id="{59A9A1E7-B213-4383-9E46-5C3F2127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1" name="Group 1986">
                <a:extLst>
                  <a:ext uri="{FF2B5EF4-FFF2-40B4-BE49-F238E27FC236}">
                    <a16:creationId xmlns:a16="http://schemas.microsoft.com/office/drawing/2014/main" id="{68D47D57-6216-4445-9B91-96E1A1A25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50" name="AutoShape 1987">
                  <a:extLst>
                    <a:ext uri="{FF2B5EF4-FFF2-40B4-BE49-F238E27FC236}">
                      <a16:creationId xmlns:a16="http://schemas.microsoft.com/office/drawing/2014/main" id="{30BB419D-9471-4961-8B8F-7FDF028FEC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1" name="Line 1988">
                  <a:extLst>
                    <a:ext uri="{FF2B5EF4-FFF2-40B4-BE49-F238E27FC236}">
                      <a16:creationId xmlns:a16="http://schemas.microsoft.com/office/drawing/2014/main" id="{B93AD443-AF75-4F89-83B2-8944BB435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2" name="AutoShape 1989">
                  <a:extLst>
                    <a:ext uri="{FF2B5EF4-FFF2-40B4-BE49-F238E27FC236}">
                      <a16:creationId xmlns:a16="http://schemas.microsoft.com/office/drawing/2014/main" id="{470762B3-1B45-4A59-904F-549A34EBA5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2" name="Group 1990">
                <a:extLst>
                  <a:ext uri="{FF2B5EF4-FFF2-40B4-BE49-F238E27FC236}">
                    <a16:creationId xmlns:a16="http://schemas.microsoft.com/office/drawing/2014/main" id="{9A3ED234-BB90-4759-A4BE-BBB778A882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47" name="AutoShape 1991">
                  <a:extLst>
                    <a:ext uri="{FF2B5EF4-FFF2-40B4-BE49-F238E27FC236}">
                      <a16:creationId xmlns:a16="http://schemas.microsoft.com/office/drawing/2014/main" id="{C58AC78E-00B2-41A9-8C1B-674C2392A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8" name="Line 1992">
                  <a:extLst>
                    <a:ext uri="{FF2B5EF4-FFF2-40B4-BE49-F238E27FC236}">
                      <a16:creationId xmlns:a16="http://schemas.microsoft.com/office/drawing/2014/main" id="{B34A0499-6D89-483D-96B5-C1AF1FDFA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" name="AutoShape 1993">
                  <a:extLst>
                    <a:ext uri="{FF2B5EF4-FFF2-40B4-BE49-F238E27FC236}">
                      <a16:creationId xmlns:a16="http://schemas.microsoft.com/office/drawing/2014/main" id="{D1213046-F9B1-4828-92C2-0C88983DD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3" name="Group 1994">
                <a:extLst>
                  <a:ext uri="{FF2B5EF4-FFF2-40B4-BE49-F238E27FC236}">
                    <a16:creationId xmlns:a16="http://schemas.microsoft.com/office/drawing/2014/main" id="{E08B5057-2885-4032-8C7E-16C1BB92B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44" name="AutoShape 1995">
                  <a:extLst>
                    <a:ext uri="{FF2B5EF4-FFF2-40B4-BE49-F238E27FC236}">
                      <a16:creationId xmlns:a16="http://schemas.microsoft.com/office/drawing/2014/main" id="{9A12D9FB-B458-41D5-82CC-AEF216BB42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5" name="Line 1996">
                  <a:extLst>
                    <a:ext uri="{FF2B5EF4-FFF2-40B4-BE49-F238E27FC236}">
                      <a16:creationId xmlns:a16="http://schemas.microsoft.com/office/drawing/2014/main" id="{F78DBA51-45EF-43F5-AB43-40FA8FCDF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" name="AutoShape 1997">
                  <a:extLst>
                    <a:ext uri="{FF2B5EF4-FFF2-40B4-BE49-F238E27FC236}">
                      <a16:creationId xmlns:a16="http://schemas.microsoft.com/office/drawing/2014/main" id="{29154CB4-A1A5-4CF6-A74E-CE6693211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4" name="Group 1998">
                <a:extLst>
                  <a:ext uri="{FF2B5EF4-FFF2-40B4-BE49-F238E27FC236}">
                    <a16:creationId xmlns:a16="http://schemas.microsoft.com/office/drawing/2014/main" id="{CD7FF9D6-3905-46CE-A864-251D311609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41" name="AutoShape 1999">
                  <a:extLst>
                    <a:ext uri="{FF2B5EF4-FFF2-40B4-BE49-F238E27FC236}">
                      <a16:creationId xmlns:a16="http://schemas.microsoft.com/office/drawing/2014/main" id="{A2E26911-480A-42F6-BB8D-2A5C872CA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2" name="Line 2000">
                  <a:extLst>
                    <a:ext uri="{FF2B5EF4-FFF2-40B4-BE49-F238E27FC236}">
                      <a16:creationId xmlns:a16="http://schemas.microsoft.com/office/drawing/2014/main" id="{055B686C-B1D9-4C2A-889B-7FD56DCF45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3" name="AutoShape 2001">
                  <a:extLst>
                    <a:ext uri="{FF2B5EF4-FFF2-40B4-BE49-F238E27FC236}">
                      <a16:creationId xmlns:a16="http://schemas.microsoft.com/office/drawing/2014/main" id="{2C8687C8-B88E-4BF0-A81D-5BE5AC8D0D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5" name="Group 2002">
                <a:extLst>
                  <a:ext uri="{FF2B5EF4-FFF2-40B4-BE49-F238E27FC236}">
                    <a16:creationId xmlns:a16="http://schemas.microsoft.com/office/drawing/2014/main" id="{2BFDF3EC-F808-4E48-90DA-87B8B2B97F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38" name="AutoShape 2003">
                  <a:extLst>
                    <a:ext uri="{FF2B5EF4-FFF2-40B4-BE49-F238E27FC236}">
                      <a16:creationId xmlns:a16="http://schemas.microsoft.com/office/drawing/2014/main" id="{3DCEBE5E-337E-4561-8821-EAF0760FE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9" name="Line 2004">
                  <a:extLst>
                    <a:ext uri="{FF2B5EF4-FFF2-40B4-BE49-F238E27FC236}">
                      <a16:creationId xmlns:a16="http://schemas.microsoft.com/office/drawing/2014/main" id="{F8D2B2E7-361F-4180-8B64-C2D1D6DC89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0" name="AutoShape 2005">
                  <a:extLst>
                    <a:ext uri="{FF2B5EF4-FFF2-40B4-BE49-F238E27FC236}">
                      <a16:creationId xmlns:a16="http://schemas.microsoft.com/office/drawing/2014/main" id="{A75CB17E-ADDD-4B54-8E7F-497EBB3E15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6" name="Group 2006">
                <a:extLst>
                  <a:ext uri="{FF2B5EF4-FFF2-40B4-BE49-F238E27FC236}">
                    <a16:creationId xmlns:a16="http://schemas.microsoft.com/office/drawing/2014/main" id="{5F796B75-A629-419C-A9E2-351D95298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35" name="AutoShape 2007">
                  <a:extLst>
                    <a:ext uri="{FF2B5EF4-FFF2-40B4-BE49-F238E27FC236}">
                      <a16:creationId xmlns:a16="http://schemas.microsoft.com/office/drawing/2014/main" id="{A47A88FA-ADA7-4335-ABC4-97D88BA89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6" name="Line 2008">
                  <a:extLst>
                    <a:ext uri="{FF2B5EF4-FFF2-40B4-BE49-F238E27FC236}">
                      <a16:creationId xmlns:a16="http://schemas.microsoft.com/office/drawing/2014/main" id="{0B51C760-85EB-4A58-98A3-5237A1BC70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7" name="AutoShape 2009">
                  <a:extLst>
                    <a:ext uri="{FF2B5EF4-FFF2-40B4-BE49-F238E27FC236}">
                      <a16:creationId xmlns:a16="http://schemas.microsoft.com/office/drawing/2014/main" id="{DA776752-4802-4C70-AF99-C50CBC3DD9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7" name="Group 2010">
                <a:extLst>
                  <a:ext uri="{FF2B5EF4-FFF2-40B4-BE49-F238E27FC236}">
                    <a16:creationId xmlns:a16="http://schemas.microsoft.com/office/drawing/2014/main" id="{F7609641-0581-4851-85DA-C69FA2138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32" name="AutoShape 2011">
                  <a:extLst>
                    <a:ext uri="{FF2B5EF4-FFF2-40B4-BE49-F238E27FC236}">
                      <a16:creationId xmlns:a16="http://schemas.microsoft.com/office/drawing/2014/main" id="{257B8129-F6BA-48C7-826B-D0B2274C2A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3" name="Line 2012">
                  <a:extLst>
                    <a:ext uri="{FF2B5EF4-FFF2-40B4-BE49-F238E27FC236}">
                      <a16:creationId xmlns:a16="http://schemas.microsoft.com/office/drawing/2014/main" id="{DC2F73FD-E0CF-426F-A628-476281EF31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4" name="AutoShape 2013">
                  <a:extLst>
                    <a:ext uri="{FF2B5EF4-FFF2-40B4-BE49-F238E27FC236}">
                      <a16:creationId xmlns:a16="http://schemas.microsoft.com/office/drawing/2014/main" id="{3A3D71EE-3A0F-4EA9-8BE2-9F1786D96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8" name="Group 2014">
                <a:extLst>
                  <a:ext uri="{FF2B5EF4-FFF2-40B4-BE49-F238E27FC236}">
                    <a16:creationId xmlns:a16="http://schemas.microsoft.com/office/drawing/2014/main" id="{07E69DCF-A3F5-4FF1-9EB3-843F9F249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29" name="AutoShape 2015">
                  <a:extLst>
                    <a:ext uri="{FF2B5EF4-FFF2-40B4-BE49-F238E27FC236}">
                      <a16:creationId xmlns:a16="http://schemas.microsoft.com/office/drawing/2014/main" id="{3FB63F83-8C7F-40B5-B65A-016DA0B1E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0" name="Line 2016">
                  <a:extLst>
                    <a:ext uri="{FF2B5EF4-FFF2-40B4-BE49-F238E27FC236}">
                      <a16:creationId xmlns:a16="http://schemas.microsoft.com/office/drawing/2014/main" id="{5A27C397-E00F-4262-80D2-8DB6B50F45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1" name="AutoShape 2017">
                  <a:extLst>
                    <a:ext uri="{FF2B5EF4-FFF2-40B4-BE49-F238E27FC236}">
                      <a16:creationId xmlns:a16="http://schemas.microsoft.com/office/drawing/2014/main" id="{F61268FA-452E-4B1C-8C8A-6B73C4C77F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8" name="Group 2018">
              <a:extLst>
                <a:ext uri="{FF2B5EF4-FFF2-40B4-BE49-F238E27FC236}">
                  <a16:creationId xmlns:a16="http://schemas.microsoft.com/office/drawing/2014/main" id="{58119333-2A7D-48BF-A20B-B7FF40C0F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779" name="Group 2019">
                <a:extLst>
                  <a:ext uri="{FF2B5EF4-FFF2-40B4-BE49-F238E27FC236}">
                    <a16:creationId xmlns:a16="http://schemas.microsoft.com/office/drawing/2014/main" id="{D0C6A219-5AAB-4D3B-A259-DCF502792B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816" name="AutoShape 2020">
                  <a:extLst>
                    <a:ext uri="{FF2B5EF4-FFF2-40B4-BE49-F238E27FC236}">
                      <a16:creationId xmlns:a16="http://schemas.microsoft.com/office/drawing/2014/main" id="{CAF0BE1F-572D-4276-912D-F13A017FFE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7" name="Line 2021">
                  <a:extLst>
                    <a:ext uri="{FF2B5EF4-FFF2-40B4-BE49-F238E27FC236}">
                      <a16:creationId xmlns:a16="http://schemas.microsoft.com/office/drawing/2014/main" id="{3DABBF6E-F5CD-4110-AE6D-9B5EC86E3B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8" name="AutoShape 2022">
                  <a:extLst>
                    <a:ext uri="{FF2B5EF4-FFF2-40B4-BE49-F238E27FC236}">
                      <a16:creationId xmlns:a16="http://schemas.microsoft.com/office/drawing/2014/main" id="{75D1C2C9-89D4-4A63-B2F6-C6C0331845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0" name="Group 2023">
                <a:extLst>
                  <a:ext uri="{FF2B5EF4-FFF2-40B4-BE49-F238E27FC236}">
                    <a16:creationId xmlns:a16="http://schemas.microsoft.com/office/drawing/2014/main" id="{E407D610-C08A-4DDE-9794-84E26C536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813" name="AutoShape 2024">
                  <a:extLst>
                    <a:ext uri="{FF2B5EF4-FFF2-40B4-BE49-F238E27FC236}">
                      <a16:creationId xmlns:a16="http://schemas.microsoft.com/office/drawing/2014/main" id="{3B2F8E75-20AD-468E-B179-9C76A3CD8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4" name="Line 2025">
                  <a:extLst>
                    <a:ext uri="{FF2B5EF4-FFF2-40B4-BE49-F238E27FC236}">
                      <a16:creationId xmlns:a16="http://schemas.microsoft.com/office/drawing/2014/main" id="{C1FFDCF4-7A16-4D66-9FC5-71A911EAE1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5" name="AutoShape 2026">
                  <a:extLst>
                    <a:ext uri="{FF2B5EF4-FFF2-40B4-BE49-F238E27FC236}">
                      <a16:creationId xmlns:a16="http://schemas.microsoft.com/office/drawing/2014/main" id="{BB4EF6FA-7B30-4593-884C-9B56E26BF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1" name="Group 2027">
                <a:extLst>
                  <a:ext uri="{FF2B5EF4-FFF2-40B4-BE49-F238E27FC236}">
                    <a16:creationId xmlns:a16="http://schemas.microsoft.com/office/drawing/2014/main" id="{9FC8F041-9192-4BCA-B4B9-3087C5000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810" name="AutoShape 2028">
                  <a:extLst>
                    <a:ext uri="{FF2B5EF4-FFF2-40B4-BE49-F238E27FC236}">
                      <a16:creationId xmlns:a16="http://schemas.microsoft.com/office/drawing/2014/main" id="{4EDE6161-49C3-4174-8AC6-64481C8F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1" name="Line 2029">
                  <a:extLst>
                    <a:ext uri="{FF2B5EF4-FFF2-40B4-BE49-F238E27FC236}">
                      <a16:creationId xmlns:a16="http://schemas.microsoft.com/office/drawing/2014/main" id="{6ECD10C6-6D8E-4159-B52A-491E44336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2" name="AutoShape 2030">
                  <a:extLst>
                    <a:ext uri="{FF2B5EF4-FFF2-40B4-BE49-F238E27FC236}">
                      <a16:creationId xmlns:a16="http://schemas.microsoft.com/office/drawing/2014/main" id="{14D695E1-1EF5-429D-93DE-6AA98F57A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2" name="Group 2031">
                <a:extLst>
                  <a:ext uri="{FF2B5EF4-FFF2-40B4-BE49-F238E27FC236}">
                    <a16:creationId xmlns:a16="http://schemas.microsoft.com/office/drawing/2014/main" id="{5F6DCB52-F5C2-4539-B6D1-0918C4C09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807" name="AutoShape 2032">
                  <a:extLst>
                    <a:ext uri="{FF2B5EF4-FFF2-40B4-BE49-F238E27FC236}">
                      <a16:creationId xmlns:a16="http://schemas.microsoft.com/office/drawing/2014/main" id="{7BC10CAF-61F5-40D1-A917-61102EB67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8" name="Line 2033">
                  <a:extLst>
                    <a:ext uri="{FF2B5EF4-FFF2-40B4-BE49-F238E27FC236}">
                      <a16:creationId xmlns:a16="http://schemas.microsoft.com/office/drawing/2014/main" id="{CB684E2A-1D97-41D8-9302-7EAB582900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9" name="AutoShape 2034">
                  <a:extLst>
                    <a:ext uri="{FF2B5EF4-FFF2-40B4-BE49-F238E27FC236}">
                      <a16:creationId xmlns:a16="http://schemas.microsoft.com/office/drawing/2014/main" id="{EB536CE2-0032-4894-B7D1-F4D23464A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3" name="Group 2035">
                <a:extLst>
                  <a:ext uri="{FF2B5EF4-FFF2-40B4-BE49-F238E27FC236}">
                    <a16:creationId xmlns:a16="http://schemas.microsoft.com/office/drawing/2014/main" id="{97D2F857-2EAC-4187-8435-297DA2DDB3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804" name="AutoShape 2036">
                  <a:extLst>
                    <a:ext uri="{FF2B5EF4-FFF2-40B4-BE49-F238E27FC236}">
                      <a16:creationId xmlns:a16="http://schemas.microsoft.com/office/drawing/2014/main" id="{25401DBC-30D6-4B13-9AA6-C0158A3EE2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5" name="Line 2037">
                  <a:extLst>
                    <a:ext uri="{FF2B5EF4-FFF2-40B4-BE49-F238E27FC236}">
                      <a16:creationId xmlns:a16="http://schemas.microsoft.com/office/drawing/2014/main" id="{895E15E6-B651-4E42-8274-10816CAA66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6" name="AutoShape 2038">
                  <a:extLst>
                    <a:ext uri="{FF2B5EF4-FFF2-40B4-BE49-F238E27FC236}">
                      <a16:creationId xmlns:a16="http://schemas.microsoft.com/office/drawing/2014/main" id="{FAE6E769-3662-4AE3-A8AC-387A8C2323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4" name="Group 2039">
                <a:extLst>
                  <a:ext uri="{FF2B5EF4-FFF2-40B4-BE49-F238E27FC236}">
                    <a16:creationId xmlns:a16="http://schemas.microsoft.com/office/drawing/2014/main" id="{8815F027-AC91-4821-9309-7FC4D22CE0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801" name="AutoShape 2040">
                  <a:extLst>
                    <a:ext uri="{FF2B5EF4-FFF2-40B4-BE49-F238E27FC236}">
                      <a16:creationId xmlns:a16="http://schemas.microsoft.com/office/drawing/2014/main" id="{B0E71563-87AF-47F6-B204-8FC68A77D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2" name="Line 2041">
                  <a:extLst>
                    <a:ext uri="{FF2B5EF4-FFF2-40B4-BE49-F238E27FC236}">
                      <a16:creationId xmlns:a16="http://schemas.microsoft.com/office/drawing/2014/main" id="{5ED627C9-34E4-414C-85BA-078062C82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3" name="AutoShape 2042">
                  <a:extLst>
                    <a:ext uri="{FF2B5EF4-FFF2-40B4-BE49-F238E27FC236}">
                      <a16:creationId xmlns:a16="http://schemas.microsoft.com/office/drawing/2014/main" id="{E391232F-7FFA-48C4-B898-019CB39468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5" name="Group 2043">
                <a:extLst>
                  <a:ext uri="{FF2B5EF4-FFF2-40B4-BE49-F238E27FC236}">
                    <a16:creationId xmlns:a16="http://schemas.microsoft.com/office/drawing/2014/main" id="{BC73FC75-73B8-4C86-9C1E-BAC6845AEA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798" name="AutoShape 2044">
                  <a:extLst>
                    <a:ext uri="{FF2B5EF4-FFF2-40B4-BE49-F238E27FC236}">
                      <a16:creationId xmlns:a16="http://schemas.microsoft.com/office/drawing/2014/main" id="{E131C583-5386-456F-8F52-9311FC0D8E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9" name="Line 2045">
                  <a:extLst>
                    <a:ext uri="{FF2B5EF4-FFF2-40B4-BE49-F238E27FC236}">
                      <a16:creationId xmlns:a16="http://schemas.microsoft.com/office/drawing/2014/main" id="{8547B509-5454-4986-87E4-496A809C9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0" name="AutoShape 2046">
                  <a:extLst>
                    <a:ext uri="{FF2B5EF4-FFF2-40B4-BE49-F238E27FC236}">
                      <a16:creationId xmlns:a16="http://schemas.microsoft.com/office/drawing/2014/main" id="{022BD457-3D47-43C4-8538-7A1C684DB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6" name="Group 2047">
                <a:extLst>
                  <a:ext uri="{FF2B5EF4-FFF2-40B4-BE49-F238E27FC236}">
                    <a16:creationId xmlns:a16="http://schemas.microsoft.com/office/drawing/2014/main" id="{B8E5F6AA-4355-42C6-A543-728A81B043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795" name="AutoShape 2048">
                  <a:extLst>
                    <a:ext uri="{FF2B5EF4-FFF2-40B4-BE49-F238E27FC236}">
                      <a16:creationId xmlns:a16="http://schemas.microsoft.com/office/drawing/2014/main" id="{22B17F71-718E-42F9-8ABC-0BEC7A695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6" name="Line 2049">
                  <a:extLst>
                    <a:ext uri="{FF2B5EF4-FFF2-40B4-BE49-F238E27FC236}">
                      <a16:creationId xmlns:a16="http://schemas.microsoft.com/office/drawing/2014/main" id="{096A675C-E9E2-437F-9C46-3C6559E217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7" name="AutoShape 2050">
                  <a:extLst>
                    <a:ext uri="{FF2B5EF4-FFF2-40B4-BE49-F238E27FC236}">
                      <a16:creationId xmlns:a16="http://schemas.microsoft.com/office/drawing/2014/main" id="{F127AD70-765A-4C23-A928-5BBF39F666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7" name="Group 2051">
                <a:extLst>
                  <a:ext uri="{FF2B5EF4-FFF2-40B4-BE49-F238E27FC236}">
                    <a16:creationId xmlns:a16="http://schemas.microsoft.com/office/drawing/2014/main" id="{EC5755D6-F762-4CDC-88F9-8B0FE473F6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792" name="AutoShape 2052">
                  <a:extLst>
                    <a:ext uri="{FF2B5EF4-FFF2-40B4-BE49-F238E27FC236}">
                      <a16:creationId xmlns:a16="http://schemas.microsoft.com/office/drawing/2014/main" id="{994DCD64-7B0F-4DD7-82EC-F214DD24AA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3" name="Line 2053">
                  <a:extLst>
                    <a:ext uri="{FF2B5EF4-FFF2-40B4-BE49-F238E27FC236}">
                      <a16:creationId xmlns:a16="http://schemas.microsoft.com/office/drawing/2014/main" id="{1CB9171C-5BA5-450C-96C2-0EA6494D4E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4" name="AutoShape 2054">
                  <a:extLst>
                    <a:ext uri="{FF2B5EF4-FFF2-40B4-BE49-F238E27FC236}">
                      <a16:creationId xmlns:a16="http://schemas.microsoft.com/office/drawing/2014/main" id="{0BB09DEF-BA0B-4C28-BBEE-CEC8AA278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8" name="Group 2055">
                <a:extLst>
                  <a:ext uri="{FF2B5EF4-FFF2-40B4-BE49-F238E27FC236}">
                    <a16:creationId xmlns:a16="http://schemas.microsoft.com/office/drawing/2014/main" id="{8DB430CD-8376-4BD5-AF81-F325CFC333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789" name="AutoShape 2056">
                  <a:extLst>
                    <a:ext uri="{FF2B5EF4-FFF2-40B4-BE49-F238E27FC236}">
                      <a16:creationId xmlns:a16="http://schemas.microsoft.com/office/drawing/2014/main" id="{00582058-6670-4B6C-AD72-4519CF6E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0" name="Line 2057">
                  <a:extLst>
                    <a:ext uri="{FF2B5EF4-FFF2-40B4-BE49-F238E27FC236}">
                      <a16:creationId xmlns:a16="http://schemas.microsoft.com/office/drawing/2014/main" id="{EB98FE06-EE0B-4E0C-AE9A-74560594F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1" name="AutoShape 2058">
                  <a:extLst>
                    <a:ext uri="{FF2B5EF4-FFF2-40B4-BE49-F238E27FC236}">
                      <a16:creationId xmlns:a16="http://schemas.microsoft.com/office/drawing/2014/main" id="{4F27C66C-FBE8-4020-831C-A3E704DB8F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179" name="Group 2059">
            <a:extLst>
              <a:ext uri="{FF2B5EF4-FFF2-40B4-BE49-F238E27FC236}">
                <a16:creationId xmlns:a16="http://schemas.microsoft.com/office/drawing/2014/main" id="{F0562332-0F7A-4031-AFAD-67D4128F7AE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828800"/>
            <a:ext cx="4013200" cy="1270000"/>
            <a:chOff x="2992" y="3312"/>
            <a:chExt cx="2528" cy="800"/>
          </a:xfrm>
        </p:grpSpPr>
        <p:grpSp>
          <p:nvGrpSpPr>
            <p:cNvPr id="2180" name="Group 2060">
              <a:extLst>
                <a:ext uri="{FF2B5EF4-FFF2-40B4-BE49-F238E27FC236}">
                  <a16:creationId xmlns:a16="http://schemas.microsoft.com/office/drawing/2014/main" id="{475ED3EA-473C-48B6-8F0C-C80D68BEA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550" name="Group 2061">
                <a:extLst>
                  <a:ext uri="{FF2B5EF4-FFF2-40B4-BE49-F238E27FC236}">
                    <a16:creationId xmlns:a16="http://schemas.microsoft.com/office/drawing/2014/main" id="{02138A87-3ACC-4590-9E4D-7742B2D37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87" name="AutoShape 2062">
                  <a:extLst>
                    <a:ext uri="{FF2B5EF4-FFF2-40B4-BE49-F238E27FC236}">
                      <a16:creationId xmlns:a16="http://schemas.microsoft.com/office/drawing/2014/main" id="{BF3AB630-2123-4021-B150-46073799B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8" name="Line 2063">
                  <a:extLst>
                    <a:ext uri="{FF2B5EF4-FFF2-40B4-BE49-F238E27FC236}">
                      <a16:creationId xmlns:a16="http://schemas.microsoft.com/office/drawing/2014/main" id="{2E4F2775-C515-4E04-B77D-3345EC50F9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9" name="AutoShape 2064">
                  <a:extLst>
                    <a:ext uri="{FF2B5EF4-FFF2-40B4-BE49-F238E27FC236}">
                      <a16:creationId xmlns:a16="http://schemas.microsoft.com/office/drawing/2014/main" id="{830AE3C9-E180-4ED3-BF03-CEE2BA023A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1" name="Group 2065">
                <a:extLst>
                  <a:ext uri="{FF2B5EF4-FFF2-40B4-BE49-F238E27FC236}">
                    <a16:creationId xmlns:a16="http://schemas.microsoft.com/office/drawing/2014/main" id="{019EBFDE-D112-48CE-BB58-EE8512963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84" name="AutoShape 2066">
                  <a:extLst>
                    <a:ext uri="{FF2B5EF4-FFF2-40B4-BE49-F238E27FC236}">
                      <a16:creationId xmlns:a16="http://schemas.microsoft.com/office/drawing/2014/main" id="{ED4C0C9E-1CB2-4F7D-B57B-5A5E61556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5" name="Line 2067">
                  <a:extLst>
                    <a:ext uri="{FF2B5EF4-FFF2-40B4-BE49-F238E27FC236}">
                      <a16:creationId xmlns:a16="http://schemas.microsoft.com/office/drawing/2014/main" id="{253209EF-788B-4A01-BE12-8B9109BEF7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" name="AutoShape 2068">
                  <a:extLst>
                    <a:ext uri="{FF2B5EF4-FFF2-40B4-BE49-F238E27FC236}">
                      <a16:creationId xmlns:a16="http://schemas.microsoft.com/office/drawing/2014/main" id="{9326AA0C-CEC2-48F2-8BA1-9978F382A2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2" name="Group 2069">
                <a:extLst>
                  <a:ext uri="{FF2B5EF4-FFF2-40B4-BE49-F238E27FC236}">
                    <a16:creationId xmlns:a16="http://schemas.microsoft.com/office/drawing/2014/main" id="{297F58BF-8E7A-43DF-99F8-CFAD71964C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81" name="AutoShape 2070">
                  <a:extLst>
                    <a:ext uri="{FF2B5EF4-FFF2-40B4-BE49-F238E27FC236}">
                      <a16:creationId xmlns:a16="http://schemas.microsoft.com/office/drawing/2014/main" id="{C4888871-1427-442D-AC7F-337B319131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2" name="Line 2071">
                  <a:extLst>
                    <a:ext uri="{FF2B5EF4-FFF2-40B4-BE49-F238E27FC236}">
                      <a16:creationId xmlns:a16="http://schemas.microsoft.com/office/drawing/2014/main" id="{492AA86C-8C1A-49C9-A8B7-7A6D0C662F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3" name="AutoShape 2072">
                  <a:extLst>
                    <a:ext uri="{FF2B5EF4-FFF2-40B4-BE49-F238E27FC236}">
                      <a16:creationId xmlns:a16="http://schemas.microsoft.com/office/drawing/2014/main" id="{F33B4C08-A8BB-4C21-AC07-5895B061B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3" name="Group 2073">
                <a:extLst>
                  <a:ext uri="{FF2B5EF4-FFF2-40B4-BE49-F238E27FC236}">
                    <a16:creationId xmlns:a16="http://schemas.microsoft.com/office/drawing/2014/main" id="{B6915624-0F52-47BF-A7C1-331D5B3F21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78" name="AutoShape 2074">
                  <a:extLst>
                    <a:ext uri="{FF2B5EF4-FFF2-40B4-BE49-F238E27FC236}">
                      <a16:creationId xmlns:a16="http://schemas.microsoft.com/office/drawing/2014/main" id="{7E5EA25D-B958-48EF-8A80-46ADA83578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9" name="Line 2075">
                  <a:extLst>
                    <a:ext uri="{FF2B5EF4-FFF2-40B4-BE49-F238E27FC236}">
                      <a16:creationId xmlns:a16="http://schemas.microsoft.com/office/drawing/2014/main" id="{65D76FAC-7617-4F35-B316-9087F06A66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" name="AutoShape 2076">
                  <a:extLst>
                    <a:ext uri="{FF2B5EF4-FFF2-40B4-BE49-F238E27FC236}">
                      <a16:creationId xmlns:a16="http://schemas.microsoft.com/office/drawing/2014/main" id="{4F7984B4-F039-4FF7-9854-C015BA316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4" name="Group 2077">
                <a:extLst>
                  <a:ext uri="{FF2B5EF4-FFF2-40B4-BE49-F238E27FC236}">
                    <a16:creationId xmlns:a16="http://schemas.microsoft.com/office/drawing/2014/main" id="{3CBFA8E8-2828-4E21-88C1-049410CDA4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75" name="AutoShape 2078">
                  <a:extLst>
                    <a:ext uri="{FF2B5EF4-FFF2-40B4-BE49-F238E27FC236}">
                      <a16:creationId xmlns:a16="http://schemas.microsoft.com/office/drawing/2014/main" id="{43559EBD-7C80-4F7F-A9D6-60B3700B68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6" name="Line 2079">
                  <a:extLst>
                    <a:ext uri="{FF2B5EF4-FFF2-40B4-BE49-F238E27FC236}">
                      <a16:creationId xmlns:a16="http://schemas.microsoft.com/office/drawing/2014/main" id="{7E771B5D-BB7C-4F3A-9577-6F2D2F1318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" name="AutoShape 2080">
                  <a:extLst>
                    <a:ext uri="{FF2B5EF4-FFF2-40B4-BE49-F238E27FC236}">
                      <a16:creationId xmlns:a16="http://schemas.microsoft.com/office/drawing/2014/main" id="{EEBFE05D-CAF7-47B9-8FED-47FFC2665E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5" name="Group 2081">
                <a:extLst>
                  <a:ext uri="{FF2B5EF4-FFF2-40B4-BE49-F238E27FC236}">
                    <a16:creationId xmlns:a16="http://schemas.microsoft.com/office/drawing/2014/main" id="{14E97E87-71FA-4D4F-BF07-A1B52BBB3E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72" name="AutoShape 2082">
                  <a:extLst>
                    <a:ext uri="{FF2B5EF4-FFF2-40B4-BE49-F238E27FC236}">
                      <a16:creationId xmlns:a16="http://schemas.microsoft.com/office/drawing/2014/main" id="{DB3A4641-27D3-49B7-85C2-EB8A9EA9D5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3" name="Line 2083">
                  <a:extLst>
                    <a:ext uri="{FF2B5EF4-FFF2-40B4-BE49-F238E27FC236}">
                      <a16:creationId xmlns:a16="http://schemas.microsoft.com/office/drawing/2014/main" id="{5796BEBD-62AC-4E93-8B27-98635385B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" name="AutoShape 2084">
                  <a:extLst>
                    <a:ext uri="{FF2B5EF4-FFF2-40B4-BE49-F238E27FC236}">
                      <a16:creationId xmlns:a16="http://schemas.microsoft.com/office/drawing/2014/main" id="{B39DD189-F588-4CC2-ABDB-CA599D40F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6" name="Group 2085">
                <a:extLst>
                  <a:ext uri="{FF2B5EF4-FFF2-40B4-BE49-F238E27FC236}">
                    <a16:creationId xmlns:a16="http://schemas.microsoft.com/office/drawing/2014/main" id="{96B7B587-D259-4363-8C58-378475A805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69" name="AutoShape 2086">
                  <a:extLst>
                    <a:ext uri="{FF2B5EF4-FFF2-40B4-BE49-F238E27FC236}">
                      <a16:creationId xmlns:a16="http://schemas.microsoft.com/office/drawing/2014/main" id="{BE3323AE-BAFD-48EE-AEAB-28CF566598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0" name="Line 2087">
                  <a:extLst>
                    <a:ext uri="{FF2B5EF4-FFF2-40B4-BE49-F238E27FC236}">
                      <a16:creationId xmlns:a16="http://schemas.microsoft.com/office/drawing/2014/main" id="{9B139BB7-ADA9-4E20-980C-A46F08EE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" name="AutoShape 2088">
                  <a:extLst>
                    <a:ext uri="{FF2B5EF4-FFF2-40B4-BE49-F238E27FC236}">
                      <a16:creationId xmlns:a16="http://schemas.microsoft.com/office/drawing/2014/main" id="{55ABC4CA-0B02-4F1B-BCF2-6F8738ABB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7" name="Group 2089">
                <a:extLst>
                  <a:ext uri="{FF2B5EF4-FFF2-40B4-BE49-F238E27FC236}">
                    <a16:creationId xmlns:a16="http://schemas.microsoft.com/office/drawing/2014/main" id="{056A614E-7B60-4973-A46A-DB7CF689F9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66" name="AutoShape 2090">
                  <a:extLst>
                    <a:ext uri="{FF2B5EF4-FFF2-40B4-BE49-F238E27FC236}">
                      <a16:creationId xmlns:a16="http://schemas.microsoft.com/office/drawing/2014/main" id="{CF11AFD9-3154-445E-9355-B6B4E0B4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7" name="Line 2091">
                  <a:extLst>
                    <a:ext uri="{FF2B5EF4-FFF2-40B4-BE49-F238E27FC236}">
                      <a16:creationId xmlns:a16="http://schemas.microsoft.com/office/drawing/2014/main" id="{ECE7577E-188D-48B6-AC7A-6C80780AC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8" name="AutoShape 2092">
                  <a:extLst>
                    <a:ext uri="{FF2B5EF4-FFF2-40B4-BE49-F238E27FC236}">
                      <a16:creationId xmlns:a16="http://schemas.microsoft.com/office/drawing/2014/main" id="{1FE28E79-B589-4470-9E08-2BA6F99EA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8" name="Group 2093">
                <a:extLst>
                  <a:ext uri="{FF2B5EF4-FFF2-40B4-BE49-F238E27FC236}">
                    <a16:creationId xmlns:a16="http://schemas.microsoft.com/office/drawing/2014/main" id="{B00D1191-528B-407C-8992-89653CAE31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63" name="AutoShape 2094">
                  <a:extLst>
                    <a:ext uri="{FF2B5EF4-FFF2-40B4-BE49-F238E27FC236}">
                      <a16:creationId xmlns:a16="http://schemas.microsoft.com/office/drawing/2014/main" id="{68E8C1DB-62C3-466B-9EB9-CD2C89DBC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" name="Line 2095">
                  <a:extLst>
                    <a:ext uri="{FF2B5EF4-FFF2-40B4-BE49-F238E27FC236}">
                      <a16:creationId xmlns:a16="http://schemas.microsoft.com/office/drawing/2014/main" id="{92F76CDE-BCA7-4166-B2E4-5A62063DDB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5" name="AutoShape 2096">
                  <a:extLst>
                    <a:ext uri="{FF2B5EF4-FFF2-40B4-BE49-F238E27FC236}">
                      <a16:creationId xmlns:a16="http://schemas.microsoft.com/office/drawing/2014/main" id="{738A6793-9BD2-4690-BBCF-11FC3435A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9" name="Group 2097">
                <a:extLst>
                  <a:ext uri="{FF2B5EF4-FFF2-40B4-BE49-F238E27FC236}">
                    <a16:creationId xmlns:a16="http://schemas.microsoft.com/office/drawing/2014/main" id="{274930A5-312E-4132-839B-44555B5D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60" name="AutoShape 2098">
                  <a:extLst>
                    <a:ext uri="{FF2B5EF4-FFF2-40B4-BE49-F238E27FC236}">
                      <a16:creationId xmlns:a16="http://schemas.microsoft.com/office/drawing/2014/main" id="{05F793CA-EE4E-4F85-ABB9-470049A63F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1" name="Line 2099">
                  <a:extLst>
                    <a:ext uri="{FF2B5EF4-FFF2-40B4-BE49-F238E27FC236}">
                      <a16:creationId xmlns:a16="http://schemas.microsoft.com/office/drawing/2014/main" id="{2C8883AB-3C39-4F7E-ACCC-4CDB40EE9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" name="AutoShape 2100">
                  <a:extLst>
                    <a:ext uri="{FF2B5EF4-FFF2-40B4-BE49-F238E27FC236}">
                      <a16:creationId xmlns:a16="http://schemas.microsoft.com/office/drawing/2014/main" id="{FBBFB149-7B5A-45DA-B1E0-11D121923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1" name="Group 2101">
              <a:extLst>
                <a:ext uri="{FF2B5EF4-FFF2-40B4-BE49-F238E27FC236}">
                  <a16:creationId xmlns:a16="http://schemas.microsoft.com/office/drawing/2014/main" id="{2CEF1EEC-CB9A-4C34-B196-D6D305B27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510" name="Group 2102">
                <a:extLst>
                  <a:ext uri="{FF2B5EF4-FFF2-40B4-BE49-F238E27FC236}">
                    <a16:creationId xmlns:a16="http://schemas.microsoft.com/office/drawing/2014/main" id="{E693A259-01BD-4662-80CA-DA6F57A90E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47" name="AutoShape 2103">
                  <a:extLst>
                    <a:ext uri="{FF2B5EF4-FFF2-40B4-BE49-F238E27FC236}">
                      <a16:creationId xmlns:a16="http://schemas.microsoft.com/office/drawing/2014/main" id="{D894AFDA-60C3-4C1A-A07B-4F27DB051D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8" name="Line 2104">
                  <a:extLst>
                    <a:ext uri="{FF2B5EF4-FFF2-40B4-BE49-F238E27FC236}">
                      <a16:creationId xmlns:a16="http://schemas.microsoft.com/office/drawing/2014/main" id="{66F7B8A3-7DC1-4847-8D9E-1B7FFC6C54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9" name="AutoShape 2105">
                  <a:extLst>
                    <a:ext uri="{FF2B5EF4-FFF2-40B4-BE49-F238E27FC236}">
                      <a16:creationId xmlns:a16="http://schemas.microsoft.com/office/drawing/2014/main" id="{4085718A-ED78-4FD1-A20F-80CAF6403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1" name="Group 2106">
                <a:extLst>
                  <a:ext uri="{FF2B5EF4-FFF2-40B4-BE49-F238E27FC236}">
                    <a16:creationId xmlns:a16="http://schemas.microsoft.com/office/drawing/2014/main" id="{8F98DC4C-B835-4015-B36B-3FBBEF2867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44" name="AutoShape 2107">
                  <a:extLst>
                    <a:ext uri="{FF2B5EF4-FFF2-40B4-BE49-F238E27FC236}">
                      <a16:creationId xmlns:a16="http://schemas.microsoft.com/office/drawing/2014/main" id="{BAA4BCF3-61BD-40A4-9652-D1A2DCBEE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5" name="Line 2108">
                  <a:extLst>
                    <a:ext uri="{FF2B5EF4-FFF2-40B4-BE49-F238E27FC236}">
                      <a16:creationId xmlns:a16="http://schemas.microsoft.com/office/drawing/2014/main" id="{F2FB3155-9701-4C84-BDBC-D334387A8B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6" name="AutoShape 2109">
                  <a:extLst>
                    <a:ext uri="{FF2B5EF4-FFF2-40B4-BE49-F238E27FC236}">
                      <a16:creationId xmlns:a16="http://schemas.microsoft.com/office/drawing/2014/main" id="{D7A614A4-6602-455B-90BF-69D43E9C8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2" name="Group 2110">
                <a:extLst>
                  <a:ext uri="{FF2B5EF4-FFF2-40B4-BE49-F238E27FC236}">
                    <a16:creationId xmlns:a16="http://schemas.microsoft.com/office/drawing/2014/main" id="{6D0369F2-1672-4160-8692-3C838745F2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41" name="AutoShape 2111">
                  <a:extLst>
                    <a:ext uri="{FF2B5EF4-FFF2-40B4-BE49-F238E27FC236}">
                      <a16:creationId xmlns:a16="http://schemas.microsoft.com/office/drawing/2014/main" id="{41C254F4-A65E-4161-B4A8-61A5E27CE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2" name="Line 2112">
                  <a:extLst>
                    <a:ext uri="{FF2B5EF4-FFF2-40B4-BE49-F238E27FC236}">
                      <a16:creationId xmlns:a16="http://schemas.microsoft.com/office/drawing/2014/main" id="{CCDD7DAF-DBA7-4F51-B5FA-09A9DF6B5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3" name="AutoShape 2113">
                  <a:extLst>
                    <a:ext uri="{FF2B5EF4-FFF2-40B4-BE49-F238E27FC236}">
                      <a16:creationId xmlns:a16="http://schemas.microsoft.com/office/drawing/2014/main" id="{6A41AD0A-3141-469E-A34C-EDAC38F7A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3" name="Group 2114">
                <a:extLst>
                  <a:ext uri="{FF2B5EF4-FFF2-40B4-BE49-F238E27FC236}">
                    <a16:creationId xmlns:a16="http://schemas.microsoft.com/office/drawing/2014/main" id="{2B45ECE0-5021-4749-AE08-14F96AC9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38" name="AutoShape 2115">
                  <a:extLst>
                    <a:ext uri="{FF2B5EF4-FFF2-40B4-BE49-F238E27FC236}">
                      <a16:creationId xmlns:a16="http://schemas.microsoft.com/office/drawing/2014/main" id="{E1FFF0BD-1761-4416-B68B-B94782669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9" name="Line 2116">
                  <a:extLst>
                    <a:ext uri="{FF2B5EF4-FFF2-40B4-BE49-F238E27FC236}">
                      <a16:creationId xmlns:a16="http://schemas.microsoft.com/office/drawing/2014/main" id="{28AC7A2B-1189-45DB-BCB9-12915BFFF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" name="AutoShape 2117">
                  <a:extLst>
                    <a:ext uri="{FF2B5EF4-FFF2-40B4-BE49-F238E27FC236}">
                      <a16:creationId xmlns:a16="http://schemas.microsoft.com/office/drawing/2014/main" id="{27F3C540-D5E4-4954-A260-58A0AC7A0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4" name="Group 2118">
                <a:extLst>
                  <a:ext uri="{FF2B5EF4-FFF2-40B4-BE49-F238E27FC236}">
                    <a16:creationId xmlns:a16="http://schemas.microsoft.com/office/drawing/2014/main" id="{EB34CEE1-0322-4193-AADB-C43508BC18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35" name="AutoShape 2119">
                  <a:extLst>
                    <a:ext uri="{FF2B5EF4-FFF2-40B4-BE49-F238E27FC236}">
                      <a16:creationId xmlns:a16="http://schemas.microsoft.com/office/drawing/2014/main" id="{597387F9-E6B0-40BD-A0B2-3069F91DC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6" name="Line 2120">
                  <a:extLst>
                    <a:ext uri="{FF2B5EF4-FFF2-40B4-BE49-F238E27FC236}">
                      <a16:creationId xmlns:a16="http://schemas.microsoft.com/office/drawing/2014/main" id="{71668A57-095B-4A65-AE0E-5755BFB79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7" name="AutoShape 2121">
                  <a:extLst>
                    <a:ext uri="{FF2B5EF4-FFF2-40B4-BE49-F238E27FC236}">
                      <a16:creationId xmlns:a16="http://schemas.microsoft.com/office/drawing/2014/main" id="{BEE69A0B-FAF3-4C5D-88E9-B9AB9ABBC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5" name="Group 2122">
                <a:extLst>
                  <a:ext uri="{FF2B5EF4-FFF2-40B4-BE49-F238E27FC236}">
                    <a16:creationId xmlns:a16="http://schemas.microsoft.com/office/drawing/2014/main" id="{0DBF3BCE-7751-4EE5-A277-6BEFE06532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32" name="AutoShape 2123">
                  <a:extLst>
                    <a:ext uri="{FF2B5EF4-FFF2-40B4-BE49-F238E27FC236}">
                      <a16:creationId xmlns:a16="http://schemas.microsoft.com/office/drawing/2014/main" id="{9AC2D4BF-0867-41C9-86CB-5BA388F51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3" name="Line 2124">
                  <a:extLst>
                    <a:ext uri="{FF2B5EF4-FFF2-40B4-BE49-F238E27FC236}">
                      <a16:creationId xmlns:a16="http://schemas.microsoft.com/office/drawing/2014/main" id="{F1775E94-CBE2-407E-9FF1-D20006CB8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4" name="AutoShape 2125">
                  <a:extLst>
                    <a:ext uri="{FF2B5EF4-FFF2-40B4-BE49-F238E27FC236}">
                      <a16:creationId xmlns:a16="http://schemas.microsoft.com/office/drawing/2014/main" id="{886F809B-9F17-4D6B-8514-360AD0D3F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6" name="Group 2126">
                <a:extLst>
                  <a:ext uri="{FF2B5EF4-FFF2-40B4-BE49-F238E27FC236}">
                    <a16:creationId xmlns:a16="http://schemas.microsoft.com/office/drawing/2014/main" id="{6EF1D7D2-546D-416B-BA71-5E1EF1697C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29" name="AutoShape 2127">
                  <a:extLst>
                    <a:ext uri="{FF2B5EF4-FFF2-40B4-BE49-F238E27FC236}">
                      <a16:creationId xmlns:a16="http://schemas.microsoft.com/office/drawing/2014/main" id="{F553204F-4F3B-4556-B069-3513C995D2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0" name="Line 2128">
                  <a:extLst>
                    <a:ext uri="{FF2B5EF4-FFF2-40B4-BE49-F238E27FC236}">
                      <a16:creationId xmlns:a16="http://schemas.microsoft.com/office/drawing/2014/main" id="{27F882AD-3F98-4B80-93E0-DFCFE3240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1" name="AutoShape 2129">
                  <a:extLst>
                    <a:ext uri="{FF2B5EF4-FFF2-40B4-BE49-F238E27FC236}">
                      <a16:creationId xmlns:a16="http://schemas.microsoft.com/office/drawing/2014/main" id="{D03366D4-EDD6-4282-8C12-DB195E46AF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7" name="Group 2130">
                <a:extLst>
                  <a:ext uri="{FF2B5EF4-FFF2-40B4-BE49-F238E27FC236}">
                    <a16:creationId xmlns:a16="http://schemas.microsoft.com/office/drawing/2014/main" id="{8CE2DB08-FB75-46A8-8FC0-7361348A2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26" name="AutoShape 2131">
                  <a:extLst>
                    <a:ext uri="{FF2B5EF4-FFF2-40B4-BE49-F238E27FC236}">
                      <a16:creationId xmlns:a16="http://schemas.microsoft.com/office/drawing/2014/main" id="{30A69E92-EADF-41DC-8D0F-6B76C1408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7" name="Line 2132">
                  <a:extLst>
                    <a:ext uri="{FF2B5EF4-FFF2-40B4-BE49-F238E27FC236}">
                      <a16:creationId xmlns:a16="http://schemas.microsoft.com/office/drawing/2014/main" id="{124262B6-D66D-48E9-8C7C-199EBD0571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8" name="AutoShape 2133">
                  <a:extLst>
                    <a:ext uri="{FF2B5EF4-FFF2-40B4-BE49-F238E27FC236}">
                      <a16:creationId xmlns:a16="http://schemas.microsoft.com/office/drawing/2014/main" id="{8CF3C009-B421-4EE3-B725-E4B1EA861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8" name="Group 2134">
                <a:extLst>
                  <a:ext uri="{FF2B5EF4-FFF2-40B4-BE49-F238E27FC236}">
                    <a16:creationId xmlns:a16="http://schemas.microsoft.com/office/drawing/2014/main" id="{455BBB2F-26E5-4F5A-A9EA-111E3FAE5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23" name="AutoShape 2135">
                  <a:extLst>
                    <a:ext uri="{FF2B5EF4-FFF2-40B4-BE49-F238E27FC236}">
                      <a16:creationId xmlns:a16="http://schemas.microsoft.com/office/drawing/2014/main" id="{312AFBFB-DA47-4A67-975F-0CC5C2AF1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4" name="Line 2136">
                  <a:extLst>
                    <a:ext uri="{FF2B5EF4-FFF2-40B4-BE49-F238E27FC236}">
                      <a16:creationId xmlns:a16="http://schemas.microsoft.com/office/drawing/2014/main" id="{70805288-2A2D-4E20-95CF-E577FFEA1E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5" name="AutoShape 2137">
                  <a:extLst>
                    <a:ext uri="{FF2B5EF4-FFF2-40B4-BE49-F238E27FC236}">
                      <a16:creationId xmlns:a16="http://schemas.microsoft.com/office/drawing/2014/main" id="{7DBF7F77-6CB3-4D7F-8753-9741747B7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9" name="Group 2138">
                <a:extLst>
                  <a:ext uri="{FF2B5EF4-FFF2-40B4-BE49-F238E27FC236}">
                    <a16:creationId xmlns:a16="http://schemas.microsoft.com/office/drawing/2014/main" id="{7074E11E-0E36-41A2-9166-57E8E60A85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20" name="AutoShape 2139">
                  <a:extLst>
                    <a:ext uri="{FF2B5EF4-FFF2-40B4-BE49-F238E27FC236}">
                      <a16:creationId xmlns:a16="http://schemas.microsoft.com/office/drawing/2014/main" id="{A608736D-3B81-480A-BECC-ACBA943409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1" name="Line 2140">
                  <a:extLst>
                    <a:ext uri="{FF2B5EF4-FFF2-40B4-BE49-F238E27FC236}">
                      <a16:creationId xmlns:a16="http://schemas.microsoft.com/office/drawing/2014/main" id="{E7D4F38A-3DB4-4799-ACEE-DAB95B333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2" name="AutoShape 2141">
                  <a:extLst>
                    <a:ext uri="{FF2B5EF4-FFF2-40B4-BE49-F238E27FC236}">
                      <a16:creationId xmlns:a16="http://schemas.microsoft.com/office/drawing/2014/main" id="{BA0B7828-98B8-45D3-82AD-3F7F24D01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2" name="Group 2142">
              <a:extLst>
                <a:ext uri="{FF2B5EF4-FFF2-40B4-BE49-F238E27FC236}">
                  <a16:creationId xmlns:a16="http://schemas.microsoft.com/office/drawing/2014/main" id="{7F1B796C-C546-40EE-A764-052F656CFA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470" name="Group 2143">
                <a:extLst>
                  <a:ext uri="{FF2B5EF4-FFF2-40B4-BE49-F238E27FC236}">
                    <a16:creationId xmlns:a16="http://schemas.microsoft.com/office/drawing/2014/main" id="{32318418-4DF9-445E-9306-779B5CD14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07" name="AutoShape 2144">
                  <a:extLst>
                    <a:ext uri="{FF2B5EF4-FFF2-40B4-BE49-F238E27FC236}">
                      <a16:creationId xmlns:a16="http://schemas.microsoft.com/office/drawing/2014/main" id="{ADA2906A-323C-4791-A75B-BEBBDEA692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8" name="Line 2145">
                  <a:extLst>
                    <a:ext uri="{FF2B5EF4-FFF2-40B4-BE49-F238E27FC236}">
                      <a16:creationId xmlns:a16="http://schemas.microsoft.com/office/drawing/2014/main" id="{5FBC63E6-608C-43E3-9A46-60117B74E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" name="AutoShape 2146">
                  <a:extLst>
                    <a:ext uri="{FF2B5EF4-FFF2-40B4-BE49-F238E27FC236}">
                      <a16:creationId xmlns:a16="http://schemas.microsoft.com/office/drawing/2014/main" id="{0D564B27-0490-4BA5-BCB6-E94C05514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1" name="Group 2147">
                <a:extLst>
                  <a:ext uri="{FF2B5EF4-FFF2-40B4-BE49-F238E27FC236}">
                    <a16:creationId xmlns:a16="http://schemas.microsoft.com/office/drawing/2014/main" id="{BD4A47AE-DC00-493B-A3D3-6E1E247655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04" name="AutoShape 2148">
                  <a:extLst>
                    <a:ext uri="{FF2B5EF4-FFF2-40B4-BE49-F238E27FC236}">
                      <a16:creationId xmlns:a16="http://schemas.microsoft.com/office/drawing/2014/main" id="{02C3077E-C0B8-41DC-AA84-4F8CAAF458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5" name="Line 2149">
                  <a:extLst>
                    <a:ext uri="{FF2B5EF4-FFF2-40B4-BE49-F238E27FC236}">
                      <a16:creationId xmlns:a16="http://schemas.microsoft.com/office/drawing/2014/main" id="{6FAFD8F9-6A8D-4465-97CE-FE51E0A81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6" name="AutoShape 2150">
                  <a:extLst>
                    <a:ext uri="{FF2B5EF4-FFF2-40B4-BE49-F238E27FC236}">
                      <a16:creationId xmlns:a16="http://schemas.microsoft.com/office/drawing/2014/main" id="{CBFC8041-777B-4208-BE6A-59ED5663A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2" name="Group 2151">
                <a:extLst>
                  <a:ext uri="{FF2B5EF4-FFF2-40B4-BE49-F238E27FC236}">
                    <a16:creationId xmlns:a16="http://schemas.microsoft.com/office/drawing/2014/main" id="{B51CD1AC-8831-4BA5-B2D5-E9343F9D1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01" name="AutoShape 2152">
                  <a:extLst>
                    <a:ext uri="{FF2B5EF4-FFF2-40B4-BE49-F238E27FC236}">
                      <a16:creationId xmlns:a16="http://schemas.microsoft.com/office/drawing/2014/main" id="{90F4A342-4097-4814-B09F-74B12752E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2" name="Line 2153">
                  <a:extLst>
                    <a:ext uri="{FF2B5EF4-FFF2-40B4-BE49-F238E27FC236}">
                      <a16:creationId xmlns:a16="http://schemas.microsoft.com/office/drawing/2014/main" id="{AE4956B2-17A6-4226-A215-59381CAA8C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3" name="AutoShape 2154">
                  <a:extLst>
                    <a:ext uri="{FF2B5EF4-FFF2-40B4-BE49-F238E27FC236}">
                      <a16:creationId xmlns:a16="http://schemas.microsoft.com/office/drawing/2014/main" id="{172B9E16-55CF-4FD4-AD5F-DFB0718C0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3" name="Group 2155">
                <a:extLst>
                  <a:ext uri="{FF2B5EF4-FFF2-40B4-BE49-F238E27FC236}">
                    <a16:creationId xmlns:a16="http://schemas.microsoft.com/office/drawing/2014/main" id="{5DE9FC76-1F67-4FAA-9751-F095C21A9A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98" name="AutoShape 2156">
                  <a:extLst>
                    <a:ext uri="{FF2B5EF4-FFF2-40B4-BE49-F238E27FC236}">
                      <a16:creationId xmlns:a16="http://schemas.microsoft.com/office/drawing/2014/main" id="{B4F1F648-E969-4577-BEFC-1B7614000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9" name="Line 2157">
                  <a:extLst>
                    <a:ext uri="{FF2B5EF4-FFF2-40B4-BE49-F238E27FC236}">
                      <a16:creationId xmlns:a16="http://schemas.microsoft.com/office/drawing/2014/main" id="{886BF24E-545F-4C16-9F85-9DB761F66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0" name="AutoShape 2158">
                  <a:extLst>
                    <a:ext uri="{FF2B5EF4-FFF2-40B4-BE49-F238E27FC236}">
                      <a16:creationId xmlns:a16="http://schemas.microsoft.com/office/drawing/2014/main" id="{24FAA98D-1A57-4807-AEB4-5687D78DD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4" name="Group 2159">
                <a:extLst>
                  <a:ext uri="{FF2B5EF4-FFF2-40B4-BE49-F238E27FC236}">
                    <a16:creationId xmlns:a16="http://schemas.microsoft.com/office/drawing/2014/main" id="{950D1E87-5651-4A77-93FE-DF8F343106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95" name="AutoShape 2160">
                  <a:extLst>
                    <a:ext uri="{FF2B5EF4-FFF2-40B4-BE49-F238E27FC236}">
                      <a16:creationId xmlns:a16="http://schemas.microsoft.com/office/drawing/2014/main" id="{BDD4BDA2-8FED-41D7-B5B0-FD45EDD66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6" name="Line 2161">
                  <a:extLst>
                    <a:ext uri="{FF2B5EF4-FFF2-40B4-BE49-F238E27FC236}">
                      <a16:creationId xmlns:a16="http://schemas.microsoft.com/office/drawing/2014/main" id="{171A3143-ACB1-4F3A-8027-55C6ED21B3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7" name="AutoShape 2162">
                  <a:extLst>
                    <a:ext uri="{FF2B5EF4-FFF2-40B4-BE49-F238E27FC236}">
                      <a16:creationId xmlns:a16="http://schemas.microsoft.com/office/drawing/2014/main" id="{E05CEB1A-1B49-4E29-9E2A-C2EDCDC3D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5" name="Group 2163">
                <a:extLst>
                  <a:ext uri="{FF2B5EF4-FFF2-40B4-BE49-F238E27FC236}">
                    <a16:creationId xmlns:a16="http://schemas.microsoft.com/office/drawing/2014/main" id="{BD426EB3-E73D-41C7-A615-57CCFAE15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92" name="AutoShape 2164">
                  <a:extLst>
                    <a:ext uri="{FF2B5EF4-FFF2-40B4-BE49-F238E27FC236}">
                      <a16:creationId xmlns:a16="http://schemas.microsoft.com/office/drawing/2014/main" id="{2FB4E08E-F003-4D2C-AA35-791E35AC6D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3" name="Line 2165">
                  <a:extLst>
                    <a:ext uri="{FF2B5EF4-FFF2-40B4-BE49-F238E27FC236}">
                      <a16:creationId xmlns:a16="http://schemas.microsoft.com/office/drawing/2014/main" id="{A7A0768D-92CD-4F6A-B982-836A891B0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4" name="AutoShape 2166">
                  <a:extLst>
                    <a:ext uri="{FF2B5EF4-FFF2-40B4-BE49-F238E27FC236}">
                      <a16:creationId xmlns:a16="http://schemas.microsoft.com/office/drawing/2014/main" id="{00CAF8CA-63B4-44D9-BB4F-FCFB4F6C2F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6" name="Group 2167">
                <a:extLst>
                  <a:ext uri="{FF2B5EF4-FFF2-40B4-BE49-F238E27FC236}">
                    <a16:creationId xmlns:a16="http://schemas.microsoft.com/office/drawing/2014/main" id="{CF468A0C-A950-4799-AE5A-866CA4C7CC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89" name="AutoShape 2168">
                  <a:extLst>
                    <a:ext uri="{FF2B5EF4-FFF2-40B4-BE49-F238E27FC236}">
                      <a16:creationId xmlns:a16="http://schemas.microsoft.com/office/drawing/2014/main" id="{7692DE33-36B3-48AE-A8E0-1601B26C00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0" name="Line 2169">
                  <a:extLst>
                    <a:ext uri="{FF2B5EF4-FFF2-40B4-BE49-F238E27FC236}">
                      <a16:creationId xmlns:a16="http://schemas.microsoft.com/office/drawing/2014/main" id="{CB1AE9CA-0E65-43CA-8A11-1139EF0688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1" name="AutoShape 2170">
                  <a:extLst>
                    <a:ext uri="{FF2B5EF4-FFF2-40B4-BE49-F238E27FC236}">
                      <a16:creationId xmlns:a16="http://schemas.microsoft.com/office/drawing/2014/main" id="{8A285A0D-5549-4BEF-8D3E-6180F2C743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7" name="Group 2171">
                <a:extLst>
                  <a:ext uri="{FF2B5EF4-FFF2-40B4-BE49-F238E27FC236}">
                    <a16:creationId xmlns:a16="http://schemas.microsoft.com/office/drawing/2014/main" id="{417EAF90-020D-428F-8E33-D42009046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86" name="AutoShape 2172">
                  <a:extLst>
                    <a:ext uri="{FF2B5EF4-FFF2-40B4-BE49-F238E27FC236}">
                      <a16:creationId xmlns:a16="http://schemas.microsoft.com/office/drawing/2014/main" id="{B2D79CD4-3D6D-45CE-A078-79C96D62AD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7" name="Line 2173">
                  <a:extLst>
                    <a:ext uri="{FF2B5EF4-FFF2-40B4-BE49-F238E27FC236}">
                      <a16:creationId xmlns:a16="http://schemas.microsoft.com/office/drawing/2014/main" id="{1617BBC7-EF52-4E0E-B4F2-4FB1D11C2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8" name="AutoShape 2174">
                  <a:extLst>
                    <a:ext uri="{FF2B5EF4-FFF2-40B4-BE49-F238E27FC236}">
                      <a16:creationId xmlns:a16="http://schemas.microsoft.com/office/drawing/2014/main" id="{156A4179-760E-433D-B54F-F82D7568A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8" name="Group 2175">
                <a:extLst>
                  <a:ext uri="{FF2B5EF4-FFF2-40B4-BE49-F238E27FC236}">
                    <a16:creationId xmlns:a16="http://schemas.microsoft.com/office/drawing/2014/main" id="{96063EC4-28E8-4F0A-A478-221DF8522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83" name="AutoShape 2176">
                  <a:extLst>
                    <a:ext uri="{FF2B5EF4-FFF2-40B4-BE49-F238E27FC236}">
                      <a16:creationId xmlns:a16="http://schemas.microsoft.com/office/drawing/2014/main" id="{A11800AB-D456-4445-B7D8-3170D14D1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4" name="Line 2177">
                  <a:extLst>
                    <a:ext uri="{FF2B5EF4-FFF2-40B4-BE49-F238E27FC236}">
                      <a16:creationId xmlns:a16="http://schemas.microsoft.com/office/drawing/2014/main" id="{C4AB27BB-034A-44B8-90F4-90F90CF253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5" name="AutoShape 2178">
                  <a:extLst>
                    <a:ext uri="{FF2B5EF4-FFF2-40B4-BE49-F238E27FC236}">
                      <a16:creationId xmlns:a16="http://schemas.microsoft.com/office/drawing/2014/main" id="{D238EE35-0123-46CD-96DB-DE168404C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9" name="Group 2179">
                <a:extLst>
                  <a:ext uri="{FF2B5EF4-FFF2-40B4-BE49-F238E27FC236}">
                    <a16:creationId xmlns:a16="http://schemas.microsoft.com/office/drawing/2014/main" id="{77A491B5-5DF4-4C14-82AF-030F64188D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80" name="AutoShape 2180">
                  <a:extLst>
                    <a:ext uri="{FF2B5EF4-FFF2-40B4-BE49-F238E27FC236}">
                      <a16:creationId xmlns:a16="http://schemas.microsoft.com/office/drawing/2014/main" id="{EA95A231-660B-420E-B38A-14B30FFAD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1" name="Line 2181">
                  <a:extLst>
                    <a:ext uri="{FF2B5EF4-FFF2-40B4-BE49-F238E27FC236}">
                      <a16:creationId xmlns:a16="http://schemas.microsoft.com/office/drawing/2014/main" id="{54D14A5F-8A4F-4E63-9301-AA1F7579E5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2" name="AutoShape 2182">
                  <a:extLst>
                    <a:ext uri="{FF2B5EF4-FFF2-40B4-BE49-F238E27FC236}">
                      <a16:creationId xmlns:a16="http://schemas.microsoft.com/office/drawing/2014/main" id="{195B177C-FF97-4264-9633-0B774DBD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3" name="Group 2183">
              <a:extLst>
                <a:ext uri="{FF2B5EF4-FFF2-40B4-BE49-F238E27FC236}">
                  <a16:creationId xmlns:a16="http://schemas.microsoft.com/office/drawing/2014/main" id="{D03B4AFB-3B6D-424A-83DA-FBB19B5A1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430" name="Group 2184">
                <a:extLst>
                  <a:ext uri="{FF2B5EF4-FFF2-40B4-BE49-F238E27FC236}">
                    <a16:creationId xmlns:a16="http://schemas.microsoft.com/office/drawing/2014/main" id="{CF056E17-48D1-40AB-B97C-38E56EFD20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67" name="AutoShape 2185">
                  <a:extLst>
                    <a:ext uri="{FF2B5EF4-FFF2-40B4-BE49-F238E27FC236}">
                      <a16:creationId xmlns:a16="http://schemas.microsoft.com/office/drawing/2014/main" id="{0274F57A-5C6C-47D0-95C6-8473270564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8" name="Line 2186">
                  <a:extLst>
                    <a:ext uri="{FF2B5EF4-FFF2-40B4-BE49-F238E27FC236}">
                      <a16:creationId xmlns:a16="http://schemas.microsoft.com/office/drawing/2014/main" id="{F49FD589-07EA-4AC3-B99B-C6184A29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9" name="AutoShape 2187">
                  <a:extLst>
                    <a:ext uri="{FF2B5EF4-FFF2-40B4-BE49-F238E27FC236}">
                      <a16:creationId xmlns:a16="http://schemas.microsoft.com/office/drawing/2014/main" id="{246998D5-EF92-4F04-B82A-DC4B74DAF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1" name="Group 2188">
                <a:extLst>
                  <a:ext uri="{FF2B5EF4-FFF2-40B4-BE49-F238E27FC236}">
                    <a16:creationId xmlns:a16="http://schemas.microsoft.com/office/drawing/2014/main" id="{1AD7CD13-23E3-4B0A-8C3D-BFE94FB3FB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64" name="AutoShape 2189">
                  <a:extLst>
                    <a:ext uri="{FF2B5EF4-FFF2-40B4-BE49-F238E27FC236}">
                      <a16:creationId xmlns:a16="http://schemas.microsoft.com/office/drawing/2014/main" id="{5A651D6C-AD39-40A5-891F-2165D24D6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5" name="Line 2190">
                  <a:extLst>
                    <a:ext uri="{FF2B5EF4-FFF2-40B4-BE49-F238E27FC236}">
                      <a16:creationId xmlns:a16="http://schemas.microsoft.com/office/drawing/2014/main" id="{FD2345BD-FE92-4C18-8744-F6DB9F645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" name="AutoShape 2191">
                  <a:extLst>
                    <a:ext uri="{FF2B5EF4-FFF2-40B4-BE49-F238E27FC236}">
                      <a16:creationId xmlns:a16="http://schemas.microsoft.com/office/drawing/2014/main" id="{574993FA-927A-41CF-9B92-C695401510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2" name="Group 2192">
                <a:extLst>
                  <a:ext uri="{FF2B5EF4-FFF2-40B4-BE49-F238E27FC236}">
                    <a16:creationId xmlns:a16="http://schemas.microsoft.com/office/drawing/2014/main" id="{7EA614B3-E2FA-484D-B1A1-0110CA9135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61" name="AutoShape 2193">
                  <a:extLst>
                    <a:ext uri="{FF2B5EF4-FFF2-40B4-BE49-F238E27FC236}">
                      <a16:creationId xmlns:a16="http://schemas.microsoft.com/office/drawing/2014/main" id="{84FF04D8-93B3-40B3-B6E8-B2A51F339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" name="Line 2194">
                  <a:extLst>
                    <a:ext uri="{FF2B5EF4-FFF2-40B4-BE49-F238E27FC236}">
                      <a16:creationId xmlns:a16="http://schemas.microsoft.com/office/drawing/2014/main" id="{FF8EF18D-1D7B-4F75-AF89-9552BF3C4B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" name="AutoShape 2195">
                  <a:extLst>
                    <a:ext uri="{FF2B5EF4-FFF2-40B4-BE49-F238E27FC236}">
                      <a16:creationId xmlns:a16="http://schemas.microsoft.com/office/drawing/2014/main" id="{BA35BFB4-02EC-4566-A4B4-9F0CC0E70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3" name="Group 2196">
                <a:extLst>
                  <a:ext uri="{FF2B5EF4-FFF2-40B4-BE49-F238E27FC236}">
                    <a16:creationId xmlns:a16="http://schemas.microsoft.com/office/drawing/2014/main" id="{DD562ED0-AA90-49EC-8A8F-CA15F950A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58" name="AutoShape 2197">
                  <a:extLst>
                    <a:ext uri="{FF2B5EF4-FFF2-40B4-BE49-F238E27FC236}">
                      <a16:creationId xmlns:a16="http://schemas.microsoft.com/office/drawing/2014/main" id="{4B9B2092-B1E6-496D-A3DE-F4C25E3C4B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9" name="Line 2198">
                  <a:extLst>
                    <a:ext uri="{FF2B5EF4-FFF2-40B4-BE49-F238E27FC236}">
                      <a16:creationId xmlns:a16="http://schemas.microsoft.com/office/drawing/2014/main" id="{23A71185-5FB2-4E31-B048-9D0B50C96C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" name="AutoShape 2199">
                  <a:extLst>
                    <a:ext uri="{FF2B5EF4-FFF2-40B4-BE49-F238E27FC236}">
                      <a16:creationId xmlns:a16="http://schemas.microsoft.com/office/drawing/2014/main" id="{5EF681B3-62C0-450C-8C10-130429546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4" name="Group 2200">
                <a:extLst>
                  <a:ext uri="{FF2B5EF4-FFF2-40B4-BE49-F238E27FC236}">
                    <a16:creationId xmlns:a16="http://schemas.microsoft.com/office/drawing/2014/main" id="{D9D7D215-D962-46B8-954A-7AC638C7E4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55" name="AutoShape 2201">
                  <a:extLst>
                    <a:ext uri="{FF2B5EF4-FFF2-40B4-BE49-F238E27FC236}">
                      <a16:creationId xmlns:a16="http://schemas.microsoft.com/office/drawing/2014/main" id="{5EB37BD9-CE8D-4185-A2EB-0E28C77F3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6" name="Line 2202">
                  <a:extLst>
                    <a:ext uri="{FF2B5EF4-FFF2-40B4-BE49-F238E27FC236}">
                      <a16:creationId xmlns:a16="http://schemas.microsoft.com/office/drawing/2014/main" id="{D117473C-F105-460C-AB2D-ADCEDD8331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7" name="AutoShape 2203">
                  <a:extLst>
                    <a:ext uri="{FF2B5EF4-FFF2-40B4-BE49-F238E27FC236}">
                      <a16:creationId xmlns:a16="http://schemas.microsoft.com/office/drawing/2014/main" id="{204B475B-D6DE-4E82-8F03-63A0C5905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5" name="Group 2204">
                <a:extLst>
                  <a:ext uri="{FF2B5EF4-FFF2-40B4-BE49-F238E27FC236}">
                    <a16:creationId xmlns:a16="http://schemas.microsoft.com/office/drawing/2014/main" id="{7AC42B70-23DE-4292-A422-54E508F29B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52" name="AutoShape 2205">
                  <a:extLst>
                    <a:ext uri="{FF2B5EF4-FFF2-40B4-BE49-F238E27FC236}">
                      <a16:creationId xmlns:a16="http://schemas.microsoft.com/office/drawing/2014/main" id="{6A3DDFE5-1695-4BA7-8AC6-D585993319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3" name="Line 2206">
                  <a:extLst>
                    <a:ext uri="{FF2B5EF4-FFF2-40B4-BE49-F238E27FC236}">
                      <a16:creationId xmlns:a16="http://schemas.microsoft.com/office/drawing/2014/main" id="{D84CB779-4231-4736-9414-387C31F010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4" name="AutoShape 2207">
                  <a:extLst>
                    <a:ext uri="{FF2B5EF4-FFF2-40B4-BE49-F238E27FC236}">
                      <a16:creationId xmlns:a16="http://schemas.microsoft.com/office/drawing/2014/main" id="{710212E2-A4E7-4DAC-90C6-2B16C82F1E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6" name="Group 2208">
                <a:extLst>
                  <a:ext uri="{FF2B5EF4-FFF2-40B4-BE49-F238E27FC236}">
                    <a16:creationId xmlns:a16="http://schemas.microsoft.com/office/drawing/2014/main" id="{D023D044-A916-4DBD-9A7E-45D3BB464D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49" name="AutoShape 2209">
                  <a:extLst>
                    <a:ext uri="{FF2B5EF4-FFF2-40B4-BE49-F238E27FC236}">
                      <a16:creationId xmlns:a16="http://schemas.microsoft.com/office/drawing/2014/main" id="{ED43FF7A-3A8D-482C-A696-CB84AB485B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0" name="Line 2210">
                  <a:extLst>
                    <a:ext uri="{FF2B5EF4-FFF2-40B4-BE49-F238E27FC236}">
                      <a16:creationId xmlns:a16="http://schemas.microsoft.com/office/drawing/2014/main" id="{1F02AE86-D5CF-45C0-A0A8-5FDE5D48B8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1" name="AutoShape 2211">
                  <a:extLst>
                    <a:ext uri="{FF2B5EF4-FFF2-40B4-BE49-F238E27FC236}">
                      <a16:creationId xmlns:a16="http://schemas.microsoft.com/office/drawing/2014/main" id="{B7861F83-F56D-4454-A74E-D7D5ADAA60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7" name="Group 2212">
                <a:extLst>
                  <a:ext uri="{FF2B5EF4-FFF2-40B4-BE49-F238E27FC236}">
                    <a16:creationId xmlns:a16="http://schemas.microsoft.com/office/drawing/2014/main" id="{78E10CD8-F243-4C79-8804-CA1B4E8549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46" name="AutoShape 2213">
                  <a:extLst>
                    <a:ext uri="{FF2B5EF4-FFF2-40B4-BE49-F238E27FC236}">
                      <a16:creationId xmlns:a16="http://schemas.microsoft.com/office/drawing/2014/main" id="{1BF686A2-43C5-4CE5-A5D1-9E2EB214B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7" name="Line 2214">
                  <a:extLst>
                    <a:ext uri="{FF2B5EF4-FFF2-40B4-BE49-F238E27FC236}">
                      <a16:creationId xmlns:a16="http://schemas.microsoft.com/office/drawing/2014/main" id="{A23F4C49-C937-4444-B324-C09DCFFE5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8" name="AutoShape 2215">
                  <a:extLst>
                    <a:ext uri="{FF2B5EF4-FFF2-40B4-BE49-F238E27FC236}">
                      <a16:creationId xmlns:a16="http://schemas.microsoft.com/office/drawing/2014/main" id="{551D8C30-B80F-4A01-B236-2F3227598C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8" name="Group 2216">
                <a:extLst>
                  <a:ext uri="{FF2B5EF4-FFF2-40B4-BE49-F238E27FC236}">
                    <a16:creationId xmlns:a16="http://schemas.microsoft.com/office/drawing/2014/main" id="{C2F49BFD-E33F-4C61-8AD7-9FA708FC0B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43" name="AutoShape 2217">
                  <a:extLst>
                    <a:ext uri="{FF2B5EF4-FFF2-40B4-BE49-F238E27FC236}">
                      <a16:creationId xmlns:a16="http://schemas.microsoft.com/office/drawing/2014/main" id="{B9B84136-6AEB-466D-A785-BD1B6D33D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4" name="Line 2218">
                  <a:extLst>
                    <a:ext uri="{FF2B5EF4-FFF2-40B4-BE49-F238E27FC236}">
                      <a16:creationId xmlns:a16="http://schemas.microsoft.com/office/drawing/2014/main" id="{2A3A49F8-D067-48A1-9F0C-DD0AE59A37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5" name="AutoShape 2219">
                  <a:extLst>
                    <a:ext uri="{FF2B5EF4-FFF2-40B4-BE49-F238E27FC236}">
                      <a16:creationId xmlns:a16="http://schemas.microsoft.com/office/drawing/2014/main" id="{3556A269-28AE-4E94-8560-151DE2DE7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9" name="Group 2220">
                <a:extLst>
                  <a:ext uri="{FF2B5EF4-FFF2-40B4-BE49-F238E27FC236}">
                    <a16:creationId xmlns:a16="http://schemas.microsoft.com/office/drawing/2014/main" id="{761B5496-A1E4-4735-9072-C4E246916A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40" name="AutoShape 2221">
                  <a:extLst>
                    <a:ext uri="{FF2B5EF4-FFF2-40B4-BE49-F238E27FC236}">
                      <a16:creationId xmlns:a16="http://schemas.microsoft.com/office/drawing/2014/main" id="{3A37FFE8-3523-440F-B2F1-672DA5E694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1" name="Line 2222">
                  <a:extLst>
                    <a:ext uri="{FF2B5EF4-FFF2-40B4-BE49-F238E27FC236}">
                      <a16:creationId xmlns:a16="http://schemas.microsoft.com/office/drawing/2014/main" id="{FF5501F4-C44C-4A8D-84FA-F357F154B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2" name="AutoShape 2223">
                  <a:extLst>
                    <a:ext uri="{FF2B5EF4-FFF2-40B4-BE49-F238E27FC236}">
                      <a16:creationId xmlns:a16="http://schemas.microsoft.com/office/drawing/2014/main" id="{CC3BCE3A-4696-4BD3-A18D-305FD2847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4" name="Group 2224">
              <a:extLst>
                <a:ext uri="{FF2B5EF4-FFF2-40B4-BE49-F238E27FC236}">
                  <a16:creationId xmlns:a16="http://schemas.microsoft.com/office/drawing/2014/main" id="{58A69184-0229-4DF1-9C5F-3A1CE86EF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390" name="Group 2225">
                <a:extLst>
                  <a:ext uri="{FF2B5EF4-FFF2-40B4-BE49-F238E27FC236}">
                    <a16:creationId xmlns:a16="http://schemas.microsoft.com/office/drawing/2014/main" id="{C87DFC3F-2EC6-45BC-8BA2-D19F3B7ADD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27" name="AutoShape 2226">
                  <a:extLst>
                    <a:ext uri="{FF2B5EF4-FFF2-40B4-BE49-F238E27FC236}">
                      <a16:creationId xmlns:a16="http://schemas.microsoft.com/office/drawing/2014/main" id="{24CEFF46-9025-4278-A222-878DA76626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8" name="Line 2227">
                  <a:extLst>
                    <a:ext uri="{FF2B5EF4-FFF2-40B4-BE49-F238E27FC236}">
                      <a16:creationId xmlns:a16="http://schemas.microsoft.com/office/drawing/2014/main" id="{DAFADF43-76F0-4AD7-9B74-B6870B072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9" name="AutoShape 2228">
                  <a:extLst>
                    <a:ext uri="{FF2B5EF4-FFF2-40B4-BE49-F238E27FC236}">
                      <a16:creationId xmlns:a16="http://schemas.microsoft.com/office/drawing/2014/main" id="{7684800D-6A12-486E-B893-6555C148BB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1" name="Group 2229">
                <a:extLst>
                  <a:ext uri="{FF2B5EF4-FFF2-40B4-BE49-F238E27FC236}">
                    <a16:creationId xmlns:a16="http://schemas.microsoft.com/office/drawing/2014/main" id="{A71A9F81-F053-4206-A350-B1B5D34758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24" name="AutoShape 2230">
                  <a:extLst>
                    <a:ext uri="{FF2B5EF4-FFF2-40B4-BE49-F238E27FC236}">
                      <a16:creationId xmlns:a16="http://schemas.microsoft.com/office/drawing/2014/main" id="{1175297F-AFDD-41E2-A4E7-2FC00749C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5" name="Line 2231">
                  <a:extLst>
                    <a:ext uri="{FF2B5EF4-FFF2-40B4-BE49-F238E27FC236}">
                      <a16:creationId xmlns:a16="http://schemas.microsoft.com/office/drawing/2014/main" id="{2EF5640E-256F-4CF3-8507-E291C94B73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6" name="AutoShape 2232">
                  <a:extLst>
                    <a:ext uri="{FF2B5EF4-FFF2-40B4-BE49-F238E27FC236}">
                      <a16:creationId xmlns:a16="http://schemas.microsoft.com/office/drawing/2014/main" id="{A586122D-0E41-429C-A28A-F2ACDDA1F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2" name="Group 2233">
                <a:extLst>
                  <a:ext uri="{FF2B5EF4-FFF2-40B4-BE49-F238E27FC236}">
                    <a16:creationId xmlns:a16="http://schemas.microsoft.com/office/drawing/2014/main" id="{9CEFB360-90F4-4E34-91DB-EC37414F00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21" name="AutoShape 2234">
                  <a:extLst>
                    <a:ext uri="{FF2B5EF4-FFF2-40B4-BE49-F238E27FC236}">
                      <a16:creationId xmlns:a16="http://schemas.microsoft.com/office/drawing/2014/main" id="{12A01668-D0FC-4BE9-BC20-88DB253E6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2" name="Line 2235">
                  <a:extLst>
                    <a:ext uri="{FF2B5EF4-FFF2-40B4-BE49-F238E27FC236}">
                      <a16:creationId xmlns:a16="http://schemas.microsoft.com/office/drawing/2014/main" id="{5314CB76-4DF6-4A55-A638-6BDDD1E398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3" name="AutoShape 2236">
                  <a:extLst>
                    <a:ext uri="{FF2B5EF4-FFF2-40B4-BE49-F238E27FC236}">
                      <a16:creationId xmlns:a16="http://schemas.microsoft.com/office/drawing/2014/main" id="{80EBEF0F-4817-4402-B79E-912052171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3" name="Group 2237">
                <a:extLst>
                  <a:ext uri="{FF2B5EF4-FFF2-40B4-BE49-F238E27FC236}">
                    <a16:creationId xmlns:a16="http://schemas.microsoft.com/office/drawing/2014/main" id="{58E7380F-FA8D-4A23-BBDA-E24F4F05B3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18" name="AutoShape 2238">
                  <a:extLst>
                    <a:ext uri="{FF2B5EF4-FFF2-40B4-BE49-F238E27FC236}">
                      <a16:creationId xmlns:a16="http://schemas.microsoft.com/office/drawing/2014/main" id="{650C9C52-D8FE-467C-9AA0-C7C93FA54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9" name="Line 2239">
                  <a:extLst>
                    <a:ext uri="{FF2B5EF4-FFF2-40B4-BE49-F238E27FC236}">
                      <a16:creationId xmlns:a16="http://schemas.microsoft.com/office/drawing/2014/main" id="{2242D959-EA36-4957-A6D8-039E51958D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0" name="AutoShape 2240">
                  <a:extLst>
                    <a:ext uri="{FF2B5EF4-FFF2-40B4-BE49-F238E27FC236}">
                      <a16:creationId xmlns:a16="http://schemas.microsoft.com/office/drawing/2014/main" id="{3D3867E4-8B1D-4FF5-82D5-9B63C68846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4" name="Group 2241">
                <a:extLst>
                  <a:ext uri="{FF2B5EF4-FFF2-40B4-BE49-F238E27FC236}">
                    <a16:creationId xmlns:a16="http://schemas.microsoft.com/office/drawing/2014/main" id="{80180CAE-76F6-41E4-954E-569D85A0C8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15" name="AutoShape 2242">
                  <a:extLst>
                    <a:ext uri="{FF2B5EF4-FFF2-40B4-BE49-F238E27FC236}">
                      <a16:creationId xmlns:a16="http://schemas.microsoft.com/office/drawing/2014/main" id="{31A5568E-22CD-40CC-B19A-A41A391A1B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6" name="Line 2243">
                  <a:extLst>
                    <a:ext uri="{FF2B5EF4-FFF2-40B4-BE49-F238E27FC236}">
                      <a16:creationId xmlns:a16="http://schemas.microsoft.com/office/drawing/2014/main" id="{6E7EDE22-0E15-475E-B12C-3409E58D1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7" name="AutoShape 2244">
                  <a:extLst>
                    <a:ext uri="{FF2B5EF4-FFF2-40B4-BE49-F238E27FC236}">
                      <a16:creationId xmlns:a16="http://schemas.microsoft.com/office/drawing/2014/main" id="{1358E088-DA25-4149-9A01-3481951FC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5" name="Group 2245">
                <a:extLst>
                  <a:ext uri="{FF2B5EF4-FFF2-40B4-BE49-F238E27FC236}">
                    <a16:creationId xmlns:a16="http://schemas.microsoft.com/office/drawing/2014/main" id="{7BF7EDDE-8D0B-4617-9783-F5378E13FC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12" name="AutoShape 2246">
                  <a:extLst>
                    <a:ext uri="{FF2B5EF4-FFF2-40B4-BE49-F238E27FC236}">
                      <a16:creationId xmlns:a16="http://schemas.microsoft.com/office/drawing/2014/main" id="{352F4353-613A-4AC9-89EE-A1B3040E0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3" name="Line 2247">
                  <a:extLst>
                    <a:ext uri="{FF2B5EF4-FFF2-40B4-BE49-F238E27FC236}">
                      <a16:creationId xmlns:a16="http://schemas.microsoft.com/office/drawing/2014/main" id="{CC09A3CD-63CD-42F1-9818-5BA6BFC85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4" name="AutoShape 2248">
                  <a:extLst>
                    <a:ext uri="{FF2B5EF4-FFF2-40B4-BE49-F238E27FC236}">
                      <a16:creationId xmlns:a16="http://schemas.microsoft.com/office/drawing/2014/main" id="{CB9CBA0A-9871-4B31-87C7-174D67EBEC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6" name="Group 2249">
                <a:extLst>
                  <a:ext uri="{FF2B5EF4-FFF2-40B4-BE49-F238E27FC236}">
                    <a16:creationId xmlns:a16="http://schemas.microsoft.com/office/drawing/2014/main" id="{60FD95FE-CE86-4AC2-BB6C-85C674F327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09" name="AutoShape 2250">
                  <a:extLst>
                    <a:ext uri="{FF2B5EF4-FFF2-40B4-BE49-F238E27FC236}">
                      <a16:creationId xmlns:a16="http://schemas.microsoft.com/office/drawing/2014/main" id="{C74038C3-E2A7-40CD-B958-1C5B6E055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0" name="Line 2251">
                  <a:extLst>
                    <a:ext uri="{FF2B5EF4-FFF2-40B4-BE49-F238E27FC236}">
                      <a16:creationId xmlns:a16="http://schemas.microsoft.com/office/drawing/2014/main" id="{85FC21F2-30BE-4C84-86AA-E18438895A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1" name="AutoShape 2252">
                  <a:extLst>
                    <a:ext uri="{FF2B5EF4-FFF2-40B4-BE49-F238E27FC236}">
                      <a16:creationId xmlns:a16="http://schemas.microsoft.com/office/drawing/2014/main" id="{E8E09D8F-56D8-4F04-8E63-AFE403DEC6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7" name="Group 2253">
                <a:extLst>
                  <a:ext uri="{FF2B5EF4-FFF2-40B4-BE49-F238E27FC236}">
                    <a16:creationId xmlns:a16="http://schemas.microsoft.com/office/drawing/2014/main" id="{4CBA0E72-4295-4B6D-991D-66443DC95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06" name="AutoShape 2254">
                  <a:extLst>
                    <a:ext uri="{FF2B5EF4-FFF2-40B4-BE49-F238E27FC236}">
                      <a16:creationId xmlns:a16="http://schemas.microsoft.com/office/drawing/2014/main" id="{4B9BA945-B752-4D4F-A650-2B94BC644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7" name="Line 2255">
                  <a:extLst>
                    <a:ext uri="{FF2B5EF4-FFF2-40B4-BE49-F238E27FC236}">
                      <a16:creationId xmlns:a16="http://schemas.microsoft.com/office/drawing/2014/main" id="{3119CBB3-9849-45BE-9BD2-8D4A9BFB09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8" name="AutoShape 2256">
                  <a:extLst>
                    <a:ext uri="{FF2B5EF4-FFF2-40B4-BE49-F238E27FC236}">
                      <a16:creationId xmlns:a16="http://schemas.microsoft.com/office/drawing/2014/main" id="{BA1B8DD0-B77B-47B4-8121-6789F7EAC4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8" name="Group 2257">
                <a:extLst>
                  <a:ext uri="{FF2B5EF4-FFF2-40B4-BE49-F238E27FC236}">
                    <a16:creationId xmlns:a16="http://schemas.microsoft.com/office/drawing/2014/main" id="{1063EC4E-583D-48FB-8C13-CF1AAB6EF4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03" name="AutoShape 2258">
                  <a:extLst>
                    <a:ext uri="{FF2B5EF4-FFF2-40B4-BE49-F238E27FC236}">
                      <a16:creationId xmlns:a16="http://schemas.microsoft.com/office/drawing/2014/main" id="{FC82ADF9-F04F-4BCF-9BAD-386B4217C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4" name="Line 2259">
                  <a:extLst>
                    <a:ext uri="{FF2B5EF4-FFF2-40B4-BE49-F238E27FC236}">
                      <a16:creationId xmlns:a16="http://schemas.microsoft.com/office/drawing/2014/main" id="{81EA2B8D-E512-473D-A98A-74070838D0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5" name="AutoShape 2260">
                  <a:extLst>
                    <a:ext uri="{FF2B5EF4-FFF2-40B4-BE49-F238E27FC236}">
                      <a16:creationId xmlns:a16="http://schemas.microsoft.com/office/drawing/2014/main" id="{D1F08202-5C12-463D-AB5A-41C473F33C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9" name="Group 2261">
                <a:extLst>
                  <a:ext uri="{FF2B5EF4-FFF2-40B4-BE49-F238E27FC236}">
                    <a16:creationId xmlns:a16="http://schemas.microsoft.com/office/drawing/2014/main" id="{60C73F7C-E942-47B0-A06F-35923AC870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00" name="AutoShape 2262">
                  <a:extLst>
                    <a:ext uri="{FF2B5EF4-FFF2-40B4-BE49-F238E27FC236}">
                      <a16:creationId xmlns:a16="http://schemas.microsoft.com/office/drawing/2014/main" id="{675509C0-30D1-4662-99E4-03C65B43C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1" name="Line 2263">
                  <a:extLst>
                    <a:ext uri="{FF2B5EF4-FFF2-40B4-BE49-F238E27FC236}">
                      <a16:creationId xmlns:a16="http://schemas.microsoft.com/office/drawing/2014/main" id="{756C6435-03DE-46AA-9DB0-0246DAE35A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2" name="AutoShape 2264">
                  <a:extLst>
                    <a:ext uri="{FF2B5EF4-FFF2-40B4-BE49-F238E27FC236}">
                      <a16:creationId xmlns:a16="http://schemas.microsoft.com/office/drawing/2014/main" id="{228CA75B-4D90-43A9-9D1D-D4A09E508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5" name="Group 2265">
              <a:extLst>
                <a:ext uri="{FF2B5EF4-FFF2-40B4-BE49-F238E27FC236}">
                  <a16:creationId xmlns:a16="http://schemas.microsoft.com/office/drawing/2014/main" id="{72670ADC-564B-4026-B022-080933BE6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350" name="Group 2266">
                <a:extLst>
                  <a:ext uri="{FF2B5EF4-FFF2-40B4-BE49-F238E27FC236}">
                    <a16:creationId xmlns:a16="http://schemas.microsoft.com/office/drawing/2014/main" id="{66A47118-04FF-4DDF-8C15-2CC544C2D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87" name="AutoShape 2267">
                  <a:extLst>
                    <a:ext uri="{FF2B5EF4-FFF2-40B4-BE49-F238E27FC236}">
                      <a16:creationId xmlns:a16="http://schemas.microsoft.com/office/drawing/2014/main" id="{DD2F6846-F2D5-4C50-B2CE-0D1AEE5AB0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8" name="Line 2268">
                  <a:extLst>
                    <a:ext uri="{FF2B5EF4-FFF2-40B4-BE49-F238E27FC236}">
                      <a16:creationId xmlns:a16="http://schemas.microsoft.com/office/drawing/2014/main" id="{ECB9A8CB-266E-4E30-925F-4BC31F8CA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9" name="AutoShape 2269">
                  <a:extLst>
                    <a:ext uri="{FF2B5EF4-FFF2-40B4-BE49-F238E27FC236}">
                      <a16:creationId xmlns:a16="http://schemas.microsoft.com/office/drawing/2014/main" id="{DFBD1EBF-06A0-46BA-8397-B629D704A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1" name="Group 2270">
                <a:extLst>
                  <a:ext uri="{FF2B5EF4-FFF2-40B4-BE49-F238E27FC236}">
                    <a16:creationId xmlns:a16="http://schemas.microsoft.com/office/drawing/2014/main" id="{51244B3E-E462-449D-BBA2-484B61D021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84" name="AutoShape 2271">
                  <a:extLst>
                    <a:ext uri="{FF2B5EF4-FFF2-40B4-BE49-F238E27FC236}">
                      <a16:creationId xmlns:a16="http://schemas.microsoft.com/office/drawing/2014/main" id="{9A5FF976-FB40-4F7D-ACFF-8D2515A7A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5" name="Line 2272">
                  <a:extLst>
                    <a:ext uri="{FF2B5EF4-FFF2-40B4-BE49-F238E27FC236}">
                      <a16:creationId xmlns:a16="http://schemas.microsoft.com/office/drawing/2014/main" id="{89A9868D-D25A-4D1A-9E11-3BC62B510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6" name="AutoShape 2273">
                  <a:extLst>
                    <a:ext uri="{FF2B5EF4-FFF2-40B4-BE49-F238E27FC236}">
                      <a16:creationId xmlns:a16="http://schemas.microsoft.com/office/drawing/2014/main" id="{D7939E85-0EA5-465C-AA52-EA0CD2034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2" name="Group 2274">
                <a:extLst>
                  <a:ext uri="{FF2B5EF4-FFF2-40B4-BE49-F238E27FC236}">
                    <a16:creationId xmlns:a16="http://schemas.microsoft.com/office/drawing/2014/main" id="{F85C1F2F-6585-434A-B724-F9540FE3E4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81" name="AutoShape 2275">
                  <a:extLst>
                    <a:ext uri="{FF2B5EF4-FFF2-40B4-BE49-F238E27FC236}">
                      <a16:creationId xmlns:a16="http://schemas.microsoft.com/office/drawing/2014/main" id="{FCFED9BC-26AA-4A51-AE56-1D758F638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2" name="Line 2276">
                  <a:extLst>
                    <a:ext uri="{FF2B5EF4-FFF2-40B4-BE49-F238E27FC236}">
                      <a16:creationId xmlns:a16="http://schemas.microsoft.com/office/drawing/2014/main" id="{539ADAD0-CCAB-4EF2-9DB8-8F6B4F3F4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3" name="AutoShape 2277">
                  <a:extLst>
                    <a:ext uri="{FF2B5EF4-FFF2-40B4-BE49-F238E27FC236}">
                      <a16:creationId xmlns:a16="http://schemas.microsoft.com/office/drawing/2014/main" id="{1BCBF7E9-0FE9-4D7C-8271-034BEB719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3" name="Group 2278">
                <a:extLst>
                  <a:ext uri="{FF2B5EF4-FFF2-40B4-BE49-F238E27FC236}">
                    <a16:creationId xmlns:a16="http://schemas.microsoft.com/office/drawing/2014/main" id="{54B23154-821C-4BD0-8897-5D9BCB0162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78" name="AutoShape 2279">
                  <a:extLst>
                    <a:ext uri="{FF2B5EF4-FFF2-40B4-BE49-F238E27FC236}">
                      <a16:creationId xmlns:a16="http://schemas.microsoft.com/office/drawing/2014/main" id="{93DD3D99-ECCE-40F4-BBA7-A6C92769C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9" name="Line 2280">
                  <a:extLst>
                    <a:ext uri="{FF2B5EF4-FFF2-40B4-BE49-F238E27FC236}">
                      <a16:creationId xmlns:a16="http://schemas.microsoft.com/office/drawing/2014/main" id="{5120944E-A650-4655-A397-6EFBE74F0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0" name="AutoShape 2281">
                  <a:extLst>
                    <a:ext uri="{FF2B5EF4-FFF2-40B4-BE49-F238E27FC236}">
                      <a16:creationId xmlns:a16="http://schemas.microsoft.com/office/drawing/2014/main" id="{760C3A0A-3438-4F32-A95C-F64361C44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4" name="Group 2282">
                <a:extLst>
                  <a:ext uri="{FF2B5EF4-FFF2-40B4-BE49-F238E27FC236}">
                    <a16:creationId xmlns:a16="http://schemas.microsoft.com/office/drawing/2014/main" id="{7E6EF5C9-3183-4A42-B4E8-A7A2E276D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75" name="AutoShape 2283">
                  <a:extLst>
                    <a:ext uri="{FF2B5EF4-FFF2-40B4-BE49-F238E27FC236}">
                      <a16:creationId xmlns:a16="http://schemas.microsoft.com/office/drawing/2014/main" id="{83F28F4F-71BE-4FAF-8A8C-D55145BBE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6" name="Line 2284">
                  <a:extLst>
                    <a:ext uri="{FF2B5EF4-FFF2-40B4-BE49-F238E27FC236}">
                      <a16:creationId xmlns:a16="http://schemas.microsoft.com/office/drawing/2014/main" id="{E1152A38-22D1-4D69-9DC4-D9CE7FD3F9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7" name="AutoShape 2285">
                  <a:extLst>
                    <a:ext uri="{FF2B5EF4-FFF2-40B4-BE49-F238E27FC236}">
                      <a16:creationId xmlns:a16="http://schemas.microsoft.com/office/drawing/2014/main" id="{4BCCDA9B-4633-4350-8D15-E010CBA02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5" name="Group 2286">
                <a:extLst>
                  <a:ext uri="{FF2B5EF4-FFF2-40B4-BE49-F238E27FC236}">
                    <a16:creationId xmlns:a16="http://schemas.microsoft.com/office/drawing/2014/main" id="{94E865CF-5A61-449B-91A8-44A7F17D8F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72" name="AutoShape 2287">
                  <a:extLst>
                    <a:ext uri="{FF2B5EF4-FFF2-40B4-BE49-F238E27FC236}">
                      <a16:creationId xmlns:a16="http://schemas.microsoft.com/office/drawing/2014/main" id="{5337C3F0-55F0-4810-AECD-023CBD35E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3" name="Line 2288">
                  <a:extLst>
                    <a:ext uri="{FF2B5EF4-FFF2-40B4-BE49-F238E27FC236}">
                      <a16:creationId xmlns:a16="http://schemas.microsoft.com/office/drawing/2014/main" id="{F277ACC0-0E98-409D-9056-D6CFEC0105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4" name="AutoShape 2289">
                  <a:extLst>
                    <a:ext uri="{FF2B5EF4-FFF2-40B4-BE49-F238E27FC236}">
                      <a16:creationId xmlns:a16="http://schemas.microsoft.com/office/drawing/2014/main" id="{6D2068CF-07E1-4E51-9E1D-B3CB4AC5D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6" name="Group 2290">
                <a:extLst>
                  <a:ext uri="{FF2B5EF4-FFF2-40B4-BE49-F238E27FC236}">
                    <a16:creationId xmlns:a16="http://schemas.microsoft.com/office/drawing/2014/main" id="{246CDED4-9757-462D-8CAA-D531CDBED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69" name="AutoShape 2291">
                  <a:extLst>
                    <a:ext uri="{FF2B5EF4-FFF2-40B4-BE49-F238E27FC236}">
                      <a16:creationId xmlns:a16="http://schemas.microsoft.com/office/drawing/2014/main" id="{354089CE-ECDA-4118-8696-611EAAE537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0" name="Line 2292">
                  <a:extLst>
                    <a:ext uri="{FF2B5EF4-FFF2-40B4-BE49-F238E27FC236}">
                      <a16:creationId xmlns:a16="http://schemas.microsoft.com/office/drawing/2014/main" id="{AE0035BE-8E45-4414-875F-06C0611E47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1" name="AutoShape 2293">
                  <a:extLst>
                    <a:ext uri="{FF2B5EF4-FFF2-40B4-BE49-F238E27FC236}">
                      <a16:creationId xmlns:a16="http://schemas.microsoft.com/office/drawing/2014/main" id="{13B59A24-3B53-47A9-9087-5FB315242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7" name="Group 2294">
                <a:extLst>
                  <a:ext uri="{FF2B5EF4-FFF2-40B4-BE49-F238E27FC236}">
                    <a16:creationId xmlns:a16="http://schemas.microsoft.com/office/drawing/2014/main" id="{EBE61C87-ACE9-4141-927B-45FA0BD4FC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66" name="AutoShape 2295">
                  <a:extLst>
                    <a:ext uri="{FF2B5EF4-FFF2-40B4-BE49-F238E27FC236}">
                      <a16:creationId xmlns:a16="http://schemas.microsoft.com/office/drawing/2014/main" id="{8B669FD8-C5DF-41A7-9E98-24CBFA27F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7" name="Line 2296">
                  <a:extLst>
                    <a:ext uri="{FF2B5EF4-FFF2-40B4-BE49-F238E27FC236}">
                      <a16:creationId xmlns:a16="http://schemas.microsoft.com/office/drawing/2014/main" id="{87C9F184-8015-44A0-814A-439F43DE6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" name="AutoShape 2297">
                  <a:extLst>
                    <a:ext uri="{FF2B5EF4-FFF2-40B4-BE49-F238E27FC236}">
                      <a16:creationId xmlns:a16="http://schemas.microsoft.com/office/drawing/2014/main" id="{40441597-3693-4AC3-BB10-B8E6AEED58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8" name="Group 2298">
                <a:extLst>
                  <a:ext uri="{FF2B5EF4-FFF2-40B4-BE49-F238E27FC236}">
                    <a16:creationId xmlns:a16="http://schemas.microsoft.com/office/drawing/2014/main" id="{F00C6B05-A922-446B-AAE0-0F3F81F5C5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63" name="AutoShape 2299">
                  <a:extLst>
                    <a:ext uri="{FF2B5EF4-FFF2-40B4-BE49-F238E27FC236}">
                      <a16:creationId xmlns:a16="http://schemas.microsoft.com/office/drawing/2014/main" id="{004A8BCE-43F1-42AC-BA36-55718C939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4" name="Line 2300">
                  <a:extLst>
                    <a:ext uri="{FF2B5EF4-FFF2-40B4-BE49-F238E27FC236}">
                      <a16:creationId xmlns:a16="http://schemas.microsoft.com/office/drawing/2014/main" id="{7F5BFF7C-5978-4234-AFD2-9C77152640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5" name="AutoShape 2301">
                  <a:extLst>
                    <a:ext uri="{FF2B5EF4-FFF2-40B4-BE49-F238E27FC236}">
                      <a16:creationId xmlns:a16="http://schemas.microsoft.com/office/drawing/2014/main" id="{84BD03F8-FCBE-4E75-938D-BC3C9B09E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9" name="Group 2302">
                <a:extLst>
                  <a:ext uri="{FF2B5EF4-FFF2-40B4-BE49-F238E27FC236}">
                    <a16:creationId xmlns:a16="http://schemas.microsoft.com/office/drawing/2014/main" id="{43D39762-964B-4796-8F6A-41614A3485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60" name="AutoShape 2303">
                  <a:extLst>
                    <a:ext uri="{FF2B5EF4-FFF2-40B4-BE49-F238E27FC236}">
                      <a16:creationId xmlns:a16="http://schemas.microsoft.com/office/drawing/2014/main" id="{34F9DA9D-9F91-4776-858D-FADC30520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1" name="Line 2304">
                  <a:extLst>
                    <a:ext uri="{FF2B5EF4-FFF2-40B4-BE49-F238E27FC236}">
                      <a16:creationId xmlns:a16="http://schemas.microsoft.com/office/drawing/2014/main" id="{8A9BE318-4EE2-4B12-BB57-0C56C8960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2" name="AutoShape 2305">
                  <a:extLst>
                    <a:ext uri="{FF2B5EF4-FFF2-40B4-BE49-F238E27FC236}">
                      <a16:creationId xmlns:a16="http://schemas.microsoft.com/office/drawing/2014/main" id="{4D4D01A0-BDDC-49C9-953E-EC464EE501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6" name="Group 2306">
              <a:extLst>
                <a:ext uri="{FF2B5EF4-FFF2-40B4-BE49-F238E27FC236}">
                  <a16:creationId xmlns:a16="http://schemas.microsoft.com/office/drawing/2014/main" id="{8EC991D5-D67D-455F-9BA1-C833A73CBB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310" name="Group 2307">
                <a:extLst>
                  <a:ext uri="{FF2B5EF4-FFF2-40B4-BE49-F238E27FC236}">
                    <a16:creationId xmlns:a16="http://schemas.microsoft.com/office/drawing/2014/main" id="{89CADF04-BCD9-49C0-A2F2-CEADF75C4B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47" name="AutoShape 2308">
                  <a:extLst>
                    <a:ext uri="{FF2B5EF4-FFF2-40B4-BE49-F238E27FC236}">
                      <a16:creationId xmlns:a16="http://schemas.microsoft.com/office/drawing/2014/main" id="{2AA62F68-04C0-42D8-A692-6637CB11B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8" name="Line 2309">
                  <a:extLst>
                    <a:ext uri="{FF2B5EF4-FFF2-40B4-BE49-F238E27FC236}">
                      <a16:creationId xmlns:a16="http://schemas.microsoft.com/office/drawing/2014/main" id="{1EA3E33F-9B1D-4EFB-98E9-1162AC1A5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9" name="AutoShape 2310">
                  <a:extLst>
                    <a:ext uri="{FF2B5EF4-FFF2-40B4-BE49-F238E27FC236}">
                      <a16:creationId xmlns:a16="http://schemas.microsoft.com/office/drawing/2014/main" id="{A004A81F-9C5C-4A38-B489-51A636E703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1" name="Group 2311">
                <a:extLst>
                  <a:ext uri="{FF2B5EF4-FFF2-40B4-BE49-F238E27FC236}">
                    <a16:creationId xmlns:a16="http://schemas.microsoft.com/office/drawing/2014/main" id="{ECB69CC9-0322-47CF-8673-D31445C2A1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44" name="AutoShape 2312">
                  <a:extLst>
                    <a:ext uri="{FF2B5EF4-FFF2-40B4-BE49-F238E27FC236}">
                      <a16:creationId xmlns:a16="http://schemas.microsoft.com/office/drawing/2014/main" id="{E74B0357-ABCC-4E65-B249-F0068878A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5" name="Line 2313">
                  <a:extLst>
                    <a:ext uri="{FF2B5EF4-FFF2-40B4-BE49-F238E27FC236}">
                      <a16:creationId xmlns:a16="http://schemas.microsoft.com/office/drawing/2014/main" id="{459EBCB2-55BE-40F9-B322-25389B64FB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6" name="AutoShape 2314">
                  <a:extLst>
                    <a:ext uri="{FF2B5EF4-FFF2-40B4-BE49-F238E27FC236}">
                      <a16:creationId xmlns:a16="http://schemas.microsoft.com/office/drawing/2014/main" id="{6091FFF9-6554-421A-AB39-B5CD05A018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2" name="Group 2315">
                <a:extLst>
                  <a:ext uri="{FF2B5EF4-FFF2-40B4-BE49-F238E27FC236}">
                    <a16:creationId xmlns:a16="http://schemas.microsoft.com/office/drawing/2014/main" id="{1DF18739-E085-44A0-A2AD-7B6E77D5E5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41" name="AutoShape 2316">
                  <a:extLst>
                    <a:ext uri="{FF2B5EF4-FFF2-40B4-BE49-F238E27FC236}">
                      <a16:creationId xmlns:a16="http://schemas.microsoft.com/office/drawing/2014/main" id="{3800DFDE-8871-46C0-B9DD-3ED78C394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2" name="Line 2317">
                  <a:extLst>
                    <a:ext uri="{FF2B5EF4-FFF2-40B4-BE49-F238E27FC236}">
                      <a16:creationId xmlns:a16="http://schemas.microsoft.com/office/drawing/2014/main" id="{D628BA72-83FA-4DEF-B9C2-6266F0CFF8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3" name="AutoShape 2318">
                  <a:extLst>
                    <a:ext uri="{FF2B5EF4-FFF2-40B4-BE49-F238E27FC236}">
                      <a16:creationId xmlns:a16="http://schemas.microsoft.com/office/drawing/2014/main" id="{F2BDAA6C-8642-4F53-B7C3-DF7C4CDDCF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3" name="Group 2319">
                <a:extLst>
                  <a:ext uri="{FF2B5EF4-FFF2-40B4-BE49-F238E27FC236}">
                    <a16:creationId xmlns:a16="http://schemas.microsoft.com/office/drawing/2014/main" id="{BEAFF619-1CC0-43FE-81CE-AC5AA9E63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38" name="AutoShape 2320">
                  <a:extLst>
                    <a:ext uri="{FF2B5EF4-FFF2-40B4-BE49-F238E27FC236}">
                      <a16:creationId xmlns:a16="http://schemas.microsoft.com/office/drawing/2014/main" id="{69B6CAB3-C0E7-4846-AC88-8799CE067E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9" name="Line 2321">
                  <a:extLst>
                    <a:ext uri="{FF2B5EF4-FFF2-40B4-BE49-F238E27FC236}">
                      <a16:creationId xmlns:a16="http://schemas.microsoft.com/office/drawing/2014/main" id="{80824AE3-E49C-45A6-9E96-7677C79F97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0" name="AutoShape 2322">
                  <a:extLst>
                    <a:ext uri="{FF2B5EF4-FFF2-40B4-BE49-F238E27FC236}">
                      <a16:creationId xmlns:a16="http://schemas.microsoft.com/office/drawing/2014/main" id="{74615E28-3787-4257-A51E-68E798EBE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4" name="Group 2323">
                <a:extLst>
                  <a:ext uri="{FF2B5EF4-FFF2-40B4-BE49-F238E27FC236}">
                    <a16:creationId xmlns:a16="http://schemas.microsoft.com/office/drawing/2014/main" id="{851BD279-C672-4B2B-8732-CB80FBF25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35" name="AutoShape 2324">
                  <a:extLst>
                    <a:ext uri="{FF2B5EF4-FFF2-40B4-BE49-F238E27FC236}">
                      <a16:creationId xmlns:a16="http://schemas.microsoft.com/office/drawing/2014/main" id="{01030640-695C-45E8-9D4E-C0D6094C2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6" name="Line 2325">
                  <a:extLst>
                    <a:ext uri="{FF2B5EF4-FFF2-40B4-BE49-F238E27FC236}">
                      <a16:creationId xmlns:a16="http://schemas.microsoft.com/office/drawing/2014/main" id="{17FB7C54-F411-48EC-BBD7-9321FE4FB2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7" name="AutoShape 2326">
                  <a:extLst>
                    <a:ext uri="{FF2B5EF4-FFF2-40B4-BE49-F238E27FC236}">
                      <a16:creationId xmlns:a16="http://schemas.microsoft.com/office/drawing/2014/main" id="{82E45708-E5F2-4B88-988B-F92DBD70B3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5" name="Group 2327">
                <a:extLst>
                  <a:ext uri="{FF2B5EF4-FFF2-40B4-BE49-F238E27FC236}">
                    <a16:creationId xmlns:a16="http://schemas.microsoft.com/office/drawing/2014/main" id="{E3CC0FF5-4759-4861-AE48-96CBF83214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32" name="AutoShape 2328">
                  <a:extLst>
                    <a:ext uri="{FF2B5EF4-FFF2-40B4-BE49-F238E27FC236}">
                      <a16:creationId xmlns:a16="http://schemas.microsoft.com/office/drawing/2014/main" id="{5227DCE1-800C-401B-B697-03B25BCA3D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3" name="Line 2329">
                  <a:extLst>
                    <a:ext uri="{FF2B5EF4-FFF2-40B4-BE49-F238E27FC236}">
                      <a16:creationId xmlns:a16="http://schemas.microsoft.com/office/drawing/2014/main" id="{5B2BDBCC-DAFE-4FBD-B039-EF797730C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" name="AutoShape 2330">
                  <a:extLst>
                    <a:ext uri="{FF2B5EF4-FFF2-40B4-BE49-F238E27FC236}">
                      <a16:creationId xmlns:a16="http://schemas.microsoft.com/office/drawing/2014/main" id="{C4F4AB0F-CF3F-41C9-9C65-262CC455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6" name="Group 2331">
                <a:extLst>
                  <a:ext uri="{FF2B5EF4-FFF2-40B4-BE49-F238E27FC236}">
                    <a16:creationId xmlns:a16="http://schemas.microsoft.com/office/drawing/2014/main" id="{12E76FC4-7C17-40DD-807F-A6C427693D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29" name="AutoShape 2332">
                  <a:extLst>
                    <a:ext uri="{FF2B5EF4-FFF2-40B4-BE49-F238E27FC236}">
                      <a16:creationId xmlns:a16="http://schemas.microsoft.com/office/drawing/2014/main" id="{7A9C7BC1-0824-43B3-B398-6124E7C8D9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0" name="Line 2333">
                  <a:extLst>
                    <a:ext uri="{FF2B5EF4-FFF2-40B4-BE49-F238E27FC236}">
                      <a16:creationId xmlns:a16="http://schemas.microsoft.com/office/drawing/2014/main" id="{80643B34-E843-4AE0-889E-742B3C9F36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1" name="AutoShape 2334">
                  <a:extLst>
                    <a:ext uri="{FF2B5EF4-FFF2-40B4-BE49-F238E27FC236}">
                      <a16:creationId xmlns:a16="http://schemas.microsoft.com/office/drawing/2014/main" id="{33E1F9AC-D023-4B58-B77B-3A6F2EC36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7" name="Group 2335">
                <a:extLst>
                  <a:ext uri="{FF2B5EF4-FFF2-40B4-BE49-F238E27FC236}">
                    <a16:creationId xmlns:a16="http://schemas.microsoft.com/office/drawing/2014/main" id="{AF820D17-2D17-418C-8F4F-F8252CE5B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26" name="AutoShape 2336">
                  <a:extLst>
                    <a:ext uri="{FF2B5EF4-FFF2-40B4-BE49-F238E27FC236}">
                      <a16:creationId xmlns:a16="http://schemas.microsoft.com/office/drawing/2014/main" id="{A6D149F2-5D30-4F23-9205-D22AF9C25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7" name="Line 2337">
                  <a:extLst>
                    <a:ext uri="{FF2B5EF4-FFF2-40B4-BE49-F238E27FC236}">
                      <a16:creationId xmlns:a16="http://schemas.microsoft.com/office/drawing/2014/main" id="{7FBA2FAA-D6DF-49AE-9A31-BA9D6B18D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8" name="AutoShape 2338">
                  <a:extLst>
                    <a:ext uri="{FF2B5EF4-FFF2-40B4-BE49-F238E27FC236}">
                      <a16:creationId xmlns:a16="http://schemas.microsoft.com/office/drawing/2014/main" id="{5F682043-C831-4FD2-B5DB-46BEB38E1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8" name="Group 2339">
                <a:extLst>
                  <a:ext uri="{FF2B5EF4-FFF2-40B4-BE49-F238E27FC236}">
                    <a16:creationId xmlns:a16="http://schemas.microsoft.com/office/drawing/2014/main" id="{751E7746-22D8-4AA1-8E2C-3F616D0536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23" name="AutoShape 2340">
                  <a:extLst>
                    <a:ext uri="{FF2B5EF4-FFF2-40B4-BE49-F238E27FC236}">
                      <a16:creationId xmlns:a16="http://schemas.microsoft.com/office/drawing/2014/main" id="{8D8730F8-334A-420E-8910-83C721610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4" name="Line 2341">
                  <a:extLst>
                    <a:ext uri="{FF2B5EF4-FFF2-40B4-BE49-F238E27FC236}">
                      <a16:creationId xmlns:a16="http://schemas.microsoft.com/office/drawing/2014/main" id="{52712340-113F-4BF3-AE5E-B844476B2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5" name="AutoShape 2342">
                  <a:extLst>
                    <a:ext uri="{FF2B5EF4-FFF2-40B4-BE49-F238E27FC236}">
                      <a16:creationId xmlns:a16="http://schemas.microsoft.com/office/drawing/2014/main" id="{8971001D-29AF-45BB-ACCA-ED7CCF494D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9" name="Group 2343">
                <a:extLst>
                  <a:ext uri="{FF2B5EF4-FFF2-40B4-BE49-F238E27FC236}">
                    <a16:creationId xmlns:a16="http://schemas.microsoft.com/office/drawing/2014/main" id="{D66ACC1A-CF8D-4E92-9070-0B4E2E4097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20" name="AutoShape 2344">
                  <a:extLst>
                    <a:ext uri="{FF2B5EF4-FFF2-40B4-BE49-F238E27FC236}">
                      <a16:creationId xmlns:a16="http://schemas.microsoft.com/office/drawing/2014/main" id="{9EB76B50-299F-4CDF-8FBD-80272248C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1" name="Line 2345">
                  <a:extLst>
                    <a:ext uri="{FF2B5EF4-FFF2-40B4-BE49-F238E27FC236}">
                      <a16:creationId xmlns:a16="http://schemas.microsoft.com/office/drawing/2014/main" id="{D60B7E0A-6665-4938-B0FE-DB4ECC7960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2" name="AutoShape 2346">
                  <a:extLst>
                    <a:ext uri="{FF2B5EF4-FFF2-40B4-BE49-F238E27FC236}">
                      <a16:creationId xmlns:a16="http://schemas.microsoft.com/office/drawing/2014/main" id="{4FCFE4FC-ABCF-465A-82A2-A5719D8BA3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7" name="Group 2347">
              <a:extLst>
                <a:ext uri="{FF2B5EF4-FFF2-40B4-BE49-F238E27FC236}">
                  <a16:creationId xmlns:a16="http://schemas.microsoft.com/office/drawing/2014/main" id="{7C05BAB5-2D28-42C0-8D9C-101D28818E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270" name="Group 2348">
                <a:extLst>
                  <a:ext uri="{FF2B5EF4-FFF2-40B4-BE49-F238E27FC236}">
                    <a16:creationId xmlns:a16="http://schemas.microsoft.com/office/drawing/2014/main" id="{BD717393-C0CE-4FF6-A1CF-42423DEF7D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07" name="AutoShape 2349">
                  <a:extLst>
                    <a:ext uri="{FF2B5EF4-FFF2-40B4-BE49-F238E27FC236}">
                      <a16:creationId xmlns:a16="http://schemas.microsoft.com/office/drawing/2014/main" id="{F562898F-ED68-4DDA-8F09-BFE35B9C21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8" name="Line 2350">
                  <a:extLst>
                    <a:ext uri="{FF2B5EF4-FFF2-40B4-BE49-F238E27FC236}">
                      <a16:creationId xmlns:a16="http://schemas.microsoft.com/office/drawing/2014/main" id="{116BF045-D359-449F-98CD-9A67D9BFE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9" name="AutoShape 2351">
                  <a:extLst>
                    <a:ext uri="{FF2B5EF4-FFF2-40B4-BE49-F238E27FC236}">
                      <a16:creationId xmlns:a16="http://schemas.microsoft.com/office/drawing/2014/main" id="{B2252CA5-6902-42F2-8E78-35D64469B9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1" name="Group 2352">
                <a:extLst>
                  <a:ext uri="{FF2B5EF4-FFF2-40B4-BE49-F238E27FC236}">
                    <a16:creationId xmlns:a16="http://schemas.microsoft.com/office/drawing/2014/main" id="{5EA96522-31D4-4752-9998-EF06BD52DD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04" name="AutoShape 2353">
                  <a:extLst>
                    <a:ext uri="{FF2B5EF4-FFF2-40B4-BE49-F238E27FC236}">
                      <a16:creationId xmlns:a16="http://schemas.microsoft.com/office/drawing/2014/main" id="{5B108973-7BE8-495D-B9E1-12EE24309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5" name="Line 2354">
                  <a:extLst>
                    <a:ext uri="{FF2B5EF4-FFF2-40B4-BE49-F238E27FC236}">
                      <a16:creationId xmlns:a16="http://schemas.microsoft.com/office/drawing/2014/main" id="{F6D09F44-A91A-47E6-BE00-50E3621385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6" name="AutoShape 2355">
                  <a:extLst>
                    <a:ext uri="{FF2B5EF4-FFF2-40B4-BE49-F238E27FC236}">
                      <a16:creationId xmlns:a16="http://schemas.microsoft.com/office/drawing/2014/main" id="{0B2342B7-A10A-4E0F-A617-93B8711CD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2" name="Group 2356">
                <a:extLst>
                  <a:ext uri="{FF2B5EF4-FFF2-40B4-BE49-F238E27FC236}">
                    <a16:creationId xmlns:a16="http://schemas.microsoft.com/office/drawing/2014/main" id="{A419245A-E161-4596-8D95-A07E969DE9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01" name="AutoShape 2357">
                  <a:extLst>
                    <a:ext uri="{FF2B5EF4-FFF2-40B4-BE49-F238E27FC236}">
                      <a16:creationId xmlns:a16="http://schemas.microsoft.com/office/drawing/2014/main" id="{659D26FD-9745-442E-B195-9D4221EC0F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2" name="Line 2358">
                  <a:extLst>
                    <a:ext uri="{FF2B5EF4-FFF2-40B4-BE49-F238E27FC236}">
                      <a16:creationId xmlns:a16="http://schemas.microsoft.com/office/drawing/2014/main" id="{72E9AFEF-E49F-4DD4-BB26-9A0690D65D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3" name="AutoShape 2359">
                  <a:extLst>
                    <a:ext uri="{FF2B5EF4-FFF2-40B4-BE49-F238E27FC236}">
                      <a16:creationId xmlns:a16="http://schemas.microsoft.com/office/drawing/2014/main" id="{0E12229F-E12F-4ECA-9E35-D71581C88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3" name="Group 2360">
                <a:extLst>
                  <a:ext uri="{FF2B5EF4-FFF2-40B4-BE49-F238E27FC236}">
                    <a16:creationId xmlns:a16="http://schemas.microsoft.com/office/drawing/2014/main" id="{9F5C4E85-F114-43F0-94F7-5631950C49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98" name="AutoShape 2361">
                  <a:extLst>
                    <a:ext uri="{FF2B5EF4-FFF2-40B4-BE49-F238E27FC236}">
                      <a16:creationId xmlns:a16="http://schemas.microsoft.com/office/drawing/2014/main" id="{20C1877E-6A3A-4D0F-BD30-282F98719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9" name="Line 2362">
                  <a:extLst>
                    <a:ext uri="{FF2B5EF4-FFF2-40B4-BE49-F238E27FC236}">
                      <a16:creationId xmlns:a16="http://schemas.microsoft.com/office/drawing/2014/main" id="{BCAB1831-5243-41E1-8A22-788B32BD25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0" name="AutoShape 2363">
                  <a:extLst>
                    <a:ext uri="{FF2B5EF4-FFF2-40B4-BE49-F238E27FC236}">
                      <a16:creationId xmlns:a16="http://schemas.microsoft.com/office/drawing/2014/main" id="{53994822-55E8-44B1-BD0B-7F7D94A393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4" name="Group 2364">
                <a:extLst>
                  <a:ext uri="{FF2B5EF4-FFF2-40B4-BE49-F238E27FC236}">
                    <a16:creationId xmlns:a16="http://schemas.microsoft.com/office/drawing/2014/main" id="{208F718D-EEC8-4906-B7E8-8D72E53B1E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95" name="AutoShape 2365">
                  <a:extLst>
                    <a:ext uri="{FF2B5EF4-FFF2-40B4-BE49-F238E27FC236}">
                      <a16:creationId xmlns:a16="http://schemas.microsoft.com/office/drawing/2014/main" id="{3EBC3A38-461E-4A71-8119-99B4CCC60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6" name="Line 2366">
                  <a:extLst>
                    <a:ext uri="{FF2B5EF4-FFF2-40B4-BE49-F238E27FC236}">
                      <a16:creationId xmlns:a16="http://schemas.microsoft.com/office/drawing/2014/main" id="{36DBCC0F-EB79-4C93-9C8C-A43A21F880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7" name="AutoShape 2367">
                  <a:extLst>
                    <a:ext uri="{FF2B5EF4-FFF2-40B4-BE49-F238E27FC236}">
                      <a16:creationId xmlns:a16="http://schemas.microsoft.com/office/drawing/2014/main" id="{A08DCA23-9864-49CB-BE08-EC2586B029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5" name="Group 2368">
                <a:extLst>
                  <a:ext uri="{FF2B5EF4-FFF2-40B4-BE49-F238E27FC236}">
                    <a16:creationId xmlns:a16="http://schemas.microsoft.com/office/drawing/2014/main" id="{5A662D22-E716-41F3-B18E-10F3F44475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92" name="AutoShape 2369">
                  <a:extLst>
                    <a:ext uri="{FF2B5EF4-FFF2-40B4-BE49-F238E27FC236}">
                      <a16:creationId xmlns:a16="http://schemas.microsoft.com/office/drawing/2014/main" id="{BD9AB5CB-3BBA-422B-9704-64D896D2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3" name="Line 2370">
                  <a:extLst>
                    <a:ext uri="{FF2B5EF4-FFF2-40B4-BE49-F238E27FC236}">
                      <a16:creationId xmlns:a16="http://schemas.microsoft.com/office/drawing/2014/main" id="{AA52DCB8-B641-414E-8459-DAFE6C6CE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" name="AutoShape 2371">
                  <a:extLst>
                    <a:ext uri="{FF2B5EF4-FFF2-40B4-BE49-F238E27FC236}">
                      <a16:creationId xmlns:a16="http://schemas.microsoft.com/office/drawing/2014/main" id="{CD80A9B7-1F10-4340-AF8F-B45EC2F1EC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6" name="Group 2372">
                <a:extLst>
                  <a:ext uri="{FF2B5EF4-FFF2-40B4-BE49-F238E27FC236}">
                    <a16:creationId xmlns:a16="http://schemas.microsoft.com/office/drawing/2014/main" id="{E40842E9-A55D-4451-85FF-0E59B6AA04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89" name="AutoShape 2373">
                  <a:extLst>
                    <a:ext uri="{FF2B5EF4-FFF2-40B4-BE49-F238E27FC236}">
                      <a16:creationId xmlns:a16="http://schemas.microsoft.com/office/drawing/2014/main" id="{C24A5970-4E39-4881-803A-4080FC15E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0" name="Line 2374">
                  <a:extLst>
                    <a:ext uri="{FF2B5EF4-FFF2-40B4-BE49-F238E27FC236}">
                      <a16:creationId xmlns:a16="http://schemas.microsoft.com/office/drawing/2014/main" id="{08C96A68-536E-4FF1-853F-07F280BD7C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1" name="AutoShape 2375">
                  <a:extLst>
                    <a:ext uri="{FF2B5EF4-FFF2-40B4-BE49-F238E27FC236}">
                      <a16:creationId xmlns:a16="http://schemas.microsoft.com/office/drawing/2014/main" id="{CF4276A4-C27C-4009-ADBC-6BF67B82F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7" name="Group 2376">
                <a:extLst>
                  <a:ext uri="{FF2B5EF4-FFF2-40B4-BE49-F238E27FC236}">
                    <a16:creationId xmlns:a16="http://schemas.microsoft.com/office/drawing/2014/main" id="{821F31E7-6794-4D3F-846C-D92250E93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86" name="AutoShape 2377">
                  <a:extLst>
                    <a:ext uri="{FF2B5EF4-FFF2-40B4-BE49-F238E27FC236}">
                      <a16:creationId xmlns:a16="http://schemas.microsoft.com/office/drawing/2014/main" id="{9F379252-A88D-4FEB-B707-8DD5548A8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7" name="Line 2378">
                  <a:extLst>
                    <a:ext uri="{FF2B5EF4-FFF2-40B4-BE49-F238E27FC236}">
                      <a16:creationId xmlns:a16="http://schemas.microsoft.com/office/drawing/2014/main" id="{F41645DC-EC21-4E0F-9783-0C79FBEB9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8" name="AutoShape 2379">
                  <a:extLst>
                    <a:ext uri="{FF2B5EF4-FFF2-40B4-BE49-F238E27FC236}">
                      <a16:creationId xmlns:a16="http://schemas.microsoft.com/office/drawing/2014/main" id="{80F370B6-AD2C-4366-A887-4EA4C8D0F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8" name="Group 2380">
                <a:extLst>
                  <a:ext uri="{FF2B5EF4-FFF2-40B4-BE49-F238E27FC236}">
                    <a16:creationId xmlns:a16="http://schemas.microsoft.com/office/drawing/2014/main" id="{BA2EBB28-1228-4483-95F3-43AF5FB21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83" name="AutoShape 2381">
                  <a:extLst>
                    <a:ext uri="{FF2B5EF4-FFF2-40B4-BE49-F238E27FC236}">
                      <a16:creationId xmlns:a16="http://schemas.microsoft.com/office/drawing/2014/main" id="{62E2A1C3-94BD-4367-B9DA-8ED225A98C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4" name="Line 2382">
                  <a:extLst>
                    <a:ext uri="{FF2B5EF4-FFF2-40B4-BE49-F238E27FC236}">
                      <a16:creationId xmlns:a16="http://schemas.microsoft.com/office/drawing/2014/main" id="{0764094D-293B-4869-98B2-6031DDB709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5" name="AutoShape 2383">
                  <a:extLst>
                    <a:ext uri="{FF2B5EF4-FFF2-40B4-BE49-F238E27FC236}">
                      <a16:creationId xmlns:a16="http://schemas.microsoft.com/office/drawing/2014/main" id="{CE3B845C-6529-4C68-8F1D-C2C29388C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9" name="Group 2384">
                <a:extLst>
                  <a:ext uri="{FF2B5EF4-FFF2-40B4-BE49-F238E27FC236}">
                    <a16:creationId xmlns:a16="http://schemas.microsoft.com/office/drawing/2014/main" id="{78C30838-C6C5-4390-A406-2CE0BFDE0A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80" name="AutoShape 2385">
                  <a:extLst>
                    <a:ext uri="{FF2B5EF4-FFF2-40B4-BE49-F238E27FC236}">
                      <a16:creationId xmlns:a16="http://schemas.microsoft.com/office/drawing/2014/main" id="{EE2CE4AF-88A2-4667-9ED5-547B47FEC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1" name="Line 2386">
                  <a:extLst>
                    <a:ext uri="{FF2B5EF4-FFF2-40B4-BE49-F238E27FC236}">
                      <a16:creationId xmlns:a16="http://schemas.microsoft.com/office/drawing/2014/main" id="{A990D642-1586-4972-A315-B2435245D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2" name="AutoShape 2387">
                  <a:extLst>
                    <a:ext uri="{FF2B5EF4-FFF2-40B4-BE49-F238E27FC236}">
                      <a16:creationId xmlns:a16="http://schemas.microsoft.com/office/drawing/2014/main" id="{16833A4D-6F20-460B-9802-87BA7876C9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8" name="Group 2388">
              <a:extLst>
                <a:ext uri="{FF2B5EF4-FFF2-40B4-BE49-F238E27FC236}">
                  <a16:creationId xmlns:a16="http://schemas.microsoft.com/office/drawing/2014/main" id="{A5667790-FD61-41D9-803D-D39C3C2EF4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230" name="Group 2389">
                <a:extLst>
                  <a:ext uri="{FF2B5EF4-FFF2-40B4-BE49-F238E27FC236}">
                    <a16:creationId xmlns:a16="http://schemas.microsoft.com/office/drawing/2014/main" id="{CDC99971-0BCE-43FB-A59E-308A5819D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267" name="AutoShape 2390">
                  <a:extLst>
                    <a:ext uri="{FF2B5EF4-FFF2-40B4-BE49-F238E27FC236}">
                      <a16:creationId xmlns:a16="http://schemas.microsoft.com/office/drawing/2014/main" id="{6DB128C0-0F2F-4BA0-9445-A4397058E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8" name="Line 2391">
                  <a:extLst>
                    <a:ext uri="{FF2B5EF4-FFF2-40B4-BE49-F238E27FC236}">
                      <a16:creationId xmlns:a16="http://schemas.microsoft.com/office/drawing/2014/main" id="{D5AFDD3F-A33C-4EBE-8245-F2DC484143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9" name="AutoShape 2392">
                  <a:extLst>
                    <a:ext uri="{FF2B5EF4-FFF2-40B4-BE49-F238E27FC236}">
                      <a16:creationId xmlns:a16="http://schemas.microsoft.com/office/drawing/2014/main" id="{AB3DB797-5448-41F3-83D3-22AAC95BD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1" name="Group 2393">
                <a:extLst>
                  <a:ext uri="{FF2B5EF4-FFF2-40B4-BE49-F238E27FC236}">
                    <a16:creationId xmlns:a16="http://schemas.microsoft.com/office/drawing/2014/main" id="{C57C330D-19FD-47DB-98B5-FC9254A620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264" name="AutoShape 2394">
                  <a:extLst>
                    <a:ext uri="{FF2B5EF4-FFF2-40B4-BE49-F238E27FC236}">
                      <a16:creationId xmlns:a16="http://schemas.microsoft.com/office/drawing/2014/main" id="{06F43F9A-3A34-4C82-AF44-DA2724F4F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5" name="Line 2395">
                  <a:extLst>
                    <a:ext uri="{FF2B5EF4-FFF2-40B4-BE49-F238E27FC236}">
                      <a16:creationId xmlns:a16="http://schemas.microsoft.com/office/drawing/2014/main" id="{D241680A-7F3E-420F-B452-A0A3A2035D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" name="AutoShape 2396">
                  <a:extLst>
                    <a:ext uri="{FF2B5EF4-FFF2-40B4-BE49-F238E27FC236}">
                      <a16:creationId xmlns:a16="http://schemas.microsoft.com/office/drawing/2014/main" id="{FB758B82-54D7-4870-8BA0-FEF1A37E09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2" name="Group 2397">
                <a:extLst>
                  <a:ext uri="{FF2B5EF4-FFF2-40B4-BE49-F238E27FC236}">
                    <a16:creationId xmlns:a16="http://schemas.microsoft.com/office/drawing/2014/main" id="{8CB960A4-061F-455D-987C-02C2C8507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261" name="AutoShape 2398">
                  <a:extLst>
                    <a:ext uri="{FF2B5EF4-FFF2-40B4-BE49-F238E27FC236}">
                      <a16:creationId xmlns:a16="http://schemas.microsoft.com/office/drawing/2014/main" id="{D6B9592B-976D-4699-8096-C0CADF0522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2" name="Line 2399">
                  <a:extLst>
                    <a:ext uri="{FF2B5EF4-FFF2-40B4-BE49-F238E27FC236}">
                      <a16:creationId xmlns:a16="http://schemas.microsoft.com/office/drawing/2014/main" id="{6604B8AC-3FEE-4683-AEC2-99F16C6E98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3" name="AutoShape 2400">
                  <a:extLst>
                    <a:ext uri="{FF2B5EF4-FFF2-40B4-BE49-F238E27FC236}">
                      <a16:creationId xmlns:a16="http://schemas.microsoft.com/office/drawing/2014/main" id="{C432946B-595E-4B38-A8B3-D6440BA11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3" name="Group 2401">
                <a:extLst>
                  <a:ext uri="{FF2B5EF4-FFF2-40B4-BE49-F238E27FC236}">
                    <a16:creationId xmlns:a16="http://schemas.microsoft.com/office/drawing/2014/main" id="{1E927D64-96EF-47F6-A4C2-E73BE07BCA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58" name="AutoShape 2402">
                  <a:extLst>
                    <a:ext uri="{FF2B5EF4-FFF2-40B4-BE49-F238E27FC236}">
                      <a16:creationId xmlns:a16="http://schemas.microsoft.com/office/drawing/2014/main" id="{1803DB42-67A8-444E-8E64-217765B0C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9" name="Line 2403">
                  <a:extLst>
                    <a:ext uri="{FF2B5EF4-FFF2-40B4-BE49-F238E27FC236}">
                      <a16:creationId xmlns:a16="http://schemas.microsoft.com/office/drawing/2014/main" id="{FD685346-1F9F-443B-BC50-D928ADB3CF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0" name="AutoShape 2404">
                  <a:extLst>
                    <a:ext uri="{FF2B5EF4-FFF2-40B4-BE49-F238E27FC236}">
                      <a16:creationId xmlns:a16="http://schemas.microsoft.com/office/drawing/2014/main" id="{71AC4627-217C-4F1A-ABA8-69E99D221B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4" name="Group 2405">
                <a:extLst>
                  <a:ext uri="{FF2B5EF4-FFF2-40B4-BE49-F238E27FC236}">
                    <a16:creationId xmlns:a16="http://schemas.microsoft.com/office/drawing/2014/main" id="{7409ABBA-6BBE-453E-AA25-CA82DB60AA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55" name="AutoShape 2406">
                  <a:extLst>
                    <a:ext uri="{FF2B5EF4-FFF2-40B4-BE49-F238E27FC236}">
                      <a16:creationId xmlns:a16="http://schemas.microsoft.com/office/drawing/2014/main" id="{6534E150-E7E3-4542-BD22-7532DB91E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6" name="Line 2407">
                  <a:extLst>
                    <a:ext uri="{FF2B5EF4-FFF2-40B4-BE49-F238E27FC236}">
                      <a16:creationId xmlns:a16="http://schemas.microsoft.com/office/drawing/2014/main" id="{B797B485-09E3-43DA-A07C-12D793C9CC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7" name="AutoShape 2408">
                  <a:extLst>
                    <a:ext uri="{FF2B5EF4-FFF2-40B4-BE49-F238E27FC236}">
                      <a16:creationId xmlns:a16="http://schemas.microsoft.com/office/drawing/2014/main" id="{DA52C67F-2342-464C-900C-A93C019BF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5" name="Group 2409">
                <a:extLst>
                  <a:ext uri="{FF2B5EF4-FFF2-40B4-BE49-F238E27FC236}">
                    <a16:creationId xmlns:a16="http://schemas.microsoft.com/office/drawing/2014/main" id="{EFCCDACB-2493-4E1F-8E59-D53397D4CF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52" name="AutoShape 2410">
                  <a:extLst>
                    <a:ext uri="{FF2B5EF4-FFF2-40B4-BE49-F238E27FC236}">
                      <a16:creationId xmlns:a16="http://schemas.microsoft.com/office/drawing/2014/main" id="{0D624E32-DF0D-4E50-9245-F26898F80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3" name="Line 2411">
                  <a:extLst>
                    <a:ext uri="{FF2B5EF4-FFF2-40B4-BE49-F238E27FC236}">
                      <a16:creationId xmlns:a16="http://schemas.microsoft.com/office/drawing/2014/main" id="{E2F7CCD2-E427-44E2-85FC-E615569C43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" name="AutoShape 2412">
                  <a:extLst>
                    <a:ext uri="{FF2B5EF4-FFF2-40B4-BE49-F238E27FC236}">
                      <a16:creationId xmlns:a16="http://schemas.microsoft.com/office/drawing/2014/main" id="{3691F7DD-C1D2-4534-B3E6-074A4239F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6" name="Group 2413">
                <a:extLst>
                  <a:ext uri="{FF2B5EF4-FFF2-40B4-BE49-F238E27FC236}">
                    <a16:creationId xmlns:a16="http://schemas.microsoft.com/office/drawing/2014/main" id="{8DA7CA23-E46A-4ECA-B869-172387D83B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49" name="AutoShape 2414">
                  <a:extLst>
                    <a:ext uri="{FF2B5EF4-FFF2-40B4-BE49-F238E27FC236}">
                      <a16:creationId xmlns:a16="http://schemas.microsoft.com/office/drawing/2014/main" id="{F037E2F8-809D-41E2-B32A-C7D965450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0" name="Line 2415">
                  <a:extLst>
                    <a:ext uri="{FF2B5EF4-FFF2-40B4-BE49-F238E27FC236}">
                      <a16:creationId xmlns:a16="http://schemas.microsoft.com/office/drawing/2014/main" id="{A6DA92AE-CA70-4098-B45C-6CF97F2AC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1" name="AutoShape 2416">
                  <a:extLst>
                    <a:ext uri="{FF2B5EF4-FFF2-40B4-BE49-F238E27FC236}">
                      <a16:creationId xmlns:a16="http://schemas.microsoft.com/office/drawing/2014/main" id="{5E472852-4963-4615-B0D3-722FFC9D3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7" name="Group 2417">
                <a:extLst>
                  <a:ext uri="{FF2B5EF4-FFF2-40B4-BE49-F238E27FC236}">
                    <a16:creationId xmlns:a16="http://schemas.microsoft.com/office/drawing/2014/main" id="{8A256DB2-00E3-4AF7-AED3-890280E6FB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46" name="AutoShape 2418">
                  <a:extLst>
                    <a:ext uri="{FF2B5EF4-FFF2-40B4-BE49-F238E27FC236}">
                      <a16:creationId xmlns:a16="http://schemas.microsoft.com/office/drawing/2014/main" id="{2DA11588-61C6-4E7C-96C9-26A018E88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7" name="Line 2419">
                  <a:extLst>
                    <a:ext uri="{FF2B5EF4-FFF2-40B4-BE49-F238E27FC236}">
                      <a16:creationId xmlns:a16="http://schemas.microsoft.com/office/drawing/2014/main" id="{ED980067-FF6E-49DF-91CE-25421193BC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8" name="AutoShape 2420">
                  <a:extLst>
                    <a:ext uri="{FF2B5EF4-FFF2-40B4-BE49-F238E27FC236}">
                      <a16:creationId xmlns:a16="http://schemas.microsoft.com/office/drawing/2014/main" id="{4BAC4D9F-BA90-4973-81D5-CF7A22E74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8" name="Group 2421">
                <a:extLst>
                  <a:ext uri="{FF2B5EF4-FFF2-40B4-BE49-F238E27FC236}">
                    <a16:creationId xmlns:a16="http://schemas.microsoft.com/office/drawing/2014/main" id="{61B41D49-6F84-4E46-B1A5-56DBBFC6EE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43" name="AutoShape 2422">
                  <a:extLst>
                    <a:ext uri="{FF2B5EF4-FFF2-40B4-BE49-F238E27FC236}">
                      <a16:creationId xmlns:a16="http://schemas.microsoft.com/office/drawing/2014/main" id="{086F71B3-66E6-4285-AD67-DF1724E09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4" name="Line 2423">
                  <a:extLst>
                    <a:ext uri="{FF2B5EF4-FFF2-40B4-BE49-F238E27FC236}">
                      <a16:creationId xmlns:a16="http://schemas.microsoft.com/office/drawing/2014/main" id="{E228AA81-4C7B-4049-9DF8-85E61DDCA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5" name="AutoShape 2424">
                  <a:extLst>
                    <a:ext uri="{FF2B5EF4-FFF2-40B4-BE49-F238E27FC236}">
                      <a16:creationId xmlns:a16="http://schemas.microsoft.com/office/drawing/2014/main" id="{FA7A4E54-BFFA-41B9-95F5-4921238AB3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9" name="Group 2425">
                <a:extLst>
                  <a:ext uri="{FF2B5EF4-FFF2-40B4-BE49-F238E27FC236}">
                    <a16:creationId xmlns:a16="http://schemas.microsoft.com/office/drawing/2014/main" id="{1C0BD1CD-6F60-459C-9D03-1387D57C3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40" name="AutoShape 2426">
                  <a:extLst>
                    <a:ext uri="{FF2B5EF4-FFF2-40B4-BE49-F238E27FC236}">
                      <a16:creationId xmlns:a16="http://schemas.microsoft.com/office/drawing/2014/main" id="{83F8B34C-0787-4616-9E93-C874EBEAA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1" name="Line 2427">
                  <a:extLst>
                    <a:ext uri="{FF2B5EF4-FFF2-40B4-BE49-F238E27FC236}">
                      <a16:creationId xmlns:a16="http://schemas.microsoft.com/office/drawing/2014/main" id="{F4122ACD-8090-4617-BE28-689B27CC0C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" name="AutoShape 2428">
                  <a:extLst>
                    <a:ext uri="{FF2B5EF4-FFF2-40B4-BE49-F238E27FC236}">
                      <a16:creationId xmlns:a16="http://schemas.microsoft.com/office/drawing/2014/main" id="{35B94BE0-CB1A-4C90-B464-3F32157E5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9" name="Group 2429">
              <a:extLst>
                <a:ext uri="{FF2B5EF4-FFF2-40B4-BE49-F238E27FC236}">
                  <a16:creationId xmlns:a16="http://schemas.microsoft.com/office/drawing/2014/main" id="{71E825EF-5635-4BB1-BBF1-355BF7E19F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190" name="Group 2430">
                <a:extLst>
                  <a:ext uri="{FF2B5EF4-FFF2-40B4-BE49-F238E27FC236}">
                    <a16:creationId xmlns:a16="http://schemas.microsoft.com/office/drawing/2014/main" id="{6B927029-6E90-4A69-A494-2CC40D1DD3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227" name="AutoShape 2431">
                  <a:extLst>
                    <a:ext uri="{FF2B5EF4-FFF2-40B4-BE49-F238E27FC236}">
                      <a16:creationId xmlns:a16="http://schemas.microsoft.com/office/drawing/2014/main" id="{C705385A-B0E2-47E6-9C83-721DFB8525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8" name="Line 2432">
                  <a:extLst>
                    <a:ext uri="{FF2B5EF4-FFF2-40B4-BE49-F238E27FC236}">
                      <a16:creationId xmlns:a16="http://schemas.microsoft.com/office/drawing/2014/main" id="{AEE2D255-C138-4BC1-B1A3-4840CB604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9" name="AutoShape 2433">
                  <a:extLst>
                    <a:ext uri="{FF2B5EF4-FFF2-40B4-BE49-F238E27FC236}">
                      <a16:creationId xmlns:a16="http://schemas.microsoft.com/office/drawing/2014/main" id="{BCA645E3-FB96-4B36-B0FA-51C6B9601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1" name="Group 2434">
                <a:extLst>
                  <a:ext uri="{FF2B5EF4-FFF2-40B4-BE49-F238E27FC236}">
                    <a16:creationId xmlns:a16="http://schemas.microsoft.com/office/drawing/2014/main" id="{4685C299-2A12-4A54-AF0C-0E125619F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224" name="AutoShape 2435">
                  <a:extLst>
                    <a:ext uri="{FF2B5EF4-FFF2-40B4-BE49-F238E27FC236}">
                      <a16:creationId xmlns:a16="http://schemas.microsoft.com/office/drawing/2014/main" id="{929570AD-1A03-4D12-A6C0-4A5AA5F57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5" name="Line 2436">
                  <a:extLst>
                    <a:ext uri="{FF2B5EF4-FFF2-40B4-BE49-F238E27FC236}">
                      <a16:creationId xmlns:a16="http://schemas.microsoft.com/office/drawing/2014/main" id="{200F72FB-1F20-421F-B23C-35D0EF49CA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6" name="AutoShape 2437">
                  <a:extLst>
                    <a:ext uri="{FF2B5EF4-FFF2-40B4-BE49-F238E27FC236}">
                      <a16:creationId xmlns:a16="http://schemas.microsoft.com/office/drawing/2014/main" id="{ABDE56AF-D708-4CA9-BBB8-13224A083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2" name="Group 2438">
                <a:extLst>
                  <a:ext uri="{FF2B5EF4-FFF2-40B4-BE49-F238E27FC236}">
                    <a16:creationId xmlns:a16="http://schemas.microsoft.com/office/drawing/2014/main" id="{58284F5C-7BF2-4BA7-98EB-920C68BC2A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221" name="AutoShape 2439">
                  <a:extLst>
                    <a:ext uri="{FF2B5EF4-FFF2-40B4-BE49-F238E27FC236}">
                      <a16:creationId xmlns:a16="http://schemas.microsoft.com/office/drawing/2014/main" id="{89878273-B704-4B1D-BACA-3D29FF015F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2" name="Line 2440">
                  <a:extLst>
                    <a:ext uri="{FF2B5EF4-FFF2-40B4-BE49-F238E27FC236}">
                      <a16:creationId xmlns:a16="http://schemas.microsoft.com/office/drawing/2014/main" id="{93234BC3-4E98-4FA5-81FC-5867C90FEE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3" name="AutoShape 2441">
                  <a:extLst>
                    <a:ext uri="{FF2B5EF4-FFF2-40B4-BE49-F238E27FC236}">
                      <a16:creationId xmlns:a16="http://schemas.microsoft.com/office/drawing/2014/main" id="{E50AF689-16A3-4A07-AD69-624A0F314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3" name="Group 2442">
                <a:extLst>
                  <a:ext uri="{FF2B5EF4-FFF2-40B4-BE49-F238E27FC236}">
                    <a16:creationId xmlns:a16="http://schemas.microsoft.com/office/drawing/2014/main" id="{C2774C0F-B773-4682-9FB1-1A862AAE53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218" name="AutoShape 2443">
                  <a:extLst>
                    <a:ext uri="{FF2B5EF4-FFF2-40B4-BE49-F238E27FC236}">
                      <a16:creationId xmlns:a16="http://schemas.microsoft.com/office/drawing/2014/main" id="{8A2F3904-3E5D-4834-8E29-95DE2395FF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9" name="Line 2444">
                  <a:extLst>
                    <a:ext uri="{FF2B5EF4-FFF2-40B4-BE49-F238E27FC236}">
                      <a16:creationId xmlns:a16="http://schemas.microsoft.com/office/drawing/2014/main" id="{5BA74295-8F5B-4B39-B762-61F37ADAC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0" name="AutoShape 2445">
                  <a:extLst>
                    <a:ext uri="{FF2B5EF4-FFF2-40B4-BE49-F238E27FC236}">
                      <a16:creationId xmlns:a16="http://schemas.microsoft.com/office/drawing/2014/main" id="{FC1FEF8A-0142-44C8-8BB5-5AAD6336F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4" name="Group 2446">
                <a:extLst>
                  <a:ext uri="{FF2B5EF4-FFF2-40B4-BE49-F238E27FC236}">
                    <a16:creationId xmlns:a16="http://schemas.microsoft.com/office/drawing/2014/main" id="{A3503F4F-DBA2-42D9-863C-5CCF09210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215" name="AutoShape 2447">
                  <a:extLst>
                    <a:ext uri="{FF2B5EF4-FFF2-40B4-BE49-F238E27FC236}">
                      <a16:creationId xmlns:a16="http://schemas.microsoft.com/office/drawing/2014/main" id="{5C718A56-8142-4FE6-94A0-F76042EE0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6" name="Line 2448">
                  <a:extLst>
                    <a:ext uri="{FF2B5EF4-FFF2-40B4-BE49-F238E27FC236}">
                      <a16:creationId xmlns:a16="http://schemas.microsoft.com/office/drawing/2014/main" id="{B190ADCB-6AA4-4DC3-A6BF-F2FB744DB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7" name="AutoShape 2449">
                  <a:extLst>
                    <a:ext uri="{FF2B5EF4-FFF2-40B4-BE49-F238E27FC236}">
                      <a16:creationId xmlns:a16="http://schemas.microsoft.com/office/drawing/2014/main" id="{612A3481-68F5-4E81-9D20-FA508AF84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5" name="Group 2450">
                <a:extLst>
                  <a:ext uri="{FF2B5EF4-FFF2-40B4-BE49-F238E27FC236}">
                    <a16:creationId xmlns:a16="http://schemas.microsoft.com/office/drawing/2014/main" id="{926F86C6-7773-4282-9FE8-411DDE75BF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212" name="AutoShape 2451">
                  <a:extLst>
                    <a:ext uri="{FF2B5EF4-FFF2-40B4-BE49-F238E27FC236}">
                      <a16:creationId xmlns:a16="http://schemas.microsoft.com/office/drawing/2014/main" id="{20F8271A-31A1-4B0F-8A0E-C57DFA608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3" name="Line 2452">
                  <a:extLst>
                    <a:ext uri="{FF2B5EF4-FFF2-40B4-BE49-F238E27FC236}">
                      <a16:creationId xmlns:a16="http://schemas.microsoft.com/office/drawing/2014/main" id="{10B97BE7-9818-4A5B-BD6B-4FB2724B6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4" name="AutoShape 2453">
                  <a:extLst>
                    <a:ext uri="{FF2B5EF4-FFF2-40B4-BE49-F238E27FC236}">
                      <a16:creationId xmlns:a16="http://schemas.microsoft.com/office/drawing/2014/main" id="{D82D445A-9648-47F6-A64A-D7499F870F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6" name="Group 2454">
                <a:extLst>
                  <a:ext uri="{FF2B5EF4-FFF2-40B4-BE49-F238E27FC236}">
                    <a16:creationId xmlns:a16="http://schemas.microsoft.com/office/drawing/2014/main" id="{E9CB0746-6F87-41DD-BAD2-E97983EE37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209" name="AutoShape 2455">
                  <a:extLst>
                    <a:ext uri="{FF2B5EF4-FFF2-40B4-BE49-F238E27FC236}">
                      <a16:creationId xmlns:a16="http://schemas.microsoft.com/office/drawing/2014/main" id="{ED3D8428-25D0-4411-8580-4F0E77B12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0" name="Line 2456">
                  <a:extLst>
                    <a:ext uri="{FF2B5EF4-FFF2-40B4-BE49-F238E27FC236}">
                      <a16:creationId xmlns:a16="http://schemas.microsoft.com/office/drawing/2014/main" id="{FED3BBBD-3D0E-4BD5-8F28-FDD0ED0B7E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1" name="AutoShape 2457">
                  <a:extLst>
                    <a:ext uri="{FF2B5EF4-FFF2-40B4-BE49-F238E27FC236}">
                      <a16:creationId xmlns:a16="http://schemas.microsoft.com/office/drawing/2014/main" id="{0647BAD9-B329-4E29-9F7E-F75903AABE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7" name="Group 2458">
                <a:extLst>
                  <a:ext uri="{FF2B5EF4-FFF2-40B4-BE49-F238E27FC236}">
                    <a16:creationId xmlns:a16="http://schemas.microsoft.com/office/drawing/2014/main" id="{855AD87C-9E5D-49F5-B90E-B7748F26BD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206" name="AutoShape 2459">
                  <a:extLst>
                    <a:ext uri="{FF2B5EF4-FFF2-40B4-BE49-F238E27FC236}">
                      <a16:creationId xmlns:a16="http://schemas.microsoft.com/office/drawing/2014/main" id="{6687ED7B-3BB9-4B63-AD13-F98E4F2F1F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7" name="Line 2460">
                  <a:extLst>
                    <a:ext uri="{FF2B5EF4-FFF2-40B4-BE49-F238E27FC236}">
                      <a16:creationId xmlns:a16="http://schemas.microsoft.com/office/drawing/2014/main" id="{8B9AC9FB-41BF-4256-B471-69D227E1A2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8" name="AutoShape 2461">
                  <a:extLst>
                    <a:ext uri="{FF2B5EF4-FFF2-40B4-BE49-F238E27FC236}">
                      <a16:creationId xmlns:a16="http://schemas.microsoft.com/office/drawing/2014/main" id="{15EAB94F-0228-4E5B-BB04-0BAA5D943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8" name="Group 2462">
                <a:extLst>
                  <a:ext uri="{FF2B5EF4-FFF2-40B4-BE49-F238E27FC236}">
                    <a16:creationId xmlns:a16="http://schemas.microsoft.com/office/drawing/2014/main" id="{E7389353-DD06-48B0-9C2F-7997F95D9B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203" name="AutoShape 2463">
                  <a:extLst>
                    <a:ext uri="{FF2B5EF4-FFF2-40B4-BE49-F238E27FC236}">
                      <a16:creationId xmlns:a16="http://schemas.microsoft.com/office/drawing/2014/main" id="{9F52B18E-93E8-4E62-950A-1D858FF10F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4" name="Line 2464">
                  <a:extLst>
                    <a:ext uri="{FF2B5EF4-FFF2-40B4-BE49-F238E27FC236}">
                      <a16:creationId xmlns:a16="http://schemas.microsoft.com/office/drawing/2014/main" id="{D3C9AC2C-15C2-4589-B656-2FA8A7513C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5" name="AutoShape 2465">
                  <a:extLst>
                    <a:ext uri="{FF2B5EF4-FFF2-40B4-BE49-F238E27FC236}">
                      <a16:creationId xmlns:a16="http://schemas.microsoft.com/office/drawing/2014/main" id="{86A935AC-2D04-4B63-9754-1D0ED3596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9" name="Group 2466">
                <a:extLst>
                  <a:ext uri="{FF2B5EF4-FFF2-40B4-BE49-F238E27FC236}">
                    <a16:creationId xmlns:a16="http://schemas.microsoft.com/office/drawing/2014/main" id="{70F62719-8837-4D25-84BF-0487808D10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200" name="AutoShape 2467">
                  <a:extLst>
                    <a:ext uri="{FF2B5EF4-FFF2-40B4-BE49-F238E27FC236}">
                      <a16:creationId xmlns:a16="http://schemas.microsoft.com/office/drawing/2014/main" id="{02A44D7B-2D69-4AD6-BE6A-23495D7D7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1" name="Line 2468">
                  <a:extLst>
                    <a:ext uri="{FF2B5EF4-FFF2-40B4-BE49-F238E27FC236}">
                      <a16:creationId xmlns:a16="http://schemas.microsoft.com/office/drawing/2014/main" id="{FF77D8A3-848F-4DDE-B67C-D4655120F7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2" name="AutoShape 2469">
                  <a:extLst>
                    <a:ext uri="{FF2B5EF4-FFF2-40B4-BE49-F238E27FC236}">
                      <a16:creationId xmlns:a16="http://schemas.microsoft.com/office/drawing/2014/main" id="{63CDFC42-663B-4682-8E6C-0E2133310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590" name="Group 2470">
            <a:extLst>
              <a:ext uri="{FF2B5EF4-FFF2-40B4-BE49-F238E27FC236}">
                <a16:creationId xmlns:a16="http://schemas.microsoft.com/office/drawing/2014/main" id="{0829E715-755C-4A46-AD11-C4326FD7C65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524000"/>
            <a:ext cx="4013200" cy="1270000"/>
            <a:chOff x="2992" y="3312"/>
            <a:chExt cx="2528" cy="800"/>
          </a:xfrm>
        </p:grpSpPr>
        <p:grpSp>
          <p:nvGrpSpPr>
            <p:cNvPr id="2591" name="Group 2471">
              <a:extLst>
                <a:ext uri="{FF2B5EF4-FFF2-40B4-BE49-F238E27FC236}">
                  <a16:creationId xmlns:a16="http://schemas.microsoft.com/office/drawing/2014/main" id="{06B8C609-363D-46E4-8685-11D2DCC6F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961" name="Group 2472">
                <a:extLst>
                  <a:ext uri="{FF2B5EF4-FFF2-40B4-BE49-F238E27FC236}">
                    <a16:creationId xmlns:a16="http://schemas.microsoft.com/office/drawing/2014/main" id="{E76E1BB6-DE1D-4A90-B965-BC7EF1ACA1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98" name="AutoShape 2473">
                  <a:extLst>
                    <a:ext uri="{FF2B5EF4-FFF2-40B4-BE49-F238E27FC236}">
                      <a16:creationId xmlns:a16="http://schemas.microsoft.com/office/drawing/2014/main" id="{4EA89D24-7868-47C5-B140-0BE8F4AEAE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9" name="Line 2474">
                  <a:extLst>
                    <a:ext uri="{FF2B5EF4-FFF2-40B4-BE49-F238E27FC236}">
                      <a16:creationId xmlns:a16="http://schemas.microsoft.com/office/drawing/2014/main" id="{B111E2F2-B7A9-493C-AC0D-00955C3C01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0" name="AutoShape 2475">
                  <a:extLst>
                    <a:ext uri="{FF2B5EF4-FFF2-40B4-BE49-F238E27FC236}">
                      <a16:creationId xmlns:a16="http://schemas.microsoft.com/office/drawing/2014/main" id="{43CE7433-3FA8-4D10-AD78-468D1FC8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2" name="Group 2476">
                <a:extLst>
                  <a:ext uri="{FF2B5EF4-FFF2-40B4-BE49-F238E27FC236}">
                    <a16:creationId xmlns:a16="http://schemas.microsoft.com/office/drawing/2014/main" id="{C50735F5-3C28-48D7-BFEE-45810280DB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95" name="AutoShape 2477">
                  <a:extLst>
                    <a:ext uri="{FF2B5EF4-FFF2-40B4-BE49-F238E27FC236}">
                      <a16:creationId xmlns:a16="http://schemas.microsoft.com/office/drawing/2014/main" id="{A298A77A-887C-45F5-81A0-697D4E64D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" name="Line 2478">
                  <a:extLst>
                    <a:ext uri="{FF2B5EF4-FFF2-40B4-BE49-F238E27FC236}">
                      <a16:creationId xmlns:a16="http://schemas.microsoft.com/office/drawing/2014/main" id="{021BD41F-FFE5-4E79-9AF7-E7166D4C3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7" name="AutoShape 2479">
                  <a:extLst>
                    <a:ext uri="{FF2B5EF4-FFF2-40B4-BE49-F238E27FC236}">
                      <a16:creationId xmlns:a16="http://schemas.microsoft.com/office/drawing/2014/main" id="{45F0048C-5C69-4CD7-B816-A76EBD25AF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3" name="Group 2480">
                <a:extLst>
                  <a:ext uri="{FF2B5EF4-FFF2-40B4-BE49-F238E27FC236}">
                    <a16:creationId xmlns:a16="http://schemas.microsoft.com/office/drawing/2014/main" id="{906FEB63-1CB3-4982-836B-1C321168FB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92" name="AutoShape 2481">
                  <a:extLst>
                    <a:ext uri="{FF2B5EF4-FFF2-40B4-BE49-F238E27FC236}">
                      <a16:creationId xmlns:a16="http://schemas.microsoft.com/office/drawing/2014/main" id="{5CAB7601-710A-40B4-AC74-D493F79D8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" name="Line 2482">
                  <a:extLst>
                    <a:ext uri="{FF2B5EF4-FFF2-40B4-BE49-F238E27FC236}">
                      <a16:creationId xmlns:a16="http://schemas.microsoft.com/office/drawing/2014/main" id="{70E4E7A8-7AD5-4830-A670-3A57F0B8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4" name="AutoShape 2483">
                  <a:extLst>
                    <a:ext uri="{FF2B5EF4-FFF2-40B4-BE49-F238E27FC236}">
                      <a16:creationId xmlns:a16="http://schemas.microsoft.com/office/drawing/2014/main" id="{4815A0DF-8863-4C0D-B08D-5AEDA346B4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4" name="Group 2484">
                <a:extLst>
                  <a:ext uri="{FF2B5EF4-FFF2-40B4-BE49-F238E27FC236}">
                    <a16:creationId xmlns:a16="http://schemas.microsoft.com/office/drawing/2014/main" id="{07AEAED9-9F1A-45E1-B9AF-CC46082B23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89" name="AutoShape 2485">
                  <a:extLst>
                    <a:ext uri="{FF2B5EF4-FFF2-40B4-BE49-F238E27FC236}">
                      <a16:creationId xmlns:a16="http://schemas.microsoft.com/office/drawing/2014/main" id="{5F2A36A1-98D1-4F23-96B8-F179C5D2D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" name="Line 2486">
                  <a:extLst>
                    <a:ext uri="{FF2B5EF4-FFF2-40B4-BE49-F238E27FC236}">
                      <a16:creationId xmlns:a16="http://schemas.microsoft.com/office/drawing/2014/main" id="{259D27EC-F942-45FC-8ACB-D247AC1CEA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1" name="AutoShape 2487">
                  <a:extLst>
                    <a:ext uri="{FF2B5EF4-FFF2-40B4-BE49-F238E27FC236}">
                      <a16:creationId xmlns:a16="http://schemas.microsoft.com/office/drawing/2014/main" id="{68CE08F3-12AF-48CF-BDDF-509798005A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5" name="Group 2488">
                <a:extLst>
                  <a:ext uri="{FF2B5EF4-FFF2-40B4-BE49-F238E27FC236}">
                    <a16:creationId xmlns:a16="http://schemas.microsoft.com/office/drawing/2014/main" id="{DDBBB941-93D3-44FA-9A89-FB82C716E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86" name="AutoShape 2489">
                  <a:extLst>
                    <a:ext uri="{FF2B5EF4-FFF2-40B4-BE49-F238E27FC236}">
                      <a16:creationId xmlns:a16="http://schemas.microsoft.com/office/drawing/2014/main" id="{F06E53A7-A470-4A73-A75C-F14562E358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" name="Line 2490">
                  <a:extLst>
                    <a:ext uri="{FF2B5EF4-FFF2-40B4-BE49-F238E27FC236}">
                      <a16:creationId xmlns:a16="http://schemas.microsoft.com/office/drawing/2014/main" id="{5E06641E-76E4-46CC-99B7-2F51091B6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8" name="AutoShape 2491">
                  <a:extLst>
                    <a:ext uri="{FF2B5EF4-FFF2-40B4-BE49-F238E27FC236}">
                      <a16:creationId xmlns:a16="http://schemas.microsoft.com/office/drawing/2014/main" id="{4B6A62AA-0807-4F5F-96F0-A76236CF3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6" name="Group 2492">
                <a:extLst>
                  <a:ext uri="{FF2B5EF4-FFF2-40B4-BE49-F238E27FC236}">
                    <a16:creationId xmlns:a16="http://schemas.microsoft.com/office/drawing/2014/main" id="{9A0582CB-0BE6-466B-BDA8-952B0A93F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83" name="AutoShape 2493">
                  <a:extLst>
                    <a:ext uri="{FF2B5EF4-FFF2-40B4-BE49-F238E27FC236}">
                      <a16:creationId xmlns:a16="http://schemas.microsoft.com/office/drawing/2014/main" id="{FD2BA3EF-B2F9-4291-AD1E-2C62C1468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" name="Line 2494">
                  <a:extLst>
                    <a:ext uri="{FF2B5EF4-FFF2-40B4-BE49-F238E27FC236}">
                      <a16:creationId xmlns:a16="http://schemas.microsoft.com/office/drawing/2014/main" id="{C16350B9-6EEC-4235-864F-500D17E65B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" name="AutoShape 2495">
                  <a:extLst>
                    <a:ext uri="{FF2B5EF4-FFF2-40B4-BE49-F238E27FC236}">
                      <a16:creationId xmlns:a16="http://schemas.microsoft.com/office/drawing/2014/main" id="{7AA67F81-99F5-4F8D-A34B-7208B43FB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7" name="Group 2496">
                <a:extLst>
                  <a:ext uri="{FF2B5EF4-FFF2-40B4-BE49-F238E27FC236}">
                    <a16:creationId xmlns:a16="http://schemas.microsoft.com/office/drawing/2014/main" id="{6475B174-A07C-4E36-A0E1-84FE41137C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80" name="AutoShape 2497">
                  <a:extLst>
                    <a:ext uri="{FF2B5EF4-FFF2-40B4-BE49-F238E27FC236}">
                      <a16:creationId xmlns:a16="http://schemas.microsoft.com/office/drawing/2014/main" id="{27495615-EF6D-480A-9B85-F47F6112DD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" name="Line 2498">
                  <a:extLst>
                    <a:ext uri="{FF2B5EF4-FFF2-40B4-BE49-F238E27FC236}">
                      <a16:creationId xmlns:a16="http://schemas.microsoft.com/office/drawing/2014/main" id="{06303A43-410E-4B3B-AF88-D797866F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2" name="AutoShape 2499">
                  <a:extLst>
                    <a:ext uri="{FF2B5EF4-FFF2-40B4-BE49-F238E27FC236}">
                      <a16:creationId xmlns:a16="http://schemas.microsoft.com/office/drawing/2014/main" id="{A1CBAA3D-58C9-4C11-8484-8430F1EA1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8" name="Group 2500">
                <a:extLst>
                  <a:ext uri="{FF2B5EF4-FFF2-40B4-BE49-F238E27FC236}">
                    <a16:creationId xmlns:a16="http://schemas.microsoft.com/office/drawing/2014/main" id="{C1EE7092-AEFD-4E4B-B81C-9D7020436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77" name="AutoShape 2501">
                  <a:extLst>
                    <a:ext uri="{FF2B5EF4-FFF2-40B4-BE49-F238E27FC236}">
                      <a16:creationId xmlns:a16="http://schemas.microsoft.com/office/drawing/2014/main" id="{7CB24578-91B5-429D-9A25-C090DB932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" name="Line 2502">
                  <a:extLst>
                    <a:ext uri="{FF2B5EF4-FFF2-40B4-BE49-F238E27FC236}">
                      <a16:creationId xmlns:a16="http://schemas.microsoft.com/office/drawing/2014/main" id="{9E38F113-21DB-46FE-A990-5BF950C2C5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" name="AutoShape 2503">
                  <a:extLst>
                    <a:ext uri="{FF2B5EF4-FFF2-40B4-BE49-F238E27FC236}">
                      <a16:creationId xmlns:a16="http://schemas.microsoft.com/office/drawing/2014/main" id="{9F3B7FC0-20B1-4C1D-9E24-5576C5DC2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9" name="Group 2504">
                <a:extLst>
                  <a:ext uri="{FF2B5EF4-FFF2-40B4-BE49-F238E27FC236}">
                    <a16:creationId xmlns:a16="http://schemas.microsoft.com/office/drawing/2014/main" id="{8048971F-9328-4D9E-B531-D8A6BD6A81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74" name="AutoShape 2505">
                  <a:extLst>
                    <a:ext uri="{FF2B5EF4-FFF2-40B4-BE49-F238E27FC236}">
                      <a16:creationId xmlns:a16="http://schemas.microsoft.com/office/drawing/2014/main" id="{999E5BB0-EA75-4157-8F38-484E45610B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5" name="Line 2506">
                  <a:extLst>
                    <a:ext uri="{FF2B5EF4-FFF2-40B4-BE49-F238E27FC236}">
                      <a16:creationId xmlns:a16="http://schemas.microsoft.com/office/drawing/2014/main" id="{7BB7F56C-C733-43F0-87F4-305FF644D7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" name="AutoShape 2507">
                  <a:extLst>
                    <a:ext uri="{FF2B5EF4-FFF2-40B4-BE49-F238E27FC236}">
                      <a16:creationId xmlns:a16="http://schemas.microsoft.com/office/drawing/2014/main" id="{2F32A29D-70BE-4FAA-A9A3-9CBB6026E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70" name="Group 2508">
                <a:extLst>
                  <a:ext uri="{FF2B5EF4-FFF2-40B4-BE49-F238E27FC236}">
                    <a16:creationId xmlns:a16="http://schemas.microsoft.com/office/drawing/2014/main" id="{4BECAA29-8D0E-4843-94A9-8C31E180BA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71" name="AutoShape 2509">
                  <a:extLst>
                    <a:ext uri="{FF2B5EF4-FFF2-40B4-BE49-F238E27FC236}">
                      <a16:creationId xmlns:a16="http://schemas.microsoft.com/office/drawing/2014/main" id="{8EF6167C-ED3D-43E2-81C5-954E16A83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2" name="Line 2510">
                  <a:extLst>
                    <a:ext uri="{FF2B5EF4-FFF2-40B4-BE49-F238E27FC236}">
                      <a16:creationId xmlns:a16="http://schemas.microsoft.com/office/drawing/2014/main" id="{06A6582D-508B-4EF5-887D-03BDC62EE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" name="AutoShape 2511">
                  <a:extLst>
                    <a:ext uri="{FF2B5EF4-FFF2-40B4-BE49-F238E27FC236}">
                      <a16:creationId xmlns:a16="http://schemas.microsoft.com/office/drawing/2014/main" id="{2A69C1AE-C791-4A1B-A454-4A4B91B460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2" name="Group 2512">
              <a:extLst>
                <a:ext uri="{FF2B5EF4-FFF2-40B4-BE49-F238E27FC236}">
                  <a16:creationId xmlns:a16="http://schemas.microsoft.com/office/drawing/2014/main" id="{7D696848-731D-4818-B66F-476A5DDAE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921" name="Group 2513">
                <a:extLst>
                  <a:ext uri="{FF2B5EF4-FFF2-40B4-BE49-F238E27FC236}">
                    <a16:creationId xmlns:a16="http://schemas.microsoft.com/office/drawing/2014/main" id="{A8D5C77A-0E4D-4F03-BC9B-368237B0D9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58" name="AutoShape 2514">
                  <a:extLst>
                    <a:ext uri="{FF2B5EF4-FFF2-40B4-BE49-F238E27FC236}">
                      <a16:creationId xmlns:a16="http://schemas.microsoft.com/office/drawing/2014/main" id="{72C6ED4F-E9F4-4259-BDBC-FE37A2791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9" name="Line 2515">
                  <a:extLst>
                    <a:ext uri="{FF2B5EF4-FFF2-40B4-BE49-F238E27FC236}">
                      <a16:creationId xmlns:a16="http://schemas.microsoft.com/office/drawing/2014/main" id="{07D51185-C65A-4755-96A5-8519ED5FB9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0" name="AutoShape 2516">
                  <a:extLst>
                    <a:ext uri="{FF2B5EF4-FFF2-40B4-BE49-F238E27FC236}">
                      <a16:creationId xmlns:a16="http://schemas.microsoft.com/office/drawing/2014/main" id="{6741D508-5ADD-4A8D-AC22-346A2377C1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2" name="Group 2517">
                <a:extLst>
                  <a:ext uri="{FF2B5EF4-FFF2-40B4-BE49-F238E27FC236}">
                    <a16:creationId xmlns:a16="http://schemas.microsoft.com/office/drawing/2014/main" id="{B2C5ECC7-8415-4584-93B9-42FEAFE080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55" name="AutoShape 2518">
                  <a:extLst>
                    <a:ext uri="{FF2B5EF4-FFF2-40B4-BE49-F238E27FC236}">
                      <a16:creationId xmlns:a16="http://schemas.microsoft.com/office/drawing/2014/main" id="{0041D4BC-C267-4257-A9F7-4BE939197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6" name="Line 2519">
                  <a:extLst>
                    <a:ext uri="{FF2B5EF4-FFF2-40B4-BE49-F238E27FC236}">
                      <a16:creationId xmlns:a16="http://schemas.microsoft.com/office/drawing/2014/main" id="{6479EF84-AFC4-4C35-A019-17CF5C7EBE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7" name="AutoShape 2520">
                  <a:extLst>
                    <a:ext uri="{FF2B5EF4-FFF2-40B4-BE49-F238E27FC236}">
                      <a16:creationId xmlns:a16="http://schemas.microsoft.com/office/drawing/2014/main" id="{B0D3045A-23D1-4854-8768-80D760AFB8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3" name="Group 2521">
                <a:extLst>
                  <a:ext uri="{FF2B5EF4-FFF2-40B4-BE49-F238E27FC236}">
                    <a16:creationId xmlns:a16="http://schemas.microsoft.com/office/drawing/2014/main" id="{D65148DA-F2CA-42F3-B2B7-8B929D4B1E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52" name="AutoShape 2522">
                  <a:extLst>
                    <a:ext uri="{FF2B5EF4-FFF2-40B4-BE49-F238E27FC236}">
                      <a16:creationId xmlns:a16="http://schemas.microsoft.com/office/drawing/2014/main" id="{EBC7F172-D5BC-449B-8701-32E76FAB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3" name="Line 2523">
                  <a:extLst>
                    <a:ext uri="{FF2B5EF4-FFF2-40B4-BE49-F238E27FC236}">
                      <a16:creationId xmlns:a16="http://schemas.microsoft.com/office/drawing/2014/main" id="{DE459354-02F0-4999-ACE7-A85965FD4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4" name="AutoShape 2524">
                  <a:extLst>
                    <a:ext uri="{FF2B5EF4-FFF2-40B4-BE49-F238E27FC236}">
                      <a16:creationId xmlns:a16="http://schemas.microsoft.com/office/drawing/2014/main" id="{E2DE8848-2525-4F4A-8F14-015EFB4679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4" name="Group 2525">
                <a:extLst>
                  <a:ext uri="{FF2B5EF4-FFF2-40B4-BE49-F238E27FC236}">
                    <a16:creationId xmlns:a16="http://schemas.microsoft.com/office/drawing/2014/main" id="{A810AE13-7F99-4D01-AA7F-701113CE99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49" name="AutoShape 2526">
                  <a:extLst>
                    <a:ext uri="{FF2B5EF4-FFF2-40B4-BE49-F238E27FC236}">
                      <a16:creationId xmlns:a16="http://schemas.microsoft.com/office/drawing/2014/main" id="{F33CEDC8-537A-49AD-9309-C70075404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0" name="Line 2527">
                  <a:extLst>
                    <a:ext uri="{FF2B5EF4-FFF2-40B4-BE49-F238E27FC236}">
                      <a16:creationId xmlns:a16="http://schemas.microsoft.com/office/drawing/2014/main" id="{04FA5F0C-FACD-47F8-B3A1-E594120A0B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1" name="AutoShape 2528">
                  <a:extLst>
                    <a:ext uri="{FF2B5EF4-FFF2-40B4-BE49-F238E27FC236}">
                      <a16:creationId xmlns:a16="http://schemas.microsoft.com/office/drawing/2014/main" id="{9B70640D-8B8C-40A6-A029-0EDF0E254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5" name="Group 2529">
                <a:extLst>
                  <a:ext uri="{FF2B5EF4-FFF2-40B4-BE49-F238E27FC236}">
                    <a16:creationId xmlns:a16="http://schemas.microsoft.com/office/drawing/2014/main" id="{32C4F7B1-AEF1-45BC-A0A8-DCE29D9BF7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46" name="AutoShape 2530">
                  <a:extLst>
                    <a:ext uri="{FF2B5EF4-FFF2-40B4-BE49-F238E27FC236}">
                      <a16:creationId xmlns:a16="http://schemas.microsoft.com/office/drawing/2014/main" id="{4A729FF2-DB85-4D48-9707-49B10BAD0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7" name="Line 2531">
                  <a:extLst>
                    <a:ext uri="{FF2B5EF4-FFF2-40B4-BE49-F238E27FC236}">
                      <a16:creationId xmlns:a16="http://schemas.microsoft.com/office/drawing/2014/main" id="{54904EB2-AB6E-482B-8E67-C1AF2D94EB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8" name="AutoShape 2532">
                  <a:extLst>
                    <a:ext uri="{FF2B5EF4-FFF2-40B4-BE49-F238E27FC236}">
                      <a16:creationId xmlns:a16="http://schemas.microsoft.com/office/drawing/2014/main" id="{E2896FF4-296B-4FD6-8B21-93190BB1B3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6" name="Group 2533">
                <a:extLst>
                  <a:ext uri="{FF2B5EF4-FFF2-40B4-BE49-F238E27FC236}">
                    <a16:creationId xmlns:a16="http://schemas.microsoft.com/office/drawing/2014/main" id="{8F4FC5A4-C1F6-4A5C-AB3D-8A6815C37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43" name="AutoShape 2534">
                  <a:extLst>
                    <a:ext uri="{FF2B5EF4-FFF2-40B4-BE49-F238E27FC236}">
                      <a16:creationId xmlns:a16="http://schemas.microsoft.com/office/drawing/2014/main" id="{1536B00A-4C10-4232-B7BE-5CE6D836B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4" name="Line 2535">
                  <a:extLst>
                    <a:ext uri="{FF2B5EF4-FFF2-40B4-BE49-F238E27FC236}">
                      <a16:creationId xmlns:a16="http://schemas.microsoft.com/office/drawing/2014/main" id="{92AF480A-5199-4887-866D-F42428AC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5" name="AutoShape 2536">
                  <a:extLst>
                    <a:ext uri="{FF2B5EF4-FFF2-40B4-BE49-F238E27FC236}">
                      <a16:creationId xmlns:a16="http://schemas.microsoft.com/office/drawing/2014/main" id="{5D96C450-3F0E-40F2-AE4D-73E935985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7" name="Group 2537">
                <a:extLst>
                  <a:ext uri="{FF2B5EF4-FFF2-40B4-BE49-F238E27FC236}">
                    <a16:creationId xmlns:a16="http://schemas.microsoft.com/office/drawing/2014/main" id="{0538EFB5-D9F1-4535-B591-49DACAFE81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40" name="AutoShape 2538">
                  <a:extLst>
                    <a:ext uri="{FF2B5EF4-FFF2-40B4-BE49-F238E27FC236}">
                      <a16:creationId xmlns:a16="http://schemas.microsoft.com/office/drawing/2014/main" id="{B5D3A09A-1915-4B6C-9D58-DC3A33C57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1" name="Line 2539">
                  <a:extLst>
                    <a:ext uri="{FF2B5EF4-FFF2-40B4-BE49-F238E27FC236}">
                      <a16:creationId xmlns:a16="http://schemas.microsoft.com/office/drawing/2014/main" id="{2D3D2209-F8F9-42A5-A7F7-5CDA2F0BF4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2" name="AutoShape 2540">
                  <a:extLst>
                    <a:ext uri="{FF2B5EF4-FFF2-40B4-BE49-F238E27FC236}">
                      <a16:creationId xmlns:a16="http://schemas.microsoft.com/office/drawing/2014/main" id="{5DCFCE09-9008-4238-9692-6CA0D4115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8" name="Group 2541">
                <a:extLst>
                  <a:ext uri="{FF2B5EF4-FFF2-40B4-BE49-F238E27FC236}">
                    <a16:creationId xmlns:a16="http://schemas.microsoft.com/office/drawing/2014/main" id="{535FEF32-30DD-48D5-8C46-3F64DA3D72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37" name="AutoShape 2542">
                  <a:extLst>
                    <a:ext uri="{FF2B5EF4-FFF2-40B4-BE49-F238E27FC236}">
                      <a16:creationId xmlns:a16="http://schemas.microsoft.com/office/drawing/2014/main" id="{271DD7E5-F1C0-4FAF-A48D-62C1A86ECC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8" name="Line 2543">
                  <a:extLst>
                    <a:ext uri="{FF2B5EF4-FFF2-40B4-BE49-F238E27FC236}">
                      <a16:creationId xmlns:a16="http://schemas.microsoft.com/office/drawing/2014/main" id="{2BB57DBD-122A-4CDA-8284-14F6260B7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" name="AutoShape 2544">
                  <a:extLst>
                    <a:ext uri="{FF2B5EF4-FFF2-40B4-BE49-F238E27FC236}">
                      <a16:creationId xmlns:a16="http://schemas.microsoft.com/office/drawing/2014/main" id="{F9208DEA-3437-4B60-8EA0-168DC809D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9" name="Group 2545">
                <a:extLst>
                  <a:ext uri="{FF2B5EF4-FFF2-40B4-BE49-F238E27FC236}">
                    <a16:creationId xmlns:a16="http://schemas.microsoft.com/office/drawing/2014/main" id="{35050BEE-D616-4CDB-8DE4-F9BFB626D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34" name="AutoShape 2546">
                  <a:extLst>
                    <a:ext uri="{FF2B5EF4-FFF2-40B4-BE49-F238E27FC236}">
                      <a16:creationId xmlns:a16="http://schemas.microsoft.com/office/drawing/2014/main" id="{16A37E51-2C1A-4D64-9C92-F35E9E82B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5" name="Line 2547">
                  <a:extLst>
                    <a:ext uri="{FF2B5EF4-FFF2-40B4-BE49-F238E27FC236}">
                      <a16:creationId xmlns:a16="http://schemas.microsoft.com/office/drawing/2014/main" id="{71AB002C-299B-4C00-9F7A-1DCDDF587A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" name="AutoShape 2548">
                  <a:extLst>
                    <a:ext uri="{FF2B5EF4-FFF2-40B4-BE49-F238E27FC236}">
                      <a16:creationId xmlns:a16="http://schemas.microsoft.com/office/drawing/2014/main" id="{0F01AC35-042B-4211-874B-AF68077FE2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30" name="Group 2549">
                <a:extLst>
                  <a:ext uri="{FF2B5EF4-FFF2-40B4-BE49-F238E27FC236}">
                    <a16:creationId xmlns:a16="http://schemas.microsoft.com/office/drawing/2014/main" id="{A247825D-BE77-41DB-B893-A73BB410BD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31" name="AutoShape 2550">
                  <a:extLst>
                    <a:ext uri="{FF2B5EF4-FFF2-40B4-BE49-F238E27FC236}">
                      <a16:creationId xmlns:a16="http://schemas.microsoft.com/office/drawing/2014/main" id="{E5C81A6E-9C30-4F2F-B8A9-FA39F30B8D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2" name="Line 2551">
                  <a:extLst>
                    <a:ext uri="{FF2B5EF4-FFF2-40B4-BE49-F238E27FC236}">
                      <a16:creationId xmlns:a16="http://schemas.microsoft.com/office/drawing/2014/main" id="{5644BA05-328A-4A31-913A-EDA2AB36C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" name="AutoShape 2552">
                  <a:extLst>
                    <a:ext uri="{FF2B5EF4-FFF2-40B4-BE49-F238E27FC236}">
                      <a16:creationId xmlns:a16="http://schemas.microsoft.com/office/drawing/2014/main" id="{CED869F3-80E2-4BE9-8D52-2114BCA35B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3" name="Group 2553">
              <a:extLst>
                <a:ext uri="{FF2B5EF4-FFF2-40B4-BE49-F238E27FC236}">
                  <a16:creationId xmlns:a16="http://schemas.microsoft.com/office/drawing/2014/main" id="{861F48BC-490F-4BF1-8F2B-A59564CC53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881" name="Group 2554">
                <a:extLst>
                  <a:ext uri="{FF2B5EF4-FFF2-40B4-BE49-F238E27FC236}">
                    <a16:creationId xmlns:a16="http://schemas.microsoft.com/office/drawing/2014/main" id="{CCAE1B9A-5DAE-48DF-9C21-32A8346C2F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18" name="AutoShape 2555">
                  <a:extLst>
                    <a:ext uri="{FF2B5EF4-FFF2-40B4-BE49-F238E27FC236}">
                      <a16:creationId xmlns:a16="http://schemas.microsoft.com/office/drawing/2014/main" id="{EBD1DCB0-C55A-4E67-9DFA-63259A9EB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9" name="Line 2556">
                  <a:extLst>
                    <a:ext uri="{FF2B5EF4-FFF2-40B4-BE49-F238E27FC236}">
                      <a16:creationId xmlns:a16="http://schemas.microsoft.com/office/drawing/2014/main" id="{C4268222-65E7-4627-8989-062566185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" name="AutoShape 2557">
                  <a:extLst>
                    <a:ext uri="{FF2B5EF4-FFF2-40B4-BE49-F238E27FC236}">
                      <a16:creationId xmlns:a16="http://schemas.microsoft.com/office/drawing/2014/main" id="{067C343D-1063-48CC-A495-4F85B0682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2" name="Group 2558">
                <a:extLst>
                  <a:ext uri="{FF2B5EF4-FFF2-40B4-BE49-F238E27FC236}">
                    <a16:creationId xmlns:a16="http://schemas.microsoft.com/office/drawing/2014/main" id="{F6B40522-C134-4D41-B772-EB5FEF0AD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15" name="AutoShape 2559">
                  <a:extLst>
                    <a:ext uri="{FF2B5EF4-FFF2-40B4-BE49-F238E27FC236}">
                      <a16:creationId xmlns:a16="http://schemas.microsoft.com/office/drawing/2014/main" id="{0666DBE9-709C-49F5-BB1F-FD9BF308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6" name="Line 2560">
                  <a:extLst>
                    <a:ext uri="{FF2B5EF4-FFF2-40B4-BE49-F238E27FC236}">
                      <a16:creationId xmlns:a16="http://schemas.microsoft.com/office/drawing/2014/main" id="{D6D76C82-4875-43E1-BE25-28EA13918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" name="AutoShape 2561">
                  <a:extLst>
                    <a:ext uri="{FF2B5EF4-FFF2-40B4-BE49-F238E27FC236}">
                      <a16:creationId xmlns:a16="http://schemas.microsoft.com/office/drawing/2014/main" id="{3CD7F75A-6EFE-46EA-93B9-56C20AD3C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3" name="Group 2562">
                <a:extLst>
                  <a:ext uri="{FF2B5EF4-FFF2-40B4-BE49-F238E27FC236}">
                    <a16:creationId xmlns:a16="http://schemas.microsoft.com/office/drawing/2014/main" id="{84A974E6-6D98-4446-A5F7-51B7782172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12" name="AutoShape 2563">
                  <a:extLst>
                    <a:ext uri="{FF2B5EF4-FFF2-40B4-BE49-F238E27FC236}">
                      <a16:creationId xmlns:a16="http://schemas.microsoft.com/office/drawing/2014/main" id="{AFB95770-5C6C-4910-AAD8-85F4533EB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3" name="Line 2564">
                  <a:extLst>
                    <a:ext uri="{FF2B5EF4-FFF2-40B4-BE49-F238E27FC236}">
                      <a16:creationId xmlns:a16="http://schemas.microsoft.com/office/drawing/2014/main" id="{89F8D2C5-D8C8-4CC5-B2EE-D6621FA33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" name="AutoShape 2565">
                  <a:extLst>
                    <a:ext uri="{FF2B5EF4-FFF2-40B4-BE49-F238E27FC236}">
                      <a16:creationId xmlns:a16="http://schemas.microsoft.com/office/drawing/2014/main" id="{C456F457-8423-445B-905F-B2ED0BA5B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4" name="Group 2566">
                <a:extLst>
                  <a:ext uri="{FF2B5EF4-FFF2-40B4-BE49-F238E27FC236}">
                    <a16:creationId xmlns:a16="http://schemas.microsoft.com/office/drawing/2014/main" id="{26E6D03F-1CFD-4251-958C-DFF6684003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09" name="AutoShape 2567">
                  <a:extLst>
                    <a:ext uri="{FF2B5EF4-FFF2-40B4-BE49-F238E27FC236}">
                      <a16:creationId xmlns:a16="http://schemas.microsoft.com/office/drawing/2014/main" id="{2578BE96-8FF8-41C1-9E98-668E789BF1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0" name="Line 2568">
                  <a:extLst>
                    <a:ext uri="{FF2B5EF4-FFF2-40B4-BE49-F238E27FC236}">
                      <a16:creationId xmlns:a16="http://schemas.microsoft.com/office/drawing/2014/main" id="{2B332ED0-FDE1-4827-A3A5-0E0F23C99F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" name="AutoShape 2569">
                  <a:extLst>
                    <a:ext uri="{FF2B5EF4-FFF2-40B4-BE49-F238E27FC236}">
                      <a16:creationId xmlns:a16="http://schemas.microsoft.com/office/drawing/2014/main" id="{859ED2ED-825A-49BA-83CC-481AEFE976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5" name="Group 2570">
                <a:extLst>
                  <a:ext uri="{FF2B5EF4-FFF2-40B4-BE49-F238E27FC236}">
                    <a16:creationId xmlns:a16="http://schemas.microsoft.com/office/drawing/2014/main" id="{024DF0F6-63A9-491E-8C87-13AB8D4584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06" name="AutoShape 2571">
                  <a:extLst>
                    <a:ext uri="{FF2B5EF4-FFF2-40B4-BE49-F238E27FC236}">
                      <a16:creationId xmlns:a16="http://schemas.microsoft.com/office/drawing/2014/main" id="{37F87873-0AC8-42B2-A125-4181552B7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7" name="Line 2572">
                  <a:extLst>
                    <a:ext uri="{FF2B5EF4-FFF2-40B4-BE49-F238E27FC236}">
                      <a16:creationId xmlns:a16="http://schemas.microsoft.com/office/drawing/2014/main" id="{17674809-991E-469C-98FE-406388B5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" name="AutoShape 2573">
                  <a:extLst>
                    <a:ext uri="{FF2B5EF4-FFF2-40B4-BE49-F238E27FC236}">
                      <a16:creationId xmlns:a16="http://schemas.microsoft.com/office/drawing/2014/main" id="{A670595E-5C90-433F-95CE-371C18EF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6" name="Group 2574">
                <a:extLst>
                  <a:ext uri="{FF2B5EF4-FFF2-40B4-BE49-F238E27FC236}">
                    <a16:creationId xmlns:a16="http://schemas.microsoft.com/office/drawing/2014/main" id="{FC2A1817-F3DC-4A87-B2DB-1412CCCECB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03" name="AutoShape 2575">
                  <a:extLst>
                    <a:ext uri="{FF2B5EF4-FFF2-40B4-BE49-F238E27FC236}">
                      <a16:creationId xmlns:a16="http://schemas.microsoft.com/office/drawing/2014/main" id="{C59CA862-CB87-4975-A9DD-77CCF73FA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4" name="Line 2576">
                  <a:extLst>
                    <a:ext uri="{FF2B5EF4-FFF2-40B4-BE49-F238E27FC236}">
                      <a16:creationId xmlns:a16="http://schemas.microsoft.com/office/drawing/2014/main" id="{E0CEE17F-86DF-4F9D-842A-7D9D0744B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" name="AutoShape 2577">
                  <a:extLst>
                    <a:ext uri="{FF2B5EF4-FFF2-40B4-BE49-F238E27FC236}">
                      <a16:creationId xmlns:a16="http://schemas.microsoft.com/office/drawing/2014/main" id="{9F3ACF95-EA62-43AD-A08E-5B3007D1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7" name="Group 2578">
                <a:extLst>
                  <a:ext uri="{FF2B5EF4-FFF2-40B4-BE49-F238E27FC236}">
                    <a16:creationId xmlns:a16="http://schemas.microsoft.com/office/drawing/2014/main" id="{8C418747-E664-422B-9AB4-EDACFCCD41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00" name="AutoShape 2579">
                  <a:extLst>
                    <a:ext uri="{FF2B5EF4-FFF2-40B4-BE49-F238E27FC236}">
                      <a16:creationId xmlns:a16="http://schemas.microsoft.com/office/drawing/2014/main" id="{393673AE-54F0-4C40-BA4B-00D2AECEB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1" name="Line 2580">
                  <a:extLst>
                    <a:ext uri="{FF2B5EF4-FFF2-40B4-BE49-F238E27FC236}">
                      <a16:creationId xmlns:a16="http://schemas.microsoft.com/office/drawing/2014/main" id="{09642EF2-4454-42A6-AF88-A14DE07672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" name="AutoShape 2581">
                  <a:extLst>
                    <a:ext uri="{FF2B5EF4-FFF2-40B4-BE49-F238E27FC236}">
                      <a16:creationId xmlns:a16="http://schemas.microsoft.com/office/drawing/2014/main" id="{7D34D1B0-0B30-410A-B5EB-81E081F97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8" name="Group 2582">
                <a:extLst>
                  <a:ext uri="{FF2B5EF4-FFF2-40B4-BE49-F238E27FC236}">
                    <a16:creationId xmlns:a16="http://schemas.microsoft.com/office/drawing/2014/main" id="{4A982C71-4C78-4B01-8AC8-D010E34DC2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97" name="AutoShape 2583">
                  <a:extLst>
                    <a:ext uri="{FF2B5EF4-FFF2-40B4-BE49-F238E27FC236}">
                      <a16:creationId xmlns:a16="http://schemas.microsoft.com/office/drawing/2014/main" id="{2D80FD1D-6EC3-499B-B727-E6DE95AF3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8" name="Line 2584">
                  <a:extLst>
                    <a:ext uri="{FF2B5EF4-FFF2-40B4-BE49-F238E27FC236}">
                      <a16:creationId xmlns:a16="http://schemas.microsoft.com/office/drawing/2014/main" id="{C016D165-D8E8-46E9-A31F-F6B4572BCF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" name="AutoShape 2585">
                  <a:extLst>
                    <a:ext uri="{FF2B5EF4-FFF2-40B4-BE49-F238E27FC236}">
                      <a16:creationId xmlns:a16="http://schemas.microsoft.com/office/drawing/2014/main" id="{F8BE2D9B-B129-41A8-9B75-E86E2CA5B3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9" name="Group 2586">
                <a:extLst>
                  <a:ext uri="{FF2B5EF4-FFF2-40B4-BE49-F238E27FC236}">
                    <a16:creationId xmlns:a16="http://schemas.microsoft.com/office/drawing/2014/main" id="{B62780C5-7F8C-4900-86DE-A779BBEFF4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94" name="AutoShape 2587">
                  <a:extLst>
                    <a:ext uri="{FF2B5EF4-FFF2-40B4-BE49-F238E27FC236}">
                      <a16:creationId xmlns:a16="http://schemas.microsoft.com/office/drawing/2014/main" id="{EF7ADE4E-4C0F-4ADD-81BF-2068DC6CF4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5" name="Line 2588">
                  <a:extLst>
                    <a:ext uri="{FF2B5EF4-FFF2-40B4-BE49-F238E27FC236}">
                      <a16:creationId xmlns:a16="http://schemas.microsoft.com/office/drawing/2014/main" id="{DAAB88AF-BE6E-403C-AB91-D2FC0D5BAC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6" name="AutoShape 2589">
                  <a:extLst>
                    <a:ext uri="{FF2B5EF4-FFF2-40B4-BE49-F238E27FC236}">
                      <a16:creationId xmlns:a16="http://schemas.microsoft.com/office/drawing/2014/main" id="{4009C34C-ECFA-46BA-8777-A085E61EB9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90" name="Group 2590">
                <a:extLst>
                  <a:ext uri="{FF2B5EF4-FFF2-40B4-BE49-F238E27FC236}">
                    <a16:creationId xmlns:a16="http://schemas.microsoft.com/office/drawing/2014/main" id="{0A4756FD-36C9-44A1-85E4-4BAA37B775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91" name="AutoShape 2591">
                  <a:extLst>
                    <a:ext uri="{FF2B5EF4-FFF2-40B4-BE49-F238E27FC236}">
                      <a16:creationId xmlns:a16="http://schemas.microsoft.com/office/drawing/2014/main" id="{4CCDB1D8-1A44-49B1-B21E-11A52FB98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" name="Line 2592">
                  <a:extLst>
                    <a:ext uri="{FF2B5EF4-FFF2-40B4-BE49-F238E27FC236}">
                      <a16:creationId xmlns:a16="http://schemas.microsoft.com/office/drawing/2014/main" id="{1EB6D5A1-6711-423D-B70D-03386CFD2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3" name="AutoShape 2593">
                  <a:extLst>
                    <a:ext uri="{FF2B5EF4-FFF2-40B4-BE49-F238E27FC236}">
                      <a16:creationId xmlns:a16="http://schemas.microsoft.com/office/drawing/2014/main" id="{F53C3F89-A782-4316-835D-AE549AC07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4" name="Group 2594">
              <a:extLst>
                <a:ext uri="{FF2B5EF4-FFF2-40B4-BE49-F238E27FC236}">
                  <a16:creationId xmlns:a16="http://schemas.microsoft.com/office/drawing/2014/main" id="{E415499B-A09A-4587-B135-2B95459BB6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841" name="Group 2595">
                <a:extLst>
                  <a:ext uri="{FF2B5EF4-FFF2-40B4-BE49-F238E27FC236}">
                    <a16:creationId xmlns:a16="http://schemas.microsoft.com/office/drawing/2014/main" id="{4022AB97-8967-4DD4-997C-5802B0778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78" name="AutoShape 2596">
                  <a:extLst>
                    <a:ext uri="{FF2B5EF4-FFF2-40B4-BE49-F238E27FC236}">
                      <a16:creationId xmlns:a16="http://schemas.microsoft.com/office/drawing/2014/main" id="{15288207-504F-4D88-95C4-F62AA75B9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" name="Line 2597">
                  <a:extLst>
                    <a:ext uri="{FF2B5EF4-FFF2-40B4-BE49-F238E27FC236}">
                      <a16:creationId xmlns:a16="http://schemas.microsoft.com/office/drawing/2014/main" id="{53EBC946-9D94-423E-8364-8C22B88140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0" name="AutoShape 2598">
                  <a:extLst>
                    <a:ext uri="{FF2B5EF4-FFF2-40B4-BE49-F238E27FC236}">
                      <a16:creationId xmlns:a16="http://schemas.microsoft.com/office/drawing/2014/main" id="{801CFF1F-2C5F-4292-AFAF-80CF1172CC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2" name="Group 2599">
                <a:extLst>
                  <a:ext uri="{FF2B5EF4-FFF2-40B4-BE49-F238E27FC236}">
                    <a16:creationId xmlns:a16="http://schemas.microsoft.com/office/drawing/2014/main" id="{C1D6F0DF-BEB1-4100-8756-017361A30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75" name="AutoShape 2600">
                  <a:extLst>
                    <a:ext uri="{FF2B5EF4-FFF2-40B4-BE49-F238E27FC236}">
                      <a16:creationId xmlns:a16="http://schemas.microsoft.com/office/drawing/2014/main" id="{D54AFCCE-450D-48D5-977D-A6622CB656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" name="Line 2601">
                  <a:extLst>
                    <a:ext uri="{FF2B5EF4-FFF2-40B4-BE49-F238E27FC236}">
                      <a16:creationId xmlns:a16="http://schemas.microsoft.com/office/drawing/2014/main" id="{3EBAFF95-D6DB-418E-A16B-1AA47DA39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" name="AutoShape 2602">
                  <a:extLst>
                    <a:ext uri="{FF2B5EF4-FFF2-40B4-BE49-F238E27FC236}">
                      <a16:creationId xmlns:a16="http://schemas.microsoft.com/office/drawing/2014/main" id="{7548AFB3-9B71-4E57-9BF2-64672F50F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3" name="Group 2603">
                <a:extLst>
                  <a:ext uri="{FF2B5EF4-FFF2-40B4-BE49-F238E27FC236}">
                    <a16:creationId xmlns:a16="http://schemas.microsoft.com/office/drawing/2014/main" id="{72B36311-609A-4E3F-83BC-753EE801C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72" name="AutoShape 2604">
                  <a:extLst>
                    <a:ext uri="{FF2B5EF4-FFF2-40B4-BE49-F238E27FC236}">
                      <a16:creationId xmlns:a16="http://schemas.microsoft.com/office/drawing/2014/main" id="{82AE3A90-FC4E-4D92-B965-6817B80D7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3" name="Line 2605">
                  <a:extLst>
                    <a:ext uri="{FF2B5EF4-FFF2-40B4-BE49-F238E27FC236}">
                      <a16:creationId xmlns:a16="http://schemas.microsoft.com/office/drawing/2014/main" id="{C8EC63FD-D638-498A-8C59-62CC2D53D5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4" name="AutoShape 2606">
                  <a:extLst>
                    <a:ext uri="{FF2B5EF4-FFF2-40B4-BE49-F238E27FC236}">
                      <a16:creationId xmlns:a16="http://schemas.microsoft.com/office/drawing/2014/main" id="{F8BB9523-62EC-4C03-B882-706F247718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4" name="Group 2607">
                <a:extLst>
                  <a:ext uri="{FF2B5EF4-FFF2-40B4-BE49-F238E27FC236}">
                    <a16:creationId xmlns:a16="http://schemas.microsoft.com/office/drawing/2014/main" id="{856BC431-752A-4467-80E2-AEB30EDC31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69" name="AutoShape 2608">
                  <a:extLst>
                    <a:ext uri="{FF2B5EF4-FFF2-40B4-BE49-F238E27FC236}">
                      <a16:creationId xmlns:a16="http://schemas.microsoft.com/office/drawing/2014/main" id="{98CF9A89-DEE0-407A-8E65-F8554CB59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0" name="Line 2609">
                  <a:extLst>
                    <a:ext uri="{FF2B5EF4-FFF2-40B4-BE49-F238E27FC236}">
                      <a16:creationId xmlns:a16="http://schemas.microsoft.com/office/drawing/2014/main" id="{677D1FCE-0D38-4348-9C50-A27ED2EB78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" name="AutoShape 2610">
                  <a:extLst>
                    <a:ext uri="{FF2B5EF4-FFF2-40B4-BE49-F238E27FC236}">
                      <a16:creationId xmlns:a16="http://schemas.microsoft.com/office/drawing/2014/main" id="{118FD314-3B39-4EAD-BB2B-4B64D52BD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5" name="Group 2611">
                <a:extLst>
                  <a:ext uri="{FF2B5EF4-FFF2-40B4-BE49-F238E27FC236}">
                    <a16:creationId xmlns:a16="http://schemas.microsoft.com/office/drawing/2014/main" id="{6B186281-DC07-40D2-8CF0-8FB4FCDCE9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66" name="AutoShape 2612">
                  <a:extLst>
                    <a:ext uri="{FF2B5EF4-FFF2-40B4-BE49-F238E27FC236}">
                      <a16:creationId xmlns:a16="http://schemas.microsoft.com/office/drawing/2014/main" id="{CECE4652-FE48-4593-8324-BA50EE3EE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7" name="Line 2613">
                  <a:extLst>
                    <a:ext uri="{FF2B5EF4-FFF2-40B4-BE49-F238E27FC236}">
                      <a16:creationId xmlns:a16="http://schemas.microsoft.com/office/drawing/2014/main" id="{E15C5F66-A4AA-4223-AE70-0F7A6F96E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8" name="AutoShape 2614">
                  <a:extLst>
                    <a:ext uri="{FF2B5EF4-FFF2-40B4-BE49-F238E27FC236}">
                      <a16:creationId xmlns:a16="http://schemas.microsoft.com/office/drawing/2014/main" id="{5862A8E3-E383-421A-8CAD-509DFBF10C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6" name="Group 2615">
                <a:extLst>
                  <a:ext uri="{FF2B5EF4-FFF2-40B4-BE49-F238E27FC236}">
                    <a16:creationId xmlns:a16="http://schemas.microsoft.com/office/drawing/2014/main" id="{13908210-CAF1-42B6-8FD7-D3A20FAC6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63" name="AutoShape 2616">
                  <a:extLst>
                    <a:ext uri="{FF2B5EF4-FFF2-40B4-BE49-F238E27FC236}">
                      <a16:creationId xmlns:a16="http://schemas.microsoft.com/office/drawing/2014/main" id="{9222E4C9-E512-4BF7-901B-81019A649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4" name="Line 2617">
                  <a:extLst>
                    <a:ext uri="{FF2B5EF4-FFF2-40B4-BE49-F238E27FC236}">
                      <a16:creationId xmlns:a16="http://schemas.microsoft.com/office/drawing/2014/main" id="{1CB82D71-068E-4F20-AE12-B8E7901C5A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5" name="AutoShape 2618">
                  <a:extLst>
                    <a:ext uri="{FF2B5EF4-FFF2-40B4-BE49-F238E27FC236}">
                      <a16:creationId xmlns:a16="http://schemas.microsoft.com/office/drawing/2014/main" id="{194C95FD-9A8C-4486-B223-D04731620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7" name="Group 2619">
                <a:extLst>
                  <a:ext uri="{FF2B5EF4-FFF2-40B4-BE49-F238E27FC236}">
                    <a16:creationId xmlns:a16="http://schemas.microsoft.com/office/drawing/2014/main" id="{C4FB10A1-5AAF-4E57-982E-33F6B60659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60" name="AutoShape 2620">
                  <a:extLst>
                    <a:ext uri="{FF2B5EF4-FFF2-40B4-BE49-F238E27FC236}">
                      <a16:creationId xmlns:a16="http://schemas.microsoft.com/office/drawing/2014/main" id="{175B99BB-83BF-4B80-8122-F3C0FA576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1" name="Line 2621">
                  <a:extLst>
                    <a:ext uri="{FF2B5EF4-FFF2-40B4-BE49-F238E27FC236}">
                      <a16:creationId xmlns:a16="http://schemas.microsoft.com/office/drawing/2014/main" id="{F9124635-20B0-46B4-BF25-4D9A27031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2" name="AutoShape 2622">
                  <a:extLst>
                    <a:ext uri="{FF2B5EF4-FFF2-40B4-BE49-F238E27FC236}">
                      <a16:creationId xmlns:a16="http://schemas.microsoft.com/office/drawing/2014/main" id="{F6FEED41-8A2A-4BDA-A22B-17ED3F3E1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8" name="Group 2623">
                <a:extLst>
                  <a:ext uri="{FF2B5EF4-FFF2-40B4-BE49-F238E27FC236}">
                    <a16:creationId xmlns:a16="http://schemas.microsoft.com/office/drawing/2014/main" id="{6AE44ADB-BA12-4ADE-B181-C0377D328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57" name="AutoShape 2624">
                  <a:extLst>
                    <a:ext uri="{FF2B5EF4-FFF2-40B4-BE49-F238E27FC236}">
                      <a16:creationId xmlns:a16="http://schemas.microsoft.com/office/drawing/2014/main" id="{224693AE-59F5-4046-B55E-41E7F0B63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8" name="Line 2625">
                  <a:extLst>
                    <a:ext uri="{FF2B5EF4-FFF2-40B4-BE49-F238E27FC236}">
                      <a16:creationId xmlns:a16="http://schemas.microsoft.com/office/drawing/2014/main" id="{D9BEAAD3-01AE-4800-9886-AD2A64800D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9" name="AutoShape 2626">
                  <a:extLst>
                    <a:ext uri="{FF2B5EF4-FFF2-40B4-BE49-F238E27FC236}">
                      <a16:creationId xmlns:a16="http://schemas.microsoft.com/office/drawing/2014/main" id="{96429E2F-E615-4EFC-B7BF-2E1F92DAEE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9" name="Group 2627">
                <a:extLst>
                  <a:ext uri="{FF2B5EF4-FFF2-40B4-BE49-F238E27FC236}">
                    <a16:creationId xmlns:a16="http://schemas.microsoft.com/office/drawing/2014/main" id="{DCB1CD68-8A1A-49E6-8305-05819BFA15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54" name="AutoShape 2628">
                  <a:extLst>
                    <a:ext uri="{FF2B5EF4-FFF2-40B4-BE49-F238E27FC236}">
                      <a16:creationId xmlns:a16="http://schemas.microsoft.com/office/drawing/2014/main" id="{03DABAFC-5287-49CE-AB0E-2715F302D7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5" name="Line 2629">
                  <a:extLst>
                    <a:ext uri="{FF2B5EF4-FFF2-40B4-BE49-F238E27FC236}">
                      <a16:creationId xmlns:a16="http://schemas.microsoft.com/office/drawing/2014/main" id="{8AB10EA1-FA47-4C88-87A8-DDEDFF77D2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6" name="AutoShape 2630">
                  <a:extLst>
                    <a:ext uri="{FF2B5EF4-FFF2-40B4-BE49-F238E27FC236}">
                      <a16:creationId xmlns:a16="http://schemas.microsoft.com/office/drawing/2014/main" id="{5FBEC154-27FC-4572-812F-2DF86516D6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50" name="Group 2631">
                <a:extLst>
                  <a:ext uri="{FF2B5EF4-FFF2-40B4-BE49-F238E27FC236}">
                    <a16:creationId xmlns:a16="http://schemas.microsoft.com/office/drawing/2014/main" id="{70337093-4FEF-4672-9693-D485E30580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51" name="AutoShape 2632">
                  <a:extLst>
                    <a:ext uri="{FF2B5EF4-FFF2-40B4-BE49-F238E27FC236}">
                      <a16:creationId xmlns:a16="http://schemas.microsoft.com/office/drawing/2014/main" id="{C699B1BA-EF9F-4AFC-AC4F-159D4C090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2" name="Line 2633">
                  <a:extLst>
                    <a:ext uri="{FF2B5EF4-FFF2-40B4-BE49-F238E27FC236}">
                      <a16:creationId xmlns:a16="http://schemas.microsoft.com/office/drawing/2014/main" id="{945D9222-125F-4090-A570-AD9D68969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3" name="AutoShape 2634">
                  <a:extLst>
                    <a:ext uri="{FF2B5EF4-FFF2-40B4-BE49-F238E27FC236}">
                      <a16:creationId xmlns:a16="http://schemas.microsoft.com/office/drawing/2014/main" id="{59BD4CCF-18C6-4EF8-BB34-EA6163E2E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5" name="Group 2635">
              <a:extLst>
                <a:ext uri="{FF2B5EF4-FFF2-40B4-BE49-F238E27FC236}">
                  <a16:creationId xmlns:a16="http://schemas.microsoft.com/office/drawing/2014/main" id="{CF03A281-78A8-4E65-9E9E-3FA0CDB11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801" name="Group 2636">
                <a:extLst>
                  <a:ext uri="{FF2B5EF4-FFF2-40B4-BE49-F238E27FC236}">
                    <a16:creationId xmlns:a16="http://schemas.microsoft.com/office/drawing/2014/main" id="{7F0E25AE-BB60-4443-A1F3-9E652C27C4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38" name="AutoShape 2637">
                  <a:extLst>
                    <a:ext uri="{FF2B5EF4-FFF2-40B4-BE49-F238E27FC236}">
                      <a16:creationId xmlns:a16="http://schemas.microsoft.com/office/drawing/2014/main" id="{C0A20747-B3B6-4C4E-80FD-F64F8D9F4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9" name="Line 2638">
                  <a:extLst>
                    <a:ext uri="{FF2B5EF4-FFF2-40B4-BE49-F238E27FC236}">
                      <a16:creationId xmlns:a16="http://schemas.microsoft.com/office/drawing/2014/main" id="{D576ED0C-CAC4-427F-9B49-DF5A660B5B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0" name="AutoShape 2639">
                  <a:extLst>
                    <a:ext uri="{FF2B5EF4-FFF2-40B4-BE49-F238E27FC236}">
                      <a16:creationId xmlns:a16="http://schemas.microsoft.com/office/drawing/2014/main" id="{1FD2DF2F-36A3-42AF-8FD2-927A86A88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2" name="Group 2640">
                <a:extLst>
                  <a:ext uri="{FF2B5EF4-FFF2-40B4-BE49-F238E27FC236}">
                    <a16:creationId xmlns:a16="http://schemas.microsoft.com/office/drawing/2014/main" id="{1E236942-7155-44CC-A411-B3609BD35A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35" name="AutoShape 2641">
                  <a:extLst>
                    <a:ext uri="{FF2B5EF4-FFF2-40B4-BE49-F238E27FC236}">
                      <a16:creationId xmlns:a16="http://schemas.microsoft.com/office/drawing/2014/main" id="{37E89CC7-B8BD-42CD-8243-E2A72D5A4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6" name="Line 2642">
                  <a:extLst>
                    <a:ext uri="{FF2B5EF4-FFF2-40B4-BE49-F238E27FC236}">
                      <a16:creationId xmlns:a16="http://schemas.microsoft.com/office/drawing/2014/main" id="{3C818515-3A10-4440-8B07-599CB14B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7" name="AutoShape 2643">
                  <a:extLst>
                    <a:ext uri="{FF2B5EF4-FFF2-40B4-BE49-F238E27FC236}">
                      <a16:creationId xmlns:a16="http://schemas.microsoft.com/office/drawing/2014/main" id="{4492EAAB-D2E8-4584-9039-0F02035B0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3" name="Group 2644">
                <a:extLst>
                  <a:ext uri="{FF2B5EF4-FFF2-40B4-BE49-F238E27FC236}">
                    <a16:creationId xmlns:a16="http://schemas.microsoft.com/office/drawing/2014/main" id="{0D4187BA-A7AE-4A3F-A94C-33A8DE7E0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32" name="AutoShape 2645">
                  <a:extLst>
                    <a:ext uri="{FF2B5EF4-FFF2-40B4-BE49-F238E27FC236}">
                      <a16:creationId xmlns:a16="http://schemas.microsoft.com/office/drawing/2014/main" id="{EC13DD56-7FCC-4E96-9569-80A5D3117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3" name="Line 2646">
                  <a:extLst>
                    <a:ext uri="{FF2B5EF4-FFF2-40B4-BE49-F238E27FC236}">
                      <a16:creationId xmlns:a16="http://schemas.microsoft.com/office/drawing/2014/main" id="{A2EFFE01-A115-4288-B650-1D2245DD40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4" name="AutoShape 2647">
                  <a:extLst>
                    <a:ext uri="{FF2B5EF4-FFF2-40B4-BE49-F238E27FC236}">
                      <a16:creationId xmlns:a16="http://schemas.microsoft.com/office/drawing/2014/main" id="{2F9ED3FB-5B50-42F0-8AAB-B6D30E130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4" name="Group 2648">
                <a:extLst>
                  <a:ext uri="{FF2B5EF4-FFF2-40B4-BE49-F238E27FC236}">
                    <a16:creationId xmlns:a16="http://schemas.microsoft.com/office/drawing/2014/main" id="{57E64089-D914-4637-B034-7560046C9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29" name="AutoShape 2649">
                  <a:extLst>
                    <a:ext uri="{FF2B5EF4-FFF2-40B4-BE49-F238E27FC236}">
                      <a16:creationId xmlns:a16="http://schemas.microsoft.com/office/drawing/2014/main" id="{EC061050-E9CD-458E-95DC-4E046BC85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0" name="Line 2650">
                  <a:extLst>
                    <a:ext uri="{FF2B5EF4-FFF2-40B4-BE49-F238E27FC236}">
                      <a16:creationId xmlns:a16="http://schemas.microsoft.com/office/drawing/2014/main" id="{46985D9B-0407-4602-80D4-BF0A9C8F25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1" name="AutoShape 2651">
                  <a:extLst>
                    <a:ext uri="{FF2B5EF4-FFF2-40B4-BE49-F238E27FC236}">
                      <a16:creationId xmlns:a16="http://schemas.microsoft.com/office/drawing/2014/main" id="{12221073-0C8F-4B0A-B5AD-93EF7CB8C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5" name="Group 2652">
                <a:extLst>
                  <a:ext uri="{FF2B5EF4-FFF2-40B4-BE49-F238E27FC236}">
                    <a16:creationId xmlns:a16="http://schemas.microsoft.com/office/drawing/2014/main" id="{D06A8864-CFF2-4145-BF3A-06399D34CB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26" name="AutoShape 2653">
                  <a:extLst>
                    <a:ext uri="{FF2B5EF4-FFF2-40B4-BE49-F238E27FC236}">
                      <a16:creationId xmlns:a16="http://schemas.microsoft.com/office/drawing/2014/main" id="{6A486290-CA35-4D9B-858A-2E968D75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7" name="Line 2654">
                  <a:extLst>
                    <a:ext uri="{FF2B5EF4-FFF2-40B4-BE49-F238E27FC236}">
                      <a16:creationId xmlns:a16="http://schemas.microsoft.com/office/drawing/2014/main" id="{6361E9AA-4517-4095-941C-BADAA9AA5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" name="AutoShape 2655">
                  <a:extLst>
                    <a:ext uri="{FF2B5EF4-FFF2-40B4-BE49-F238E27FC236}">
                      <a16:creationId xmlns:a16="http://schemas.microsoft.com/office/drawing/2014/main" id="{45890C84-A2C7-4231-B325-C9DC09767D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6" name="Group 2656">
                <a:extLst>
                  <a:ext uri="{FF2B5EF4-FFF2-40B4-BE49-F238E27FC236}">
                    <a16:creationId xmlns:a16="http://schemas.microsoft.com/office/drawing/2014/main" id="{0E76F2BA-A586-4FAE-B36C-5E8AC6D2A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23" name="AutoShape 2657">
                  <a:extLst>
                    <a:ext uri="{FF2B5EF4-FFF2-40B4-BE49-F238E27FC236}">
                      <a16:creationId xmlns:a16="http://schemas.microsoft.com/office/drawing/2014/main" id="{6FA48F82-8EE6-4338-B93D-28EDA10CCD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4" name="Line 2658">
                  <a:extLst>
                    <a:ext uri="{FF2B5EF4-FFF2-40B4-BE49-F238E27FC236}">
                      <a16:creationId xmlns:a16="http://schemas.microsoft.com/office/drawing/2014/main" id="{F1136231-DB48-452F-B6FF-2010D8CFC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" name="AutoShape 2659">
                  <a:extLst>
                    <a:ext uri="{FF2B5EF4-FFF2-40B4-BE49-F238E27FC236}">
                      <a16:creationId xmlns:a16="http://schemas.microsoft.com/office/drawing/2014/main" id="{04473BBA-6521-4336-8846-8EB482BFDC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7" name="Group 2660">
                <a:extLst>
                  <a:ext uri="{FF2B5EF4-FFF2-40B4-BE49-F238E27FC236}">
                    <a16:creationId xmlns:a16="http://schemas.microsoft.com/office/drawing/2014/main" id="{1EDC84B3-5CE5-4314-86D7-1F9FF67693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20" name="AutoShape 2661">
                  <a:extLst>
                    <a:ext uri="{FF2B5EF4-FFF2-40B4-BE49-F238E27FC236}">
                      <a16:creationId xmlns:a16="http://schemas.microsoft.com/office/drawing/2014/main" id="{70392A74-FC35-43F9-92FF-F0FFFC5B42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1" name="Line 2662">
                  <a:extLst>
                    <a:ext uri="{FF2B5EF4-FFF2-40B4-BE49-F238E27FC236}">
                      <a16:creationId xmlns:a16="http://schemas.microsoft.com/office/drawing/2014/main" id="{4D7D077D-F48C-4F69-85B2-943F4C7C05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" name="AutoShape 2663">
                  <a:extLst>
                    <a:ext uri="{FF2B5EF4-FFF2-40B4-BE49-F238E27FC236}">
                      <a16:creationId xmlns:a16="http://schemas.microsoft.com/office/drawing/2014/main" id="{963E8BAE-1845-46DB-9812-D128055806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8" name="Group 2664">
                <a:extLst>
                  <a:ext uri="{FF2B5EF4-FFF2-40B4-BE49-F238E27FC236}">
                    <a16:creationId xmlns:a16="http://schemas.microsoft.com/office/drawing/2014/main" id="{D35992F6-8C56-4020-92CD-6B972F8F4F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17" name="AutoShape 2665">
                  <a:extLst>
                    <a:ext uri="{FF2B5EF4-FFF2-40B4-BE49-F238E27FC236}">
                      <a16:creationId xmlns:a16="http://schemas.microsoft.com/office/drawing/2014/main" id="{E8FEE3F7-3753-40D9-8814-DCA0E82FC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8" name="Line 2666">
                  <a:extLst>
                    <a:ext uri="{FF2B5EF4-FFF2-40B4-BE49-F238E27FC236}">
                      <a16:creationId xmlns:a16="http://schemas.microsoft.com/office/drawing/2014/main" id="{6DDE94AF-33EE-46E9-85B3-519AA62656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9" name="AutoShape 2667">
                  <a:extLst>
                    <a:ext uri="{FF2B5EF4-FFF2-40B4-BE49-F238E27FC236}">
                      <a16:creationId xmlns:a16="http://schemas.microsoft.com/office/drawing/2014/main" id="{235827D8-D038-47C4-B5E4-809B06443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9" name="Group 2668">
                <a:extLst>
                  <a:ext uri="{FF2B5EF4-FFF2-40B4-BE49-F238E27FC236}">
                    <a16:creationId xmlns:a16="http://schemas.microsoft.com/office/drawing/2014/main" id="{ED518291-093D-45C0-A2F6-FDDA51D44E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14" name="AutoShape 2669">
                  <a:extLst>
                    <a:ext uri="{FF2B5EF4-FFF2-40B4-BE49-F238E27FC236}">
                      <a16:creationId xmlns:a16="http://schemas.microsoft.com/office/drawing/2014/main" id="{2D396081-1282-4467-8D5F-6BB663F10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5" name="Line 2670">
                  <a:extLst>
                    <a:ext uri="{FF2B5EF4-FFF2-40B4-BE49-F238E27FC236}">
                      <a16:creationId xmlns:a16="http://schemas.microsoft.com/office/drawing/2014/main" id="{F65DE2A6-6AE9-4BBB-AC76-5975E2449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" name="AutoShape 2671">
                  <a:extLst>
                    <a:ext uri="{FF2B5EF4-FFF2-40B4-BE49-F238E27FC236}">
                      <a16:creationId xmlns:a16="http://schemas.microsoft.com/office/drawing/2014/main" id="{A97A101A-E3E2-44D6-8991-DA7F09FCC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10" name="Group 2672">
                <a:extLst>
                  <a:ext uri="{FF2B5EF4-FFF2-40B4-BE49-F238E27FC236}">
                    <a16:creationId xmlns:a16="http://schemas.microsoft.com/office/drawing/2014/main" id="{767F5662-2F12-4CC7-9AAD-BCD86D8863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11" name="AutoShape 2673">
                  <a:extLst>
                    <a:ext uri="{FF2B5EF4-FFF2-40B4-BE49-F238E27FC236}">
                      <a16:creationId xmlns:a16="http://schemas.microsoft.com/office/drawing/2014/main" id="{57F58BD2-3C3A-43DE-9847-EAF119C4B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2" name="Line 2674">
                  <a:extLst>
                    <a:ext uri="{FF2B5EF4-FFF2-40B4-BE49-F238E27FC236}">
                      <a16:creationId xmlns:a16="http://schemas.microsoft.com/office/drawing/2014/main" id="{DD887419-5CD8-43EB-94FE-224728EB26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" name="AutoShape 2675">
                  <a:extLst>
                    <a:ext uri="{FF2B5EF4-FFF2-40B4-BE49-F238E27FC236}">
                      <a16:creationId xmlns:a16="http://schemas.microsoft.com/office/drawing/2014/main" id="{63C16154-6085-4E1E-A235-3B3B678D9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6" name="Group 2676">
              <a:extLst>
                <a:ext uri="{FF2B5EF4-FFF2-40B4-BE49-F238E27FC236}">
                  <a16:creationId xmlns:a16="http://schemas.microsoft.com/office/drawing/2014/main" id="{D2C94632-0376-4DE5-AC60-45808B245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761" name="Group 2677">
                <a:extLst>
                  <a:ext uri="{FF2B5EF4-FFF2-40B4-BE49-F238E27FC236}">
                    <a16:creationId xmlns:a16="http://schemas.microsoft.com/office/drawing/2014/main" id="{C3859E68-920B-4A5B-BB75-083578D7D6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98" name="AutoShape 2678">
                  <a:extLst>
                    <a:ext uri="{FF2B5EF4-FFF2-40B4-BE49-F238E27FC236}">
                      <a16:creationId xmlns:a16="http://schemas.microsoft.com/office/drawing/2014/main" id="{88C9DF75-FA7B-416D-995D-D7B21029B8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9" name="Line 2679">
                  <a:extLst>
                    <a:ext uri="{FF2B5EF4-FFF2-40B4-BE49-F238E27FC236}">
                      <a16:creationId xmlns:a16="http://schemas.microsoft.com/office/drawing/2014/main" id="{B45DC71D-EFEF-4D1D-B2EC-939F0BF605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0" name="AutoShape 2680">
                  <a:extLst>
                    <a:ext uri="{FF2B5EF4-FFF2-40B4-BE49-F238E27FC236}">
                      <a16:creationId xmlns:a16="http://schemas.microsoft.com/office/drawing/2014/main" id="{A6BD9634-F5E6-4BB8-B46C-FB643CF04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2" name="Group 2681">
                <a:extLst>
                  <a:ext uri="{FF2B5EF4-FFF2-40B4-BE49-F238E27FC236}">
                    <a16:creationId xmlns:a16="http://schemas.microsoft.com/office/drawing/2014/main" id="{C275FAB7-8B58-485D-8B66-B7F4652F6F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95" name="AutoShape 2682">
                  <a:extLst>
                    <a:ext uri="{FF2B5EF4-FFF2-40B4-BE49-F238E27FC236}">
                      <a16:creationId xmlns:a16="http://schemas.microsoft.com/office/drawing/2014/main" id="{5FF0B150-91B6-4AB3-9A0D-09F214FEC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6" name="Line 2683">
                  <a:extLst>
                    <a:ext uri="{FF2B5EF4-FFF2-40B4-BE49-F238E27FC236}">
                      <a16:creationId xmlns:a16="http://schemas.microsoft.com/office/drawing/2014/main" id="{AAA545F0-1299-4455-A720-13EB0B37B4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" name="AutoShape 2684">
                  <a:extLst>
                    <a:ext uri="{FF2B5EF4-FFF2-40B4-BE49-F238E27FC236}">
                      <a16:creationId xmlns:a16="http://schemas.microsoft.com/office/drawing/2014/main" id="{E06A0A1E-4612-4EE1-9695-AA650F43B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3" name="Group 2685">
                <a:extLst>
                  <a:ext uri="{FF2B5EF4-FFF2-40B4-BE49-F238E27FC236}">
                    <a16:creationId xmlns:a16="http://schemas.microsoft.com/office/drawing/2014/main" id="{1920E536-2964-4B99-9CA5-0D8D9B9C31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92" name="AutoShape 2686">
                  <a:extLst>
                    <a:ext uri="{FF2B5EF4-FFF2-40B4-BE49-F238E27FC236}">
                      <a16:creationId xmlns:a16="http://schemas.microsoft.com/office/drawing/2014/main" id="{C6286A0A-647C-4263-9670-8B1DA0147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3" name="Line 2687">
                  <a:extLst>
                    <a:ext uri="{FF2B5EF4-FFF2-40B4-BE49-F238E27FC236}">
                      <a16:creationId xmlns:a16="http://schemas.microsoft.com/office/drawing/2014/main" id="{D9F8321F-9154-4801-9733-F549A35EC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" name="AutoShape 2688">
                  <a:extLst>
                    <a:ext uri="{FF2B5EF4-FFF2-40B4-BE49-F238E27FC236}">
                      <a16:creationId xmlns:a16="http://schemas.microsoft.com/office/drawing/2014/main" id="{D13FF656-BFFA-4378-B064-E2F1295090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4" name="Group 2689">
                <a:extLst>
                  <a:ext uri="{FF2B5EF4-FFF2-40B4-BE49-F238E27FC236}">
                    <a16:creationId xmlns:a16="http://schemas.microsoft.com/office/drawing/2014/main" id="{8F5A8EF7-10D4-49FC-A5F0-E6927B0A5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89" name="AutoShape 2690">
                  <a:extLst>
                    <a:ext uri="{FF2B5EF4-FFF2-40B4-BE49-F238E27FC236}">
                      <a16:creationId xmlns:a16="http://schemas.microsoft.com/office/drawing/2014/main" id="{CCA6DCD6-7504-445E-80FF-EB82E6040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" name="Line 2691">
                  <a:extLst>
                    <a:ext uri="{FF2B5EF4-FFF2-40B4-BE49-F238E27FC236}">
                      <a16:creationId xmlns:a16="http://schemas.microsoft.com/office/drawing/2014/main" id="{706D8A2F-2CBB-4C62-B665-C6C8703B2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" name="AutoShape 2692">
                  <a:extLst>
                    <a:ext uri="{FF2B5EF4-FFF2-40B4-BE49-F238E27FC236}">
                      <a16:creationId xmlns:a16="http://schemas.microsoft.com/office/drawing/2014/main" id="{A8BE15EC-2497-4087-8D28-F5F1DF7E4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5" name="Group 2693">
                <a:extLst>
                  <a:ext uri="{FF2B5EF4-FFF2-40B4-BE49-F238E27FC236}">
                    <a16:creationId xmlns:a16="http://schemas.microsoft.com/office/drawing/2014/main" id="{475B07CD-AAB8-45C6-A8A2-3B8FDC3BCE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86" name="AutoShape 2694">
                  <a:extLst>
                    <a:ext uri="{FF2B5EF4-FFF2-40B4-BE49-F238E27FC236}">
                      <a16:creationId xmlns:a16="http://schemas.microsoft.com/office/drawing/2014/main" id="{BF325466-C89E-466A-8446-63CAC108C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" name="Line 2695">
                  <a:extLst>
                    <a:ext uri="{FF2B5EF4-FFF2-40B4-BE49-F238E27FC236}">
                      <a16:creationId xmlns:a16="http://schemas.microsoft.com/office/drawing/2014/main" id="{61FACF28-A0AD-41AE-AFA9-26EA71C585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" name="AutoShape 2696">
                  <a:extLst>
                    <a:ext uri="{FF2B5EF4-FFF2-40B4-BE49-F238E27FC236}">
                      <a16:creationId xmlns:a16="http://schemas.microsoft.com/office/drawing/2014/main" id="{D1B99F11-0995-42C7-824B-6E1E2C156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6" name="Group 2697">
                <a:extLst>
                  <a:ext uri="{FF2B5EF4-FFF2-40B4-BE49-F238E27FC236}">
                    <a16:creationId xmlns:a16="http://schemas.microsoft.com/office/drawing/2014/main" id="{AC678D8B-FDD4-4611-B63B-2715DF290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83" name="AutoShape 2698">
                  <a:extLst>
                    <a:ext uri="{FF2B5EF4-FFF2-40B4-BE49-F238E27FC236}">
                      <a16:creationId xmlns:a16="http://schemas.microsoft.com/office/drawing/2014/main" id="{1B7F7AEE-B6A6-48A4-B39D-6D16685D3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" name="Line 2699">
                  <a:extLst>
                    <a:ext uri="{FF2B5EF4-FFF2-40B4-BE49-F238E27FC236}">
                      <a16:creationId xmlns:a16="http://schemas.microsoft.com/office/drawing/2014/main" id="{1AAC153C-DDD9-48A6-B638-7CBDF76C5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" name="AutoShape 2700">
                  <a:extLst>
                    <a:ext uri="{FF2B5EF4-FFF2-40B4-BE49-F238E27FC236}">
                      <a16:creationId xmlns:a16="http://schemas.microsoft.com/office/drawing/2014/main" id="{F942DD14-F12D-461E-8943-42ADE0A55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7" name="Group 2701">
                <a:extLst>
                  <a:ext uri="{FF2B5EF4-FFF2-40B4-BE49-F238E27FC236}">
                    <a16:creationId xmlns:a16="http://schemas.microsoft.com/office/drawing/2014/main" id="{D0189DA9-B032-487C-ABC7-A1197855A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80" name="AutoShape 2702">
                  <a:extLst>
                    <a:ext uri="{FF2B5EF4-FFF2-40B4-BE49-F238E27FC236}">
                      <a16:creationId xmlns:a16="http://schemas.microsoft.com/office/drawing/2014/main" id="{3B4AF5AD-00F2-42EE-9E15-0415510466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" name="Line 2703">
                  <a:extLst>
                    <a:ext uri="{FF2B5EF4-FFF2-40B4-BE49-F238E27FC236}">
                      <a16:creationId xmlns:a16="http://schemas.microsoft.com/office/drawing/2014/main" id="{948A42A3-CEED-445D-91BF-9145501DAC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2" name="AutoShape 2704">
                  <a:extLst>
                    <a:ext uri="{FF2B5EF4-FFF2-40B4-BE49-F238E27FC236}">
                      <a16:creationId xmlns:a16="http://schemas.microsoft.com/office/drawing/2014/main" id="{FD55D571-B7B1-49D7-913F-A8476FDF9A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8" name="Group 2705">
                <a:extLst>
                  <a:ext uri="{FF2B5EF4-FFF2-40B4-BE49-F238E27FC236}">
                    <a16:creationId xmlns:a16="http://schemas.microsoft.com/office/drawing/2014/main" id="{BCF08E37-7999-427F-8171-611D5A16F8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77" name="AutoShape 2706">
                  <a:extLst>
                    <a:ext uri="{FF2B5EF4-FFF2-40B4-BE49-F238E27FC236}">
                      <a16:creationId xmlns:a16="http://schemas.microsoft.com/office/drawing/2014/main" id="{674E7CD4-D38B-4F8C-9419-E3FA45335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" name="Line 2707">
                  <a:extLst>
                    <a:ext uri="{FF2B5EF4-FFF2-40B4-BE49-F238E27FC236}">
                      <a16:creationId xmlns:a16="http://schemas.microsoft.com/office/drawing/2014/main" id="{71F9FF15-8893-4B5A-A655-203633885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" name="AutoShape 2708">
                  <a:extLst>
                    <a:ext uri="{FF2B5EF4-FFF2-40B4-BE49-F238E27FC236}">
                      <a16:creationId xmlns:a16="http://schemas.microsoft.com/office/drawing/2014/main" id="{4A7DCB23-1EFE-4B7D-87EB-4A1109AC99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9" name="Group 2709">
                <a:extLst>
                  <a:ext uri="{FF2B5EF4-FFF2-40B4-BE49-F238E27FC236}">
                    <a16:creationId xmlns:a16="http://schemas.microsoft.com/office/drawing/2014/main" id="{7467F27F-39E2-4442-B2B3-E0824D75A0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74" name="AutoShape 2710">
                  <a:extLst>
                    <a:ext uri="{FF2B5EF4-FFF2-40B4-BE49-F238E27FC236}">
                      <a16:creationId xmlns:a16="http://schemas.microsoft.com/office/drawing/2014/main" id="{D22B314E-A43B-4927-847B-F9E57729C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" name="Line 2711">
                  <a:extLst>
                    <a:ext uri="{FF2B5EF4-FFF2-40B4-BE49-F238E27FC236}">
                      <a16:creationId xmlns:a16="http://schemas.microsoft.com/office/drawing/2014/main" id="{FCEF246D-F055-4319-838E-1ED967F8A5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" name="AutoShape 2712">
                  <a:extLst>
                    <a:ext uri="{FF2B5EF4-FFF2-40B4-BE49-F238E27FC236}">
                      <a16:creationId xmlns:a16="http://schemas.microsoft.com/office/drawing/2014/main" id="{392B9842-E1C4-47E4-8A9C-F4769D948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70" name="Group 2713">
                <a:extLst>
                  <a:ext uri="{FF2B5EF4-FFF2-40B4-BE49-F238E27FC236}">
                    <a16:creationId xmlns:a16="http://schemas.microsoft.com/office/drawing/2014/main" id="{0D9DF741-3D44-4F93-8B21-7975604489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71" name="AutoShape 2714">
                  <a:extLst>
                    <a:ext uri="{FF2B5EF4-FFF2-40B4-BE49-F238E27FC236}">
                      <a16:creationId xmlns:a16="http://schemas.microsoft.com/office/drawing/2014/main" id="{661CD0C4-A182-4F3D-9C8C-2F8904CA2E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" name="Line 2715">
                  <a:extLst>
                    <a:ext uri="{FF2B5EF4-FFF2-40B4-BE49-F238E27FC236}">
                      <a16:creationId xmlns:a16="http://schemas.microsoft.com/office/drawing/2014/main" id="{4A6A3834-E243-4E87-9896-06EC08A530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" name="AutoShape 2716">
                  <a:extLst>
                    <a:ext uri="{FF2B5EF4-FFF2-40B4-BE49-F238E27FC236}">
                      <a16:creationId xmlns:a16="http://schemas.microsoft.com/office/drawing/2014/main" id="{6430CE90-31D6-4934-8635-6E0442A9E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7" name="Group 2717">
              <a:extLst>
                <a:ext uri="{FF2B5EF4-FFF2-40B4-BE49-F238E27FC236}">
                  <a16:creationId xmlns:a16="http://schemas.microsoft.com/office/drawing/2014/main" id="{D288FF2C-AB54-4E1E-8AFC-D9046E4963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721" name="Group 2718">
                <a:extLst>
                  <a:ext uri="{FF2B5EF4-FFF2-40B4-BE49-F238E27FC236}">
                    <a16:creationId xmlns:a16="http://schemas.microsoft.com/office/drawing/2014/main" id="{47103A81-D480-4966-9B3E-D0F2A24711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58" name="AutoShape 2719">
                  <a:extLst>
                    <a:ext uri="{FF2B5EF4-FFF2-40B4-BE49-F238E27FC236}">
                      <a16:creationId xmlns:a16="http://schemas.microsoft.com/office/drawing/2014/main" id="{0D9C58A6-5A95-46F7-95F7-72E606E508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9" name="Line 2720">
                  <a:extLst>
                    <a:ext uri="{FF2B5EF4-FFF2-40B4-BE49-F238E27FC236}">
                      <a16:creationId xmlns:a16="http://schemas.microsoft.com/office/drawing/2014/main" id="{A7260F9D-A0DA-4060-85E5-319CEF428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0" name="AutoShape 2721">
                  <a:extLst>
                    <a:ext uri="{FF2B5EF4-FFF2-40B4-BE49-F238E27FC236}">
                      <a16:creationId xmlns:a16="http://schemas.microsoft.com/office/drawing/2014/main" id="{F5562BFF-619D-4D9F-8188-0E427B4B1A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2" name="Group 2722">
                <a:extLst>
                  <a:ext uri="{FF2B5EF4-FFF2-40B4-BE49-F238E27FC236}">
                    <a16:creationId xmlns:a16="http://schemas.microsoft.com/office/drawing/2014/main" id="{E7DDE7EC-E1F5-4994-9AB5-F9045076A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55" name="AutoShape 2723">
                  <a:extLst>
                    <a:ext uri="{FF2B5EF4-FFF2-40B4-BE49-F238E27FC236}">
                      <a16:creationId xmlns:a16="http://schemas.microsoft.com/office/drawing/2014/main" id="{35C8763A-9FD5-4EF1-9A2F-84A39AD7B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6" name="Line 2724">
                  <a:extLst>
                    <a:ext uri="{FF2B5EF4-FFF2-40B4-BE49-F238E27FC236}">
                      <a16:creationId xmlns:a16="http://schemas.microsoft.com/office/drawing/2014/main" id="{3B6F3740-44F2-41B7-91D4-D641766CCA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7" name="AutoShape 2725">
                  <a:extLst>
                    <a:ext uri="{FF2B5EF4-FFF2-40B4-BE49-F238E27FC236}">
                      <a16:creationId xmlns:a16="http://schemas.microsoft.com/office/drawing/2014/main" id="{FE2D2513-691F-4FA8-9FBC-2084670AC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3" name="Group 2726">
                <a:extLst>
                  <a:ext uri="{FF2B5EF4-FFF2-40B4-BE49-F238E27FC236}">
                    <a16:creationId xmlns:a16="http://schemas.microsoft.com/office/drawing/2014/main" id="{61B953A9-0576-4711-B82E-641161E932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52" name="AutoShape 2727">
                  <a:extLst>
                    <a:ext uri="{FF2B5EF4-FFF2-40B4-BE49-F238E27FC236}">
                      <a16:creationId xmlns:a16="http://schemas.microsoft.com/office/drawing/2014/main" id="{EA0C9B0E-B613-45C7-AECC-5B343CFF1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3" name="Line 2728">
                  <a:extLst>
                    <a:ext uri="{FF2B5EF4-FFF2-40B4-BE49-F238E27FC236}">
                      <a16:creationId xmlns:a16="http://schemas.microsoft.com/office/drawing/2014/main" id="{52A1B44B-26D2-48F3-B387-4A7C740B5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" name="AutoShape 2729">
                  <a:extLst>
                    <a:ext uri="{FF2B5EF4-FFF2-40B4-BE49-F238E27FC236}">
                      <a16:creationId xmlns:a16="http://schemas.microsoft.com/office/drawing/2014/main" id="{443C644B-F06F-4B33-AE69-13C07E238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4" name="Group 2730">
                <a:extLst>
                  <a:ext uri="{FF2B5EF4-FFF2-40B4-BE49-F238E27FC236}">
                    <a16:creationId xmlns:a16="http://schemas.microsoft.com/office/drawing/2014/main" id="{B6D63754-45DA-4E06-B9E4-304117C011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49" name="AutoShape 2731">
                  <a:extLst>
                    <a:ext uri="{FF2B5EF4-FFF2-40B4-BE49-F238E27FC236}">
                      <a16:creationId xmlns:a16="http://schemas.microsoft.com/office/drawing/2014/main" id="{EA63639B-C794-4B5F-96EC-67B681296A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0" name="Line 2732">
                  <a:extLst>
                    <a:ext uri="{FF2B5EF4-FFF2-40B4-BE49-F238E27FC236}">
                      <a16:creationId xmlns:a16="http://schemas.microsoft.com/office/drawing/2014/main" id="{43D865A4-A58A-4EB1-8F8F-CB099AB3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1" name="AutoShape 2733">
                  <a:extLst>
                    <a:ext uri="{FF2B5EF4-FFF2-40B4-BE49-F238E27FC236}">
                      <a16:creationId xmlns:a16="http://schemas.microsoft.com/office/drawing/2014/main" id="{437DE34D-44F0-4B26-A804-AA09D3786D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5" name="Group 2734">
                <a:extLst>
                  <a:ext uri="{FF2B5EF4-FFF2-40B4-BE49-F238E27FC236}">
                    <a16:creationId xmlns:a16="http://schemas.microsoft.com/office/drawing/2014/main" id="{D390BE44-B018-4351-B91E-7A84FBE35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46" name="AutoShape 2735">
                  <a:extLst>
                    <a:ext uri="{FF2B5EF4-FFF2-40B4-BE49-F238E27FC236}">
                      <a16:creationId xmlns:a16="http://schemas.microsoft.com/office/drawing/2014/main" id="{A1F3924D-6FFD-4D1B-8D20-B8010859FC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7" name="Line 2736">
                  <a:extLst>
                    <a:ext uri="{FF2B5EF4-FFF2-40B4-BE49-F238E27FC236}">
                      <a16:creationId xmlns:a16="http://schemas.microsoft.com/office/drawing/2014/main" id="{932877E1-B766-416A-9B02-EA2114D619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8" name="AutoShape 2737">
                  <a:extLst>
                    <a:ext uri="{FF2B5EF4-FFF2-40B4-BE49-F238E27FC236}">
                      <a16:creationId xmlns:a16="http://schemas.microsoft.com/office/drawing/2014/main" id="{101E14BD-97D1-409F-99D8-B8FBE54D5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6" name="Group 2738">
                <a:extLst>
                  <a:ext uri="{FF2B5EF4-FFF2-40B4-BE49-F238E27FC236}">
                    <a16:creationId xmlns:a16="http://schemas.microsoft.com/office/drawing/2014/main" id="{8D64317D-184E-4EF0-811C-B4420FB6B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43" name="AutoShape 2739">
                  <a:extLst>
                    <a:ext uri="{FF2B5EF4-FFF2-40B4-BE49-F238E27FC236}">
                      <a16:creationId xmlns:a16="http://schemas.microsoft.com/office/drawing/2014/main" id="{2F63CA4E-B592-4680-B1A4-810B3A1089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4" name="Line 2740">
                  <a:extLst>
                    <a:ext uri="{FF2B5EF4-FFF2-40B4-BE49-F238E27FC236}">
                      <a16:creationId xmlns:a16="http://schemas.microsoft.com/office/drawing/2014/main" id="{2BAEC960-7D31-473C-BA60-CAF1F7DB2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5" name="AutoShape 2741">
                  <a:extLst>
                    <a:ext uri="{FF2B5EF4-FFF2-40B4-BE49-F238E27FC236}">
                      <a16:creationId xmlns:a16="http://schemas.microsoft.com/office/drawing/2014/main" id="{FE938E53-EB46-48C3-8B4D-0F211C2C5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7" name="Group 2742">
                <a:extLst>
                  <a:ext uri="{FF2B5EF4-FFF2-40B4-BE49-F238E27FC236}">
                    <a16:creationId xmlns:a16="http://schemas.microsoft.com/office/drawing/2014/main" id="{FD7182E7-EF87-418C-9817-E9E46D232D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40" name="AutoShape 2743">
                  <a:extLst>
                    <a:ext uri="{FF2B5EF4-FFF2-40B4-BE49-F238E27FC236}">
                      <a16:creationId xmlns:a16="http://schemas.microsoft.com/office/drawing/2014/main" id="{9B3DD487-4098-404F-A2FB-4FF8DD571F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1" name="Line 2744">
                  <a:extLst>
                    <a:ext uri="{FF2B5EF4-FFF2-40B4-BE49-F238E27FC236}">
                      <a16:creationId xmlns:a16="http://schemas.microsoft.com/office/drawing/2014/main" id="{C8ECAC63-26E4-48B6-BA2F-AA6BDAC7FF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2" name="AutoShape 2745">
                  <a:extLst>
                    <a:ext uri="{FF2B5EF4-FFF2-40B4-BE49-F238E27FC236}">
                      <a16:creationId xmlns:a16="http://schemas.microsoft.com/office/drawing/2014/main" id="{36C39210-71D9-43FF-8928-19D4CC1BCA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8" name="Group 2746">
                <a:extLst>
                  <a:ext uri="{FF2B5EF4-FFF2-40B4-BE49-F238E27FC236}">
                    <a16:creationId xmlns:a16="http://schemas.microsoft.com/office/drawing/2014/main" id="{E7F02EB2-5FF4-41B4-8419-9497107D2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37" name="AutoShape 2747">
                  <a:extLst>
                    <a:ext uri="{FF2B5EF4-FFF2-40B4-BE49-F238E27FC236}">
                      <a16:creationId xmlns:a16="http://schemas.microsoft.com/office/drawing/2014/main" id="{552B029E-C749-4252-A768-8648922F9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8" name="Line 2748">
                  <a:extLst>
                    <a:ext uri="{FF2B5EF4-FFF2-40B4-BE49-F238E27FC236}">
                      <a16:creationId xmlns:a16="http://schemas.microsoft.com/office/drawing/2014/main" id="{2A441FB7-54BA-4B3A-814E-40EC0FC446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9" name="AutoShape 2749">
                  <a:extLst>
                    <a:ext uri="{FF2B5EF4-FFF2-40B4-BE49-F238E27FC236}">
                      <a16:creationId xmlns:a16="http://schemas.microsoft.com/office/drawing/2014/main" id="{7EE7854D-A253-46F3-8A00-A1842E5B6F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9" name="Group 2750">
                <a:extLst>
                  <a:ext uri="{FF2B5EF4-FFF2-40B4-BE49-F238E27FC236}">
                    <a16:creationId xmlns:a16="http://schemas.microsoft.com/office/drawing/2014/main" id="{2AF5AC97-F144-4C82-902F-0C28BDA62A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34" name="AutoShape 2751">
                  <a:extLst>
                    <a:ext uri="{FF2B5EF4-FFF2-40B4-BE49-F238E27FC236}">
                      <a16:creationId xmlns:a16="http://schemas.microsoft.com/office/drawing/2014/main" id="{A7BFE806-9A8E-4C27-871A-FE9AC9B2F5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5" name="Line 2752">
                  <a:extLst>
                    <a:ext uri="{FF2B5EF4-FFF2-40B4-BE49-F238E27FC236}">
                      <a16:creationId xmlns:a16="http://schemas.microsoft.com/office/drawing/2014/main" id="{17EB83AC-6AFB-4E36-8F8F-93168C00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6" name="AutoShape 2753">
                  <a:extLst>
                    <a:ext uri="{FF2B5EF4-FFF2-40B4-BE49-F238E27FC236}">
                      <a16:creationId xmlns:a16="http://schemas.microsoft.com/office/drawing/2014/main" id="{8BB8AE39-9D9A-4F59-A666-E5E5847C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30" name="Group 2754">
                <a:extLst>
                  <a:ext uri="{FF2B5EF4-FFF2-40B4-BE49-F238E27FC236}">
                    <a16:creationId xmlns:a16="http://schemas.microsoft.com/office/drawing/2014/main" id="{B8C7E431-9E16-4016-B680-0E388E04F6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31" name="AutoShape 2755">
                  <a:extLst>
                    <a:ext uri="{FF2B5EF4-FFF2-40B4-BE49-F238E27FC236}">
                      <a16:creationId xmlns:a16="http://schemas.microsoft.com/office/drawing/2014/main" id="{F6310495-EDBF-4DBC-BDBD-7EB26DED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2" name="Line 2756">
                  <a:extLst>
                    <a:ext uri="{FF2B5EF4-FFF2-40B4-BE49-F238E27FC236}">
                      <a16:creationId xmlns:a16="http://schemas.microsoft.com/office/drawing/2014/main" id="{D31DBF72-DCCE-4A35-8864-E04102437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3" name="AutoShape 2757">
                  <a:extLst>
                    <a:ext uri="{FF2B5EF4-FFF2-40B4-BE49-F238E27FC236}">
                      <a16:creationId xmlns:a16="http://schemas.microsoft.com/office/drawing/2014/main" id="{D68B7006-A917-4345-AAA6-5932DEC1C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8" name="Group 2758">
              <a:extLst>
                <a:ext uri="{FF2B5EF4-FFF2-40B4-BE49-F238E27FC236}">
                  <a16:creationId xmlns:a16="http://schemas.microsoft.com/office/drawing/2014/main" id="{CD7BD00F-E9BF-4E01-B77C-33077DC31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681" name="Group 2759">
                <a:extLst>
                  <a:ext uri="{FF2B5EF4-FFF2-40B4-BE49-F238E27FC236}">
                    <a16:creationId xmlns:a16="http://schemas.microsoft.com/office/drawing/2014/main" id="{1A49A700-AD66-4F9E-A5C0-270E335F68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18" name="AutoShape 2760">
                  <a:extLst>
                    <a:ext uri="{FF2B5EF4-FFF2-40B4-BE49-F238E27FC236}">
                      <a16:creationId xmlns:a16="http://schemas.microsoft.com/office/drawing/2014/main" id="{E7764702-4553-45F9-BD9D-7EB679B33C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9" name="Line 2761">
                  <a:extLst>
                    <a:ext uri="{FF2B5EF4-FFF2-40B4-BE49-F238E27FC236}">
                      <a16:creationId xmlns:a16="http://schemas.microsoft.com/office/drawing/2014/main" id="{30CE320F-A02C-47BE-AA88-D5C2C71465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0" name="AutoShape 2762">
                  <a:extLst>
                    <a:ext uri="{FF2B5EF4-FFF2-40B4-BE49-F238E27FC236}">
                      <a16:creationId xmlns:a16="http://schemas.microsoft.com/office/drawing/2014/main" id="{613151D9-B6BC-44CC-BDBD-78776368A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2" name="Group 2763">
                <a:extLst>
                  <a:ext uri="{FF2B5EF4-FFF2-40B4-BE49-F238E27FC236}">
                    <a16:creationId xmlns:a16="http://schemas.microsoft.com/office/drawing/2014/main" id="{52A141C5-252B-4ECC-BF6E-A5624B12E9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15" name="AutoShape 2764">
                  <a:extLst>
                    <a:ext uri="{FF2B5EF4-FFF2-40B4-BE49-F238E27FC236}">
                      <a16:creationId xmlns:a16="http://schemas.microsoft.com/office/drawing/2014/main" id="{CF600654-E74D-4601-BCF3-A963BDF24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6" name="Line 2765">
                  <a:extLst>
                    <a:ext uri="{FF2B5EF4-FFF2-40B4-BE49-F238E27FC236}">
                      <a16:creationId xmlns:a16="http://schemas.microsoft.com/office/drawing/2014/main" id="{C76C9734-B912-4B28-B76F-62A3D81CCC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7" name="AutoShape 2766">
                  <a:extLst>
                    <a:ext uri="{FF2B5EF4-FFF2-40B4-BE49-F238E27FC236}">
                      <a16:creationId xmlns:a16="http://schemas.microsoft.com/office/drawing/2014/main" id="{57AA61E4-8169-4F56-A82E-4260D03FC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3" name="Group 2767">
                <a:extLst>
                  <a:ext uri="{FF2B5EF4-FFF2-40B4-BE49-F238E27FC236}">
                    <a16:creationId xmlns:a16="http://schemas.microsoft.com/office/drawing/2014/main" id="{D139D65E-04D5-431B-B0EE-5D7D737B2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12" name="AutoShape 2768">
                  <a:extLst>
                    <a:ext uri="{FF2B5EF4-FFF2-40B4-BE49-F238E27FC236}">
                      <a16:creationId xmlns:a16="http://schemas.microsoft.com/office/drawing/2014/main" id="{D4E7C623-3683-4913-8E48-8B5AFAEA7C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3" name="Line 2769">
                  <a:extLst>
                    <a:ext uri="{FF2B5EF4-FFF2-40B4-BE49-F238E27FC236}">
                      <a16:creationId xmlns:a16="http://schemas.microsoft.com/office/drawing/2014/main" id="{275FDB33-7415-4856-8BD2-BE47A5623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4" name="AutoShape 2770">
                  <a:extLst>
                    <a:ext uri="{FF2B5EF4-FFF2-40B4-BE49-F238E27FC236}">
                      <a16:creationId xmlns:a16="http://schemas.microsoft.com/office/drawing/2014/main" id="{69861347-404B-4325-8088-8ABA9960D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4" name="Group 2771">
                <a:extLst>
                  <a:ext uri="{FF2B5EF4-FFF2-40B4-BE49-F238E27FC236}">
                    <a16:creationId xmlns:a16="http://schemas.microsoft.com/office/drawing/2014/main" id="{165296DA-3C0D-4D7C-8EA2-1E23196DB9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09" name="AutoShape 2772">
                  <a:extLst>
                    <a:ext uri="{FF2B5EF4-FFF2-40B4-BE49-F238E27FC236}">
                      <a16:creationId xmlns:a16="http://schemas.microsoft.com/office/drawing/2014/main" id="{CFF7222A-C295-4DDC-85B7-6FCE1A21B6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0" name="Line 2773">
                  <a:extLst>
                    <a:ext uri="{FF2B5EF4-FFF2-40B4-BE49-F238E27FC236}">
                      <a16:creationId xmlns:a16="http://schemas.microsoft.com/office/drawing/2014/main" id="{424A59FF-E0F6-409B-A61C-5FAF99C2BF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1" name="AutoShape 2774">
                  <a:extLst>
                    <a:ext uri="{FF2B5EF4-FFF2-40B4-BE49-F238E27FC236}">
                      <a16:creationId xmlns:a16="http://schemas.microsoft.com/office/drawing/2014/main" id="{F7F55F92-CCD7-407A-A159-2C3137B404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5" name="Group 2775">
                <a:extLst>
                  <a:ext uri="{FF2B5EF4-FFF2-40B4-BE49-F238E27FC236}">
                    <a16:creationId xmlns:a16="http://schemas.microsoft.com/office/drawing/2014/main" id="{36BCB400-0E38-4B07-8532-0E80F547F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06" name="AutoShape 2776">
                  <a:extLst>
                    <a:ext uri="{FF2B5EF4-FFF2-40B4-BE49-F238E27FC236}">
                      <a16:creationId xmlns:a16="http://schemas.microsoft.com/office/drawing/2014/main" id="{325BBEF7-6203-498B-8F6C-542736BCE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7" name="Line 2777">
                  <a:extLst>
                    <a:ext uri="{FF2B5EF4-FFF2-40B4-BE49-F238E27FC236}">
                      <a16:creationId xmlns:a16="http://schemas.microsoft.com/office/drawing/2014/main" id="{F4348061-8E6E-43A2-BBFE-98228274B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8" name="AutoShape 2778">
                  <a:extLst>
                    <a:ext uri="{FF2B5EF4-FFF2-40B4-BE49-F238E27FC236}">
                      <a16:creationId xmlns:a16="http://schemas.microsoft.com/office/drawing/2014/main" id="{411A811B-B1CD-4E7F-9E7C-A60DAE5BAA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6" name="Group 2779">
                <a:extLst>
                  <a:ext uri="{FF2B5EF4-FFF2-40B4-BE49-F238E27FC236}">
                    <a16:creationId xmlns:a16="http://schemas.microsoft.com/office/drawing/2014/main" id="{BFD37079-FEAC-42F6-BA7C-80CF850FC8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03" name="AutoShape 2780">
                  <a:extLst>
                    <a:ext uri="{FF2B5EF4-FFF2-40B4-BE49-F238E27FC236}">
                      <a16:creationId xmlns:a16="http://schemas.microsoft.com/office/drawing/2014/main" id="{F06698ED-F9C7-4927-B7F8-6A03D22A9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4" name="Line 2781">
                  <a:extLst>
                    <a:ext uri="{FF2B5EF4-FFF2-40B4-BE49-F238E27FC236}">
                      <a16:creationId xmlns:a16="http://schemas.microsoft.com/office/drawing/2014/main" id="{49EF966A-C6CB-4353-ABC8-5D63BB907E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5" name="AutoShape 2782">
                  <a:extLst>
                    <a:ext uri="{FF2B5EF4-FFF2-40B4-BE49-F238E27FC236}">
                      <a16:creationId xmlns:a16="http://schemas.microsoft.com/office/drawing/2014/main" id="{F08584B2-9AB8-4229-B044-7812E3220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7" name="Group 2783">
                <a:extLst>
                  <a:ext uri="{FF2B5EF4-FFF2-40B4-BE49-F238E27FC236}">
                    <a16:creationId xmlns:a16="http://schemas.microsoft.com/office/drawing/2014/main" id="{677814F2-838D-4211-8BDF-261771410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00" name="AutoShape 2784">
                  <a:extLst>
                    <a:ext uri="{FF2B5EF4-FFF2-40B4-BE49-F238E27FC236}">
                      <a16:creationId xmlns:a16="http://schemas.microsoft.com/office/drawing/2014/main" id="{FDA46D13-6FD1-42C1-9F86-0402DA48B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1" name="Line 2785">
                  <a:extLst>
                    <a:ext uri="{FF2B5EF4-FFF2-40B4-BE49-F238E27FC236}">
                      <a16:creationId xmlns:a16="http://schemas.microsoft.com/office/drawing/2014/main" id="{2B710382-FF85-4D6D-A7BD-3660979D26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2" name="AutoShape 2786">
                  <a:extLst>
                    <a:ext uri="{FF2B5EF4-FFF2-40B4-BE49-F238E27FC236}">
                      <a16:creationId xmlns:a16="http://schemas.microsoft.com/office/drawing/2014/main" id="{81880DAF-BEFB-4A20-B5B3-C68F2DE5F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8" name="Group 2787">
                <a:extLst>
                  <a:ext uri="{FF2B5EF4-FFF2-40B4-BE49-F238E27FC236}">
                    <a16:creationId xmlns:a16="http://schemas.microsoft.com/office/drawing/2014/main" id="{C3126C28-DA01-455E-AA9C-F7708A218B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97" name="AutoShape 2788">
                  <a:extLst>
                    <a:ext uri="{FF2B5EF4-FFF2-40B4-BE49-F238E27FC236}">
                      <a16:creationId xmlns:a16="http://schemas.microsoft.com/office/drawing/2014/main" id="{3321E41C-F770-4CB2-B4BC-684FFFB1C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8" name="Line 2789">
                  <a:extLst>
                    <a:ext uri="{FF2B5EF4-FFF2-40B4-BE49-F238E27FC236}">
                      <a16:creationId xmlns:a16="http://schemas.microsoft.com/office/drawing/2014/main" id="{854113E6-A942-4546-8223-805324147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9" name="AutoShape 2790">
                  <a:extLst>
                    <a:ext uri="{FF2B5EF4-FFF2-40B4-BE49-F238E27FC236}">
                      <a16:creationId xmlns:a16="http://schemas.microsoft.com/office/drawing/2014/main" id="{D2487477-A600-44E2-A52D-DB8E1021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9" name="Group 2791">
                <a:extLst>
                  <a:ext uri="{FF2B5EF4-FFF2-40B4-BE49-F238E27FC236}">
                    <a16:creationId xmlns:a16="http://schemas.microsoft.com/office/drawing/2014/main" id="{2BF8FD69-FFFC-45FE-940B-F4A9D1EFD6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94" name="AutoShape 2792">
                  <a:extLst>
                    <a:ext uri="{FF2B5EF4-FFF2-40B4-BE49-F238E27FC236}">
                      <a16:creationId xmlns:a16="http://schemas.microsoft.com/office/drawing/2014/main" id="{F9DB260F-BB4A-43AF-8192-F7C263105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5" name="Line 2793">
                  <a:extLst>
                    <a:ext uri="{FF2B5EF4-FFF2-40B4-BE49-F238E27FC236}">
                      <a16:creationId xmlns:a16="http://schemas.microsoft.com/office/drawing/2014/main" id="{F0F25EE9-691F-4EFD-B248-D6FC644A90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6" name="AutoShape 2794">
                  <a:extLst>
                    <a:ext uri="{FF2B5EF4-FFF2-40B4-BE49-F238E27FC236}">
                      <a16:creationId xmlns:a16="http://schemas.microsoft.com/office/drawing/2014/main" id="{BE4F0593-0050-4041-8E33-DAF67A74D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90" name="Group 2795">
                <a:extLst>
                  <a:ext uri="{FF2B5EF4-FFF2-40B4-BE49-F238E27FC236}">
                    <a16:creationId xmlns:a16="http://schemas.microsoft.com/office/drawing/2014/main" id="{237D90D2-6D60-477C-BACE-FBDA2F3004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91" name="AutoShape 2796">
                  <a:extLst>
                    <a:ext uri="{FF2B5EF4-FFF2-40B4-BE49-F238E27FC236}">
                      <a16:creationId xmlns:a16="http://schemas.microsoft.com/office/drawing/2014/main" id="{64C2BE0F-9834-448D-B5C2-AA7B654FE5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2" name="Line 2797">
                  <a:extLst>
                    <a:ext uri="{FF2B5EF4-FFF2-40B4-BE49-F238E27FC236}">
                      <a16:creationId xmlns:a16="http://schemas.microsoft.com/office/drawing/2014/main" id="{CFAA031F-ED16-4214-8DE6-4D85DBFF2A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3" name="AutoShape 2798">
                  <a:extLst>
                    <a:ext uri="{FF2B5EF4-FFF2-40B4-BE49-F238E27FC236}">
                      <a16:creationId xmlns:a16="http://schemas.microsoft.com/office/drawing/2014/main" id="{1706D7E4-9A26-4F97-A767-526DE1CB6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9" name="Group 2799">
              <a:extLst>
                <a:ext uri="{FF2B5EF4-FFF2-40B4-BE49-F238E27FC236}">
                  <a16:creationId xmlns:a16="http://schemas.microsoft.com/office/drawing/2014/main" id="{D4632D56-1D02-49B6-9269-E655293AB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641" name="Group 2800">
                <a:extLst>
                  <a:ext uri="{FF2B5EF4-FFF2-40B4-BE49-F238E27FC236}">
                    <a16:creationId xmlns:a16="http://schemas.microsoft.com/office/drawing/2014/main" id="{94C6A050-8E28-4137-BC4F-3DA2C8B029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678" name="AutoShape 2801">
                  <a:extLst>
                    <a:ext uri="{FF2B5EF4-FFF2-40B4-BE49-F238E27FC236}">
                      <a16:creationId xmlns:a16="http://schemas.microsoft.com/office/drawing/2014/main" id="{4EFB4B24-8123-4102-ADD6-7B9D8A177D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" name="Line 2802">
                  <a:extLst>
                    <a:ext uri="{FF2B5EF4-FFF2-40B4-BE49-F238E27FC236}">
                      <a16:creationId xmlns:a16="http://schemas.microsoft.com/office/drawing/2014/main" id="{A2BE6EC1-2C0A-41D9-BC96-2F360E3B2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0" name="AutoShape 2803">
                  <a:extLst>
                    <a:ext uri="{FF2B5EF4-FFF2-40B4-BE49-F238E27FC236}">
                      <a16:creationId xmlns:a16="http://schemas.microsoft.com/office/drawing/2014/main" id="{C730EEE5-5810-4924-9E0D-A45B149A1A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2" name="Group 2804">
                <a:extLst>
                  <a:ext uri="{FF2B5EF4-FFF2-40B4-BE49-F238E27FC236}">
                    <a16:creationId xmlns:a16="http://schemas.microsoft.com/office/drawing/2014/main" id="{6A06F8E9-4001-475C-B1F7-38B2352026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675" name="AutoShape 2805">
                  <a:extLst>
                    <a:ext uri="{FF2B5EF4-FFF2-40B4-BE49-F238E27FC236}">
                      <a16:creationId xmlns:a16="http://schemas.microsoft.com/office/drawing/2014/main" id="{2EC36FC3-DDD3-44A4-A3D5-937C841A0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" name="Line 2806">
                  <a:extLst>
                    <a:ext uri="{FF2B5EF4-FFF2-40B4-BE49-F238E27FC236}">
                      <a16:creationId xmlns:a16="http://schemas.microsoft.com/office/drawing/2014/main" id="{3F30F521-14EB-4E42-9F1F-E480345406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7" name="AutoShape 2807">
                  <a:extLst>
                    <a:ext uri="{FF2B5EF4-FFF2-40B4-BE49-F238E27FC236}">
                      <a16:creationId xmlns:a16="http://schemas.microsoft.com/office/drawing/2014/main" id="{D6685357-4137-4118-850B-B759322F2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3" name="Group 2808">
                <a:extLst>
                  <a:ext uri="{FF2B5EF4-FFF2-40B4-BE49-F238E27FC236}">
                    <a16:creationId xmlns:a16="http://schemas.microsoft.com/office/drawing/2014/main" id="{9AF73745-0F53-4EB4-B7F5-2058F252E8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672" name="AutoShape 2809">
                  <a:extLst>
                    <a:ext uri="{FF2B5EF4-FFF2-40B4-BE49-F238E27FC236}">
                      <a16:creationId xmlns:a16="http://schemas.microsoft.com/office/drawing/2014/main" id="{0C8869F2-296C-48FE-81D5-4E097BED6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" name="Line 2810">
                  <a:extLst>
                    <a:ext uri="{FF2B5EF4-FFF2-40B4-BE49-F238E27FC236}">
                      <a16:creationId xmlns:a16="http://schemas.microsoft.com/office/drawing/2014/main" id="{CADCCF09-5350-4962-AD04-E6143133F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4" name="AutoShape 2811">
                  <a:extLst>
                    <a:ext uri="{FF2B5EF4-FFF2-40B4-BE49-F238E27FC236}">
                      <a16:creationId xmlns:a16="http://schemas.microsoft.com/office/drawing/2014/main" id="{A4D70433-4D78-49DE-816F-E61D72681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4" name="Group 2812">
                <a:extLst>
                  <a:ext uri="{FF2B5EF4-FFF2-40B4-BE49-F238E27FC236}">
                    <a16:creationId xmlns:a16="http://schemas.microsoft.com/office/drawing/2014/main" id="{5282AB45-EC71-4C1D-BAFF-286656761D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669" name="AutoShape 2813">
                  <a:extLst>
                    <a:ext uri="{FF2B5EF4-FFF2-40B4-BE49-F238E27FC236}">
                      <a16:creationId xmlns:a16="http://schemas.microsoft.com/office/drawing/2014/main" id="{EC594F67-0D2D-4D31-87AB-5801176D9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" name="Line 2814">
                  <a:extLst>
                    <a:ext uri="{FF2B5EF4-FFF2-40B4-BE49-F238E27FC236}">
                      <a16:creationId xmlns:a16="http://schemas.microsoft.com/office/drawing/2014/main" id="{E6AEC5E9-2A59-4F2F-BDDC-D4CC0B8F1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1" name="AutoShape 2815">
                  <a:extLst>
                    <a:ext uri="{FF2B5EF4-FFF2-40B4-BE49-F238E27FC236}">
                      <a16:creationId xmlns:a16="http://schemas.microsoft.com/office/drawing/2014/main" id="{DC7CEA45-BD87-4C35-9B24-C0A1AF063A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5" name="Group 2816">
                <a:extLst>
                  <a:ext uri="{FF2B5EF4-FFF2-40B4-BE49-F238E27FC236}">
                    <a16:creationId xmlns:a16="http://schemas.microsoft.com/office/drawing/2014/main" id="{A2A7BCFC-2CFF-43A3-835C-13BF1F8C96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666" name="AutoShape 2817">
                  <a:extLst>
                    <a:ext uri="{FF2B5EF4-FFF2-40B4-BE49-F238E27FC236}">
                      <a16:creationId xmlns:a16="http://schemas.microsoft.com/office/drawing/2014/main" id="{27D09E7C-4479-465F-9FE3-309BF4954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7" name="Line 2818">
                  <a:extLst>
                    <a:ext uri="{FF2B5EF4-FFF2-40B4-BE49-F238E27FC236}">
                      <a16:creationId xmlns:a16="http://schemas.microsoft.com/office/drawing/2014/main" id="{81A4ABF9-E65D-43D7-8812-8AE50BC531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8" name="AutoShape 2819">
                  <a:extLst>
                    <a:ext uri="{FF2B5EF4-FFF2-40B4-BE49-F238E27FC236}">
                      <a16:creationId xmlns:a16="http://schemas.microsoft.com/office/drawing/2014/main" id="{190E097C-40EE-4237-99CA-4CBFD68A72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6" name="Group 2820">
                <a:extLst>
                  <a:ext uri="{FF2B5EF4-FFF2-40B4-BE49-F238E27FC236}">
                    <a16:creationId xmlns:a16="http://schemas.microsoft.com/office/drawing/2014/main" id="{274BCB47-F876-433B-8128-B7565C335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663" name="AutoShape 2821">
                  <a:extLst>
                    <a:ext uri="{FF2B5EF4-FFF2-40B4-BE49-F238E27FC236}">
                      <a16:creationId xmlns:a16="http://schemas.microsoft.com/office/drawing/2014/main" id="{BC5ADCA4-7419-4B62-9248-6E2E7EADF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4" name="Line 2822">
                  <a:extLst>
                    <a:ext uri="{FF2B5EF4-FFF2-40B4-BE49-F238E27FC236}">
                      <a16:creationId xmlns:a16="http://schemas.microsoft.com/office/drawing/2014/main" id="{F1A4DF8F-8F7C-4E8C-8548-9362C55D3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" name="AutoShape 2823">
                  <a:extLst>
                    <a:ext uri="{FF2B5EF4-FFF2-40B4-BE49-F238E27FC236}">
                      <a16:creationId xmlns:a16="http://schemas.microsoft.com/office/drawing/2014/main" id="{408F4024-BBE1-40EC-B479-F0A695FAF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7" name="Group 2824">
                <a:extLst>
                  <a:ext uri="{FF2B5EF4-FFF2-40B4-BE49-F238E27FC236}">
                    <a16:creationId xmlns:a16="http://schemas.microsoft.com/office/drawing/2014/main" id="{5FB20D6C-3ACD-4FDC-89AA-DBBD16B5B8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660" name="AutoShape 2825">
                  <a:extLst>
                    <a:ext uri="{FF2B5EF4-FFF2-40B4-BE49-F238E27FC236}">
                      <a16:creationId xmlns:a16="http://schemas.microsoft.com/office/drawing/2014/main" id="{83577573-8228-4D7C-9A33-00F11175C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1" name="Line 2826">
                  <a:extLst>
                    <a:ext uri="{FF2B5EF4-FFF2-40B4-BE49-F238E27FC236}">
                      <a16:creationId xmlns:a16="http://schemas.microsoft.com/office/drawing/2014/main" id="{30A566EF-D795-48D6-B72C-ACB6A56D3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2" name="AutoShape 2827">
                  <a:extLst>
                    <a:ext uri="{FF2B5EF4-FFF2-40B4-BE49-F238E27FC236}">
                      <a16:creationId xmlns:a16="http://schemas.microsoft.com/office/drawing/2014/main" id="{DA1E347A-7702-490A-B470-9A9D2C3CF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8" name="Group 2828">
                <a:extLst>
                  <a:ext uri="{FF2B5EF4-FFF2-40B4-BE49-F238E27FC236}">
                    <a16:creationId xmlns:a16="http://schemas.microsoft.com/office/drawing/2014/main" id="{20A4D9DE-782B-4F63-BF2E-07333B1C7B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57" name="AutoShape 2829">
                  <a:extLst>
                    <a:ext uri="{FF2B5EF4-FFF2-40B4-BE49-F238E27FC236}">
                      <a16:creationId xmlns:a16="http://schemas.microsoft.com/office/drawing/2014/main" id="{0A2A6FBA-8AD2-4CFB-9C27-DC98CC6D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8" name="Line 2830">
                  <a:extLst>
                    <a:ext uri="{FF2B5EF4-FFF2-40B4-BE49-F238E27FC236}">
                      <a16:creationId xmlns:a16="http://schemas.microsoft.com/office/drawing/2014/main" id="{2DCF91CB-B69D-442E-9946-BDE722D335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9" name="AutoShape 2831">
                  <a:extLst>
                    <a:ext uri="{FF2B5EF4-FFF2-40B4-BE49-F238E27FC236}">
                      <a16:creationId xmlns:a16="http://schemas.microsoft.com/office/drawing/2014/main" id="{F88365DB-2027-4087-B1FA-8B398D9F9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9" name="Group 2832">
                <a:extLst>
                  <a:ext uri="{FF2B5EF4-FFF2-40B4-BE49-F238E27FC236}">
                    <a16:creationId xmlns:a16="http://schemas.microsoft.com/office/drawing/2014/main" id="{1FE2B5AF-A831-41FE-AA0F-E141550AAA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54" name="AutoShape 2833">
                  <a:extLst>
                    <a:ext uri="{FF2B5EF4-FFF2-40B4-BE49-F238E27FC236}">
                      <a16:creationId xmlns:a16="http://schemas.microsoft.com/office/drawing/2014/main" id="{E037A9DD-5769-45D6-9291-75A251025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5" name="Line 2834">
                  <a:extLst>
                    <a:ext uri="{FF2B5EF4-FFF2-40B4-BE49-F238E27FC236}">
                      <a16:creationId xmlns:a16="http://schemas.microsoft.com/office/drawing/2014/main" id="{C28F9C04-861A-4BBB-A983-152F42DAD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6" name="AutoShape 2835">
                  <a:extLst>
                    <a:ext uri="{FF2B5EF4-FFF2-40B4-BE49-F238E27FC236}">
                      <a16:creationId xmlns:a16="http://schemas.microsoft.com/office/drawing/2014/main" id="{8BAFB658-6B3C-4E88-B1A6-49B57C1069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50" name="Group 2836">
                <a:extLst>
                  <a:ext uri="{FF2B5EF4-FFF2-40B4-BE49-F238E27FC236}">
                    <a16:creationId xmlns:a16="http://schemas.microsoft.com/office/drawing/2014/main" id="{3C6A30B4-0102-482B-89B4-01E455517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51" name="AutoShape 2837">
                  <a:extLst>
                    <a:ext uri="{FF2B5EF4-FFF2-40B4-BE49-F238E27FC236}">
                      <a16:creationId xmlns:a16="http://schemas.microsoft.com/office/drawing/2014/main" id="{3B9BA463-DA66-4E76-9FD5-D006487D2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2" name="Line 2838">
                  <a:extLst>
                    <a:ext uri="{FF2B5EF4-FFF2-40B4-BE49-F238E27FC236}">
                      <a16:creationId xmlns:a16="http://schemas.microsoft.com/office/drawing/2014/main" id="{C6767204-D1A5-404D-A2FB-73402901D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3" name="AutoShape 2839">
                  <a:extLst>
                    <a:ext uri="{FF2B5EF4-FFF2-40B4-BE49-F238E27FC236}">
                      <a16:creationId xmlns:a16="http://schemas.microsoft.com/office/drawing/2014/main" id="{18918EEF-145A-4CDE-9B67-A4750A911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600" name="Group 2840">
              <a:extLst>
                <a:ext uri="{FF2B5EF4-FFF2-40B4-BE49-F238E27FC236}">
                  <a16:creationId xmlns:a16="http://schemas.microsoft.com/office/drawing/2014/main" id="{03D687A3-859F-42F6-A7E0-1101B39C3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601" name="Group 2841">
                <a:extLst>
                  <a:ext uri="{FF2B5EF4-FFF2-40B4-BE49-F238E27FC236}">
                    <a16:creationId xmlns:a16="http://schemas.microsoft.com/office/drawing/2014/main" id="{DD9CC0F9-8889-4E67-8C12-3D1F69F6C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638" name="AutoShape 2842">
                  <a:extLst>
                    <a:ext uri="{FF2B5EF4-FFF2-40B4-BE49-F238E27FC236}">
                      <a16:creationId xmlns:a16="http://schemas.microsoft.com/office/drawing/2014/main" id="{1F4DB116-BB02-441C-8DC5-5D1506FC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9" name="Line 2843">
                  <a:extLst>
                    <a:ext uri="{FF2B5EF4-FFF2-40B4-BE49-F238E27FC236}">
                      <a16:creationId xmlns:a16="http://schemas.microsoft.com/office/drawing/2014/main" id="{CF37F24B-A74D-488D-912B-BF7AAAE14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0" name="AutoShape 2844">
                  <a:extLst>
                    <a:ext uri="{FF2B5EF4-FFF2-40B4-BE49-F238E27FC236}">
                      <a16:creationId xmlns:a16="http://schemas.microsoft.com/office/drawing/2014/main" id="{07579BE3-AC73-4E3C-89BC-E8429D543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2" name="Group 2845">
                <a:extLst>
                  <a:ext uri="{FF2B5EF4-FFF2-40B4-BE49-F238E27FC236}">
                    <a16:creationId xmlns:a16="http://schemas.microsoft.com/office/drawing/2014/main" id="{E0E96DF4-1D28-4019-B806-C2FBEA31D4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635" name="AutoShape 2846">
                  <a:extLst>
                    <a:ext uri="{FF2B5EF4-FFF2-40B4-BE49-F238E27FC236}">
                      <a16:creationId xmlns:a16="http://schemas.microsoft.com/office/drawing/2014/main" id="{88EDC286-80D6-440E-A789-F87952174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6" name="Line 2847">
                  <a:extLst>
                    <a:ext uri="{FF2B5EF4-FFF2-40B4-BE49-F238E27FC236}">
                      <a16:creationId xmlns:a16="http://schemas.microsoft.com/office/drawing/2014/main" id="{9BD4469B-7100-4415-A00B-483807A2E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7" name="AutoShape 2848">
                  <a:extLst>
                    <a:ext uri="{FF2B5EF4-FFF2-40B4-BE49-F238E27FC236}">
                      <a16:creationId xmlns:a16="http://schemas.microsoft.com/office/drawing/2014/main" id="{6AC11699-24E1-48CE-9D11-B2A82E690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3" name="Group 2849">
                <a:extLst>
                  <a:ext uri="{FF2B5EF4-FFF2-40B4-BE49-F238E27FC236}">
                    <a16:creationId xmlns:a16="http://schemas.microsoft.com/office/drawing/2014/main" id="{7E67B112-3356-4E62-A381-B23FB490BF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632" name="AutoShape 2850">
                  <a:extLst>
                    <a:ext uri="{FF2B5EF4-FFF2-40B4-BE49-F238E27FC236}">
                      <a16:creationId xmlns:a16="http://schemas.microsoft.com/office/drawing/2014/main" id="{4B4B4DA1-FD8C-41B4-A404-01374A25B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3" name="Line 2851">
                  <a:extLst>
                    <a:ext uri="{FF2B5EF4-FFF2-40B4-BE49-F238E27FC236}">
                      <a16:creationId xmlns:a16="http://schemas.microsoft.com/office/drawing/2014/main" id="{515112C6-7712-422F-B817-FF3D911FDB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4" name="AutoShape 2852">
                  <a:extLst>
                    <a:ext uri="{FF2B5EF4-FFF2-40B4-BE49-F238E27FC236}">
                      <a16:creationId xmlns:a16="http://schemas.microsoft.com/office/drawing/2014/main" id="{6207C690-F22B-4399-8AB6-6521D4635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4" name="Group 2853">
                <a:extLst>
                  <a:ext uri="{FF2B5EF4-FFF2-40B4-BE49-F238E27FC236}">
                    <a16:creationId xmlns:a16="http://schemas.microsoft.com/office/drawing/2014/main" id="{0D48926D-85AE-4137-B1B0-D12E75512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629" name="AutoShape 2854">
                  <a:extLst>
                    <a:ext uri="{FF2B5EF4-FFF2-40B4-BE49-F238E27FC236}">
                      <a16:creationId xmlns:a16="http://schemas.microsoft.com/office/drawing/2014/main" id="{25A5E58F-A9B0-4D0A-8C2F-1F7F48A3D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0" name="Line 2855">
                  <a:extLst>
                    <a:ext uri="{FF2B5EF4-FFF2-40B4-BE49-F238E27FC236}">
                      <a16:creationId xmlns:a16="http://schemas.microsoft.com/office/drawing/2014/main" id="{94ECB69B-AD30-442E-AF9C-2F360BC82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1" name="AutoShape 2856">
                  <a:extLst>
                    <a:ext uri="{FF2B5EF4-FFF2-40B4-BE49-F238E27FC236}">
                      <a16:creationId xmlns:a16="http://schemas.microsoft.com/office/drawing/2014/main" id="{87803A65-5383-4327-BA85-AEE964BBE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5" name="Group 2857">
                <a:extLst>
                  <a:ext uri="{FF2B5EF4-FFF2-40B4-BE49-F238E27FC236}">
                    <a16:creationId xmlns:a16="http://schemas.microsoft.com/office/drawing/2014/main" id="{9FF1F3C2-EA0E-4E70-A90B-69837A3051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626" name="AutoShape 2858">
                  <a:extLst>
                    <a:ext uri="{FF2B5EF4-FFF2-40B4-BE49-F238E27FC236}">
                      <a16:creationId xmlns:a16="http://schemas.microsoft.com/office/drawing/2014/main" id="{1173727B-DC4D-4CDE-A8E5-5D723A476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7" name="Line 2859">
                  <a:extLst>
                    <a:ext uri="{FF2B5EF4-FFF2-40B4-BE49-F238E27FC236}">
                      <a16:creationId xmlns:a16="http://schemas.microsoft.com/office/drawing/2014/main" id="{FD11F49E-C026-495C-B8E2-A0D64AFBEA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8" name="AutoShape 2860">
                  <a:extLst>
                    <a:ext uri="{FF2B5EF4-FFF2-40B4-BE49-F238E27FC236}">
                      <a16:creationId xmlns:a16="http://schemas.microsoft.com/office/drawing/2014/main" id="{E9B2BF33-6DD4-4C26-85EA-6E6B9B929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6" name="Group 2861">
                <a:extLst>
                  <a:ext uri="{FF2B5EF4-FFF2-40B4-BE49-F238E27FC236}">
                    <a16:creationId xmlns:a16="http://schemas.microsoft.com/office/drawing/2014/main" id="{A7F6B72E-0B33-48F6-BEF8-BF6A2019E1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623" name="AutoShape 2862">
                  <a:extLst>
                    <a:ext uri="{FF2B5EF4-FFF2-40B4-BE49-F238E27FC236}">
                      <a16:creationId xmlns:a16="http://schemas.microsoft.com/office/drawing/2014/main" id="{41FE2697-ADAC-45AF-95DD-7E5358B64C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4" name="Line 2863">
                  <a:extLst>
                    <a:ext uri="{FF2B5EF4-FFF2-40B4-BE49-F238E27FC236}">
                      <a16:creationId xmlns:a16="http://schemas.microsoft.com/office/drawing/2014/main" id="{50827432-CF1B-4552-8097-44A735EDA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5" name="AutoShape 2864">
                  <a:extLst>
                    <a:ext uri="{FF2B5EF4-FFF2-40B4-BE49-F238E27FC236}">
                      <a16:creationId xmlns:a16="http://schemas.microsoft.com/office/drawing/2014/main" id="{D0CE5A16-2E57-4049-B5BE-0F126E09D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7" name="Group 2865">
                <a:extLst>
                  <a:ext uri="{FF2B5EF4-FFF2-40B4-BE49-F238E27FC236}">
                    <a16:creationId xmlns:a16="http://schemas.microsoft.com/office/drawing/2014/main" id="{0463B50F-D2D4-463D-8AEF-2C26904037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620" name="AutoShape 2866">
                  <a:extLst>
                    <a:ext uri="{FF2B5EF4-FFF2-40B4-BE49-F238E27FC236}">
                      <a16:creationId xmlns:a16="http://schemas.microsoft.com/office/drawing/2014/main" id="{039597FE-D96E-4EEF-A908-748176B0E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1" name="Line 2867">
                  <a:extLst>
                    <a:ext uri="{FF2B5EF4-FFF2-40B4-BE49-F238E27FC236}">
                      <a16:creationId xmlns:a16="http://schemas.microsoft.com/office/drawing/2014/main" id="{21694FA4-F7C1-4F4F-9F77-2E56DCA3DF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2" name="AutoShape 2868">
                  <a:extLst>
                    <a:ext uri="{FF2B5EF4-FFF2-40B4-BE49-F238E27FC236}">
                      <a16:creationId xmlns:a16="http://schemas.microsoft.com/office/drawing/2014/main" id="{60F96538-87A3-4C10-ACA1-01BB8C912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8" name="Group 2869">
                <a:extLst>
                  <a:ext uri="{FF2B5EF4-FFF2-40B4-BE49-F238E27FC236}">
                    <a16:creationId xmlns:a16="http://schemas.microsoft.com/office/drawing/2014/main" id="{A0413296-F046-4B75-A755-444BAB719B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617" name="AutoShape 2870">
                  <a:extLst>
                    <a:ext uri="{FF2B5EF4-FFF2-40B4-BE49-F238E27FC236}">
                      <a16:creationId xmlns:a16="http://schemas.microsoft.com/office/drawing/2014/main" id="{2685519F-4A13-4308-8D0E-1D38662097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8" name="Line 2871">
                  <a:extLst>
                    <a:ext uri="{FF2B5EF4-FFF2-40B4-BE49-F238E27FC236}">
                      <a16:creationId xmlns:a16="http://schemas.microsoft.com/office/drawing/2014/main" id="{551642B8-F7CB-4B70-BF97-F5C196C4EB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9" name="AutoShape 2872">
                  <a:extLst>
                    <a:ext uri="{FF2B5EF4-FFF2-40B4-BE49-F238E27FC236}">
                      <a16:creationId xmlns:a16="http://schemas.microsoft.com/office/drawing/2014/main" id="{34FCBB08-1C4E-46F9-A662-0BB97211E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9" name="Group 2873">
                <a:extLst>
                  <a:ext uri="{FF2B5EF4-FFF2-40B4-BE49-F238E27FC236}">
                    <a16:creationId xmlns:a16="http://schemas.microsoft.com/office/drawing/2014/main" id="{BC7BB218-4EF6-4CA6-8DF8-2DA1D49879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614" name="AutoShape 2874">
                  <a:extLst>
                    <a:ext uri="{FF2B5EF4-FFF2-40B4-BE49-F238E27FC236}">
                      <a16:creationId xmlns:a16="http://schemas.microsoft.com/office/drawing/2014/main" id="{B1E70D35-AB93-4451-8DC2-7C8192DFE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5" name="Line 2875">
                  <a:extLst>
                    <a:ext uri="{FF2B5EF4-FFF2-40B4-BE49-F238E27FC236}">
                      <a16:creationId xmlns:a16="http://schemas.microsoft.com/office/drawing/2014/main" id="{7C7ADD1F-9671-4578-BF6A-E4484159D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6" name="AutoShape 2876">
                  <a:extLst>
                    <a:ext uri="{FF2B5EF4-FFF2-40B4-BE49-F238E27FC236}">
                      <a16:creationId xmlns:a16="http://schemas.microsoft.com/office/drawing/2014/main" id="{040116F6-D492-473F-A8DF-D39A5D86F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10" name="Group 2877">
                <a:extLst>
                  <a:ext uri="{FF2B5EF4-FFF2-40B4-BE49-F238E27FC236}">
                    <a16:creationId xmlns:a16="http://schemas.microsoft.com/office/drawing/2014/main" id="{6020F7B0-DC28-4C78-A653-619E66591A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611" name="AutoShape 2878">
                  <a:extLst>
                    <a:ext uri="{FF2B5EF4-FFF2-40B4-BE49-F238E27FC236}">
                      <a16:creationId xmlns:a16="http://schemas.microsoft.com/office/drawing/2014/main" id="{3909BB8B-E118-4407-AD03-917B1941B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2" name="Line 2879">
                  <a:extLst>
                    <a:ext uri="{FF2B5EF4-FFF2-40B4-BE49-F238E27FC236}">
                      <a16:creationId xmlns:a16="http://schemas.microsoft.com/office/drawing/2014/main" id="{5F71DE6A-FD0D-4DB5-9036-2D5EF32094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3" name="AutoShape 2880">
                  <a:extLst>
                    <a:ext uri="{FF2B5EF4-FFF2-40B4-BE49-F238E27FC236}">
                      <a16:creationId xmlns:a16="http://schemas.microsoft.com/office/drawing/2014/main" id="{B7363112-7CA1-41D5-B53B-742BD795CB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001" name="Group 2881">
            <a:extLst>
              <a:ext uri="{FF2B5EF4-FFF2-40B4-BE49-F238E27FC236}">
                <a16:creationId xmlns:a16="http://schemas.microsoft.com/office/drawing/2014/main" id="{D84AF587-E4F1-4219-A3C5-692515FACF4F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219200"/>
            <a:ext cx="4013200" cy="1270000"/>
            <a:chOff x="2992" y="3312"/>
            <a:chExt cx="2528" cy="800"/>
          </a:xfrm>
        </p:grpSpPr>
        <p:grpSp>
          <p:nvGrpSpPr>
            <p:cNvPr id="3002" name="Group 2882">
              <a:extLst>
                <a:ext uri="{FF2B5EF4-FFF2-40B4-BE49-F238E27FC236}">
                  <a16:creationId xmlns:a16="http://schemas.microsoft.com/office/drawing/2014/main" id="{C535FF45-AB36-45D6-A49C-851795164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372" name="Group 2883">
                <a:extLst>
                  <a:ext uri="{FF2B5EF4-FFF2-40B4-BE49-F238E27FC236}">
                    <a16:creationId xmlns:a16="http://schemas.microsoft.com/office/drawing/2014/main" id="{0C0A2AEE-8F99-498D-B2A6-AAB19E945F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409" name="AutoShape 2884">
                  <a:extLst>
                    <a:ext uri="{FF2B5EF4-FFF2-40B4-BE49-F238E27FC236}">
                      <a16:creationId xmlns:a16="http://schemas.microsoft.com/office/drawing/2014/main" id="{9B24BB71-2175-4717-AF9D-270130302C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10" name="Line 2885">
                  <a:extLst>
                    <a:ext uri="{FF2B5EF4-FFF2-40B4-BE49-F238E27FC236}">
                      <a16:creationId xmlns:a16="http://schemas.microsoft.com/office/drawing/2014/main" id="{C570A0B8-357E-40FF-BDF1-425F1BE472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1" name="AutoShape 2886">
                  <a:extLst>
                    <a:ext uri="{FF2B5EF4-FFF2-40B4-BE49-F238E27FC236}">
                      <a16:creationId xmlns:a16="http://schemas.microsoft.com/office/drawing/2014/main" id="{06A3F04C-9BF4-4361-805E-9477C4B67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3" name="Group 2887">
                <a:extLst>
                  <a:ext uri="{FF2B5EF4-FFF2-40B4-BE49-F238E27FC236}">
                    <a16:creationId xmlns:a16="http://schemas.microsoft.com/office/drawing/2014/main" id="{6BEFBB51-6EB5-4533-8605-DA53B0D868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06" name="AutoShape 2888">
                  <a:extLst>
                    <a:ext uri="{FF2B5EF4-FFF2-40B4-BE49-F238E27FC236}">
                      <a16:creationId xmlns:a16="http://schemas.microsoft.com/office/drawing/2014/main" id="{02922BEF-2344-4606-AAD9-08E3EA5A4B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7" name="Line 2889">
                  <a:extLst>
                    <a:ext uri="{FF2B5EF4-FFF2-40B4-BE49-F238E27FC236}">
                      <a16:creationId xmlns:a16="http://schemas.microsoft.com/office/drawing/2014/main" id="{379C4CD5-543E-4F49-8360-725D9BA1D1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8" name="AutoShape 2890">
                  <a:extLst>
                    <a:ext uri="{FF2B5EF4-FFF2-40B4-BE49-F238E27FC236}">
                      <a16:creationId xmlns:a16="http://schemas.microsoft.com/office/drawing/2014/main" id="{DCA85576-B40A-4877-BA6C-7492A6757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4" name="Group 2891">
                <a:extLst>
                  <a:ext uri="{FF2B5EF4-FFF2-40B4-BE49-F238E27FC236}">
                    <a16:creationId xmlns:a16="http://schemas.microsoft.com/office/drawing/2014/main" id="{4631E4FA-E713-4552-BE22-BBBBF134AA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03" name="AutoShape 2892">
                  <a:extLst>
                    <a:ext uri="{FF2B5EF4-FFF2-40B4-BE49-F238E27FC236}">
                      <a16:creationId xmlns:a16="http://schemas.microsoft.com/office/drawing/2014/main" id="{D9BCAEC3-B85F-4700-8CB3-F82E330C8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4" name="Line 2893">
                  <a:extLst>
                    <a:ext uri="{FF2B5EF4-FFF2-40B4-BE49-F238E27FC236}">
                      <a16:creationId xmlns:a16="http://schemas.microsoft.com/office/drawing/2014/main" id="{08854D8B-704A-44EA-9E8B-4EF997184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5" name="AutoShape 2894">
                  <a:extLst>
                    <a:ext uri="{FF2B5EF4-FFF2-40B4-BE49-F238E27FC236}">
                      <a16:creationId xmlns:a16="http://schemas.microsoft.com/office/drawing/2014/main" id="{1BF23DDA-7F70-43AC-AEA6-304228C7F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5" name="Group 2895">
                <a:extLst>
                  <a:ext uri="{FF2B5EF4-FFF2-40B4-BE49-F238E27FC236}">
                    <a16:creationId xmlns:a16="http://schemas.microsoft.com/office/drawing/2014/main" id="{E31296F4-EFBB-4FF8-AD9F-7E8054DB1B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00" name="AutoShape 2896">
                  <a:extLst>
                    <a:ext uri="{FF2B5EF4-FFF2-40B4-BE49-F238E27FC236}">
                      <a16:creationId xmlns:a16="http://schemas.microsoft.com/office/drawing/2014/main" id="{9868CB87-5107-4D73-8F2E-585E61F8A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1" name="Line 2897">
                  <a:extLst>
                    <a:ext uri="{FF2B5EF4-FFF2-40B4-BE49-F238E27FC236}">
                      <a16:creationId xmlns:a16="http://schemas.microsoft.com/office/drawing/2014/main" id="{72EF5675-8286-4525-B447-78A760851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2" name="AutoShape 2898">
                  <a:extLst>
                    <a:ext uri="{FF2B5EF4-FFF2-40B4-BE49-F238E27FC236}">
                      <a16:creationId xmlns:a16="http://schemas.microsoft.com/office/drawing/2014/main" id="{DD59A391-7DE1-459C-911B-2681681A54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6" name="Group 2899">
                <a:extLst>
                  <a:ext uri="{FF2B5EF4-FFF2-40B4-BE49-F238E27FC236}">
                    <a16:creationId xmlns:a16="http://schemas.microsoft.com/office/drawing/2014/main" id="{29189986-6E25-4B65-9694-244EAE285E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97" name="AutoShape 2900">
                  <a:extLst>
                    <a:ext uri="{FF2B5EF4-FFF2-40B4-BE49-F238E27FC236}">
                      <a16:creationId xmlns:a16="http://schemas.microsoft.com/office/drawing/2014/main" id="{BE4E3AAE-C475-479E-8CCA-4708E5FA5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8" name="Line 2901">
                  <a:extLst>
                    <a:ext uri="{FF2B5EF4-FFF2-40B4-BE49-F238E27FC236}">
                      <a16:creationId xmlns:a16="http://schemas.microsoft.com/office/drawing/2014/main" id="{EC57173B-AF25-436F-896A-DA6750875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" name="AutoShape 2902">
                  <a:extLst>
                    <a:ext uri="{FF2B5EF4-FFF2-40B4-BE49-F238E27FC236}">
                      <a16:creationId xmlns:a16="http://schemas.microsoft.com/office/drawing/2014/main" id="{3DB37C5D-D27F-4906-8BB8-64024994BB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7" name="Group 2903">
                <a:extLst>
                  <a:ext uri="{FF2B5EF4-FFF2-40B4-BE49-F238E27FC236}">
                    <a16:creationId xmlns:a16="http://schemas.microsoft.com/office/drawing/2014/main" id="{9EEB601C-0BFC-4795-8929-DA74150431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94" name="AutoShape 2904">
                  <a:extLst>
                    <a:ext uri="{FF2B5EF4-FFF2-40B4-BE49-F238E27FC236}">
                      <a16:creationId xmlns:a16="http://schemas.microsoft.com/office/drawing/2014/main" id="{282D4B9D-289F-46D7-A2FE-E44975F21B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5" name="Line 2905">
                  <a:extLst>
                    <a:ext uri="{FF2B5EF4-FFF2-40B4-BE49-F238E27FC236}">
                      <a16:creationId xmlns:a16="http://schemas.microsoft.com/office/drawing/2014/main" id="{0CCB98E7-AE27-4DB3-B2BA-0EE702FDB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6" name="AutoShape 2906">
                  <a:extLst>
                    <a:ext uri="{FF2B5EF4-FFF2-40B4-BE49-F238E27FC236}">
                      <a16:creationId xmlns:a16="http://schemas.microsoft.com/office/drawing/2014/main" id="{664CA6A1-4E94-455C-84D9-B5F33B900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8" name="Group 2907">
                <a:extLst>
                  <a:ext uri="{FF2B5EF4-FFF2-40B4-BE49-F238E27FC236}">
                    <a16:creationId xmlns:a16="http://schemas.microsoft.com/office/drawing/2014/main" id="{300F377D-4FE9-4C0E-8A58-E2FAE3225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91" name="AutoShape 2908">
                  <a:extLst>
                    <a:ext uri="{FF2B5EF4-FFF2-40B4-BE49-F238E27FC236}">
                      <a16:creationId xmlns:a16="http://schemas.microsoft.com/office/drawing/2014/main" id="{4C7C0125-629E-47A7-BC8C-FDADBCFF62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2" name="Line 2909">
                  <a:extLst>
                    <a:ext uri="{FF2B5EF4-FFF2-40B4-BE49-F238E27FC236}">
                      <a16:creationId xmlns:a16="http://schemas.microsoft.com/office/drawing/2014/main" id="{0138A57F-0F45-4A9C-B074-1B1A00C6A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" name="AutoShape 2910">
                  <a:extLst>
                    <a:ext uri="{FF2B5EF4-FFF2-40B4-BE49-F238E27FC236}">
                      <a16:creationId xmlns:a16="http://schemas.microsoft.com/office/drawing/2014/main" id="{37ED651E-DD0B-44B9-B81F-20B8406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9" name="Group 2911">
                <a:extLst>
                  <a:ext uri="{FF2B5EF4-FFF2-40B4-BE49-F238E27FC236}">
                    <a16:creationId xmlns:a16="http://schemas.microsoft.com/office/drawing/2014/main" id="{48AC1F1D-041A-4159-9040-5AF1F22DC9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88" name="AutoShape 2912">
                  <a:extLst>
                    <a:ext uri="{FF2B5EF4-FFF2-40B4-BE49-F238E27FC236}">
                      <a16:creationId xmlns:a16="http://schemas.microsoft.com/office/drawing/2014/main" id="{8B6BDB5A-61C1-4D6D-B221-434D139D8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9" name="Line 2913">
                  <a:extLst>
                    <a:ext uri="{FF2B5EF4-FFF2-40B4-BE49-F238E27FC236}">
                      <a16:creationId xmlns:a16="http://schemas.microsoft.com/office/drawing/2014/main" id="{10B43F92-8781-4F04-9100-8D1D482298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" name="AutoShape 2914">
                  <a:extLst>
                    <a:ext uri="{FF2B5EF4-FFF2-40B4-BE49-F238E27FC236}">
                      <a16:creationId xmlns:a16="http://schemas.microsoft.com/office/drawing/2014/main" id="{CEC61DD7-30EC-4E27-99B5-E71BBC6F9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0" name="Group 2915">
                <a:extLst>
                  <a:ext uri="{FF2B5EF4-FFF2-40B4-BE49-F238E27FC236}">
                    <a16:creationId xmlns:a16="http://schemas.microsoft.com/office/drawing/2014/main" id="{8097B324-5A3D-4F0A-B1CF-41AB15DBC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85" name="AutoShape 2916">
                  <a:extLst>
                    <a:ext uri="{FF2B5EF4-FFF2-40B4-BE49-F238E27FC236}">
                      <a16:creationId xmlns:a16="http://schemas.microsoft.com/office/drawing/2014/main" id="{1948D2C4-FC83-4FA9-85F2-4AE5FDE64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6" name="Line 2917">
                  <a:extLst>
                    <a:ext uri="{FF2B5EF4-FFF2-40B4-BE49-F238E27FC236}">
                      <a16:creationId xmlns:a16="http://schemas.microsoft.com/office/drawing/2014/main" id="{F563621B-3EEB-45B7-8E08-F985CF813C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" name="AutoShape 2918">
                  <a:extLst>
                    <a:ext uri="{FF2B5EF4-FFF2-40B4-BE49-F238E27FC236}">
                      <a16:creationId xmlns:a16="http://schemas.microsoft.com/office/drawing/2014/main" id="{017BE74E-F93F-45CD-93DA-863A5B6F1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1" name="Group 2919">
                <a:extLst>
                  <a:ext uri="{FF2B5EF4-FFF2-40B4-BE49-F238E27FC236}">
                    <a16:creationId xmlns:a16="http://schemas.microsoft.com/office/drawing/2014/main" id="{6247D477-EF38-4A39-B9BA-BA8D137137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82" name="AutoShape 2920">
                  <a:extLst>
                    <a:ext uri="{FF2B5EF4-FFF2-40B4-BE49-F238E27FC236}">
                      <a16:creationId xmlns:a16="http://schemas.microsoft.com/office/drawing/2014/main" id="{C12BCF30-314D-43B7-A927-C20D340BAA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" name="Line 2921">
                  <a:extLst>
                    <a:ext uri="{FF2B5EF4-FFF2-40B4-BE49-F238E27FC236}">
                      <a16:creationId xmlns:a16="http://schemas.microsoft.com/office/drawing/2014/main" id="{D891613F-E919-487F-828E-8D57EDC58F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" name="AutoShape 2922">
                  <a:extLst>
                    <a:ext uri="{FF2B5EF4-FFF2-40B4-BE49-F238E27FC236}">
                      <a16:creationId xmlns:a16="http://schemas.microsoft.com/office/drawing/2014/main" id="{47F57F74-79DE-4536-97EE-29080B370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3" name="Group 2923">
              <a:extLst>
                <a:ext uri="{FF2B5EF4-FFF2-40B4-BE49-F238E27FC236}">
                  <a16:creationId xmlns:a16="http://schemas.microsoft.com/office/drawing/2014/main" id="{A2B14823-5B6E-4A6F-9126-E7256DF4F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332" name="Group 2924">
                <a:extLst>
                  <a:ext uri="{FF2B5EF4-FFF2-40B4-BE49-F238E27FC236}">
                    <a16:creationId xmlns:a16="http://schemas.microsoft.com/office/drawing/2014/main" id="{9C637DFC-20D2-4B60-87DC-FCBAA31E90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69" name="AutoShape 2925">
                  <a:extLst>
                    <a:ext uri="{FF2B5EF4-FFF2-40B4-BE49-F238E27FC236}">
                      <a16:creationId xmlns:a16="http://schemas.microsoft.com/office/drawing/2014/main" id="{B9510AF8-8321-4946-B510-ED8D3E520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70" name="Line 2926">
                  <a:extLst>
                    <a:ext uri="{FF2B5EF4-FFF2-40B4-BE49-F238E27FC236}">
                      <a16:creationId xmlns:a16="http://schemas.microsoft.com/office/drawing/2014/main" id="{17FB77F3-17C0-4401-926C-F984173E5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1" name="AutoShape 2927">
                  <a:extLst>
                    <a:ext uri="{FF2B5EF4-FFF2-40B4-BE49-F238E27FC236}">
                      <a16:creationId xmlns:a16="http://schemas.microsoft.com/office/drawing/2014/main" id="{E43E8EC0-9A71-4F2E-9E7B-63F833973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3" name="Group 2928">
                <a:extLst>
                  <a:ext uri="{FF2B5EF4-FFF2-40B4-BE49-F238E27FC236}">
                    <a16:creationId xmlns:a16="http://schemas.microsoft.com/office/drawing/2014/main" id="{4FD918C6-8E06-405B-81A2-D09997A69A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66" name="AutoShape 2929">
                  <a:extLst>
                    <a:ext uri="{FF2B5EF4-FFF2-40B4-BE49-F238E27FC236}">
                      <a16:creationId xmlns:a16="http://schemas.microsoft.com/office/drawing/2014/main" id="{B918BA4E-2CF1-4AE5-841C-234640B02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7" name="Line 2930">
                  <a:extLst>
                    <a:ext uri="{FF2B5EF4-FFF2-40B4-BE49-F238E27FC236}">
                      <a16:creationId xmlns:a16="http://schemas.microsoft.com/office/drawing/2014/main" id="{6EAE63C0-72F7-4C00-B4D5-5C6FE9822F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8" name="AutoShape 2931">
                  <a:extLst>
                    <a:ext uri="{FF2B5EF4-FFF2-40B4-BE49-F238E27FC236}">
                      <a16:creationId xmlns:a16="http://schemas.microsoft.com/office/drawing/2014/main" id="{01A902CF-CAB5-4C94-9E2F-ABA4C23EF0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4" name="Group 2932">
                <a:extLst>
                  <a:ext uri="{FF2B5EF4-FFF2-40B4-BE49-F238E27FC236}">
                    <a16:creationId xmlns:a16="http://schemas.microsoft.com/office/drawing/2014/main" id="{DAC7F7CC-3874-4EC9-B11A-8FB98264DA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63" name="AutoShape 2933">
                  <a:extLst>
                    <a:ext uri="{FF2B5EF4-FFF2-40B4-BE49-F238E27FC236}">
                      <a16:creationId xmlns:a16="http://schemas.microsoft.com/office/drawing/2014/main" id="{83E04D3C-940C-41A4-8553-7DED560A8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4" name="Line 2934">
                  <a:extLst>
                    <a:ext uri="{FF2B5EF4-FFF2-40B4-BE49-F238E27FC236}">
                      <a16:creationId xmlns:a16="http://schemas.microsoft.com/office/drawing/2014/main" id="{5D0373BD-75B2-4C30-BF91-34CB56B5CA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5" name="AutoShape 2935">
                  <a:extLst>
                    <a:ext uri="{FF2B5EF4-FFF2-40B4-BE49-F238E27FC236}">
                      <a16:creationId xmlns:a16="http://schemas.microsoft.com/office/drawing/2014/main" id="{F58BAFEE-C718-4F46-8F42-B3C83FBB9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5" name="Group 2936">
                <a:extLst>
                  <a:ext uri="{FF2B5EF4-FFF2-40B4-BE49-F238E27FC236}">
                    <a16:creationId xmlns:a16="http://schemas.microsoft.com/office/drawing/2014/main" id="{D1B9FB09-6339-4CF7-BE43-7090ADAC7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60" name="AutoShape 2937">
                  <a:extLst>
                    <a:ext uri="{FF2B5EF4-FFF2-40B4-BE49-F238E27FC236}">
                      <a16:creationId xmlns:a16="http://schemas.microsoft.com/office/drawing/2014/main" id="{931954E7-19EB-425D-BBFB-7A493942C8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1" name="Line 2938">
                  <a:extLst>
                    <a:ext uri="{FF2B5EF4-FFF2-40B4-BE49-F238E27FC236}">
                      <a16:creationId xmlns:a16="http://schemas.microsoft.com/office/drawing/2014/main" id="{69B7D44B-7F0D-4F17-925B-F7407DAF4C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2" name="AutoShape 2939">
                  <a:extLst>
                    <a:ext uri="{FF2B5EF4-FFF2-40B4-BE49-F238E27FC236}">
                      <a16:creationId xmlns:a16="http://schemas.microsoft.com/office/drawing/2014/main" id="{B48FFEA4-CEDA-49C9-8A5D-3126BB078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6" name="Group 2940">
                <a:extLst>
                  <a:ext uri="{FF2B5EF4-FFF2-40B4-BE49-F238E27FC236}">
                    <a16:creationId xmlns:a16="http://schemas.microsoft.com/office/drawing/2014/main" id="{F9762492-008C-4D1F-8978-D4B9F96C7B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57" name="AutoShape 2941">
                  <a:extLst>
                    <a:ext uri="{FF2B5EF4-FFF2-40B4-BE49-F238E27FC236}">
                      <a16:creationId xmlns:a16="http://schemas.microsoft.com/office/drawing/2014/main" id="{1A6E70E8-BB15-49C3-AD64-6E4DF0B79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8" name="Line 2942">
                  <a:extLst>
                    <a:ext uri="{FF2B5EF4-FFF2-40B4-BE49-F238E27FC236}">
                      <a16:creationId xmlns:a16="http://schemas.microsoft.com/office/drawing/2014/main" id="{C99692D8-B0FB-44F4-BAC9-A58B2B08C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9" name="AutoShape 2943">
                  <a:extLst>
                    <a:ext uri="{FF2B5EF4-FFF2-40B4-BE49-F238E27FC236}">
                      <a16:creationId xmlns:a16="http://schemas.microsoft.com/office/drawing/2014/main" id="{E4D7E9A1-53E0-42E8-8E88-0CF138ADE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7" name="Group 2944">
                <a:extLst>
                  <a:ext uri="{FF2B5EF4-FFF2-40B4-BE49-F238E27FC236}">
                    <a16:creationId xmlns:a16="http://schemas.microsoft.com/office/drawing/2014/main" id="{13D625E3-3421-45AF-979F-69FE302B7C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54" name="AutoShape 2945">
                  <a:extLst>
                    <a:ext uri="{FF2B5EF4-FFF2-40B4-BE49-F238E27FC236}">
                      <a16:creationId xmlns:a16="http://schemas.microsoft.com/office/drawing/2014/main" id="{E6E30092-4867-4ADE-82B9-0E77CF5D49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5" name="Line 2946">
                  <a:extLst>
                    <a:ext uri="{FF2B5EF4-FFF2-40B4-BE49-F238E27FC236}">
                      <a16:creationId xmlns:a16="http://schemas.microsoft.com/office/drawing/2014/main" id="{7EFE8BB6-3844-4C9B-AD1C-DCB0CDFF2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6" name="AutoShape 2947">
                  <a:extLst>
                    <a:ext uri="{FF2B5EF4-FFF2-40B4-BE49-F238E27FC236}">
                      <a16:creationId xmlns:a16="http://schemas.microsoft.com/office/drawing/2014/main" id="{BDE94252-DC71-4287-8009-3DF237139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8" name="Group 2948">
                <a:extLst>
                  <a:ext uri="{FF2B5EF4-FFF2-40B4-BE49-F238E27FC236}">
                    <a16:creationId xmlns:a16="http://schemas.microsoft.com/office/drawing/2014/main" id="{6953D851-A47A-463C-BC9B-6E55360F5D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51" name="AutoShape 2949">
                  <a:extLst>
                    <a:ext uri="{FF2B5EF4-FFF2-40B4-BE49-F238E27FC236}">
                      <a16:creationId xmlns:a16="http://schemas.microsoft.com/office/drawing/2014/main" id="{8A7B24A2-83B9-4F44-BE5F-C612F0E58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2" name="Line 2950">
                  <a:extLst>
                    <a:ext uri="{FF2B5EF4-FFF2-40B4-BE49-F238E27FC236}">
                      <a16:creationId xmlns:a16="http://schemas.microsoft.com/office/drawing/2014/main" id="{51809C8D-1FAD-4495-B57D-8C34201D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3" name="AutoShape 2951">
                  <a:extLst>
                    <a:ext uri="{FF2B5EF4-FFF2-40B4-BE49-F238E27FC236}">
                      <a16:creationId xmlns:a16="http://schemas.microsoft.com/office/drawing/2014/main" id="{560368C7-4B21-4CA4-A311-8CFD7E2B3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9" name="Group 2952">
                <a:extLst>
                  <a:ext uri="{FF2B5EF4-FFF2-40B4-BE49-F238E27FC236}">
                    <a16:creationId xmlns:a16="http://schemas.microsoft.com/office/drawing/2014/main" id="{2F2048AB-E983-43D0-9F1C-690023867B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48" name="AutoShape 2953">
                  <a:extLst>
                    <a:ext uri="{FF2B5EF4-FFF2-40B4-BE49-F238E27FC236}">
                      <a16:creationId xmlns:a16="http://schemas.microsoft.com/office/drawing/2014/main" id="{B0D85A2E-ACA8-4A00-ACCA-F78D3893B7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9" name="Line 2954">
                  <a:extLst>
                    <a:ext uri="{FF2B5EF4-FFF2-40B4-BE49-F238E27FC236}">
                      <a16:creationId xmlns:a16="http://schemas.microsoft.com/office/drawing/2014/main" id="{9C5D4992-C36C-43A4-9737-07B2ACF788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0" name="AutoShape 2955">
                  <a:extLst>
                    <a:ext uri="{FF2B5EF4-FFF2-40B4-BE49-F238E27FC236}">
                      <a16:creationId xmlns:a16="http://schemas.microsoft.com/office/drawing/2014/main" id="{319EF018-8F4A-4499-A28D-3292DA09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0" name="Group 2956">
                <a:extLst>
                  <a:ext uri="{FF2B5EF4-FFF2-40B4-BE49-F238E27FC236}">
                    <a16:creationId xmlns:a16="http://schemas.microsoft.com/office/drawing/2014/main" id="{442F7666-1F46-4613-B21D-64CE75DB71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45" name="AutoShape 2957">
                  <a:extLst>
                    <a:ext uri="{FF2B5EF4-FFF2-40B4-BE49-F238E27FC236}">
                      <a16:creationId xmlns:a16="http://schemas.microsoft.com/office/drawing/2014/main" id="{5DDF55FC-052F-419C-A3E5-CCC4A6AAD1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6" name="Line 2958">
                  <a:extLst>
                    <a:ext uri="{FF2B5EF4-FFF2-40B4-BE49-F238E27FC236}">
                      <a16:creationId xmlns:a16="http://schemas.microsoft.com/office/drawing/2014/main" id="{A0B9EE39-A981-47B0-AD40-310E829F95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7" name="AutoShape 2959">
                  <a:extLst>
                    <a:ext uri="{FF2B5EF4-FFF2-40B4-BE49-F238E27FC236}">
                      <a16:creationId xmlns:a16="http://schemas.microsoft.com/office/drawing/2014/main" id="{013AA989-4836-4B5E-A5D7-FAB37A124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1" name="Group 2960">
                <a:extLst>
                  <a:ext uri="{FF2B5EF4-FFF2-40B4-BE49-F238E27FC236}">
                    <a16:creationId xmlns:a16="http://schemas.microsoft.com/office/drawing/2014/main" id="{AD0F1E43-FAB2-4CE6-AFAE-C369EFD19F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42" name="AutoShape 2961">
                  <a:extLst>
                    <a:ext uri="{FF2B5EF4-FFF2-40B4-BE49-F238E27FC236}">
                      <a16:creationId xmlns:a16="http://schemas.microsoft.com/office/drawing/2014/main" id="{A6F9B9A7-707F-4750-A84C-0BCB6FD3C9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3" name="Line 2962">
                  <a:extLst>
                    <a:ext uri="{FF2B5EF4-FFF2-40B4-BE49-F238E27FC236}">
                      <a16:creationId xmlns:a16="http://schemas.microsoft.com/office/drawing/2014/main" id="{24B6270B-F234-4144-95FE-4A0267031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4" name="AutoShape 2963">
                  <a:extLst>
                    <a:ext uri="{FF2B5EF4-FFF2-40B4-BE49-F238E27FC236}">
                      <a16:creationId xmlns:a16="http://schemas.microsoft.com/office/drawing/2014/main" id="{2540E147-916A-4D13-8CFE-63E1A8A28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4" name="Group 2964">
              <a:extLst>
                <a:ext uri="{FF2B5EF4-FFF2-40B4-BE49-F238E27FC236}">
                  <a16:creationId xmlns:a16="http://schemas.microsoft.com/office/drawing/2014/main" id="{6BDA71C9-85B3-413B-8C5F-EFA108A12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292" name="Group 2965">
                <a:extLst>
                  <a:ext uri="{FF2B5EF4-FFF2-40B4-BE49-F238E27FC236}">
                    <a16:creationId xmlns:a16="http://schemas.microsoft.com/office/drawing/2014/main" id="{25E31A87-566A-41B8-811F-C750A3D02B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29" name="AutoShape 2966">
                  <a:extLst>
                    <a:ext uri="{FF2B5EF4-FFF2-40B4-BE49-F238E27FC236}">
                      <a16:creationId xmlns:a16="http://schemas.microsoft.com/office/drawing/2014/main" id="{5814A8DC-1F3E-4999-B107-14BB327481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30" name="Line 2967">
                  <a:extLst>
                    <a:ext uri="{FF2B5EF4-FFF2-40B4-BE49-F238E27FC236}">
                      <a16:creationId xmlns:a16="http://schemas.microsoft.com/office/drawing/2014/main" id="{B6709B40-FCDD-4F11-8BB9-23698BE7D5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" name="AutoShape 2968">
                  <a:extLst>
                    <a:ext uri="{FF2B5EF4-FFF2-40B4-BE49-F238E27FC236}">
                      <a16:creationId xmlns:a16="http://schemas.microsoft.com/office/drawing/2014/main" id="{3696D811-69CE-4A06-9247-4F4196BC1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3" name="Group 2969">
                <a:extLst>
                  <a:ext uri="{FF2B5EF4-FFF2-40B4-BE49-F238E27FC236}">
                    <a16:creationId xmlns:a16="http://schemas.microsoft.com/office/drawing/2014/main" id="{8AF2342C-4B72-4184-81B5-E1D669BD7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26" name="AutoShape 2970">
                  <a:extLst>
                    <a:ext uri="{FF2B5EF4-FFF2-40B4-BE49-F238E27FC236}">
                      <a16:creationId xmlns:a16="http://schemas.microsoft.com/office/drawing/2014/main" id="{6849671B-0248-4518-A116-8EA9D3D21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7" name="Line 2971">
                  <a:extLst>
                    <a:ext uri="{FF2B5EF4-FFF2-40B4-BE49-F238E27FC236}">
                      <a16:creationId xmlns:a16="http://schemas.microsoft.com/office/drawing/2014/main" id="{89DEEE18-F03A-4E98-9A75-6FD41D3BB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" name="AutoShape 2972">
                  <a:extLst>
                    <a:ext uri="{FF2B5EF4-FFF2-40B4-BE49-F238E27FC236}">
                      <a16:creationId xmlns:a16="http://schemas.microsoft.com/office/drawing/2014/main" id="{5C1F984F-1716-4341-BA4D-3312D1453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4" name="Group 2973">
                <a:extLst>
                  <a:ext uri="{FF2B5EF4-FFF2-40B4-BE49-F238E27FC236}">
                    <a16:creationId xmlns:a16="http://schemas.microsoft.com/office/drawing/2014/main" id="{12DBED7A-C54F-427E-9993-00D647268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23" name="AutoShape 2974">
                  <a:extLst>
                    <a:ext uri="{FF2B5EF4-FFF2-40B4-BE49-F238E27FC236}">
                      <a16:creationId xmlns:a16="http://schemas.microsoft.com/office/drawing/2014/main" id="{0B6FB436-C1CC-42F5-B5C7-26735098C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4" name="Line 2975">
                  <a:extLst>
                    <a:ext uri="{FF2B5EF4-FFF2-40B4-BE49-F238E27FC236}">
                      <a16:creationId xmlns:a16="http://schemas.microsoft.com/office/drawing/2014/main" id="{1E7C71D9-724C-405B-868A-803F887D5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" name="AutoShape 2976">
                  <a:extLst>
                    <a:ext uri="{FF2B5EF4-FFF2-40B4-BE49-F238E27FC236}">
                      <a16:creationId xmlns:a16="http://schemas.microsoft.com/office/drawing/2014/main" id="{EB5D75C0-B0D7-4BAE-A246-064AE417C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5" name="Group 2977">
                <a:extLst>
                  <a:ext uri="{FF2B5EF4-FFF2-40B4-BE49-F238E27FC236}">
                    <a16:creationId xmlns:a16="http://schemas.microsoft.com/office/drawing/2014/main" id="{D01E09C6-C4CE-4C9B-8D1D-F070686B92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20" name="AutoShape 2978">
                  <a:extLst>
                    <a:ext uri="{FF2B5EF4-FFF2-40B4-BE49-F238E27FC236}">
                      <a16:creationId xmlns:a16="http://schemas.microsoft.com/office/drawing/2014/main" id="{9BD6DB06-1CAF-4C23-BDA0-68F5A460F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1" name="Line 2979">
                  <a:extLst>
                    <a:ext uri="{FF2B5EF4-FFF2-40B4-BE49-F238E27FC236}">
                      <a16:creationId xmlns:a16="http://schemas.microsoft.com/office/drawing/2014/main" id="{1D6070F2-56DB-459A-9796-C6B3FA0DE5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2" name="AutoShape 2980">
                  <a:extLst>
                    <a:ext uri="{FF2B5EF4-FFF2-40B4-BE49-F238E27FC236}">
                      <a16:creationId xmlns:a16="http://schemas.microsoft.com/office/drawing/2014/main" id="{D9B5B297-1355-439D-904D-9DE6ECA1B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6" name="Group 2981">
                <a:extLst>
                  <a:ext uri="{FF2B5EF4-FFF2-40B4-BE49-F238E27FC236}">
                    <a16:creationId xmlns:a16="http://schemas.microsoft.com/office/drawing/2014/main" id="{3B0DB9AB-20FE-4266-AF3D-9D5262451D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17" name="AutoShape 2982">
                  <a:extLst>
                    <a:ext uri="{FF2B5EF4-FFF2-40B4-BE49-F238E27FC236}">
                      <a16:creationId xmlns:a16="http://schemas.microsoft.com/office/drawing/2014/main" id="{382D1C90-5A6E-4285-8C9C-8F82000E11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8" name="Line 2983">
                  <a:extLst>
                    <a:ext uri="{FF2B5EF4-FFF2-40B4-BE49-F238E27FC236}">
                      <a16:creationId xmlns:a16="http://schemas.microsoft.com/office/drawing/2014/main" id="{F5B4E1F5-45EE-4DBD-BF3C-C4113A49C3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9" name="AutoShape 2984">
                  <a:extLst>
                    <a:ext uri="{FF2B5EF4-FFF2-40B4-BE49-F238E27FC236}">
                      <a16:creationId xmlns:a16="http://schemas.microsoft.com/office/drawing/2014/main" id="{A84DEB13-05CB-43A1-A1FB-277DAD9DA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7" name="Group 2985">
                <a:extLst>
                  <a:ext uri="{FF2B5EF4-FFF2-40B4-BE49-F238E27FC236}">
                    <a16:creationId xmlns:a16="http://schemas.microsoft.com/office/drawing/2014/main" id="{AF169EA5-E31A-4A29-8BC1-A3CC64473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14" name="AutoShape 2986">
                  <a:extLst>
                    <a:ext uri="{FF2B5EF4-FFF2-40B4-BE49-F238E27FC236}">
                      <a16:creationId xmlns:a16="http://schemas.microsoft.com/office/drawing/2014/main" id="{8F49F443-797D-4787-95F6-F2062C0F6C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5" name="Line 2987">
                  <a:extLst>
                    <a:ext uri="{FF2B5EF4-FFF2-40B4-BE49-F238E27FC236}">
                      <a16:creationId xmlns:a16="http://schemas.microsoft.com/office/drawing/2014/main" id="{9C3A3927-39CF-4806-BD9A-0985A0EAC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6" name="AutoShape 2988">
                  <a:extLst>
                    <a:ext uri="{FF2B5EF4-FFF2-40B4-BE49-F238E27FC236}">
                      <a16:creationId xmlns:a16="http://schemas.microsoft.com/office/drawing/2014/main" id="{B0565BE4-1EE6-4E72-8985-D86EA27C3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8" name="Group 2989">
                <a:extLst>
                  <a:ext uri="{FF2B5EF4-FFF2-40B4-BE49-F238E27FC236}">
                    <a16:creationId xmlns:a16="http://schemas.microsoft.com/office/drawing/2014/main" id="{D5BBFB9A-4032-4DF3-871F-D6FAA6D8E5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11" name="AutoShape 2990">
                  <a:extLst>
                    <a:ext uri="{FF2B5EF4-FFF2-40B4-BE49-F238E27FC236}">
                      <a16:creationId xmlns:a16="http://schemas.microsoft.com/office/drawing/2014/main" id="{D8936550-C6C1-4BB3-80B3-6532A3CC0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2" name="Line 2991">
                  <a:extLst>
                    <a:ext uri="{FF2B5EF4-FFF2-40B4-BE49-F238E27FC236}">
                      <a16:creationId xmlns:a16="http://schemas.microsoft.com/office/drawing/2014/main" id="{5BE88923-A5FF-40FC-BEFC-E42320D4D1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3" name="AutoShape 2992">
                  <a:extLst>
                    <a:ext uri="{FF2B5EF4-FFF2-40B4-BE49-F238E27FC236}">
                      <a16:creationId xmlns:a16="http://schemas.microsoft.com/office/drawing/2014/main" id="{7CC0DB0E-1B1F-4108-BBFF-5CDCC083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9" name="Group 2993">
                <a:extLst>
                  <a:ext uri="{FF2B5EF4-FFF2-40B4-BE49-F238E27FC236}">
                    <a16:creationId xmlns:a16="http://schemas.microsoft.com/office/drawing/2014/main" id="{5292D5DF-0968-41CD-8285-AF63AFF863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08" name="AutoShape 2994">
                  <a:extLst>
                    <a:ext uri="{FF2B5EF4-FFF2-40B4-BE49-F238E27FC236}">
                      <a16:creationId xmlns:a16="http://schemas.microsoft.com/office/drawing/2014/main" id="{3D94540D-16C8-4165-9CFB-90B426582B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9" name="Line 2995">
                  <a:extLst>
                    <a:ext uri="{FF2B5EF4-FFF2-40B4-BE49-F238E27FC236}">
                      <a16:creationId xmlns:a16="http://schemas.microsoft.com/office/drawing/2014/main" id="{83FCEA67-393C-4C67-9950-BB63A470B9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0" name="AutoShape 2996">
                  <a:extLst>
                    <a:ext uri="{FF2B5EF4-FFF2-40B4-BE49-F238E27FC236}">
                      <a16:creationId xmlns:a16="http://schemas.microsoft.com/office/drawing/2014/main" id="{4F29DA02-F97B-4CBE-A838-23A50A7CF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0" name="Group 2997">
                <a:extLst>
                  <a:ext uri="{FF2B5EF4-FFF2-40B4-BE49-F238E27FC236}">
                    <a16:creationId xmlns:a16="http://schemas.microsoft.com/office/drawing/2014/main" id="{960FA215-961B-41D4-B135-3AE3327B7F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05" name="AutoShape 2998">
                  <a:extLst>
                    <a:ext uri="{FF2B5EF4-FFF2-40B4-BE49-F238E27FC236}">
                      <a16:creationId xmlns:a16="http://schemas.microsoft.com/office/drawing/2014/main" id="{DC3ACF97-87C2-4A56-817C-D3C26DB279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6" name="Line 2999">
                  <a:extLst>
                    <a:ext uri="{FF2B5EF4-FFF2-40B4-BE49-F238E27FC236}">
                      <a16:creationId xmlns:a16="http://schemas.microsoft.com/office/drawing/2014/main" id="{D001147A-7C8C-43A8-B1CB-A5135636E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7" name="AutoShape 3000">
                  <a:extLst>
                    <a:ext uri="{FF2B5EF4-FFF2-40B4-BE49-F238E27FC236}">
                      <a16:creationId xmlns:a16="http://schemas.microsoft.com/office/drawing/2014/main" id="{1B1A20EC-3D25-496E-A5BB-1D7A62994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1" name="Group 3001">
                <a:extLst>
                  <a:ext uri="{FF2B5EF4-FFF2-40B4-BE49-F238E27FC236}">
                    <a16:creationId xmlns:a16="http://schemas.microsoft.com/office/drawing/2014/main" id="{811C73D6-4BC7-42B0-818F-BC22F27173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02" name="AutoShape 3002">
                  <a:extLst>
                    <a:ext uri="{FF2B5EF4-FFF2-40B4-BE49-F238E27FC236}">
                      <a16:creationId xmlns:a16="http://schemas.microsoft.com/office/drawing/2014/main" id="{D4AE537C-3C43-4D4E-8264-96866A140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3" name="Line 3003">
                  <a:extLst>
                    <a:ext uri="{FF2B5EF4-FFF2-40B4-BE49-F238E27FC236}">
                      <a16:creationId xmlns:a16="http://schemas.microsoft.com/office/drawing/2014/main" id="{0FABEAF8-ED72-4881-A2EF-3E918E1A91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4" name="AutoShape 3004">
                  <a:extLst>
                    <a:ext uri="{FF2B5EF4-FFF2-40B4-BE49-F238E27FC236}">
                      <a16:creationId xmlns:a16="http://schemas.microsoft.com/office/drawing/2014/main" id="{0831A260-3E81-4E08-A9B9-006A99936D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5" name="Group 3005">
              <a:extLst>
                <a:ext uri="{FF2B5EF4-FFF2-40B4-BE49-F238E27FC236}">
                  <a16:creationId xmlns:a16="http://schemas.microsoft.com/office/drawing/2014/main" id="{DBE4116A-6531-4539-BEF9-8178FC7321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252" name="Group 3006">
                <a:extLst>
                  <a:ext uri="{FF2B5EF4-FFF2-40B4-BE49-F238E27FC236}">
                    <a16:creationId xmlns:a16="http://schemas.microsoft.com/office/drawing/2014/main" id="{E290D715-E62F-4443-9BFA-8E15BF762F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89" name="AutoShape 3007">
                  <a:extLst>
                    <a:ext uri="{FF2B5EF4-FFF2-40B4-BE49-F238E27FC236}">
                      <a16:creationId xmlns:a16="http://schemas.microsoft.com/office/drawing/2014/main" id="{62BD8E44-49AB-4D85-89DE-069F7C380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90" name="Line 3008">
                  <a:extLst>
                    <a:ext uri="{FF2B5EF4-FFF2-40B4-BE49-F238E27FC236}">
                      <a16:creationId xmlns:a16="http://schemas.microsoft.com/office/drawing/2014/main" id="{C44442A6-D20F-41B2-8C90-633FDFAE5B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" name="AutoShape 3009">
                  <a:extLst>
                    <a:ext uri="{FF2B5EF4-FFF2-40B4-BE49-F238E27FC236}">
                      <a16:creationId xmlns:a16="http://schemas.microsoft.com/office/drawing/2014/main" id="{E3C861C2-1174-463F-9ABC-902355A9E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3" name="Group 3010">
                <a:extLst>
                  <a:ext uri="{FF2B5EF4-FFF2-40B4-BE49-F238E27FC236}">
                    <a16:creationId xmlns:a16="http://schemas.microsoft.com/office/drawing/2014/main" id="{59CC3CDF-8BFD-4688-975D-0C51C98C80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86" name="AutoShape 3011">
                  <a:extLst>
                    <a:ext uri="{FF2B5EF4-FFF2-40B4-BE49-F238E27FC236}">
                      <a16:creationId xmlns:a16="http://schemas.microsoft.com/office/drawing/2014/main" id="{BB924D7E-4AB4-4CC2-8220-193160EB43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7" name="Line 3012">
                  <a:extLst>
                    <a:ext uri="{FF2B5EF4-FFF2-40B4-BE49-F238E27FC236}">
                      <a16:creationId xmlns:a16="http://schemas.microsoft.com/office/drawing/2014/main" id="{7DC4FE1C-D900-437D-865F-FC6F226C2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8" name="AutoShape 3013">
                  <a:extLst>
                    <a:ext uri="{FF2B5EF4-FFF2-40B4-BE49-F238E27FC236}">
                      <a16:creationId xmlns:a16="http://schemas.microsoft.com/office/drawing/2014/main" id="{01A793E0-527A-47ED-8FA4-514E1142EA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4" name="Group 3014">
                <a:extLst>
                  <a:ext uri="{FF2B5EF4-FFF2-40B4-BE49-F238E27FC236}">
                    <a16:creationId xmlns:a16="http://schemas.microsoft.com/office/drawing/2014/main" id="{E8F0AF92-0209-4899-9FEF-91ACE31010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83" name="AutoShape 3015">
                  <a:extLst>
                    <a:ext uri="{FF2B5EF4-FFF2-40B4-BE49-F238E27FC236}">
                      <a16:creationId xmlns:a16="http://schemas.microsoft.com/office/drawing/2014/main" id="{0422AD64-D830-40E6-AE67-4F6017BE0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4" name="Line 3016">
                  <a:extLst>
                    <a:ext uri="{FF2B5EF4-FFF2-40B4-BE49-F238E27FC236}">
                      <a16:creationId xmlns:a16="http://schemas.microsoft.com/office/drawing/2014/main" id="{BE367E13-287E-4A9F-BCF4-2ACEBFDDE6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" name="AutoShape 3017">
                  <a:extLst>
                    <a:ext uri="{FF2B5EF4-FFF2-40B4-BE49-F238E27FC236}">
                      <a16:creationId xmlns:a16="http://schemas.microsoft.com/office/drawing/2014/main" id="{259036B1-5A60-4D2C-BD7D-10B7135A6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5" name="Group 3018">
                <a:extLst>
                  <a:ext uri="{FF2B5EF4-FFF2-40B4-BE49-F238E27FC236}">
                    <a16:creationId xmlns:a16="http://schemas.microsoft.com/office/drawing/2014/main" id="{8F505F88-6DB3-4F34-B39F-B1A17D62C4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80" name="AutoShape 3019">
                  <a:extLst>
                    <a:ext uri="{FF2B5EF4-FFF2-40B4-BE49-F238E27FC236}">
                      <a16:creationId xmlns:a16="http://schemas.microsoft.com/office/drawing/2014/main" id="{46AEB95F-F62D-4F14-A16D-A8277690A1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1" name="Line 3020">
                  <a:extLst>
                    <a:ext uri="{FF2B5EF4-FFF2-40B4-BE49-F238E27FC236}">
                      <a16:creationId xmlns:a16="http://schemas.microsoft.com/office/drawing/2014/main" id="{0FD01372-F8A9-44F9-B739-B177F89A0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" name="AutoShape 3021">
                  <a:extLst>
                    <a:ext uri="{FF2B5EF4-FFF2-40B4-BE49-F238E27FC236}">
                      <a16:creationId xmlns:a16="http://schemas.microsoft.com/office/drawing/2014/main" id="{12AAC349-DF1B-450D-831A-11774A0A9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6" name="Group 3022">
                <a:extLst>
                  <a:ext uri="{FF2B5EF4-FFF2-40B4-BE49-F238E27FC236}">
                    <a16:creationId xmlns:a16="http://schemas.microsoft.com/office/drawing/2014/main" id="{0EC2A4E2-8F0D-4BEE-90F9-806F97650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77" name="AutoShape 3023">
                  <a:extLst>
                    <a:ext uri="{FF2B5EF4-FFF2-40B4-BE49-F238E27FC236}">
                      <a16:creationId xmlns:a16="http://schemas.microsoft.com/office/drawing/2014/main" id="{010EDB74-71C1-4AA9-A166-4F250688C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8" name="Line 3024">
                  <a:extLst>
                    <a:ext uri="{FF2B5EF4-FFF2-40B4-BE49-F238E27FC236}">
                      <a16:creationId xmlns:a16="http://schemas.microsoft.com/office/drawing/2014/main" id="{89B94ACE-F9EC-421B-9D16-0C122BB39F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" name="AutoShape 3025">
                  <a:extLst>
                    <a:ext uri="{FF2B5EF4-FFF2-40B4-BE49-F238E27FC236}">
                      <a16:creationId xmlns:a16="http://schemas.microsoft.com/office/drawing/2014/main" id="{39C669AD-823D-40EF-B928-A313137A1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7" name="Group 3026">
                <a:extLst>
                  <a:ext uri="{FF2B5EF4-FFF2-40B4-BE49-F238E27FC236}">
                    <a16:creationId xmlns:a16="http://schemas.microsoft.com/office/drawing/2014/main" id="{BB2979F3-5A9B-4351-986D-401DD910CD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74" name="AutoShape 3027">
                  <a:extLst>
                    <a:ext uri="{FF2B5EF4-FFF2-40B4-BE49-F238E27FC236}">
                      <a16:creationId xmlns:a16="http://schemas.microsoft.com/office/drawing/2014/main" id="{FE83097D-43E1-4B40-B2E7-9904C6B0E3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5" name="Line 3028">
                  <a:extLst>
                    <a:ext uri="{FF2B5EF4-FFF2-40B4-BE49-F238E27FC236}">
                      <a16:creationId xmlns:a16="http://schemas.microsoft.com/office/drawing/2014/main" id="{E2988A65-A09C-47B5-934C-E36961886F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" name="AutoShape 3029">
                  <a:extLst>
                    <a:ext uri="{FF2B5EF4-FFF2-40B4-BE49-F238E27FC236}">
                      <a16:creationId xmlns:a16="http://schemas.microsoft.com/office/drawing/2014/main" id="{47E1EE0C-F544-4C13-A10A-7FCF6D9BD2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8" name="Group 3030">
                <a:extLst>
                  <a:ext uri="{FF2B5EF4-FFF2-40B4-BE49-F238E27FC236}">
                    <a16:creationId xmlns:a16="http://schemas.microsoft.com/office/drawing/2014/main" id="{85AA6851-AF94-4A74-BBF0-76DBBC68E6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71" name="AutoShape 3031">
                  <a:extLst>
                    <a:ext uri="{FF2B5EF4-FFF2-40B4-BE49-F238E27FC236}">
                      <a16:creationId xmlns:a16="http://schemas.microsoft.com/office/drawing/2014/main" id="{6075AEDF-E3E1-4206-B8BE-FF3CE751D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2" name="Line 3032">
                  <a:extLst>
                    <a:ext uri="{FF2B5EF4-FFF2-40B4-BE49-F238E27FC236}">
                      <a16:creationId xmlns:a16="http://schemas.microsoft.com/office/drawing/2014/main" id="{91E8956B-8FFF-4D3E-A70B-398A995CE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" name="AutoShape 3033">
                  <a:extLst>
                    <a:ext uri="{FF2B5EF4-FFF2-40B4-BE49-F238E27FC236}">
                      <a16:creationId xmlns:a16="http://schemas.microsoft.com/office/drawing/2014/main" id="{28BF3609-6F9C-4123-A602-B578BFE15B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9" name="Group 3034">
                <a:extLst>
                  <a:ext uri="{FF2B5EF4-FFF2-40B4-BE49-F238E27FC236}">
                    <a16:creationId xmlns:a16="http://schemas.microsoft.com/office/drawing/2014/main" id="{E9FF26FF-6009-454F-B9DD-B33D14B83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68" name="AutoShape 3035">
                  <a:extLst>
                    <a:ext uri="{FF2B5EF4-FFF2-40B4-BE49-F238E27FC236}">
                      <a16:creationId xmlns:a16="http://schemas.microsoft.com/office/drawing/2014/main" id="{26F924D8-1C75-4969-BCE5-D17C3FB49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9" name="Line 3036">
                  <a:extLst>
                    <a:ext uri="{FF2B5EF4-FFF2-40B4-BE49-F238E27FC236}">
                      <a16:creationId xmlns:a16="http://schemas.microsoft.com/office/drawing/2014/main" id="{E2AA7E44-474E-4C2F-9976-C4CF2BBFA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" name="AutoShape 3037">
                  <a:extLst>
                    <a:ext uri="{FF2B5EF4-FFF2-40B4-BE49-F238E27FC236}">
                      <a16:creationId xmlns:a16="http://schemas.microsoft.com/office/drawing/2014/main" id="{1CA76282-7C8A-447E-90B0-0CAA58011D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0" name="Group 3038">
                <a:extLst>
                  <a:ext uri="{FF2B5EF4-FFF2-40B4-BE49-F238E27FC236}">
                    <a16:creationId xmlns:a16="http://schemas.microsoft.com/office/drawing/2014/main" id="{E10EDC5B-A3D4-4E7B-BD97-C41DEA1CD7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65" name="AutoShape 3039">
                  <a:extLst>
                    <a:ext uri="{FF2B5EF4-FFF2-40B4-BE49-F238E27FC236}">
                      <a16:creationId xmlns:a16="http://schemas.microsoft.com/office/drawing/2014/main" id="{A46AE6B6-B8B0-4E03-91D2-6CF650E40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6" name="Line 3040">
                  <a:extLst>
                    <a:ext uri="{FF2B5EF4-FFF2-40B4-BE49-F238E27FC236}">
                      <a16:creationId xmlns:a16="http://schemas.microsoft.com/office/drawing/2014/main" id="{88A48CDC-31DF-48CB-9595-E7065EBFE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" name="AutoShape 3041">
                  <a:extLst>
                    <a:ext uri="{FF2B5EF4-FFF2-40B4-BE49-F238E27FC236}">
                      <a16:creationId xmlns:a16="http://schemas.microsoft.com/office/drawing/2014/main" id="{36E61DF0-FDF3-4493-8A59-2F0DB9DF0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1" name="Group 3042">
                <a:extLst>
                  <a:ext uri="{FF2B5EF4-FFF2-40B4-BE49-F238E27FC236}">
                    <a16:creationId xmlns:a16="http://schemas.microsoft.com/office/drawing/2014/main" id="{C30644B3-7B6E-4238-A0CE-678BCD4C4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62" name="AutoShape 3043">
                  <a:extLst>
                    <a:ext uri="{FF2B5EF4-FFF2-40B4-BE49-F238E27FC236}">
                      <a16:creationId xmlns:a16="http://schemas.microsoft.com/office/drawing/2014/main" id="{4BCEA088-214D-4A3E-ACAE-ED21A8988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3" name="Line 3044">
                  <a:extLst>
                    <a:ext uri="{FF2B5EF4-FFF2-40B4-BE49-F238E27FC236}">
                      <a16:creationId xmlns:a16="http://schemas.microsoft.com/office/drawing/2014/main" id="{5D3A19A7-FA33-4082-A05E-6CA80BA0FF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4" name="AutoShape 3045">
                  <a:extLst>
                    <a:ext uri="{FF2B5EF4-FFF2-40B4-BE49-F238E27FC236}">
                      <a16:creationId xmlns:a16="http://schemas.microsoft.com/office/drawing/2014/main" id="{4B2EF872-8ED4-46FC-8B2D-D8E593208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6" name="Group 3046">
              <a:extLst>
                <a:ext uri="{FF2B5EF4-FFF2-40B4-BE49-F238E27FC236}">
                  <a16:creationId xmlns:a16="http://schemas.microsoft.com/office/drawing/2014/main" id="{18A6E62E-7AE8-4FAE-BE8D-8C2453A36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212" name="Group 3047">
                <a:extLst>
                  <a:ext uri="{FF2B5EF4-FFF2-40B4-BE49-F238E27FC236}">
                    <a16:creationId xmlns:a16="http://schemas.microsoft.com/office/drawing/2014/main" id="{64ADB255-D3B6-4A8F-BDDF-ABF649AC71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49" name="AutoShape 3048">
                  <a:extLst>
                    <a:ext uri="{FF2B5EF4-FFF2-40B4-BE49-F238E27FC236}">
                      <a16:creationId xmlns:a16="http://schemas.microsoft.com/office/drawing/2014/main" id="{08FE79FF-A0E7-4CD3-AF60-E8C8E2DE8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50" name="Line 3049">
                  <a:extLst>
                    <a:ext uri="{FF2B5EF4-FFF2-40B4-BE49-F238E27FC236}">
                      <a16:creationId xmlns:a16="http://schemas.microsoft.com/office/drawing/2014/main" id="{A300D02D-523B-47DC-BBBA-8FFEA74663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1" name="AutoShape 3050">
                  <a:extLst>
                    <a:ext uri="{FF2B5EF4-FFF2-40B4-BE49-F238E27FC236}">
                      <a16:creationId xmlns:a16="http://schemas.microsoft.com/office/drawing/2014/main" id="{C0AE5C9E-38A8-4B49-8AD2-B85FA9B10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3" name="Group 3051">
                <a:extLst>
                  <a:ext uri="{FF2B5EF4-FFF2-40B4-BE49-F238E27FC236}">
                    <a16:creationId xmlns:a16="http://schemas.microsoft.com/office/drawing/2014/main" id="{0D43A1DD-DFFA-4038-9168-0DC4574CEE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46" name="AutoShape 3052">
                  <a:extLst>
                    <a:ext uri="{FF2B5EF4-FFF2-40B4-BE49-F238E27FC236}">
                      <a16:creationId xmlns:a16="http://schemas.microsoft.com/office/drawing/2014/main" id="{C0CF126F-BE84-4F09-BC35-182F2670D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7" name="Line 3053">
                  <a:extLst>
                    <a:ext uri="{FF2B5EF4-FFF2-40B4-BE49-F238E27FC236}">
                      <a16:creationId xmlns:a16="http://schemas.microsoft.com/office/drawing/2014/main" id="{637DE42B-6A07-44D4-8AE4-BE4A79FB0D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8" name="AutoShape 3054">
                  <a:extLst>
                    <a:ext uri="{FF2B5EF4-FFF2-40B4-BE49-F238E27FC236}">
                      <a16:creationId xmlns:a16="http://schemas.microsoft.com/office/drawing/2014/main" id="{2234EA0F-B5EE-44A2-8DD5-84BB660A3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4" name="Group 3055">
                <a:extLst>
                  <a:ext uri="{FF2B5EF4-FFF2-40B4-BE49-F238E27FC236}">
                    <a16:creationId xmlns:a16="http://schemas.microsoft.com/office/drawing/2014/main" id="{172B555E-5846-4316-AE5D-7D498BF0B8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43" name="AutoShape 3056">
                  <a:extLst>
                    <a:ext uri="{FF2B5EF4-FFF2-40B4-BE49-F238E27FC236}">
                      <a16:creationId xmlns:a16="http://schemas.microsoft.com/office/drawing/2014/main" id="{2DBA0228-BDB0-40E0-8AA9-C3CE84B01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4" name="Line 3057">
                  <a:extLst>
                    <a:ext uri="{FF2B5EF4-FFF2-40B4-BE49-F238E27FC236}">
                      <a16:creationId xmlns:a16="http://schemas.microsoft.com/office/drawing/2014/main" id="{23A0D6FD-6794-487E-A55A-4823229C44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5" name="AutoShape 3058">
                  <a:extLst>
                    <a:ext uri="{FF2B5EF4-FFF2-40B4-BE49-F238E27FC236}">
                      <a16:creationId xmlns:a16="http://schemas.microsoft.com/office/drawing/2014/main" id="{5D6F05C3-B593-48C5-998D-0B28E72225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5" name="Group 3059">
                <a:extLst>
                  <a:ext uri="{FF2B5EF4-FFF2-40B4-BE49-F238E27FC236}">
                    <a16:creationId xmlns:a16="http://schemas.microsoft.com/office/drawing/2014/main" id="{3AB34FFE-7724-4EE2-84AF-83E300769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40" name="AutoShape 3060">
                  <a:extLst>
                    <a:ext uri="{FF2B5EF4-FFF2-40B4-BE49-F238E27FC236}">
                      <a16:creationId xmlns:a16="http://schemas.microsoft.com/office/drawing/2014/main" id="{939335BE-B0B7-41F7-903C-C862D0E0F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1" name="Line 3061">
                  <a:extLst>
                    <a:ext uri="{FF2B5EF4-FFF2-40B4-BE49-F238E27FC236}">
                      <a16:creationId xmlns:a16="http://schemas.microsoft.com/office/drawing/2014/main" id="{F6D72E9C-78D7-4239-B54D-42DEB297B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2" name="AutoShape 3062">
                  <a:extLst>
                    <a:ext uri="{FF2B5EF4-FFF2-40B4-BE49-F238E27FC236}">
                      <a16:creationId xmlns:a16="http://schemas.microsoft.com/office/drawing/2014/main" id="{F799C940-F046-48E1-B21A-5CE769B3A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6" name="Group 3063">
                <a:extLst>
                  <a:ext uri="{FF2B5EF4-FFF2-40B4-BE49-F238E27FC236}">
                    <a16:creationId xmlns:a16="http://schemas.microsoft.com/office/drawing/2014/main" id="{510786CC-BE59-4FE4-BC4E-D7ACE77F2A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37" name="AutoShape 3064">
                  <a:extLst>
                    <a:ext uri="{FF2B5EF4-FFF2-40B4-BE49-F238E27FC236}">
                      <a16:creationId xmlns:a16="http://schemas.microsoft.com/office/drawing/2014/main" id="{2631DD57-B77E-4544-9C1F-62BC81315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8" name="Line 3065">
                  <a:extLst>
                    <a:ext uri="{FF2B5EF4-FFF2-40B4-BE49-F238E27FC236}">
                      <a16:creationId xmlns:a16="http://schemas.microsoft.com/office/drawing/2014/main" id="{F6639630-668A-48C1-83D2-1F4930882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9" name="AutoShape 3066">
                  <a:extLst>
                    <a:ext uri="{FF2B5EF4-FFF2-40B4-BE49-F238E27FC236}">
                      <a16:creationId xmlns:a16="http://schemas.microsoft.com/office/drawing/2014/main" id="{D9006E16-5281-4BAF-BE02-AA99B5309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7" name="Group 3067">
                <a:extLst>
                  <a:ext uri="{FF2B5EF4-FFF2-40B4-BE49-F238E27FC236}">
                    <a16:creationId xmlns:a16="http://schemas.microsoft.com/office/drawing/2014/main" id="{4CAD90D5-7BA2-4B72-8484-0539D41431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34" name="AutoShape 3068">
                  <a:extLst>
                    <a:ext uri="{FF2B5EF4-FFF2-40B4-BE49-F238E27FC236}">
                      <a16:creationId xmlns:a16="http://schemas.microsoft.com/office/drawing/2014/main" id="{D0285385-7E7E-44C6-AB35-1064FEF12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5" name="Line 3069">
                  <a:extLst>
                    <a:ext uri="{FF2B5EF4-FFF2-40B4-BE49-F238E27FC236}">
                      <a16:creationId xmlns:a16="http://schemas.microsoft.com/office/drawing/2014/main" id="{0EF674E1-D9BA-46F9-8C93-8C51FA38C3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6" name="AutoShape 3070">
                  <a:extLst>
                    <a:ext uri="{FF2B5EF4-FFF2-40B4-BE49-F238E27FC236}">
                      <a16:creationId xmlns:a16="http://schemas.microsoft.com/office/drawing/2014/main" id="{5A90878A-9FB5-4D76-B6D3-9D80C3C45F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8" name="Group 3071">
                <a:extLst>
                  <a:ext uri="{FF2B5EF4-FFF2-40B4-BE49-F238E27FC236}">
                    <a16:creationId xmlns:a16="http://schemas.microsoft.com/office/drawing/2014/main" id="{63B04D2E-51F0-4E0E-B5C9-236E85FFFC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31" name="AutoShape 3072">
                  <a:extLst>
                    <a:ext uri="{FF2B5EF4-FFF2-40B4-BE49-F238E27FC236}">
                      <a16:creationId xmlns:a16="http://schemas.microsoft.com/office/drawing/2014/main" id="{9C086BC4-4496-4CF9-8A2A-6E80DA088D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2" name="Line 3073">
                  <a:extLst>
                    <a:ext uri="{FF2B5EF4-FFF2-40B4-BE49-F238E27FC236}">
                      <a16:creationId xmlns:a16="http://schemas.microsoft.com/office/drawing/2014/main" id="{6111A3F5-B98E-4B89-B552-50903BA1E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3" name="AutoShape 3074">
                  <a:extLst>
                    <a:ext uri="{FF2B5EF4-FFF2-40B4-BE49-F238E27FC236}">
                      <a16:creationId xmlns:a16="http://schemas.microsoft.com/office/drawing/2014/main" id="{59EC907B-1F04-4322-BA5C-54B5A25E7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9" name="Group 3075">
                <a:extLst>
                  <a:ext uri="{FF2B5EF4-FFF2-40B4-BE49-F238E27FC236}">
                    <a16:creationId xmlns:a16="http://schemas.microsoft.com/office/drawing/2014/main" id="{5EEE7C47-D20A-4726-8914-57E00DEAB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28" name="AutoShape 3076">
                  <a:extLst>
                    <a:ext uri="{FF2B5EF4-FFF2-40B4-BE49-F238E27FC236}">
                      <a16:creationId xmlns:a16="http://schemas.microsoft.com/office/drawing/2014/main" id="{0931E2C4-1A33-41DE-AAAE-E2C51774CE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9" name="Line 3077">
                  <a:extLst>
                    <a:ext uri="{FF2B5EF4-FFF2-40B4-BE49-F238E27FC236}">
                      <a16:creationId xmlns:a16="http://schemas.microsoft.com/office/drawing/2014/main" id="{48BC34EF-540D-41C3-8C56-A52EB5C72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0" name="AutoShape 3078">
                  <a:extLst>
                    <a:ext uri="{FF2B5EF4-FFF2-40B4-BE49-F238E27FC236}">
                      <a16:creationId xmlns:a16="http://schemas.microsoft.com/office/drawing/2014/main" id="{1CB64CF6-E965-4123-9512-1EB9E0492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0" name="Group 3079">
                <a:extLst>
                  <a:ext uri="{FF2B5EF4-FFF2-40B4-BE49-F238E27FC236}">
                    <a16:creationId xmlns:a16="http://schemas.microsoft.com/office/drawing/2014/main" id="{B9D9E3ED-171A-4B73-96B1-E92AA14D22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25" name="AutoShape 3080">
                  <a:extLst>
                    <a:ext uri="{FF2B5EF4-FFF2-40B4-BE49-F238E27FC236}">
                      <a16:creationId xmlns:a16="http://schemas.microsoft.com/office/drawing/2014/main" id="{C1CE7683-9F21-423E-8AF0-DE582015FA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6" name="Line 3081">
                  <a:extLst>
                    <a:ext uri="{FF2B5EF4-FFF2-40B4-BE49-F238E27FC236}">
                      <a16:creationId xmlns:a16="http://schemas.microsoft.com/office/drawing/2014/main" id="{ECC4DEA2-FF29-420B-A16F-8FADE0C79F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7" name="AutoShape 3082">
                  <a:extLst>
                    <a:ext uri="{FF2B5EF4-FFF2-40B4-BE49-F238E27FC236}">
                      <a16:creationId xmlns:a16="http://schemas.microsoft.com/office/drawing/2014/main" id="{326D8CA9-30F3-4083-A4D8-12A3F9E10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1" name="Group 3083">
                <a:extLst>
                  <a:ext uri="{FF2B5EF4-FFF2-40B4-BE49-F238E27FC236}">
                    <a16:creationId xmlns:a16="http://schemas.microsoft.com/office/drawing/2014/main" id="{5E7913AF-0BDA-4425-BA97-A95364897B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22" name="AutoShape 3084">
                  <a:extLst>
                    <a:ext uri="{FF2B5EF4-FFF2-40B4-BE49-F238E27FC236}">
                      <a16:creationId xmlns:a16="http://schemas.microsoft.com/office/drawing/2014/main" id="{B2152964-9C7F-48C0-8F09-BFE5D493C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3" name="Line 3085">
                  <a:extLst>
                    <a:ext uri="{FF2B5EF4-FFF2-40B4-BE49-F238E27FC236}">
                      <a16:creationId xmlns:a16="http://schemas.microsoft.com/office/drawing/2014/main" id="{7AE7CDE8-417A-47A8-8117-7067DA199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4" name="AutoShape 3086">
                  <a:extLst>
                    <a:ext uri="{FF2B5EF4-FFF2-40B4-BE49-F238E27FC236}">
                      <a16:creationId xmlns:a16="http://schemas.microsoft.com/office/drawing/2014/main" id="{3D5D7EA5-CD02-448A-A818-D896A0AC3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7" name="Group 3087">
              <a:extLst>
                <a:ext uri="{FF2B5EF4-FFF2-40B4-BE49-F238E27FC236}">
                  <a16:creationId xmlns:a16="http://schemas.microsoft.com/office/drawing/2014/main" id="{7491EE2B-9F2C-44F7-B27E-ACD7454352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172" name="Group 3088">
                <a:extLst>
                  <a:ext uri="{FF2B5EF4-FFF2-40B4-BE49-F238E27FC236}">
                    <a16:creationId xmlns:a16="http://schemas.microsoft.com/office/drawing/2014/main" id="{0F04173C-E4B3-4D3C-AB16-641E47D728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09" name="AutoShape 3089">
                  <a:extLst>
                    <a:ext uri="{FF2B5EF4-FFF2-40B4-BE49-F238E27FC236}">
                      <a16:creationId xmlns:a16="http://schemas.microsoft.com/office/drawing/2014/main" id="{7BEE1E63-4016-4B2F-9ED7-C8B43DC79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10" name="Line 3090">
                  <a:extLst>
                    <a:ext uri="{FF2B5EF4-FFF2-40B4-BE49-F238E27FC236}">
                      <a16:creationId xmlns:a16="http://schemas.microsoft.com/office/drawing/2014/main" id="{5042D633-A5C9-4C0F-9F0E-EAD1DC0F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1" name="AutoShape 3091">
                  <a:extLst>
                    <a:ext uri="{FF2B5EF4-FFF2-40B4-BE49-F238E27FC236}">
                      <a16:creationId xmlns:a16="http://schemas.microsoft.com/office/drawing/2014/main" id="{22EC3CF4-510F-4073-B88E-BC4F6290C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3" name="Group 3092">
                <a:extLst>
                  <a:ext uri="{FF2B5EF4-FFF2-40B4-BE49-F238E27FC236}">
                    <a16:creationId xmlns:a16="http://schemas.microsoft.com/office/drawing/2014/main" id="{7FF226EC-AC14-4D10-ABD1-715AADD3D1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06" name="AutoShape 3093">
                  <a:extLst>
                    <a:ext uri="{FF2B5EF4-FFF2-40B4-BE49-F238E27FC236}">
                      <a16:creationId xmlns:a16="http://schemas.microsoft.com/office/drawing/2014/main" id="{CB6B4558-3BA7-4A50-BB22-C19557345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7" name="Line 3094">
                  <a:extLst>
                    <a:ext uri="{FF2B5EF4-FFF2-40B4-BE49-F238E27FC236}">
                      <a16:creationId xmlns:a16="http://schemas.microsoft.com/office/drawing/2014/main" id="{EA95E072-A567-4744-9B2D-C8905012B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8" name="AutoShape 3095">
                  <a:extLst>
                    <a:ext uri="{FF2B5EF4-FFF2-40B4-BE49-F238E27FC236}">
                      <a16:creationId xmlns:a16="http://schemas.microsoft.com/office/drawing/2014/main" id="{D2B4BB04-D235-460C-9968-F0E8F62EC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4" name="Group 3096">
                <a:extLst>
                  <a:ext uri="{FF2B5EF4-FFF2-40B4-BE49-F238E27FC236}">
                    <a16:creationId xmlns:a16="http://schemas.microsoft.com/office/drawing/2014/main" id="{545BDA09-2BF0-4041-8F8A-F3593420FD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03" name="AutoShape 3097">
                  <a:extLst>
                    <a:ext uri="{FF2B5EF4-FFF2-40B4-BE49-F238E27FC236}">
                      <a16:creationId xmlns:a16="http://schemas.microsoft.com/office/drawing/2014/main" id="{5BBC0B25-6976-43F0-B6E6-D497601D6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4" name="Line 3098">
                  <a:extLst>
                    <a:ext uri="{FF2B5EF4-FFF2-40B4-BE49-F238E27FC236}">
                      <a16:creationId xmlns:a16="http://schemas.microsoft.com/office/drawing/2014/main" id="{40767286-FEAB-4BC7-9E4E-0FF6D5CCD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" name="AutoShape 3099">
                  <a:extLst>
                    <a:ext uri="{FF2B5EF4-FFF2-40B4-BE49-F238E27FC236}">
                      <a16:creationId xmlns:a16="http://schemas.microsoft.com/office/drawing/2014/main" id="{6AC71024-2B1A-4635-B745-8DD630A87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5" name="Group 3100">
                <a:extLst>
                  <a:ext uri="{FF2B5EF4-FFF2-40B4-BE49-F238E27FC236}">
                    <a16:creationId xmlns:a16="http://schemas.microsoft.com/office/drawing/2014/main" id="{BD675F41-B45E-4C4F-B6A2-216CD95527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00" name="AutoShape 3101">
                  <a:extLst>
                    <a:ext uri="{FF2B5EF4-FFF2-40B4-BE49-F238E27FC236}">
                      <a16:creationId xmlns:a16="http://schemas.microsoft.com/office/drawing/2014/main" id="{7BE25F67-6D43-4961-8709-78299B1EC9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" name="Line 3102">
                  <a:extLst>
                    <a:ext uri="{FF2B5EF4-FFF2-40B4-BE49-F238E27FC236}">
                      <a16:creationId xmlns:a16="http://schemas.microsoft.com/office/drawing/2014/main" id="{B20B9360-3C1A-4AB2-8CF6-EF06FB5BF0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2" name="AutoShape 3103">
                  <a:extLst>
                    <a:ext uri="{FF2B5EF4-FFF2-40B4-BE49-F238E27FC236}">
                      <a16:creationId xmlns:a16="http://schemas.microsoft.com/office/drawing/2014/main" id="{C444B425-23E1-4D95-A1B2-A8124ADF2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6" name="Group 3104">
                <a:extLst>
                  <a:ext uri="{FF2B5EF4-FFF2-40B4-BE49-F238E27FC236}">
                    <a16:creationId xmlns:a16="http://schemas.microsoft.com/office/drawing/2014/main" id="{D0257FBD-2638-430F-BD44-A9CC18149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97" name="AutoShape 3105">
                  <a:extLst>
                    <a:ext uri="{FF2B5EF4-FFF2-40B4-BE49-F238E27FC236}">
                      <a16:creationId xmlns:a16="http://schemas.microsoft.com/office/drawing/2014/main" id="{9287E2F4-6022-4127-8DC8-B5BB4BE52E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" name="Line 3106">
                  <a:extLst>
                    <a:ext uri="{FF2B5EF4-FFF2-40B4-BE49-F238E27FC236}">
                      <a16:creationId xmlns:a16="http://schemas.microsoft.com/office/drawing/2014/main" id="{5D3E11C4-BB70-480E-96CD-7CC6C05B8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9" name="AutoShape 3107">
                  <a:extLst>
                    <a:ext uri="{FF2B5EF4-FFF2-40B4-BE49-F238E27FC236}">
                      <a16:creationId xmlns:a16="http://schemas.microsoft.com/office/drawing/2014/main" id="{A49552D0-325C-42F7-8F4D-9F17CFE49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7" name="Group 3108">
                <a:extLst>
                  <a:ext uri="{FF2B5EF4-FFF2-40B4-BE49-F238E27FC236}">
                    <a16:creationId xmlns:a16="http://schemas.microsoft.com/office/drawing/2014/main" id="{EF085D09-6CEE-492D-AF9C-7E754E860E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94" name="AutoShape 3109">
                  <a:extLst>
                    <a:ext uri="{FF2B5EF4-FFF2-40B4-BE49-F238E27FC236}">
                      <a16:creationId xmlns:a16="http://schemas.microsoft.com/office/drawing/2014/main" id="{61E719E0-7F57-486B-825A-00CD05B0F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" name="Line 3110">
                  <a:extLst>
                    <a:ext uri="{FF2B5EF4-FFF2-40B4-BE49-F238E27FC236}">
                      <a16:creationId xmlns:a16="http://schemas.microsoft.com/office/drawing/2014/main" id="{371D0C09-5C53-4A24-A9AD-222B72CC89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6" name="AutoShape 3111">
                  <a:extLst>
                    <a:ext uri="{FF2B5EF4-FFF2-40B4-BE49-F238E27FC236}">
                      <a16:creationId xmlns:a16="http://schemas.microsoft.com/office/drawing/2014/main" id="{306437DE-AEEC-4D02-97E3-BBB3EB4FC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8" name="Group 3112">
                <a:extLst>
                  <a:ext uri="{FF2B5EF4-FFF2-40B4-BE49-F238E27FC236}">
                    <a16:creationId xmlns:a16="http://schemas.microsoft.com/office/drawing/2014/main" id="{F5CBC1DB-C23B-4190-841B-CE9B8D0F16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91" name="AutoShape 3113">
                  <a:extLst>
                    <a:ext uri="{FF2B5EF4-FFF2-40B4-BE49-F238E27FC236}">
                      <a16:creationId xmlns:a16="http://schemas.microsoft.com/office/drawing/2014/main" id="{D061C650-6898-4D50-8C73-6406C0A79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" name="Line 3114">
                  <a:extLst>
                    <a:ext uri="{FF2B5EF4-FFF2-40B4-BE49-F238E27FC236}">
                      <a16:creationId xmlns:a16="http://schemas.microsoft.com/office/drawing/2014/main" id="{8254E1E4-018D-466B-B923-16D8BFCFA3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3" name="AutoShape 3115">
                  <a:extLst>
                    <a:ext uri="{FF2B5EF4-FFF2-40B4-BE49-F238E27FC236}">
                      <a16:creationId xmlns:a16="http://schemas.microsoft.com/office/drawing/2014/main" id="{1C081EF9-28D4-46DA-924F-9BD2AA152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9" name="Group 3116">
                <a:extLst>
                  <a:ext uri="{FF2B5EF4-FFF2-40B4-BE49-F238E27FC236}">
                    <a16:creationId xmlns:a16="http://schemas.microsoft.com/office/drawing/2014/main" id="{B99732ED-2BBA-40CC-A9BC-67D074CE74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88" name="AutoShape 3117">
                  <a:extLst>
                    <a:ext uri="{FF2B5EF4-FFF2-40B4-BE49-F238E27FC236}">
                      <a16:creationId xmlns:a16="http://schemas.microsoft.com/office/drawing/2014/main" id="{EE3F08F7-431B-4E10-A58C-5D11591D6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" name="Line 3118">
                  <a:extLst>
                    <a:ext uri="{FF2B5EF4-FFF2-40B4-BE49-F238E27FC236}">
                      <a16:creationId xmlns:a16="http://schemas.microsoft.com/office/drawing/2014/main" id="{2C31ECCB-B3B8-4F48-A6EE-7E3F3F14F9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0" name="AutoShape 3119">
                  <a:extLst>
                    <a:ext uri="{FF2B5EF4-FFF2-40B4-BE49-F238E27FC236}">
                      <a16:creationId xmlns:a16="http://schemas.microsoft.com/office/drawing/2014/main" id="{7522D212-6995-4DAA-8003-1A8034D325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0" name="Group 3120">
                <a:extLst>
                  <a:ext uri="{FF2B5EF4-FFF2-40B4-BE49-F238E27FC236}">
                    <a16:creationId xmlns:a16="http://schemas.microsoft.com/office/drawing/2014/main" id="{B12CD89D-A9EF-4B78-9A35-D3AB4DAC7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85" name="AutoShape 3121">
                  <a:extLst>
                    <a:ext uri="{FF2B5EF4-FFF2-40B4-BE49-F238E27FC236}">
                      <a16:creationId xmlns:a16="http://schemas.microsoft.com/office/drawing/2014/main" id="{0F781D66-C4D6-4ABA-9931-6FE22F7D5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" name="Line 3122">
                  <a:extLst>
                    <a:ext uri="{FF2B5EF4-FFF2-40B4-BE49-F238E27FC236}">
                      <a16:creationId xmlns:a16="http://schemas.microsoft.com/office/drawing/2014/main" id="{9892EA9D-EBE8-4F1A-ABF6-9073B56F69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7" name="AutoShape 3123">
                  <a:extLst>
                    <a:ext uri="{FF2B5EF4-FFF2-40B4-BE49-F238E27FC236}">
                      <a16:creationId xmlns:a16="http://schemas.microsoft.com/office/drawing/2014/main" id="{EB27C2DD-26D1-441F-B168-3994BA6488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1" name="Group 3124">
                <a:extLst>
                  <a:ext uri="{FF2B5EF4-FFF2-40B4-BE49-F238E27FC236}">
                    <a16:creationId xmlns:a16="http://schemas.microsoft.com/office/drawing/2014/main" id="{1D1F74F0-322F-4396-A2DE-9932EE0876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82" name="AutoShape 3125">
                  <a:extLst>
                    <a:ext uri="{FF2B5EF4-FFF2-40B4-BE49-F238E27FC236}">
                      <a16:creationId xmlns:a16="http://schemas.microsoft.com/office/drawing/2014/main" id="{255809BF-9461-47E2-AE35-57632334C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" name="Line 3126">
                  <a:extLst>
                    <a:ext uri="{FF2B5EF4-FFF2-40B4-BE49-F238E27FC236}">
                      <a16:creationId xmlns:a16="http://schemas.microsoft.com/office/drawing/2014/main" id="{4D5310A5-9CA6-4018-A006-AF204E2BB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4" name="AutoShape 3127">
                  <a:extLst>
                    <a:ext uri="{FF2B5EF4-FFF2-40B4-BE49-F238E27FC236}">
                      <a16:creationId xmlns:a16="http://schemas.microsoft.com/office/drawing/2014/main" id="{0B3ABF2A-6ABF-4EAD-A62D-614CCC6FBC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8" name="Group 3128">
              <a:extLst>
                <a:ext uri="{FF2B5EF4-FFF2-40B4-BE49-F238E27FC236}">
                  <a16:creationId xmlns:a16="http://schemas.microsoft.com/office/drawing/2014/main" id="{3B3C6841-496E-4868-AC3D-5D1CEF959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132" name="Group 3129">
                <a:extLst>
                  <a:ext uri="{FF2B5EF4-FFF2-40B4-BE49-F238E27FC236}">
                    <a16:creationId xmlns:a16="http://schemas.microsoft.com/office/drawing/2014/main" id="{11407F4D-B5BE-475E-85D6-03460A480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69" name="AutoShape 3130">
                  <a:extLst>
                    <a:ext uri="{FF2B5EF4-FFF2-40B4-BE49-F238E27FC236}">
                      <a16:creationId xmlns:a16="http://schemas.microsoft.com/office/drawing/2014/main" id="{A83E6201-B8A5-4033-B8D6-5EABEBB327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70" name="Line 3131">
                  <a:extLst>
                    <a:ext uri="{FF2B5EF4-FFF2-40B4-BE49-F238E27FC236}">
                      <a16:creationId xmlns:a16="http://schemas.microsoft.com/office/drawing/2014/main" id="{D7E9D4DE-4C0C-40D5-9349-3E4342441A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1" name="AutoShape 3132">
                  <a:extLst>
                    <a:ext uri="{FF2B5EF4-FFF2-40B4-BE49-F238E27FC236}">
                      <a16:creationId xmlns:a16="http://schemas.microsoft.com/office/drawing/2014/main" id="{55752750-D740-408A-8B70-0CC50870A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3" name="Group 3133">
                <a:extLst>
                  <a:ext uri="{FF2B5EF4-FFF2-40B4-BE49-F238E27FC236}">
                    <a16:creationId xmlns:a16="http://schemas.microsoft.com/office/drawing/2014/main" id="{982C3174-A6D5-4573-8AEF-89659F66AC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66" name="AutoShape 3134">
                  <a:extLst>
                    <a:ext uri="{FF2B5EF4-FFF2-40B4-BE49-F238E27FC236}">
                      <a16:creationId xmlns:a16="http://schemas.microsoft.com/office/drawing/2014/main" id="{D12A3046-DA2A-47F8-839A-B581575EF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7" name="Line 3135">
                  <a:extLst>
                    <a:ext uri="{FF2B5EF4-FFF2-40B4-BE49-F238E27FC236}">
                      <a16:creationId xmlns:a16="http://schemas.microsoft.com/office/drawing/2014/main" id="{B9A094F0-6361-49EB-B8F5-1540286955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8" name="AutoShape 3136">
                  <a:extLst>
                    <a:ext uri="{FF2B5EF4-FFF2-40B4-BE49-F238E27FC236}">
                      <a16:creationId xmlns:a16="http://schemas.microsoft.com/office/drawing/2014/main" id="{E000772A-E7E7-4B64-B522-8EE09EF82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4" name="Group 3137">
                <a:extLst>
                  <a:ext uri="{FF2B5EF4-FFF2-40B4-BE49-F238E27FC236}">
                    <a16:creationId xmlns:a16="http://schemas.microsoft.com/office/drawing/2014/main" id="{5DD6C0C4-F585-43D7-8EC2-CBB4F5D40D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63" name="AutoShape 3138">
                  <a:extLst>
                    <a:ext uri="{FF2B5EF4-FFF2-40B4-BE49-F238E27FC236}">
                      <a16:creationId xmlns:a16="http://schemas.microsoft.com/office/drawing/2014/main" id="{CAB06212-ABBF-4EF9-ADB4-18EFDBC1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4" name="Line 3139">
                  <a:extLst>
                    <a:ext uri="{FF2B5EF4-FFF2-40B4-BE49-F238E27FC236}">
                      <a16:creationId xmlns:a16="http://schemas.microsoft.com/office/drawing/2014/main" id="{73FE8182-A26B-403D-ACC2-587CD3F3E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5" name="AutoShape 3140">
                  <a:extLst>
                    <a:ext uri="{FF2B5EF4-FFF2-40B4-BE49-F238E27FC236}">
                      <a16:creationId xmlns:a16="http://schemas.microsoft.com/office/drawing/2014/main" id="{F4B0169A-E62B-458C-8091-AAE4996FE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5" name="Group 3141">
                <a:extLst>
                  <a:ext uri="{FF2B5EF4-FFF2-40B4-BE49-F238E27FC236}">
                    <a16:creationId xmlns:a16="http://schemas.microsoft.com/office/drawing/2014/main" id="{33281FB1-E638-4AED-BF74-8ED222BF15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60" name="AutoShape 3142">
                  <a:extLst>
                    <a:ext uri="{FF2B5EF4-FFF2-40B4-BE49-F238E27FC236}">
                      <a16:creationId xmlns:a16="http://schemas.microsoft.com/office/drawing/2014/main" id="{02B57095-63B6-4FAB-B472-A6C5115B29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1" name="Line 3143">
                  <a:extLst>
                    <a:ext uri="{FF2B5EF4-FFF2-40B4-BE49-F238E27FC236}">
                      <a16:creationId xmlns:a16="http://schemas.microsoft.com/office/drawing/2014/main" id="{93375E83-72DD-4586-88F8-E864EF36C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2" name="AutoShape 3144">
                  <a:extLst>
                    <a:ext uri="{FF2B5EF4-FFF2-40B4-BE49-F238E27FC236}">
                      <a16:creationId xmlns:a16="http://schemas.microsoft.com/office/drawing/2014/main" id="{EF6953B9-5FF3-45C1-83A1-257485313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6" name="Group 3145">
                <a:extLst>
                  <a:ext uri="{FF2B5EF4-FFF2-40B4-BE49-F238E27FC236}">
                    <a16:creationId xmlns:a16="http://schemas.microsoft.com/office/drawing/2014/main" id="{12AA416F-BA3F-4F14-9856-ED858E8F4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57" name="AutoShape 3146">
                  <a:extLst>
                    <a:ext uri="{FF2B5EF4-FFF2-40B4-BE49-F238E27FC236}">
                      <a16:creationId xmlns:a16="http://schemas.microsoft.com/office/drawing/2014/main" id="{F57E057A-096E-4BE9-9CA5-FE2CD95FD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8" name="Line 3147">
                  <a:extLst>
                    <a:ext uri="{FF2B5EF4-FFF2-40B4-BE49-F238E27FC236}">
                      <a16:creationId xmlns:a16="http://schemas.microsoft.com/office/drawing/2014/main" id="{26DD4D9B-3B00-41BE-A7C7-651DC94919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9" name="AutoShape 3148">
                  <a:extLst>
                    <a:ext uri="{FF2B5EF4-FFF2-40B4-BE49-F238E27FC236}">
                      <a16:creationId xmlns:a16="http://schemas.microsoft.com/office/drawing/2014/main" id="{CF847E14-7229-4B86-837E-DA164EAB4B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7" name="Group 3149">
                <a:extLst>
                  <a:ext uri="{FF2B5EF4-FFF2-40B4-BE49-F238E27FC236}">
                    <a16:creationId xmlns:a16="http://schemas.microsoft.com/office/drawing/2014/main" id="{2A2181EF-2358-4C28-9776-CBF2EDEC69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54" name="AutoShape 3150">
                  <a:extLst>
                    <a:ext uri="{FF2B5EF4-FFF2-40B4-BE49-F238E27FC236}">
                      <a16:creationId xmlns:a16="http://schemas.microsoft.com/office/drawing/2014/main" id="{3E3111FC-4AE6-4B6C-B2F4-26FF61485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5" name="Line 3151">
                  <a:extLst>
                    <a:ext uri="{FF2B5EF4-FFF2-40B4-BE49-F238E27FC236}">
                      <a16:creationId xmlns:a16="http://schemas.microsoft.com/office/drawing/2014/main" id="{B2EB7682-0BE8-4483-93F3-524643EE2F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6" name="AutoShape 3152">
                  <a:extLst>
                    <a:ext uri="{FF2B5EF4-FFF2-40B4-BE49-F238E27FC236}">
                      <a16:creationId xmlns:a16="http://schemas.microsoft.com/office/drawing/2014/main" id="{A2200B6C-2259-4B6B-A2AA-20EBD39E9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8" name="Group 3153">
                <a:extLst>
                  <a:ext uri="{FF2B5EF4-FFF2-40B4-BE49-F238E27FC236}">
                    <a16:creationId xmlns:a16="http://schemas.microsoft.com/office/drawing/2014/main" id="{1001D98F-BFDC-4620-9738-236059561F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51" name="AutoShape 3154">
                  <a:extLst>
                    <a:ext uri="{FF2B5EF4-FFF2-40B4-BE49-F238E27FC236}">
                      <a16:creationId xmlns:a16="http://schemas.microsoft.com/office/drawing/2014/main" id="{0E9E88DC-4F8F-4286-8D66-86D55BA501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2" name="Line 3155">
                  <a:extLst>
                    <a:ext uri="{FF2B5EF4-FFF2-40B4-BE49-F238E27FC236}">
                      <a16:creationId xmlns:a16="http://schemas.microsoft.com/office/drawing/2014/main" id="{A85DFD20-9B22-4D6C-9CA2-660F152E87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3" name="AutoShape 3156">
                  <a:extLst>
                    <a:ext uri="{FF2B5EF4-FFF2-40B4-BE49-F238E27FC236}">
                      <a16:creationId xmlns:a16="http://schemas.microsoft.com/office/drawing/2014/main" id="{9B59F837-4AB3-4EA7-AA47-196044889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9" name="Group 3157">
                <a:extLst>
                  <a:ext uri="{FF2B5EF4-FFF2-40B4-BE49-F238E27FC236}">
                    <a16:creationId xmlns:a16="http://schemas.microsoft.com/office/drawing/2014/main" id="{5649D2B7-0E65-4FF1-838F-CDA8D4FB7C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48" name="AutoShape 3158">
                  <a:extLst>
                    <a:ext uri="{FF2B5EF4-FFF2-40B4-BE49-F238E27FC236}">
                      <a16:creationId xmlns:a16="http://schemas.microsoft.com/office/drawing/2014/main" id="{03D310B4-46F5-49D1-98C0-9A34A2076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9" name="Line 3159">
                  <a:extLst>
                    <a:ext uri="{FF2B5EF4-FFF2-40B4-BE49-F238E27FC236}">
                      <a16:creationId xmlns:a16="http://schemas.microsoft.com/office/drawing/2014/main" id="{410BC3CD-B7D1-472C-903E-D0B17EF039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0" name="AutoShape 3160">
                  <a:extLst>
                    <a:ext uri="{FF2B5EF4-FFF2-40B4-BE49-F238E27FC236}">
                      <a16:creationId xmlns:a16="http://schemas.microsoft.com/office/drawing/2014/main" id="{7A26E7BD-961D-47C8-99B7-03F3B045D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0" name="Group 3161">
                <a:extLst>
                  <a:ext uri="{FF2B5EF4-FFF2-40B4-BE49-F238E27FC236}">
                    <a16:creationId xmlns:a16="http://schemas.microsoft.com/office/drawing/2014/main" id="{0A6994C8-F9ED-4CA9-BE8D-1E7BB8FFF1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45" name="AutoShape 3162">
                  <a:extLst>
                    <a:ext uri="{FF2B5EF4-FFF2-40B4-BE49-F238E27FC236}">
                      <a16:creationId xmlns:a16="http://schemas.microsoft.com/office/drawing/2014/main" id="{F042EDE0-D09E-4D58-935E-0DAAF351E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6" name="Line 3163">
                  <a:extLst>
                    <a:ext uri="{FF2B5EF4-FFF2-40B4-BE49-F238E27FC236}">
                      <a16:creationId xmlns:a16="http://schemas.microsoft.com/office/drawing/2014/main" id="{5992E46B-AEE8-4177-91EB-39B4DB719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7" name="AutoShape 3164">
                  <a:extLst>
                    <a:ext uri="{FF2B5EF4-FFF2-40B4-BE49-F238E27FC236}">
                      <a16:creationId xmlns:a16="http://schemas.microsoft.com/office/drawing/2014/main" id="{C22E1496-9754-4CDA-ABF7-A45BD0038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1" name="Group 3165">
                <a:extLst>
                  <a:ext uri="{FF2B5EF4-FFF2-40B4-BE49-F238E27FC236}">
                    <a16:creationId xmlns:a16="http://schemas.microsoft.com/office/drawing/2014/main" id="{F97AFE94-4FBB-4983-99E3-546938D39A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42" name="AutoShape 3166">
                  <a:extLst>
                    <a:ext uri="{FF2B5EF4-FFF2-40B4-BE49-F238E27FC236}">
                      <a16:creationId xmlns:a16="http://schemas.microsoft.com/office/drawing/2014/main" id="{99FCC6F4-2E7B-4327-82D6-A6363BD342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3" name="Line 3167">
                  <a:extLst>
                    <a:ext uri="{FF2B5EF4-FFF2-40B4-BE49-F238E27FC236}">
                      <a16:creationId xmlns:a16="http://schemas.microsoft.com/office/drawing/2014/main" id="{D0759CA6-5255-4CEC-971E-B7EECBED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" name="AutoShape 3168">
                  <a:extLst>
                    <a:ext uri="{FF2B5EF4-FFF2-40B4-BE49-F238E27FC236}">
                      <a16:creationId xmlns:a16="http://schemas.microsoft.com/office/drawing/2014/main" id="{84CD85B8-982F-4393-8B24-E5C43619B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9" name="Group 3169">
              <a:extLst>
                <a:ext uri="{FF2B5EF4-FFF2-40B4-BE49-F238E27FC236}">
                  <a16:creationId xmlns:a16="http://schemas.microsoft.com/office/drawing/2014/main" id="{CBDA118F-80F9-4C12-80BE-075C31FC32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092" name="Group 3170">
                <a:extLst>
                  <a:ext uri="{FF2B5EF4-FFF2-40B4-BE49-F238E27FC236}">
                    <a16:creationId xmlns:a16="http://schemas.microsoft.com/office/drawing/2014/main" id="{C74BA088-1ED9-4720-81C3-BC2B12CA8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29" name="AutoShape 3171">
                  <a:extLst>
                    <a:ext uri="{FF2B5EF4-FFF2-40B4-BE49-F238E27FC236}">
                      <a16:creationId xmlns:a16="http://schemas.microsoft.com/office/drawing/2014/main" id="{FA8C9242-6C3F-4015-9892-5416C3C4D6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30" name="Line 3172">
                  <a:extLst>
                    <a:ext uri="{FF2B5EF4-FFF2-40B4-BE49-F238E27FC236}">
                      <a16:creationId xmlns:a16="http://schemas.microsoft.com/office/drawing/2014/main" id="{A0998E79-ECE6-4774-A79D-1ED351978D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1" name="AutoShape 3173">
                  <a:extLst>
                    <a:ext uri="{FF2B5EF4-FFF2-40B4-BE49-F238E27FC236}">
                      <a16:creationId xmlns:a16="http://schemas.microsoft.com/office/drawing/2014/main" id="{2D6F4E28-775B-46C0-A920-5DA299101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3" name="Group 3174">
                <a:extLst>
                  <a:ext uri="{FF2B5EF4-FFF2-40B4-BE49-F238E27FC236}">
                    <a16:creationId xmlns:a16="http://schemas.microsoft.com/office/drawing/2014/main" id="{426ABD35-FED6-4173-AFCE-AE065516E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26" name="AutoShape 3175">
                  <a:extLst>
                    <a:ext uri="{FF2B5EF4-FFF2-40B4-BE49-F238E27FC236}">
                      <a16:creationId xmlns:a16="http://schemas.microsoft.com/office/drawing/2014/main" id="{E429DE30-14C4-4046-9E21-FC0FD3F4A5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7" name="Line 3176">
                  <a:extLst>
                    <a:ext uri="{FF2B5EF4-FFF2-40B4-BE49-F238E27FC236}">
                      <a16:creationId xmlns:a16="http://schemas.microsoft.com/office/drawing/2014/main" id="{47BAFBC6-054F-4E32-A87D-FCCE422552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8" name="AutoShape 3177">
                  <a:extLst>
                    <a:ext uri="{FF2B5EF4-FFF2-40B4-BE49-F238E27FC236}">
                      <a16:creationId xmlns:a16="http://schemas.microsoft.com/office/drawing/2014/main" id="{0148206E-ADC7-4158-A728-0C00FC247C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4" name="Group 3178">
                <a:extLst>
                  <a:ext uri="{FF2B5EF4-FFF2-40B4-BE49-F238E27FC236}">
                    <a16:creationId xmlns:a16="http://schemas.microsoft.com/office/drawing/2014/main" id="{EB8BAB42-3861-46A3-A8C7-5157A41098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23" name="AutoShape 3179">
                  <a:extLst>
                    <a:ext uri="{FF2B5EF4-FFF2-40B4-BE49-F238E27FC236}">
                      <a16:creationId xmlns:a16="http://schemas.microsoft.com/office/drawing/2014/main" id="{4E88B71B-583C-4C9B-B2D7-4085E0988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4" name="Line 3180">
                  <a:extLst>
                    <a:ext uri="{FF2B5EF4-FFF2-40B4-BE49-F238E27FC236}">
                      <a16:creationId xmlns:a16="http://schemas.microsoft.com/office/drawing/2014/main" id="{C2B881C3-357D-4A5F-9730-FD6137FD0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5" name="AutoShape 3181">
                  <a:extLst>
                    <a:ext uri="{FF2B5EF4-FFF2-40B4-BE49-F238E27FC236}">
                      <a16:creationId xmlns:a16="http://schemas.microsoft.com/office/drawing/2014/main" id="{9A1B9398-60A6-4839-98F8-261C84AF6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5" name="Group 3182">
                <a:extLst>
                  <a:ext uri="{FF2B5EF4-FFF2-40B4-BE49-F238E27FC236}">
                    <a16:creationId xmlns:a16="http://schemas.microsoft.com/office/drawing/2014/main" id="{740C7A44-43A0-4BB8-BF59-6D6797A5A8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20" name="AutoShape 3183">
                  <a:extLst>
                    <a:ext uri="{FF2B5EF4-FFF2-40B4-BE49-F238E27FC236}">
                      <a16:creationId xmlns:a16="http://schemas.microsoft.com/office/drawing/2014/main" id="{AE7CF5D7-CFCB-49D5-BC15-B6B20408E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1" name="Line 3184">
                  <a:extLst>
                    <a:ext uri="{FF2B5EF4-FFF2-40B4-BE49-F238E27FC236}">
                      <a16:creationId xmlns:a16="http://schemas.microsoft.com/office/drawing/2014/main" id="{47B02D1D-C324-4199-ACB0-122245996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AutoShape 3185">
                  <a:extLst>
                    <a:ext uri="{FF2B5EF4-FFF2-40B4-BE49-F238E27FC236}">
                      <a16:creationId xmlns:a16="http://schemas.microsoft.com/office/drawing/2014/main" id="{30E9D1ED-FEC8-40F4-A880-8E829BBD6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6" name="Group 3186">
                <a:extLst>
                  <a:ext uri="{FF2B5EF4-FFF2-40B4-BE49-F238E27FC236}">
                    <a16:creationId xmlns:a16="http://schemas.microsoft.com/office/drawing/2014/main" id="{FE192930-779B-4F99-8E52-544F02441B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17" name="AutoShape 3187">
                  <a:extLst>
                    <a:ext uri="{FF2B5EF4-FFF2-40B4-BE49-F238E27FC236}">
                      <a16:creationId xmlns:a16="http://schemas.microsoft.com/office/drawing/2014/main" id="{768E4D38-192E-4CF6-AA6B-9D8CC0DC4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8" name="Line 3188">
                  <a:extLst>
                    <a:ext uri="{FF2B5EF4-FFF2-40B4-BE49-F238E27FC236}">
                      <a16:creationId xmlns:a16="http://schemas.microsoft.com/office/drawing/2014/main" id="{B5033DB3-3091-49D7-8160-72405E64D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9" name="AutoShape 3189">
                  <a:extLst>
                    <a:ext uri="{FF2B5EF4-FFF2-40B4-BE49-F238E27FC236}">
                      <a16:creationId xmlns:a16="http://schemas.microsoft.com/office/drawing/2014/main" id="{3CAE072E-3FDF-477C-9BD6-0FD69BB487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7" name="Group 3190">
                <a:extLst>
                  <a:ext uri="{FF2B5EF4-FFF2-40B4-BE49-F238E27FC236}">
                    <a16:creationId xmlns:a16="http://schemas.microsoft.com/office/drawing/2014/main" id="{A2D5AC67-F3CD-4FB7-BC43-0481F16ACC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14" name="AutoShape 3191">
                  <a:extLst>
                    <a:ext uri="{FF2B5EF4-FFF2-40B4-BE49-F238E27FC236}">
                      <a16:creationId xmlns:a16="http://schemas.microsoft.com/office/drawing/2014/main" id="{15EED55F-C018-49C2-9DD3-299BC05191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5" name="Line 3192">
                  <a:extLst>
                    <a:ext uri="{FF2B5EF4-FFF2-40B4-BE49-F238E27FC236}">
                      <a16:creationId xmlns:a16="http://schemas.microsoft.com/office/drawing/2014/main" id="{CF62EE28-E9FB-4382-B878-991F24CC7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" name="AutoShape 3193">
                  <a:extLst>
                    <a:ext uri="{FF2B5EF4-FFF2-40B4-BE49-F238E27FC236}">
                      <a16:creationId xmlns:a16="http://schemas.microsoft.com/office/drawing/2014/main" id="{AE7D9FB7-20F3-4B2C-8366-18054A125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8" name="Group 3194">
                <a:extLst>
                  <a:ext uri="{FF2B5EF4-FFF2-40B4-BE49-F238E27FC236}">
                    <a16:creationId xmlns:a16="http://schemas.microsoft.com/office/drawing/2014/main" id="{4DB5584F-472C-45D3-B4C0-35DF30776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11" name="AutoShape 3195">
                  <a:extLst>
                    <a:ext uri="{FF2B5EF4-FFF2-40B4-BE49-F238E27FC236}">
                      <a16:creationId xmlns:a16="http://schemas.microsoft.com/office/drawing/2014/main" id="{805C57D9-F6D8-42ED-B513-6AC92058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2" name="Line 3196">
                  <a:extLst>
                    <a:ext uri="{FF2B5EF4-FFF2-40B4-BE49-F238E27FC236}">
                      <a16:creationId xmlns:a16="http://schemas.microsoft.com/office/drawing/2014/main" id="{A8304522-9EB6-405A-8281-5390449A6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" name="AutoShape 3197">
                  <a:extLst>
                    <a:ext uri="{FF2B5EF4-FFF2-40B4-BE49-F238E27FC236}">
                      <a16:creationId xmlns:a16="http://schemas.microsoft.com/office/drawing/2014/main" id="{3E79F9EC-600A-44D8-9684-8146AF169F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9" name="Group 3198">
                <a:extLst>
                  <a:ext uri="{FF2B5EF4-FFF2-40B4-BE49-F238E27FC236}">
                    <a16:creationId xmlns:a16="http://schemas.microsoft.com/office/drawing/2014/main" id="{D00E17A9-00A0-4C95-BA9D-2CB01943FB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08" name="AutoShape 3199">
                  <a:extLst>
                    <a:ext uri="{FF2B5EF4-FFF2-40B4-BE49-F238E27FC236}">
                      <a16:creationId xmlns:a16="http://schemas.microsoft.com/office/drawing/2014/main" id="{928D3723-5302-4AE0-8683-23E8999F7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9" name="Line 3200">
                  <a:extLst>
                    <a:ext uri="{FF2B5EF4-FFF2-40B4-BE49-F238E27FC236}">
                      <a16:creationId xmlns:a16="http://schemas.microsoft.com/office/drawing/2014/main" id="{FA679863-572A-4873-B538-CFF3675B1C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" name="AutoShape 3201">
                  <a:extLst>
                    <a:ext uri="{FF2B5EF4-FFF2-40B4-BE49-F238E27FC236}">
                      <a16:creationId xmlns:a16="http://schemas.microsoft.com/office/drawing/2014/main" id="{A0BA695D-F959-4B2E-A953-4C73873FEF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0" name="Group 3202">
                <a:extLst>
                  <a:ext uri="{FF2B5EF4-FFF2-40B4-BE49-F238E27FC236}">
                    <a16:creationId xmlns:a16="http://schemas.microsoft.com/office/drawing/2014/main" id="{7858016C-28E5-491F-B827-C4F92477AB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05" name="AutoShape 3203">
                  <a:extLst>
                    <a:ext uri="{FF2B5EF4-FFF2-40B4-BE49-F238E27FC236}">
                      <a16:creationId xmlns:a16="http://schemas.microsoft.com/office/drawing/2014/main" id="{755D7D32-08D7-4AB3-8B27-D38B043588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6" name="Line 3204">
                  <a:extLst>
                    <a:ext uri="{FF2B5EF4-FFF2-40B4-BE49-F238E27FC236}">
                      <a16:creationId xmlns:a16="http://schemas.microsoft.com/office/drawing/2014/main" id="{FCCD13D6-F0FF-4F87-90FA-BD3F29588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" name="AutoShape 3205">
                  <a:extLst>
                    <a:ext uri="{FF2B5EF4-FFF2-40B4-BE49-F238E27FC236}">
                      <a16:creationId xmlns:a16="http://schemas.microsoft.com/office/drawing/2014/main" id="{3D1CF2DD-4E07-4BC9-B6B8-26371E07D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1" name="Group 3206">
                <a:extLst>
                  <a:ext uri="{FF2B5EF4-FFF2-40B4-BE49-F238E27FC236}">
                    <a16:creationId xmlns:a16="http://schemas.microsoft.com/office/drawing/2014/main" id="{6D059AFF-30AA-4756-84A4-F3458F338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02" name="AutoShape 3207">
                  <a:extLst>
                    <a:ext uri="{FF2B5EF4-FFF2-40B4-BE49-F238E27FC236}">
                      <a16:creationId xmlns:a16="http://schemas.microsoft.com/office/drawing/2014/main" id="{50D5ADEF-CB73-4362-8757-8168AF2BE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3" name="Line 3208">
                  <a:extLst>
                    <a:ext uri="{FF2B5EF4-FFF2-40B4-BE49-F238E27FC236}">
                      <a16:creationId xmlns:a16="http://schemas.microsoft.com/office/drawing/2014/main" id="{FCFF439E-48E5-4162-9127-76BE156D2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4" name="AutoShape 3209">
                  <a:extLst>
                    <a:ext uri="{FF2B5EF4-FFF2-40B4-BE49-F238E27FC236}">
                      <a16:creationId xmlns:a16="http://schemas.microsoft.com/office/drawing/2014/main" id="{E7F03903-0A8F-40AF-891C-38DD7D9ED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0" name="Group 3210">
              <a:extLst>
                <a:ext uri="{FF2B5EF4-FFF2-40B4-BE49-F238E27FC236}">
                  <a16:creationId xmlns:a16="http://schemas.microsoft.com/office/drawing/2014/main" id="{DE1B3C2A-55CB-434E-8403-A0B6E7EBDA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052" name="Group 3211">
                <a:extLst>
                  <a:ext uri="{FF2B5EF4-FFF2-40B4-BE49-F238E27FC236}">
                    <a16:creationId xmlns:a16="http://schemas.microsoft.com/office/drawing/2014/main" id="{F4766DC1-EB3C-431F-A270-E5221B9564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089" name="AutoShape 3212">
                  <a:extLst>
                    <a:ext uri="{FF2B5EF4-FFF2-40B4-BE49-F238E27FC236}">
                      <a16:creationId xmlns:a16="http://schemas.microsoft.com/office/drawing/2014/main" id="{1761C640-C0C6-4862-B739-D720D82F03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" name="Line 3213">
                  <a:extLst>
                    <a:ext uri="{FF2B5EF4-FFF2-40B4-BE49-F238E27FC236}">
                      <a16:creationId xmlns:a16="http://schemas.microsoft.com/office/drawing/2014/main" id="{C26FDBEF-1FFF-4825-A851-418E7517AF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1" name="AutoShape 3214">
                  <a:extLst>
                    <a:ext uri="{FF2B5EF4-FFF2-40B4-BE49-F238E27FC236}">
                      <a16:creationId xmlns:a16="http://schemas.microsoft.com/office/drawing/2014/main" id="{8BDCB8E0-4F63-464E-AB72-18025CBDED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3" name="Group 3215">
                <a:extLst>
                  <a:ext uri="{FF2B5EF4-FFF2-40B4-BE49-F238E27FC236}">
                    <a16:creationId xmlns:a16="http://schemas.microsoft.com/office/drawing/2014/main" id="{EE6639AE-3BC0-4F08-81BD-13C4258A5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086" name="AutoShape 3216">
                  <a:extLst>
                    <a:ext uri="{FF2B5EF4-FFF2-40B4-BE49-F238E27FC236}">
                      <a16:creationId xmlns:a16="http://schemas.microsoft.com/office/drawing/2014/main" id="{B3A6EB18-3133-4C1F-98AF-AAE03A0C33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" name="Line 3217">
                  <a:extLst>
                    <a:ext uri="{FF2B5EF4-FFF2-40B4-BE49-F238E27FC236}">
                      <a16:creationId xmlns:a16="http://schemas.microsoft.com/office/drawing/2014/main" id="{8C1F0070-6159-4EF7-B2CA-71CE1AFDC9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8" name="AutoShape 3218">
                  <a:extLst>
                    <a:ext uri="{FF2B5EF4-FFF2-40B4-BE49-F238E27FC236}">
                      <a16:creationId xmlns:a16="http://schemas.microsoft.com/office/drawing/2014/main" id="{E89772EA-A8AA-410F-8414-C435708F0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4" name="Group 3219">
                <a:extLst>
                  <a:ext uri="{FF2B5EF4-FFF2-40B4-BE49-F238E27FC236}">
                    <a16:creationId xmlns:a16="http://schemas.microsoft.com/office/drawing/2014/main" id="{0E821409-41E2-4773-B77C-148ACDEF79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083" name="AutoShape 3220">
                  <a:extLst>
                    <a:ext uri="{FF2B5EF4-FFF2-40B4-BE49-F238E27FC236}">
                      <a16:creationId xmlns:a16="http://schemas.microsoft.com/office/drawing/2014/main" id="{8132D017-2881-485F-B562-69DCC6FB1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" name="Line 3221">
                  <a:extLst>
                    <a:ext uri="{FF2B5EF4-FFF2-40B4-BE49-F238E27FC236}">
                      <a16:creationId xmlns:a16="http://schemas.microsoft.com/office/drawing/2014/main" id="{EC151CDC-4E88-4C38-B70B-E2E5837D8C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" name="AutoShape 3222">
                  <a:extLst>
                    <a:ext uri="{FF2B5EF4-FFF2-40B4-BE49-F238E27FC236}">
                      <a16:creationId xmlns:a16="http://schemas.microsoft.com/office/drawing/2014/main" id="{B35FDB6B-1A60-4D52-A2EA-53C1BBA4AD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5" name="Group 3223">
                <a:extLst>
                  <a:ext uri="{FF2B5EF4-FFF2-40B4-BE49-F238E27FC236}">
                    <a16:creationId xmlns:a16="http://schemas.microsoft.com/office/drawing/2014/main" id="{8A17F621-686F-4A3A-A6AA-6BFEC1874D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080" name="AutoShape 3224">
                  <a:extLst>
                    <a:ext uri="{FF2B5EF4-FFF2-40B4-BE49-F238E27FC236}">
                      <a16:creationId xmlns:a16="http://schemas.microsoft.com/office/drawing/2014/main" id="{D348966F-C81E-4EF6-B323-14303616E8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" name="Line 3225">
                  <a:extLst>
                    <a:ext uri="{FF2B5EF4-FFF2-40B4-BE49-F238E27FC236}">
                      <a16:creationId xmlns:a16="http://schemas.microsoft.com/office/drawing/2014/main" id="{9DA83B25-6D83-4554-B222-4AA4381CE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2" name="AutoShape 3226">
                  <a:extLst>
                    <a:ext uri="{FF2B5EF4-FFF2-40B4-BE49-F238E27FC236}">
                      <a16:creationId xmlns:a16="http://schemas.microsoft.com/office/drawing/2014/main" id="{02899AA1-EBE5-4717-9504-77F87B5C9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6" name="Group 3227">
                <a:extLst>
                  <a:ext uri="{FF2B5EF4-FFF2-40B4-BE49-F238E27FC236}">
                    <a16:creationId xmlns:a16="http://schemas.microsoft.com/office/drawing/2014/main" id="{04F6FDE1-CACA-424A-900C-60746BE744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077" name="AutoShape 3228">
                  <a:extLst>
                    <a:ext uri="{FF2B5EF4-FFF2-40B4-BE49-F238E27FC236}">
                      <a16:creationId xmlns:a16="http://schemas.microsoft.com/office/drawing/2014/main" id="{B643317E-033A-41FB-97B0-9CE62956D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8" name="Line 3229">
                  <a:extLst>
                    <a:ext uri="{FF2B5EF4-FFF2-40B4-BE49-F238E27FC236}">
                      <a16:creationId xmlns:a16="http://schemas.microsoft.com/office/drawing/2014/main" id="{48671543-3404-4511-9A7D-1F9CF49ED4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9" name="AutoShape 3230">
                  <a:extLst>
                    <a:ext uri="{FF2B5EF4-FFF2-40B4-BE49-F238E27FC236}">
                      <a16:creationId xmlns:a16="http://schemas.microsoft.com/office/drawing/2014/main" id="{1CDCB312-4A53-4EEE-8388-E12C925D0E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7" name="Group 3231">
                <a:extLst>
                  <a:ext uri="{FF2B5EF4-FFF2-40B4-BE49-F238E27FC236}">
                    <a16:creationId xmlns:a16="http://schemas.microsoft.com/office/drawing/2014/main" id="{FB72DA07-BCCA-4682-9851-534F6ADEC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074" name="AutoShape 3232">
                  <a:extLst>
                    <a:ext uri="{FF2B5EF4-FFF2-40B4-BE49-F238E27FC236}">
                      <a16:creationId xmlns:a16="http://schemas.microsoft.com/office/drawing/2014/main" id="{FADBB187-B755-4010-92AC-180DCDB86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5" name="Line 3233">
                  <a:extLst>
                    <a:ext uri="{FF2B5EF4-FFF2-40B4-BE49-F238E27FC236}">
                      <a16:creationId xmlns:a16="http://schemas.microsoft.com/office/drawing/2014/main" id="{59A35257-FFD8-4709-BF13-7EC8206F03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6" name="AutoShape 3234">
                  <a:extLst>
                    <a:ext uri="{FF2B5EF4-FFF2-40B4-BE49-F238E27FC236}">
                      <a16:creationId xmlns:a16="http://schemas.microsoft.com/office/drawing/2014/main" id="{A410D4DC-FF84-48DC-B14A-7A1C32AED1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8" name="Group 3235">
                <a:extLst>
                  <a:ext uri="{FF2B5EF4-FFF2-40B4-BE49-F238E27FC236}">
                    <a16:creationId xmlns:a16="http://schemas.microsoft.com/office/drawing/2014/main" id="{78735B02-05D2-45EF-A4D4-8AA3BF0BE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071" name="AutoShape 3236">
                  <a:extLst>
                    <a:ext uri="{FF2B5EF4-FFF2-40B4-BE49-F238E27FC236}">
                      <a16:creationId xmlns:a16="http://schemas.microsoft.com/office/drawing/2014/main" id="{BF5DB544-F565-49A5-B5E3-3A8D610788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2" name="Line 3237">
                  <a:extLst>
                    <a:ext uri="{FF2B5EF4-FFF2-40B4-BE49-F238E27FC236}">
                      <a16:creationId xmlns:a16="http://schemas.microsoft.com/office/drawing/2014/main" id="{AF8144CC-8A3C-47B5-AE25-EFAA8320A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" name="AutoShape 3238">
                  <a:extLst>
                    <a:ext uri="{FF2B5EF4-FFF2-40B4-BE49-F238E27FC236}">
                      <a16:creationId xmlns:a16="http://schemas.microsoft.com/office/drawing/2014/main" id="{9D471C30-4DA9-4C19-8E9D-2D19DB647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9" name="Group 3239">
                <a:extLst>
                  <a:ext uri="{FF2B5EF4-FFF2-40B4-BE49-F238E27FC236}">
                    <a16:creationId xmlns:a16="http://schemas.microsoft.com/office/drawing/2014/main" id="{C1311EC7-8468-440C-89F2-38AEDD268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068" name="AutoShape 3240">
                  <a:extLst>
                    <a:ext uri="{FF2B5EF4-FFF2-40B4-BE49-F238E27FC236}">
                      <a16:creationId xmlns:a16="http://schemas.microsoft.com/office/drawing/2014/main" id="{6A2D5CF5-2544-402F-A103-289AB617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9" name="Line 3241">
                  <a:extLst>
                    <a:ext uri="{FF2B5EF4-FFF2-40B4-BE49-F238E27FC236}">
                      <a16:creationId xmlns:a16="http://schemas.microsoft.com/office/drawing/2014/main" id="{0E71AD2D-C5E4-4893-B482-C94A7A186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0" name="AutoShape 3242">
                  <a:extLst>
                    <a:ext uri="{FF2B5EF4-FFF2-40B4-BE49-F238E27FC236}">
                      <a16:creationId xmlns:a16="http://schemas.microsoft.com/office/drawing/2014/main" id="{B4A8AAF1-35A0-461A-87AE-04D7CCC88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0" name="Group 3243">
                <a:extLst>
                  <a:ext uri="{FF2B5EF4-FFF2-40B4-BE49-F238E27FC236}">
                    <a16:creationId xmlns:a16="http://schemas.microsoft.com/office/drawing/2014/main" id="{0DF22464-818E-4A92-BE84-219D5C66F2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065" name="AutoShape 3244">
                  <a:extLst>
                    <a:ext uri="{FF2B5EF4-FFF2-40B4-BE49-F238E27FC236}">
                      <a16:creationId xmlns:a16="http://schemas.microsoft.com/office/drawing/2014/main" id="{671BAC65-C7E8-4BEE-A257-96FA10782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6" name="Line 3245">
                  <a:extLst>
                    <a:ext uri="{FF2B5EF4-FFF2-40B4-BE49-F238E27FC236}">
                      <a16:creationId xmlns:a16="http://schemas.microsoft.com/office/drawing/2014/main" id="{419973A5-76F1-4DBB-B9BC-F6E31F0FA8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7" name="AutoShape 3246">
                  <a:extLst>
                    <a:ext uri="{FF2B5EF4-FFF2-40B4-BE49-F238E27FC236}">
                      <a16:creationId xmlns:a16="http://schemas.microsoft.com/office/drawing/2014/main" id="{C32F3E63-C587-402F-9AE9-F389A363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1" name="Group 3247">
                <a:extLst>
                  <a:ext uri="{FF2B5EF4-FFF2-40B4-BE49-F238E27FC236}">
                    <a16:creationId xmlns:a16="http://schemas.microsoft.com/office/drawing/2014/main" id="{5EB1E496-CE6A-4073-AB7B-93B6D02B0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062" name="AutoShape 3248">
                  <a:extLst>
                    <a:ext uri="{FF2B5EF4-FFF2-40B4-BE49-F238E27FC236}">
                      <a16:creationId xmlns:a16="http://schemas.microsoft.com/office/drawing/2014/main" id="{CF947890-9224-4841-95A6-11E1CB961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3" name="Line 3249">
                  <a:extLst>
                    <a:ext uri="{FF2B5EF4-FFF2-40B4-BE49-F238E27FC236}">
                      <a16:creationId xmlns:a16="http://schemas.microsoft.com/office/drawing/2014/main" id="{251487AE-0C75-44F1-9E32-0E112F94BE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4" name="AutoShape 3250">
                  <a:extLst>
                    <a:ext uri="{FF2B5EF4-FFF2-40B4-BE49-F238E27FC236}">
                      <a16:creationId xmlns:a16="http://schemas.microsoft.com/office/drawing/2014/main" id="{AEB36366-6983-44DD-8638-584DABF01D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1" name="Group 3251">
              <a:extLst>
                <a:ext uri="{FF2B5EF4-FFF2-40B4-BE49-F238E27FC236}">
                  <a16:creationId xmlns:a16="http://schemas.microsoft.com/office/drawing/2014/main" id="{EF169704-D9F7-45BE-BDED-D0B60915B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012" name="Group 3252">
                <a:extLst>
                  <a:ext uri="{FF2B5EF4-FFF2-40B4-BE49-F238E27FC236}">
                    <a16:creationId xmlns:a16="http://schemas.microsoft.com/office/drawing/2014/main" id="{CAD07A84-6D8B-4341-9348-096DE5FCC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049" name="AutoShape 3253">
                  <a:extLst>
                    <a:ext uri="{FF2B5EF4-FFF2-40B4-BE49-F238E27FC236}">
                      <a16:creationId xmlns:a16="http://schemas.microsoft.com/office/drawing/2014/main" id="{B2BA7186-D0D3-499B-90EA-6384E6C6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50" name="Line 3254">
                  <a:extLst>
                    <a:ext uri="{FF2B5EF4-FFF2-40B4-BE49-F238E27FC236}">
                      <a16:creationId xmlns:a16="http://schemas.microsoft.com/office/drawing/2014/main" id="{D77B9754-1774-44C2-8C5E-2D2A02DC8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1" name="AutoShape 3255">
                  <a:extLst>
                    <a:ext uri="{FF2B5EF4-FFF2-40B4-BE49-F238E27FC236}">
                      <a16:creationId xmlns:a16="http://schemas.microsoft.com/office/drawing/2014/main" id="{CFF822CC-F43E-4C0A-A14D-93691EBE89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3" name="Group 3256">
                <a:extLst>
                  <a:ext uri="{FF2B5EF4-FFF2-40B4-BE49-F238E27FC236}">
                    <a16:creationId xmlns:a16="http://schemas.microsoft.com/office/drawing/2014/main" id="{3EC65ED7-667F-4572-A87C-A2CBA244C7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046" name="AutoShape 3257">
                  <a:extLst>
                    <a:ext uri="{FF2B5EF4-FFF2-40B4-BE49-F238E27FC236}">
                      <a16:creationId xmlns:a16="http://schemas.microsoft.com/office/drawing/2014/main" id="{C63F960C-265F-4624-AADC-1D70B583C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7" name="Line 3258">
                  <a:extLst>
                    <a:ext uri="{FF2B5EF4-FFF2-40B4-BE49-F238E27FC236}">
                      <a16:creationId xmlns:a16="http://schemas.microsoft.com/office/drawing/2014/main" id="{5C8FE05D-D197-4F80-90D2-E21CB93678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8" name="AutoShape 3259">
                  <a:extLst>
                    <a:ext uri="{FF2B5EF4-FFF2-40B4-BE49-F238E27FC236}">
                      <a16:creationId xmlns:a16="http://schemas.microsoft.com/office/drawing/2014/main" id="{DFA00F83-0BE8-4A7A-841A-01DF96F557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4" name="Group 3260">
                <a:extLst>
                  <a:ext uri="{FF2B5EF4-FFF2-40B4-BE49-F238E27FC236}">
                    <a16:creationId xmlns:a16="http://schemas.microsoft.com/office/drawing/2014/main" id="{89A48B74-188C-421E-98B0-ECB2833001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043" name="AutoShape 3261">
                  <a:extLst>
                    <a:ext uri="{FF2B5EF4-FFF2-40B4-BE49-F238E27FC236}">
                      <a16:creationId xmlns:a16="http://schemas.microsoft.com/office/drawing/2014/main" id="{C45D3493-02EF-4F5F-8C73-C72B41E89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4" name="Line 3262">
                  <a:extLst>
                    <a:ext uri="{FF2B5EF4-FFF2-40B4-BE49-F238E27FC236}">
                      <a16:creationId xmlns:a16="http://schemas.microsoft.com/office/drawing/2014/main" id="{ABD2B29F-314A-47C2-86C2-468F06B7C4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5" name="AutoShape 3263">
                  <a:extLst>
                    <a:ext uri="{FF2B5EF4-FFF2-40B4-BE49-F238E27FC236}">
                      <a16:creationId xmlns:a16="http://schemas.microsoft.com/office/drawing/2014/main" id="{85DC7F26-CD92-469F-9708-3AC3BFDD8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5" name="Group 3264">
                <a:extLst>
                  <a:ext uri="{FF2B5EF4-FFF2-40B4-BE49-F238E27FC236}">
                    <a16:creationId xmlns:a16="http://schemas.microsoft.com/office/drawing/2014/main" id="{C4E1923B-D583-4B7B-AC30-DB4D8BA174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040" name="AutoShape 3265">
                  <a:extLst>
                    <a:ext uri="{FF2B5EF4-FFF2-40B4-BE49-F238E27FC236}">
                      <a16:creationId xmlns:a16="http://schemas.microsoft.com/office/drawing/2014/main" id="{228AF81F-39FF-442D-B579-3F71E3302B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1" name="Line 3266">
                  <a:extLst>
                    <a:ext uri="{FF2B5EF4-FFF2-40B4-BE49-F238E27FC236}">
                      <a16:creationId xmlns:a16="http://schemas.microsoft.com/office/drawing/2014/main" id="{86BA2048-7B97-4A48-8756-3AD6196213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2" name="AutoShape 3267">
                  <a:extLst>
                    <a:ext uri="{FF2B5EF4-FFF2-40B4-BE49-F238E27FC236}">
                      <a16:creationId xmlns:a16="http://schemas.microsoft.com/office/drawing/2014/main" id="{C0CD3834-BE1C-4B69-A7CC-9225B73E8F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6" name="Group 3268">
                <a:extLst>
                  <a:ext uri="{FF2B5EF4-FFF2-40B4-BE49-F238E27FC236}">
                    <a16:creationId xmlns:a16="http://schemas.microsoft.com/office/drawing/2014/main" id="{22DF7FB6-8F9D-4B38-A013-10DD1DB891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037" name="AutoShape 3269">
                  <a:extLst>
                    <a:ext uri="{FF2B5EF4-FFF2-40B4-BE49-F238E27FC236}">
                      <a16:creationId xmlns:a16="http://schemas.microsoft.com/office/drawing/2014/main" id="{0DBECA99-8D40-40D7-B928-58D463EEC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8" name="Line 3270">
                  <a:extLst>
                    <a:ext uri="{FF2B5EF4-FFF2-40B4-BE49-F238E27FC236}">
                      <a16:creationId xmlns:a16="http://schemas.microsoft.com/office/drawing/2014/main" id="{E1697DDB-90BE-4690-8380-6AC68E0533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9" name="AutoShape 3271">
                  <a:extLst>
                    <a:ext uri="{FF2B5EF4-FFF2-40B4-BE49-F238E27FC236}">
                      <a16:creationId xmlns:a16="http://schemas.microsoft.com/office/drawing/2014/main" id="{948B2BFD-6327-49B4-A9C6-40881426B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7" name="Group 3272">
                <a:extLst>
                  <a:ext uri="{FF2B5EF4-FFF2-40B4-BE49-F238E27FC236}">
                    <a16:creationId xmlns:a16="http://schemas.microsoft.com/office/drawing/2014/main" id="{8B9CD16A-6E4F-42DB-9A13-E8137F287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034" name="AutoShape 3273">
                  <a:extLst>
                    <a:ext uri="{FF2B5EF4-FFF2-40B4-BE49-F238E27FC236}">
                      <a16:creationId xmlns:a16="http://schemas.microsoft.com/office/drawing/2014/main" id="{2CB97602-5FEB-4C47-95E8-A08CA2AFF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5" name="Line 3274">
                  <a:extLst>
                    <a:ext uri="{FF2B5EF4-FFF2-40B4-BE49-F238E27FC236}">
                      <a16:creationId xmlns:a16="http://schemas.microsoft.com/office/drawing/2014/main" id="{6C1528FD-09A4-4352-8290-AFA6CE1F8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6" name="AutoShape 3275">
                  <a:extLst>
                    <a:ext uri="{FF2B5EF4-FFF2-40B4-BE49-F238E27FC236}">
                      <a16:creationId xmlns:a16="http://schemas.microsoft.com/office/drawing/2014/main" id="{82F4AF74-1CB9-46F2-AC90-4CF2F48137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8" name="Group 3276">
                <a:extLst>
                  <a:ext uri="{FF2B5EF4-FFF2-40B4-BE49-F238E27FC236}">
                    <a16:creationId xmlns:a16="http://schemas.microsoft.com/office/drawing/2014/main" id="{33174CE5-0420-46F3-8E10-BA3F992A2A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031" name="AutoShape 3277">
                  <a:extLst>
                    <a:ext uri="{FF2B5EF4-FFF2-40B4-BE49-F238E27FC236}">
                      <a16:creationId xmlns:a16="http://schemas.microsoft.com/office/drawing/2014/main" id="{191B9C86-1B3D-4211-8920-C5403C9A9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2" name="Line 3278">
                  <a:extLst>
                    <a:ext uri="{FF2B5EF4-FFF2-40B4-BE49-F238E27FC236}">
                      <a16:creationId xmlns:a16="http://schemas.microsoft.com/office/drawing/2014/main" id="{0331877E-0E20-4D55-8FD2-6085E99F0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3" name="AutoShape 3279">
                  <a:extLst>
                    <a:ext uri="{FF2B5EF4-FFF2-40B4-BE49-F238E27FC236}">
                      <a16:creationId xmlns:a16="http://schemas.microsoft.com/office/drawing/2014/main" id="{E1EDEF69-7DDE-4B5E-BB8F-15FDE1392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9" name="Group 3280">
                <a:extLst>
                  <a:ext uri="{FF2B5EF4-FFF2-40B4-BE49-F238E27FC236}">
                    <a16:creationId xmlns:a16="http://schemas.microsoft.com/office/drawing/2014/main" id="{35828DE3-F788-42DF-849C-5EA757F923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028" name="AutoShape 3281">
                  <a:extLst>
                    <a:ext uri="{FF2B5EF4-FFF2-40B4-BE49-F238E27FC236}">
                      <a16:creationId xmlns:a16="http://schemas.microsoft.com/office/drawing/2014/main" id="{0CA7528A-BF69-4F05-8DD7-B26164D1A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9" name="Line 3282">
                  <a:extLst>
                    <a:ext uri="{FF2B5EF4-FFF2-40B4-BE49-F238E27FC236}">
                      <a16:creationId xmlns:a16="http://schemas.microsoft.com/office/drawing/2014/main" id="{F80C88A1-C6F6-4D33-BAD4-FF0533FA4B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0" name="AutoShape 3283">
                  <a:extLst>
                    <a:ext uri="{FF2B5EF4-FFF2-40B4-BE49-F238E27FC236}">
                      <a16:creationId xmlns:a16="http://schemas.microsoft.com/office/drawing/2014/main" id="{643BE1E7-28AF-4991-899A-1A41F8C4F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0" name="Group 3284">
                <a:extLst>
                  <a:ext uri="{FF2B5EF4-FFF2-40B4-BE49-F238E27FC236}">
                    <a16:creationId xmlns:a16="http://schemas.microsoft.com/office/drawing/2014/main" id="{D5B2C95A-0986-43A0-A06F-74A70F66B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025" name="AutoShape 3285">
                  <a:extLst>
                    <a:ext uri="{FF2B5EF4-FFF2-40B4-BE49-F238E27FC236}">
                      <a16:creationId xmlns:a16="http://schemas.microsoft.com/office/drawing/2014/main" id="{663E74B4-FD30-4ADA-B895-A292B0246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6" name="Line 3286">
                  <a:extLst>
                    <a:ext uri="{FF2B5EF4-FFF2-40B4-BE49-F238E27FC236}">
                      <a16:creationId xmlns:a16="http://schemas.microsoft.com/office/drawing/2014/main" id="{F705A3E5-4A48-4F1A-81D7-CD7FC09E7F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7" name="AutoShape 3287">
                  <a:extLst>
                    <a:ext uri="{FF2B5EF4-FFF2-40B4-BE49-F238E27FC236}">
                      <a16:creationId xmlns:a16="http://schemas.microsoft.com/office/drawing/2014/main" id="{6DA470FB-D24E-4BA8-BF27-29B0CE799D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1" name="Group 3288">
                <a:extLst>
                  <a:ext uri="{FF2B5EF4-FFF2-40B4-BE49-F238E27FC236}">
                    <a16:creationId xmlns:a16="http://schemas.microsoft.com/office/drawing/2014/main" id="{A1E99C01-1317-41AB-BCCE-3BA4335906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022" name="AutoShape 3289">
                  <a:extLst>
                    <a:ext uri="{FF2B5EF4-FFF2-40B4-BE49-F238E27FC236}">
                      <a16:creationId xmlns:a16="http://schemas.microsoft.com/office/drawing/2014/main" id="{32E55972-12E3-4193-AC0C-B5A80757A6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3" name="Line 3290">
                  <a:extLst>
                    <a:ext uri="{FF2B5EF4-FFF2-40B4-BE49-F238E27FC236}">
                      <a16:creationId xmlns:a16="http://schemas.microsoft.com/office/drawing/2014/main" id="{9C198EE3-2F5B-4CAA-831B-7F3066441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4" name="AutoShape 3291">
                  <a:extLst>
                    <a:ext uri="{FF2B5EF4-FFF2-40B4-BE49-F238E27FC236}">
                      <a16:creationId xmlns:a16="http://schemas.microsoft.com/office/drawing/2014/main" id="{576EC4CD-55B6-4769-A8CF-DF5C21FBC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412" name="Group 3292">
            <a:extLst>
              <a:ext uri="{FF2B5EF4-FFF2-40B4-BE49-F238E27FC236}">
                <a16:creationId xmlns:a16="http://schemas.microsoft.com/office/drawing/2014/main" id="{58D0B615-CDF4-403A-BD37-8134DDCA80D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914400"/>
            <a:ext cx="4013200" cy="1270000"/>
            <a:chOff x="2992" y="3312"/>
            <a:chExt cx="2528" cy="800"/>
          </a:xfrm>
        </p:grpSpPr>
        <p:grpSp>
          <p:nvGrpSpPr>
            <p:cNvPr id="3413" name="Group 3293">
              <a:extLst>
                <a:ext uri="{FF2B5EF4-FFF2-40B4-BE49-F238E27FC236}">
                  <a16:creationId xmlns:a16="http://schemas.microsoft.com/office/drawing/2014/main" id="{2DEB36DA-D37F-471E-86B2-DC29DF978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783" name="Group 3294">
                <a:extLst>
                  <a:ext uri="{FF2B5EF4-FFF2-40B4-BE49-F238E27FC236}">
                    <a16:creationId xmlns:a16="http://schemas.microsoft.com/office/drawing/2014/main" id="{0B163CFE-FF80-4FD7-AC45-84E797EEC5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820" name="AutoShape 3295">
                  <a:extLst>
                    <a:ext uri="{FF2B5EF4-FFF2-40B4-BE49-F238E27FC236}">
                      <a16:creationId xmlns:a16="http://schemas.microsoft.com/office/drawing/2014/main" id="{65D671A0-75A6-45A9-922F-E69244FD4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21" name="Line 3296">
                  <a:extLst>
                    <a:ext uri="{FF2B5EF4-FFF2-40B4-BE49-F238E27FC236}">
                      <a16:creationId xmlns:a16="http://schemas.microsoft.com/office/drawing/2014/main" id="{2CD3B724-246F-48A7-8782-E3D5627E7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2" name="AutoShape 3297">
                  <a:extLst>
                    <a:ext uri="{FF2B5EF4-FFF2-40B4-BE49-F238E27FC236}">
                      <a16:creationId xmlns:a16="http://schemas.microsoft.com/office/drawing/2014/main" id="{2F11A6A3-A653-455F-B445-8430A0D7A5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4" name="Group 3298">
                <a:extLst>
                  <a:ext uri="{FF2B5EF4-FFF2-40B4-BE49-F238E27FC236}">
                    <a16:creationId xmlns:a16="http://schemas.microsoft.com/office/drawing/2014/main" id="{82C0AE92-01EC-4807-B1A0-87476E23D6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817" name="AutoShape 3299">
                  <a:extLst>
                    <a:ext uri="{FF2B5EF4-FFF2-40B4-BE49-F238E27FC236}">
                      <a16:creationId xmlns:a16="http://schemas.microsoft.com/office/drawing/2014/main" id="{99DCCEED-391B-4F5B-A883-D0DC63510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8" name="Line 3300">
                  <a:extLst>
                    <a:ext uri="{FF2B5EF4-FFF2-40B4-BE49-F238E27FC236}">
                      <a16:creationId xmlns:a16="http://schemas.microsoft.com/office/drawing/2014/main" id="{0D0F117E-882C-4D17-A3C7-0C0E31575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9" name="AutoShape 3301">
                  <a:extLst>
                    <a:ext uri="{FF2B5EF4-FFF2-40B4-BE49-F238E27FC236}">
                      <a16:creationId xmlns:a16="http://schemas.microsoft.com/office/drawing/2014/main" id="{030E2710-6146-48DC-B95C-AF8B796C6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5" name="Group 3302">
                <a:extLst>
                  <a:ext uri="{FF2B5EF4-FFF2-40B4-BE49-F238E27FC236}">
                    <a16:creationId xmlns:a16="http://schemas.microsoft.com/office/drawing/2014/main" id="{6304FC5B-D8A1-46AA-B209-E27E60D95D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814" name="AutoShape 3303">
                  <a:extLst>
                    <a:ext uri="{FF2B5EF4-FFF2-40B4-BE49-F238E27FC236}">
                      <a16:creationId xmlns:a16="http://schemas.microsoft.com/office/drawing/2014/main" id="{ADDE1DD4-3E40-4225-826E-DDB6623B7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5" name="Line 3304">
                  <a:extLst>
                    <a:ext uri="{FF2B5EF4-FFF2-40B4-BE49-F238E27FC236}">
                      <a16:creationId xmlns:a16="http://schemas.microsoft.com/office/drawing/2014/main" id="{3974D6AA-F227-45DB-84D7-F13D1F5AB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6" name="AutoShape 3305">
                  <a:extLst>
                    <a:ext uri="{FF2B5EF4-FFF2-40B4-BE49-F238E27FC236}">
                      <a16:creationId xmlns:a16="http://schemas.microsoft.com/office/drawing/2014/main" id="{C29086A7-0BC2-4F63-9172-6448ACA710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6" name="Group 3306">
                <a:extLst>
                  <a:ext uri="{FF2B5EF4-FFF2-40B4-BE49-F238E27FC236}">
                    <a16:creationId xmlns:a16="http://schemas.microsoft.com/office/drawing/2014/main" id="{E18D5F8B-DA19-42BE-B026-C5C3F4C34F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811" name="AutoShape 3307">
                  <a:extLst>
                    <a:ext uri="{FF2B5EF4-FFF2-40B4-BE49-F238E27FC236}">
                      <a16:creationId xmlns:a16="http://schemas.microsoft.com/office/drawing/2014/main" id="{B602B826-FEE8-45F4-B3D2-7ACBDA5B7B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2" name="Line 3308">
                  <a:extLst>
                    <a:ext uri="{FF2B5EF4-FFF2-40B4-BE49-F238E27FC236}">
                      <a16:creationId xmlns:a16="http://schemas.microsoft.com/office/drawing/2014/main" id="{1A09455C-ADDB-4E72-A0DC-4C65E31CE2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" name="AutoShape 3309">
                  <a:extLst>
                    <a:ext uri="{FF2B5EF4-FFF2-40B4-BE49-F238E27FC236}">
                      <a16:creationId xmlns:a16="http://schemas.microsoft.com/office/drawing/2014/main" id="{9B611035-F1E5-48DB-9A0E-9433025EE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7" name="Group 3310">
                <a:extLst>
                  <a:ext uri="{FF2B5EF4-FFF2-40B4-BE49-F238E27FC236}">
                    <a16:creationId xmlns:a16="http://schemas.microsoft.com/office/drawing/2014/main" id="{F133F5BF-AD0F-4729-A0FC-96F9C5231C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08" name="AutoShape 3311">
                  <a:extLst>
                    <a:ext uri="{FF2B5EF4-FFF2-40B4-BE49-F238E27FC236}">
                      <a16:creationId xmlns:a16="http://schemas.microsoft.com/office/drawing/2014/main" id="{520281B1-677F-4B76-874D-5B1E866DE9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9" name="Line 3312">
                  <a:extLst>
                    <a:ext uri="{FF2B5EF4-FFF2-40B4-BE49-F238E27FC236}">
                      <a16:creationId xmlns:a16="http://schemas.microsoft.com/office/drawing/2014/main" id="{8F397CD1-7713-4A6E-8AF4-46FAC1724B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" name="AutoShape 3313">
                  <a:extLst>
                    <a:ext uri="{FF2B5EF4-FFF2-40B4-BE49-F238E27FC236}">
                      <a16:creationId xmlns:a16="http://schemas.microsoft.com/office/drawing/2014/main" id="{FE08ECC2-1CB5-4626-8516-4BA701DCF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8" name="Group 3314">
                <a:extLst>
                  <a:ext uri="{FF2B5EF4-FFF2-40B4-BE49-F238E27FC236}">
                    <a16:creationId xmlns:a16="http://schemas.microsoft.com/office/drawing/2014/main" id="{EF017FFD-D2C7-4E40-947E-0ECC6D5199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05" name="AutoShape 3315">
                  <a:extLst>
                    <a:ext uri="{FF2B5EF4-FFF2-40B4-BE49-F238E27FC236}">
                      <a16:creationId xmlns:a16="http://schemas.microsoft.com/office/drawing/2014/main" id="{F9C98999-713C-455D-91A4-AF1996E01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6" name="Line 3316">
                  <a:extLst>
                    <a:ext uri="{FF2B5EF4-FFF2-40B4-BE49-F238E27FC236}">
                      <a16:creationId xmlns:a16="http://schemas.microsoft.com/office/drawing/2014/main" id="{98F57E84-6E02-4210-BB54-D633B2E5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" name="AutoShape 3317">
                  <a:extLst>
                    <a:ext uri="{FF2B5EF4-FFF2-40B4-BE49-F238E27FC236}">
                      <a16:creationId xmlns:a16="http://schemas.microsoft.com/office/drawing/2014/main" id="{E309DB91-2191-4DEA-A3D3-5635F0EB1F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9" name="Group 3318">
                <a:extLst>
                  <a:ext uri="{FF2B5EF4-FFF2-40B4-BE49-F238E27FC236}">
                    <a16:creationId xmlns:a16="http://schemas.microsoft.com/office/drawing/2014/main" id="{03C92722-1F73-4908-ADE4-2AF741CEDC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02" name="AutoShape 3319">
                  <a:extLst>
                    <a:ext uri="{FF2B5EF4-FFF2-40B4-BE49-F238E27FC236}">
                      <a16:creationId xmlns:a16="http://schemas.microsoft.com/office/drawing/2014/main" id="{D331CF50-43B4-4D33-970B-08949D66CE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3" name="Line 3320">
                  <a:extLst>
                    <a:ext uri="{FF2B5EF4-FFF2-40B4-BE49-F238E27FC236}">
                      <a16:creationId xmlns:a16="http://schemas.microsoft.com/office/drawing/2014/main" id="{7ED80818-3755-4DFF-B2A1-D80240E305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4" name="AutoShape 3321">
                  <a:extLst>
                    <a:ext uri="{FF2B5EF4-FFF2-40B4-BE49-F238E27FC236}">
                      <a16:creationId xmlns:a16="http://schemas.microsoft.com/office/drawing/2014/main" id="{0D427FB7-C4BF-4DD1-AC9F-906A01915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0" name="Group 3322">
                <a:extLst>
                  <a:ext uri="{FF2B5EF4-FFF2-40B4-BE49-F238E27FC236}">
                    <a16:creationId xmlns:a16="http://schemas.microsoft.com/office/drawing/2014/main" id="{68C948D3-6ACA-48E8-9408-9F7F40BC00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99" name="AutoShape 3323">
                  <a:extLst>
                    <a:ext uri="{FF2B5EF4-FFF2-40B4-BE49-F238E27FC236}">
                      <a16:creationId xmlns:a16="http://schemas.microsoft.com/office/drawing/2014/main" id="{AF85046D-149B-44D6-9D72-F976F5775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0" name="Line 3324">
                  <a:extLst>
                    <a:ext uri="{FF2B5EF4-FFF2-40B4-BE49-F238E27FC236}">
                      <a16:creationId xmlns:a16="http://schemas.microsoft.com/office/drawing/2014/main" id="{C7FF3CBE-83F8-458E-8482-0AB1CAF432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" name="AutoShape 3325">
                  <a:extLst>
                    <a:ext uri="{FF2B5EF4-FFF2-40B4-BE49-F238E27FC236}">
                      <a16:creationId xmlns:a16="http://schemas.microsoft.com/office/drawing/2014/main" id="{31C62EA1-2BEE-4BBC-8578-6C4D92FB5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1" name="Group 3326">
                <a:extLst>
                  <a:ext uri="{FF2B5EF4-FFF2-40B4-BE49-F238E27FC236}">
                    <a16:creationId xmlns:a16="http://schemas.microsoft.com/office/drawing/2014/main" id="{08FD549F-DA5B-42AB-8796-8D3D78E460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96" name="AutoShape 3327">
                  <a:extLst>
                    <a:ext uri="{FF2B5EF4-FFF2-40B4-BE49-F238E27FC236}">
                      <a16:creationId xmlns:a16="http://schemas.microsoft.com/office/drawing/2014/main" id="{D54A9A42-D1C0-452A-AAD2-015285F99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7" name="Line 3328">
                  <a:extLst>
                    <a:ext uri="{FF2B5EF4-FFF2-40B4-BE49-F238E27FC236}">
                      <a16:creationId xmlns:a16="http://schemas.microsoft.com/office/drawing/2014/main" id="{485D0538-1B4F-4295-9D26-24DD76FC0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8" name="AutoShape 3329">
                  <a:extLst>
                    <a:ext uri="{FF2B5EF4-FFF2-40B4-BE49-F238E27FC236}">
                      <a16:creationId xmlns:a16="http://schemas.microsoft.com/office/drawing/2014/main" id="{21D7A3B6-D469-4481-AC55-DC4BE4ADF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2" name="Group 3330">
                <a:extLst>
                  <a:ext uri="{FF2B5EF4-FFF2-40B4-BE49-F238E27FC236}">
                    <a16:creationId xmlns:a16="http://schemas.microsoft.com/office/drawing/2014/main" id="{A3F546DE-0E6F-4D48-8B87-615FB209E5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93" name="AutoShape 3331">
                  <a:extLst>
                    <a:ext uri="{FF2B5EF4-FFF2-40B4-BE49-F238E27FC236}">
                      <a16:creationId xmlns:a16="http://schemas.microsoft.com/office/drawing/2014/main" id="{D4A0E384-9F38-4D05-BC48-D4D781E47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4" name="Line 3332">
                  <a:extLst>
                    <a:ext uri="{FF2B5EF4-FFF2-40B4-BE49-F238E27FC236}">
                      <a16:creationId xmlns:a16="http://schemas.microsoft.com/office/drawing/2014/main" id="{09EA8C2C-D081-4CB5-8AE4-A83312F61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5" name="AutoShape 3333">
                  <a:extLst>
                    <a:ext uri="{FF2B5EF4-FFF2-40B4-BE49-F238E27FC236}">
                      <a16:creationId xmlns:a16="http://schemas.microsoft.com/office/drawing/2014/main" id="{45B082AC-E956-44FA-8E70-D75DEABCB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4" name="Group 3334">
              <a:extLst>
                <a:ext uri="{FF2B5EF4-FFF2-40B4-BE49-F238E27FC236}">
                  <a16:creationId xmlns:a16="http://schemas.microsoft.com/office/drawing/2014/main" id="{5CBA02F7-E86E-4E78-BFC5-8137EBA9C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743" name="Group 3335">
                <a:extLst>
                  <a:ext uri="{FF2B5EF4-FFF2-40B4-BE49-F238E27FC236}">
                    <a16:creationId xmlns:a16="http://schemas.microsoft.com/office/drawing/2014/main" id="{DF6D7A69-552E-4A50-ADC8-F3D1BDB369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80" name="AutoShape 3336">
                  <a:extLst>
                    <a:ext uri="{FF2B5EF4-FFF2-40B4-BE49-F238E27FC236}">
                      <a16:creationId xmlns:a16="http://schemas.microsoft.com/office/drawing/2014/main" id="{42C4543E-0D0D-48D7-9D41-0DD614854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81" name="Line 3337">
                  <a:extLst>
                    <a:ext uri="{FF2B5EF4-FFF2-40B4-BE49-F238E27FC236}">
                      <a16:creationId xmlns:a16="http://schemas.microsoft.com/office/drawing/2014/main" id="{6A6A350E-C13F-4194-86AD-6C0B01A175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2" name="AutoShape 3338">
                  <a:extLst>
                    <a:ext uri="{FF2B5EF4-FFF2-40B4-BE49-F238E27FC236}">
                      <a16:creationId xmlns:a16="http://schemas.microsoft.com/office/drawing/2014/main" id="{1B4C49F7-5198-4115-8C1C-4E3F509C2F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4" name="Group 3339">
                <a:extLst>
                  <a:ext uri="{FF2B5EF4-FFF2-40B4-BE49-F238E27FC236}">
                    <a16:creationId xmlns:a16="http://schemas.microsoft.com/office/drawing/2014/main" id="{FD5F1960-4381-474B-AEA1-B1D4DB957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77" name="AutoShape 3340">
                  <a:extLst>
                    <a:ext uri="{FF2B5EF4-FFF2-40B4-BE49-F238E27FC236}">
                      <a16:creationId xmlns:a16="http://schemas.microsoft.com/office/drawing/2014/main" id="{7787D266-67CB-4DE0-8622-B1F9D53507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8" name="Line 3341">
                  <a:extLst>
                    <a:ext uri="{FF2B5EF4-FFF2-40B4-BE49-F238E27FC236}">
                      <a16:creationId xmlns:a16="http://schemas.microsoft.com/office/drawing/2014/main" id="{D3907883-EC73-484D-877C-935776C22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9" name="AutoShape 3342">
                  <a:extLst>
                    <a:ext uri="{FF2B5EF4-FFF2-40B4-BE49-F238E27FC236}">
                      <a16:creationId xmlns:a16="http://schemas.microsoft.com/office/drawing/2014/main" id="{8E7AB16C-97AE-4BDB-A481-F07E90DC3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5" name="Group 3343">
                <a:extLst>
                  <a:ext uri="{FF2B5EF4-FFF2-40B4-BE49-F238E27FC236}">
                    <a16:creationId xmlns:a16="http://schemas.microsoft.com/office/drawing/2014/main" id="{127A713F-8BD4-45AE-8684-EDB90F53A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74" name="AutoShape 3344">
                  <a:extLst>
                    <a:ext uri="{FF2B5EF4-FFF2-40B4-BE49-F238E27FC236}">
                      <a16:creationId xmlns:a16="http://schemas.microsoft.com/office/drawing/2014/main" id="{42CD2C4F-83B8-458E-B0DC-62D8FD85D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5" name="Line 3345">
                  <a:extLst>
                    <a:ext uri="{FF2B5EF4-FFF2-40B4-BE49-F238E27FC236}">
                      <a16:creationId xmlns:a16="http://schemas.microsoft.com/office/drawing/2014/main" id="{40705533-1060-4736-BBED-72BF9852C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6" name="AutoShape 3346">
                  <a:extLst>
                    <a:ext uri="{FF2B5EF4-FFF2-40B4-BE49-F238E27FC236}">
                      <a16:creationId xmlns:a16="http://schemas.microsoft.com/office/drawing/2014/main" id="{07538E04-BE85-4A7E-AAC2-55F939882C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6" name="Group 3347">
                <a:extLst>
                  <a:ext uri="{FF2B5EF4-FFF2-40B4-BE49-F238E27FC236}">
                    <a16:creationId xmlns:a16="http://schemas.microsoft.com/office/drawing/2014/main" id="{B68F21DD-4557-49D0-8CFE-90C8EA0529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71" name="AutoShape 3348">
                  <a:extLst>
                    <a:ext uri="{FF2B5EF4-FFF2-40B4-BE49-F238E27FC236}">
                      <a16:creationId xmlns:a16="http://schemas.microsoft.com/office/drawing/2014/main" id="{66B9542E-831F-4BBD-ACCF-EF68A2439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2" name="Line 3349">
                  <a:extLst>
                    <a:ext uri="{FF2B5EF4-FFF2-40B4-BE49-F238E27FC236}">
                      <a16:creationId xmlns:a16="http://schemas.microsoft.com/office/drawing/2014/main" id="{C688D763-613C-435F-B1B3-186FDD889F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3" name="AutoShape 3350">
                  <a:extLst>
                    <a:ext uri="{FF2B5EF4-FFF2-40B4-BE49-F238E27FC236}">
                      <a16:creationId xmlns:a16="http://schemas.microsoft.com/office/drawing/2014/main" id="{7B685547-F5AE-4478-89F2-5C382ABB2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7" name="Group 3351">
                <a:extLst>
                  <a:ext uri="{FF2B5EF4-FFF2-40B4-BE49-F238E27FC236}">
                    <a16:creationId xmlns:a16="http://schemas.microsoft.com/office/drawing/2014/main" id="{03976694-0795-4373-97AE-F943F8580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68" name="AutoShape 3352">
                  <a:extLst>
                    <a:ext uri="{FF2B5EF4-FFF2-40B4-BE49-F238E27FC236}">
                      <a16:creationId xmlns:a16="http://schemas.microsoft.com/office/drawing/2014/main" id="{ADA6D31B-3221-4C15-A41A-A1C707D4B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9" name="Line 3353">
                  <a:extLst>
                    <a:ext uri="{FF2B5EF4-FFF2-40B4-BE49-F238E27FC236}">
                      <a16:creationId xmlns:a16="http://schemas.microsoft.com/office/drawing/2014/main" id="{304635F9-6052-4B68-8A86-1E5DED8900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0" name="AutoShape 3354">
                  <a:extLst>
                    <a:ext uri="{FF2B5EF4-FFF2-40B4-BE49-F238E27FC236}">
                      <a16:creationId xmlns:a16="http://schemas.microsoft.com/office/drawing/2014/main" id="{F7368D59-AA8F-431A-B94B-1A9281860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8" name="Group 3355">
                <a:extLst>
                  <a:ext uri="{FF2B5EF4-FFF2-40B4-BE49-F238E27FC236}">
                    <a16:creationId xmlns:a16="http://schemas.microsoft.com/office/drawing/2014/main" id="{ABC02D46-9CC5-4C1B-A1A2-650A08C8C5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65" name="AutoShape 3356">
                  <a:extLst>
                    <a:ext uri="{FF2B5EF4-FFF2-40B4-BE49-F238E27FC236}">
                      <a16:creationId xmlns:a16="http://schemas.microsoft.com/office/drawing/2014/main" id="{53847C21-0C22-4A87-836E-533E1B882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6" name="Line 3357">
                  <a:extLst>
                    <a:ext uri="{FF2B5EF4-FFF2-40B4-BE49-F238E27FC236}">
                      <a16:creationId xmlns:a16="http://schemas.microsoft.com/office/drawing/2014/main" id="{78FC53DF-7338-4DD6-9E2D-5FE6BA363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7" name="AutoShape 3358">
                  <a:extLst>
                    <a:ext uri="{FF2B5EF4-FFF2-40B4-BE49-F238E27FC236}">
                      <a16:creationId xmlns:a16="http://schemas.microsoft.com/office/drawing/2014/main" id="{FAACA381-2E0E-4B52-8225-91DA24DE81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9" name="Group 3359">
                <a:extLst>
                  <a:ext uri="{FF2B5EF4-FFF2-40B4-BE49-F238E27FC236}">
                    <a16:creationId xmlns:a16="http://schemas.microsoft.com/office/drawing/2014/main" id="{7FBC403D-D80B-40BC-BF04-FDC5CBD61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62" name="AutoShape 3360">
                  <a:extLst>
                    <a:ext uri="{FF2B5EF4-FFF2-40B4-BE49-F238E27FC236}">
                      <a16:creationId xmlns:a16="http://schemas.microsoft.com/office/drawing/2014/main" id="{EBB3DE8A-5929-4230-A588-D87608655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3" name="Line 3361">
                  <a:extLst>
                    <a:ext uri="{FF2B5EF4-FFF2-40B4-BE49-F238E27FC236}">
                      <a16:creationId xmlns:a16="http://schemas.microsoft.com/office/drawing/2014/main" id="{C7FFCDC3-4D7E-424E-BB8C-C091F0780B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4" name="AutoShape 3362">
                  <a:extLst>
                    <a:ext uri="{FF2B5EF4-FFF2-40B4-BE49-F238E27FC236}">
                      <a16:creationId xmlns:a16="http://schemas.microsoft.com/office/drawing/2014/main" id="{D9C61D24-2993-4EE0-931F-5DD701EC6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0" name="Group 3363">
                <a:extLst>
                  <a:ext uri="{FF2B5EF4-FFF2-40B4-BE49-F238E27FC236}">
                    <a16:creationId xmlns:a16="http://schemas.microsoft.com/office/drawing/2014/main" id="{4FCE4380-0988-44DA-98E4-3F13E3DBB4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59" name="AutoShape 3364">
                  <a:extLst>
                    <a:ext uri="{FF2B5EF4-FFF2-40B4-BE49-F238E27FC236}">
                      <a16:creationId xmlns:a16="http://schemas.microsoft.com/office/drawing/2014/main" id="{C63A396F-C6CD-4D8C-B078-352EFB7EC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0" name="Line 3365">
                  <a:extLst>
                    <a:ext uri="{FF2B5EF4-FFF2-40B4-BE49-F238E27FC236}">
                      <a16:creationId xmlns:a16="http://schemas.microsoft.com/office/drawing/2014/main" id="{09CBC027-B0C2-4D4A-ACAB-B164014F4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1" name="AutoShape 3366">
                  <a:extLst>
                    <a:ext uri="{FF2B5EF4-FFF2-40B4-BE49-F238E27FC236}">
                      <a16:creationId xmlns:a16="http://schemas.microsoft.com/office/drawing/2014/main" id="{885F2ADE-3F8A-4BA9-9564-F68E4AA7D9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1" name="Group 3367">
                <a:extLst>
                  <a:ext uri="{FF2B5EF4-FFF2-40B4-BE49-F238E27FC236}">
                    <a16:creationId xmlns:a16="http://schemas.microsoft.com/office/drawing/2014/main" id="{F88C1B2E-98B1-47B3-AB40-B833708AF6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56" name="AutoShape 3368">
                  <a:extLst>
                    <a:ext uri="{FF2B5EF4-FFF2-40B4-BE49-F238E27FC236}">
                      <a16:creationId xmlns:a16="http://schemas.microsoft.com/office/drawing/2014/main" id="{1FF09178-536A-460E-9C6A-A07A93C09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7" name="Line 3369">
                  <a:extLst>
                    <a:ext uri="{FF2B5EF4-FFF2-40B4-BE49-F238E27FC236}">
                      <a16:creationId xmlns:a16="http://schemas.microsoft.com/office/drawing/2014/main" id="{9BF0C9E0-78A7-4958-BA1F-262B9595DE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" name="AutoShape 3370">
                  <a:extLst>
                    <a:ext uri="{FF2B5EF4-FFF2-40B4-BE49-F238E27FC236}">
                      <a16:creationId xmlns:a16="http://schemas.microsoft.com/office/drawing/2014/main" id="{F907A7CD-D83E-436E-A0F0-82211E64D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2" name="Group 3371">
                <a:extLst>
                  <a:ext uri="{FF2B5EF4-FFF2-40B4-BE49-F238E27FC236}">
                    <a16:creationId xmlns:a16="http://schemas.microsoft.com/office/drawing/2014/main" id="{1960F922-9C44-4C7F-AAC0-77A637C8A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53" name="AutoShape 3372">
                  <a:extLst>
                    <a:ext uri="{FF2B5EF4-FFF2-40B4-BE49-F238E27FC236}">
                      <a16:creationId xmlns:a16="http://schemas.microsoft.com/office/drawing/2014/main" id="{912B386C-2343-43C4-9873-0F6F720BD9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4" name="Line 3373">
                  <a:extLst>
                    <a:ext uri="{FF2B5EF4-FFF2-40B4-BE49-F238E27FC236}">
                      <a16:creationId xmlns:a16="http://schemas.microsoft.com/office/drawing/2014/main" id="{F33D1635-9130-4A06-A57B-0543AAB967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5" name="AutoShape 3374">
                  <a:extLst>
                    <a:ext uri="{FF2B5EF4-FFF2-40B4-BE49-F238E27FC236}">
                      <a16:creationId xmlns:a16="http://schemas.microsoft.com/office/drawing/2014/main" id="{7ADA7F1C-4648-428F-9759-B31976849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5" name="Group 3375">
              <a:extLst>
                <a:ext uri="{FF2B5EF4-FFF2-40B4-BE49-F238E27FC236}">
                  <a16:creationId xmlns:a16="http://schemas.microsoft.com/office/drawing/2014/main" id="{36CBAD49-6B53-48F5-AE2C-E2004D3FC4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703" name="Group 3376">
                <a:extLst>
                  <a:ext uri="{FF2B5EF4-FFF2-40B4-BE49-F238E27FC236}">
                    <a16:creationId xmlns:a16="http://schemas.microsoft.com/office/drawing/2014/main" id="{F896CF30-F95C-489E-BF92-78347F219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40" name="AutoShape 3377">
                  <a:extLst>
                    <a:ext uri="{FF2B5EF4-FFF2-40B4-BE49-F238E27FC236}">
                      <a16:creationId xmlns:a16="http://schemas.microsoft.com/office/drawing/2014/main" id="{C112D1D3-297F-4501-8D61-47752278A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41" name="Line 3378">
                  <a:extLst>
                    <a:ext uri="{FF2B5EF4-FFF2-40B4-BE49-F238E27FC236}">
                      <a16:creationId xmlns:a16="http://schemas.microsoft.com/office/drawing/2014/main" id="{9959D393-3B74-4DA4-8883-A081F0DB0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2" name="AutoShape 3379">
                  <a:extLst>
                    <a:ext uri="{FF2B5EF4-FFF2-40B4-BE49-F238E27FC236}">
                      <a16:creationId xmlns:a16="http://schemas.microsoft.com/office/drawing/2014/main" id="{9D3B22B1-E591-4A61-953B-D34848AFB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4" name="Group 3380">
                <a:extLst>
                  <a:ext uri="{FF2B5EF4-FFF2-40B4-BE49-F238E27FC236}">
                    <a16:creationId xmlns:a16="http://schemas.microsoft.com/office/drawing/2014/main" id="{DB3C285E-11F1-4143-BEE3-E7A7E35850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37" name="AutoShape 3381">
                  <a:extLst>
                    <a:ext uri="{FF2B5EF4-FFF2-40B4-BE49-F238E27FC236}">
                      <a16:creationId xmlns:a16="http://schemas.microsoft.com/office/drawing/2014/main" id="{4312C2EC-CA43-4E0B-B6F0-FB1BFA1A6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" name="Line 3382">
                  <a:extLst>
                    <a:ext uri="{FF2B5EF4-FFF2-40B4-BE49-F238E27FC236}">
                      <a16:creationId xmlns:a16="http://schemas.microsoft.com/office/drawing/2014/main" id="{45D7C99B-A936-4187-86E0-97A851359C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9" name="AutoShape 3383">
                  <a:extLst>
                    <a:ext uri="{FF2B5EF4-FFF2-40B4-BE49-F238E27FC236}">
                      <a16:creationId xmlns:a16="http://schemas.microsoft.com/office/drawing/2014/main" id="{86C2663A-4E2E-4BB7-BB20-C5C8DF84E3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5" name="Group 3384">
                <a:extLst>
                  <a:ext uri="{FF2B5EF4-FFF2-40B4-BE49-F238E27FC236}">
                    <a16:creationId xmlns:a16="http://schemas.microsoft.com/office/drawing/2014/main" id="{7B1D77DA-65CB-4128-B8DC-082FC1ADA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34" name="AutoShape 3385">
                  <a:extLst>
                    <a:ext uri="{FF2B5EF4-FFF2-40B4-BE49-F238E27FC236}">
                      <a16:creationId xmlns:a16="http://schemas.microsoft.com/office/drawing/2014/main" id="{2296D05C-3D8C-438E-A151-A6D668412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" name="Line 3386">
                  <a:extLst>
                    <a:ext uri="{FF2B5EF4-FFF2-40B4-BE49-F238E27FC236}">
                      <a16:creationId xmlns:a16="http://schemas.microsoft.com/office/drawing/2014/main" id="{D3B40877-9C7A-49F7-8180-45FA68C37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6" name="AutoShape 3387">
                  <a:extLst>
                    <a:ext uri="{FF2B5EF4-FFF2-40B4-BE49-F238E27FC236}">
                      <a16:creationId xmlns:a16="http://schemas.microsoft.com/office/drawing/2014/main" id="{B799625F-7452-4858-BBB1-716639B8D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6" name="Group 3388">
                <a:extLst>
                  <a:ext uri="{FF2B5EF4-FFF2-40B4-BE49-F238E27FC236}">
                    <a16:creationId xmlns:a16="http://schemas.microsoft.com/office/drawing/2014/main" id="{B8104F55-3A9F-4A31-8FE0-9D5274FEF8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31" name="AutoShape 3389">
                  <a:extLst>
                    <a:ext uri="{FF2B5EF4-FFF2-40B4-BE49-F238E27FC236}">
                      <a16:creationId xmlns:a16="http://schemas.microsoft.com/office/drawing/2014/main" id="{1BAC02E5-322E-426C-8CCB-7946A2618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" name="Line 3390">
                  <a:extLst>
                    <a:ext uri="{FF2B5EF4-FFF2-40B4-BE49-F238E27FC236}">
                      <a16:creationId xmlns:a16="http://schemas.microsoft.com/office/drawing/2014/main" id="{CFD2C940-8C5E-472A-86E4-D88F74BBE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3" name="AutoShape 3391">
                  <a:extLst>
                    <a:ext uri="{FF2B5EF4-FFF2-40B4-BE49-F238E27FC236}">
                      <a16:creationId xmlns:a16="http://schemas.microsoft.com/office/drawing/2014/main" id="{F4472384-78C7-48E4-A44C-2833265398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7" name="Group 3392">
                <a:extLst>
                  <a:ext uri="{FF2B5EF4-FFF2-40B4-BE49-F238E27FC236}">
                    <a16:creationId xmlns:a16="http://schemas.microsoft.com/office/drawing/2014/main" id="{183CD119-5FF9-4D8F-A08A-8DE5E18BF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28" name="AutoShape 3393">
                  <a:extLst>
                    <a:ext uri="{FF2B5EF4-FFF2-40B4-BE49-F238E27FC236}">
                      <a16:creationId xmlns:a16="http://schemas.microsoft.com/office/drawing/2014/main" id="{59F197F1-BC60-4C93-AF6D-AECBBAFE9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" name="Line 3394">
                  <a:extLst>
                    <a:ext uri="{FF2B5EF4-FFF2-40B4-BE49-F238E27FC236}">
                      <a16:creationId xmlns:a16="http://schemas.microsoft.com/office/drawing/2014/main" id="{260EA535-708B-4E6E-8738-0F0A74B69C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0" name="AutoShape 3395">
                  <a:extLst>
                    <a:ext uri="{FF2B5EF4-FFF2-40B4-BE49-F238E27FC236}">
                      <a16:creationId xmlns:a16="http://schemas.microsoft.com/office/drawing/2014/main" id="{8552D17B-1D0E-4E6C-B59B-C7EDFF0958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8" name="Group 3396">
                <a:extLst>
                  <a:ext uri="{FF2B5EF4-FFF2-40B4-BE49-F238E27FC236}">
                    <a16:creationId xmlns:a16="http://schemas.microsoft.com/office/drawing/2014/main" id="{87D1AFEB-F3BB-478B-AF18-EE99600CC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25" name="AutoShape 3397">
                  <a:extLst>
                    <a:ext uri="{FF2B5EF4-FFF2-40B4-BE49-F238E27FC236}">
                      <a16:creationId xmlns:a16="http://schemas.microsoft.com/office/drawing/2014/main" id="{DA927F68-36A9-485C-A62C-91FBF7817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" name="Line 3398">
                  <a:extLst>
                    <a:ext uri="{FF2B5EF4-FFF2-40B4-BE49-F238E27FC236}">
                      <a16:creationId xmlns:a16="http://schemas.microsoft.com/office/drawing/2014/main" id="{4677D9CB-FAC0-459F-A8A6-F3F3D3624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" name="AutoShape 3399">
                  <a:extLst>
                    <a:ext uri="{FF2B5EF4-FFF2-40B4-BE49-F238E27FC236}">
                      <a16:creationId xmlns:a16="http://schemas.microsoft.com/office/drawing/2014/main" id="{1DF15406-6964-4ABD-BE7E-059AF4BFB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9" name="Group 3400">
                <a:extLst>
                  <a:ext uri="{FF2B5EF4-FFF2-40B4-BE49-F238E27FC236}">
                    <a16:creationId xmlns:a16="http://schemas.microsoft.com/office/drawing/2014/main" id="{7595F3F1-EF7C-4A11-B720-9008B403C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22" name="AutoShape 3401">
                  <a:extLst>
                    <a:ext uri="{FF2B5EF4-FFF2-40B4-BE49-F238E27FC236}">
                      <a16:creationId xmlns:a16="http://schemas.microsoft.com/office/drawing/2014/main" id="{6CF1EF56-3C9F-4242-882C-CDEFE05642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" name="Line 3402">
                  <a:extLst>
                    <a:ext uri="{FF2B5EF4-FFF2-40B4-BE49-F238E27FC236}">
                      <a16:creationId xmlns:a16="http://schemas.microsoft.com/office/drawing/2014/main" id="{3BCA7530-7E82-486E-A568-B784E9211F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4" name="AutoShape 3403">
                  <a:extLst>
                    <a:ext uri="{FF2B5EF4-FFF2-40B4-BE49-F238E27FC236}">
                      <a16:creationId xmlns:a16="http://schemas.microsoft.com/office/drawing/2014/main" id="{E9C6C85B-E710-44F3-BAE3-F8FC2FB0A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0" name="Group 3404">
                <a:extLst>
                  <a:ext uri="{FF2B5EF4-FFF2-40B4-BE49-F238E27FC236}">
                    <a16:creationId xmlns:a16="http://schemas.microsoft.com/office/drawing/2014/main" id="{98D1579F-D97A-4068-8ACF-3256692637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19" name="AutoShape 3405">
                  <a:extLst>
                    <a:ext uri="{FF2B5EF4-FFF2-40B4-BE49-F238E27FC236}">
                      <a16:creationId xmlns:a16="http://schemas.microsoft.com/office/drawing/2014/main" id="{3F3F216E-410C-48B4-83DC-0B8D28FB07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0" name="Line 3406">
                  <a:extLst>
                    <a:ext uri="{FF2B5EF4-FFF2-40B4-BE49-F238E27FC236}">
                      <a16:creationId xmlns:a16="http://schemas.microsoft.com/office/drawing/2014/main" id="{EF0E16F6-1C1F-4AEA-A613-4E16C5A61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1" name="AutoShape 3407">
                  <a:extLst>
                    <a:ext uri="{FF2B5EF4-FFF2-40B4-BE49-F238E27FC236}">
                      <a16:creationId xmlns:a16="http://schemas.microsoft.com/office/drawing/2014/main" id="{9BB640ED-7379-47E9-9429-BC21FEF29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1" name="Group 3408">
                <a:extLst>
                  <a:ext uri="{FF2B5EF4-FFF2-40B4-BE49-F238E27FC236}">
                    <a16:creationId xmlns:a16="http://schemas.microsoft.com/office/drawing/2014/main" id="{03ABEF5A-9F85-453E-9C78-B7903C78B7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16" name="AutoShape 3409">
                  <a:extLst>
                    <a:ext uri="{FF2B5EF4-FFF2-40B4-BE49-F238E27FC236}">
                      <a16:creationId xmlns:a16="http://schemas.microsoft.com/office/drawing/2014/main" id="{8A075C0C-B762-4BA7-A1D1-6CE853C21E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7" name="Line 3410">
                  <a:extLst>
                    <a:ext uri="{FF2B5EF4-FFF2-40B4-BE49-F238E27FC236}">
                      <a16:creationId xmlns:a16="http://schemas.microsoft.com/office/drawing/2014/main" id="{371CC387-1587-48E7-A4C3-80467C90D2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8" name="AutoShape 3411">
                  <a:extLst>
                    <a:ext uri="{FF2B5EF4-FFF2-40B4-BE49-F238E27FC236}">
                      <a16:creationId xmlns:a16="http://schemas.microsoft.com/office/drawing/2014/main" id="{F3B78F9B-457B-4C77-9B00-81102E66BD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2" name="Group 3412">
                <a:extLst>
                  <a:ext uri="{FF2B5EF4-FFF2-40B4-BE49-F238E27FC236}">
                    <a16:creationId xmlns:a16="http://schemas.microsoft.com/office/drawing/2014/main" id="{218E9E56-55FE-45AE-A547-6A0BA42BAF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13" name="AutoShape 3413">
                  <a:extLst>
                    <a:ext uri="{FF2B5EF4-FFF2-40B4-BE49-F238E27FC236}">
                      <a16:creationId xmlns:a16="http://schemas.microsoft.com/office/drawing/2014/main" id="{0EE398E9-922D-4009-9454-6AFC85083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4" name="Line 3414">
                  <a:extLst>
                    <a:ext uri="{FF2B5EF4-FFF2-40B4-BE49-F238E27FC236}">
                      <a16:creationId xmlns:a16="http://schemas.microsoft.com/office/drawing/2014/main" id="{9C855458-EAC2-4B38-A80C-112F8BB45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5" name="AutoShape 3415">
                  <a:extLst>
                    <a:ext uri="{FF2B5EF4-FFF2-40B4-BE49-F238E27FC236}">
                      <a16:creationId xmlns:a16="http://schemas.microsoft.com/office/drawing/2014/main" id="{2F759BA9-CD29-4A43-8FC3-01CC756CC0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6" name="Group 3416">
              <a:extLst>
                <a:ext uri="{FF2B5EF4-FFF2-40B4-BE49-F238E27FC236}">
                  <a16:creationId xmlns:a16="http://schemas.microsoft.com/office/drawing/2014/main" id="{DBEA01E3-7A69-42C1-A4F4-462A1FC34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663" name="Group 3417">
                <a:extLst>
                  <a:ext uri="{FF2B5EF4-FFF2-40B4-BE49-F238E27FC236}">
                    <a16:creationId xmlns:a16="http://schemas.microsoft.com/office/drawing/2014/main" id="{A8FE430D-98D1-4815-9204-D15AB64E6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00" name="AutoShape 3418">
                  <a:extLst>
                    <a:ext uri="{FF2B5EF4-FFF2-40B4-BE49-F238E27FC236}">
                      <a16:creationId xmlns:a16="http://schemas.microsoft.com/office/drawing/2014/main" id="{83E802DB-40E1-413E-9D63-D1EDF7A1D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" name="Line 3419">
                  <a:extLst>
                    <a:ext uri="{FF2B5EF4-FFF2-40B4-BE49-F238E27FC236}">
                      <a16:creationId xmlns:a16="http://schemas.microsoft.com/office/drawing/2014/main" id="{965A44FE-9E12-420F-8C13-EA4B9B818E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" name="AutoShape 3420">
                  <a:extLst>
                    <a:ext uri="{FF2B5EF4-FFF2-40B4-BE49-F238E27FC236}">
                      <a16:creationId xmlns:a16="http://schemas.microsoft.com/office/drawing/2014/main" id="{22F8D09A-FE83-4AB0-9A9F-74BAC21BB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4" name="Group 3421">
                <a:extLst>
                  <a:ext uri="{FF2B5EF4-FFF2-40B4-BE49-F238E27FC236}">
                    <a16:creationId xmlns:a16="http://schemas.microsoft.com/office/drawing/2014/main" id="{E41F1A5D-60B7-417E-8998-E8767F929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97" name="AutoShape 3422">
                  <a:extLst>
                    <a:ext uri="{FF2B5EF4-FFF2-40B4-BE49-F238E27FC236}">
                      <a16:creationId xmlns:a16="http://schemas.microsoft.com/office/drawing/2014/main" id="{22DDF453-7593-4E51-BA9E-E6ACBC5F13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8" name="Line 3423">
                  <a:extLst>
                    <a:ext uri="{FF2B5EF4-FFF2-40B4-BE49-F238E27FC236}">
                      <a16:creationId xmlns:a16="http://schemas.microsoft.com/office/drawing/2014/main" id="{A390FD87-49EF-4251-A337-DF1E0AE7BB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" name="AutoShape 3424">
                  <a:extLst>
                    <a:ext uri="{FF2B5EF4-FFF2-40B4-BE49-F238E27FC236}">
                      <a16:creationId xmlns:a16="http://schemas.microsoft.com/office/drawing/2014/main" id="{DD9B4156-7B21-4CE6-8910-614D88D0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5" name="Group 3425">
                <a:extLst>
                  <a:ext uri="{FF2B5EF4-FFF2-40B4-BE49-F238E27FC236}">
                    <a16:creationId xmlns:a16="http://schemas.microsoft.com/office/drawing/2014/main" id="{15662469-19B7-4529-82C6-10BE0A89D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94" name="AutoShape 3426">
                  <a:extLst>
                    <a:ext uri="{FF2B5EF4-FFF2-40B4-BE49-F238E27FC236}">
                      <a16:creationId xmlns:a16="http://schemas.microsoft.com/office/drawing/2014/main" id="{FD7213A5-45CD-412F-903D-998C62B7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5" name="Line 3427">
                  <a:extLst>
                    <a:ext uri="{FF2B5EF4-FFF2-40B4-BE49-F238E27FC236}">
                      <a16:creationId xmlns:a16="http://schemas.microsoft.com/office/drawing/2014/main" id="{29846291-0446-4630-83D0-6C4406FDF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" name="AutoShape 3428">
                  <a:extLst>
                    <a:ext uri="{FF2B5EF4-FFF2-40B4-BE49-F238E27FC236}">
                      <a16:creationId xmlns:a16="http://schemas.microsoft.com/office/drawing/2014/main" id="{07FC11A9-E6BE-4030-90B0-4308BFE85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6" name="Group 3429">
                <a:extLst>
                  <a:ext uri="{FF2B5EF4-FFF2-40B4-BE49-F238E27FC236}">
                    <a16:creationId xmlns:a16="http://schemas.microsoft.com/office/drawing/2014/main" id="{066A0F01-E568-493A-8684-7D0429159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91" name="AutoShape 3430">
                  <a:extLst>
                    <a:ext uri="{FF2B5EF4-FFF2-40B4-BE49-F238E27FC236}">
                      <a16:creationId xmlns:a16="http://schemas.microsoft.com/office/drawing/2014/main" id="{8FAD51DD-B9BA-4353-983D-CFBB6472F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2" name="Line 3431">
                  <a:extLst>
                    <a:ext uri="{FF2B5EF4-FFF2-40B4-BE49-F238E27FC236}">
                      <a16:creationId xmlns:a16="http://schemas.microsoft.com/office/drawing/2014/main" id="{3AC57EAF-6C64-4548-BBB8-91D1D810F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" name="AutoShape 3432">
                  <a:extLst>
                    <a:ext uri="{FF2B5EF4-FFF2-40B4-BE49-F238E27FC236}">
                      <a16:creationId xmlns:a16="http://schemas.microsoft.com/office/drawing/2014/main" id="{B58F7F65-7EFA-4289-B718-C86B09BB8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7" name="Group 3433">
                <a:extLst>
                  <a:ext uri="{FF2B5EF4-FFF2-40B4-BE49-F238E27FC236}">
                    <a16:creationId xmlns:a16="http://schemas.microsoft.com/office/drawing/2014/main" id="{318EE774-D976-4E84-865B-166B8153D2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88" name="AutoShape 3434">
                  <a:extLst>
                    <a:ext uri="{FF2B5EF4-FFF2-40B4-BE49-F238E27FC236}">
                      <a16:creationId xmlns:a16="http://schemas.microsoft.com/office/drawing/2014/main" id="{3C21510E-A040-4624-BFA5-3F491A2AC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9" name="Line 3435">
                  <a:extLst>
                    <a:ext uri="{FF2B5EF4-FFF2-40B4-BE49-F238E27FC236}">
                      <a16:creationId xmlns:a16="http://schemas.microsoft.com/office/drawing/2014/main" id="{84D83668-A425-4765-AF82-A335051E40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" name="AutoShape 3436">
                  <a:extLst>
                    <a:ext uri="{FF2B5EF4-FFF2-40B4-BE49-F238E27FC236}">
                      <a16:creationId xmlns:a16="http://schemas.microsoft.com/office/drawing/2014/main" id="{B1F89B82-8E2B-4B93-8CE9-5C367A8F6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8" name="Group 3437">
                <a:extLst>
                  <a:ext uri="{FF2B5EF4-FFF2-40B4-BE49-F238E27FC236}">
                    <a16:creationId xmlns:a16="http://schemas.microsoft.com/office/drawing/2014/main" id="{E428990F-158B-4425-AF62-572F4925F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85" name="AutoShape 3438">
                  <a:extLst>
                    <a:ext uri="{FF2B5EF4-FFF2-40B4-BE49-F238E27FC236}">
                      <a16:creationId xmlns:a16="http://schemas.microsoft.com/office/drawing/2014/main" id="{45AE2FD6-027A-4E76-B781-CD4BE195C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6" name="Line 3439">
                  <a:extLst>
                    <a:ext uri="{FF2B5EF4-FFF2-40B4-BE49-F238E27FC236}">
                      <a16:creationId xmlns:a16="http://schemas.microsoft.com/office/drawing/2014/main" id="{2F7F6A38-5793-4C5E-A6BE-83035FDBE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" name="AutoShape 3440">
                  <a:extLst>
                    <a:ext uri="{FF2B5EF4-FFF2-40B4-BE49-F238E27FC236}">
                      <a16:creationId xmlns:a16="http://schemas.microsoft.com/office/drawing/2014/main" id="{328EA014-C696-4ADE-8A77-3D8994851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9" name="Group 3441">
                <a:extLst>
                  <a:ext uri="{FF2B5EF4-FFF2-40B4-BE49-F238E27FC236}">
                    <a16:creationId xmlns:a16="http://schemas.microsoft.com/office/drawing/2014/main" id="{0FBB38CC-2A64-4C4F-892D-8AE9A812DA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82" name="AutoShape 3442">
                  <a:extLst>
                    <a:ext uri="{FF2B5EF4-FFF2-40B4-BE49-F238E27FC236}">
                      <a16:creationId xmlns:a16="http://schemas.microsoft.com/office/drawing/2014/main" id="{6BAC7E5D-4DD8-4E5B-8DE7-2610CFC43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3" name="Line 3443">
                  <a:extLst>
                    <a:ext uri="{FF2B5EF4-FFF2-40B4-BE49-F238E27FC236}">
                      <a16:creationId xmlns:a16="http://schemas.microsoft.com/office/drawing/2014/main" id="{ACD444C8-14AF-43D8-BCB4-37D2464019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4" name="AutoShape 3444">
                  <a:extLst>
                    <a:ext uri="{FF2B5EF4-FFF2-40B4-BE49-F238E27FC236}">
                      <a16:creationId xmlns:a16="http://schemas.microsoft.com/office/drawing/2014/main" id="{CD37B7AB-9E41-4A7D-9B7B-C28BD35A7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0" name="Group 3445">
                <a:extLst>
                  <a:ext uri="{FF2B5EF4-FFF2-40B4-BE49-F238E27FC236}">
                    <a16:creationId xmlns:a16="http://schemas.microsoft.com/office/drawing/2014/main" id="{4CCF14D0-4F0E-4003-8470-56B94B8C2F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79" name="AutoShape 3446">
                  <a:extLst>
                    <a:ext uri="{FF2B5EF4-FFF2-40B4-BE49-F238E27FC236}">
                      <a16:creationId xmlns:a16="http://schemas.microsoft.com/office/drawing/2014/main" id="{0FF3688A-3E69-4EF6-9B72-55C953092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0" name="Line 3447">
                  <a:extLst>
                    <a:ext uri="{FF2B5EF4-FFF2-40B4-BE49-F238E27FC236}">
                      <a16:creationId xmlns:a16="http://schemas.microsoft.com/office/drawing/2014/main" id="{27F1AC60-2225-4016-BD27-AFEA59F68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1" name="AutoShape 3448">
                  <a:extLst>
                    <a:ext uri="{FF2B5EF4-FFF2-40B4-BE49-F238E27FC236}">
                      <a16:creationId xmlns:a16="http://schemas.microsoft.com/office/drawing/2014/main" id="{EA99DCE4-70AC-4C83-AB99-3FF641E9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1" name="Group 3449">
                <a:extLst>
                  <a:ext uri="{FF2B5EF4-FFF2-40B4-BE49-F238E27FC236}">
                    <a16:creationId xmlns:a16="http://schemas.microsoft.com/office/drawing/2014/main" id="{4DF3291B-D0C5-4E30-81AA-591E118672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76" name="AutoShape 3450">
                  <a:extLst>
                    <a:ext uri="{FF2B5EF4-FFF2-40B4-BE49-F238E27FC236}">
                      <a16:creationId xmlns:a16="http://schemas.microsoft.com/office/drawing/2014/main" id="{EB36B15D-260A-4836-B259-18D2475A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7" name="Line 3451">
                  <a:extLst>
                    <a:ext uri="{FF2B5EF4-FFF2-40B4-BE49-F238E27FC236}">
                      <a16:creationId xmlns:a16="http://schemas.microsoft.com/office/drawing/2014/main" id="{36CAD4C5-00C1-45CA-8FA0-1B63F37C8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8" name="AutoShape 3452">
                  <a:extLst>
                    <a:ext uri="{FF2B5EF4-FFF2-40B4-BE49-F238E27FC236}">
                      <a16:creationId xmlns:a16="http://schemas.microsoft.com/office/drawing/2014/main" id="{FE93D65F-4DDB-4E67-871F-8727EF9F1D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2" name="Group 3453">
                <a:extLst>
                  <a:ext uri="{FF2B5EF4-FFF2-40B4-BE49-F238E27FC236}">
                    <a16:creationId xmlns:a16="http://schemas.microsoft.com/office/drawing/2014/main" id="{4E51952B-5DDC-45ED-8F7A-89AAC8FB30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73" name="AutoShape 3454">
                  <a:extLst>
                    <a:ext uri="{FF2B5EF4-FFF2-40B4-BE49-F238E27FC236}">
                      <a16:creationId xmlns:a16="http://schemas.microsoft.com/office/drawing/2014/main" id="{421058E8-9100-41B6-B8CD-4B10E56BE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4" name="Line 3455">
                  <a:extLst>
                    <a:ext uri="{FF2B5EF4-FFF2-40B4-BE49-F238E27FC236}">
                      <a16:creationId xmlns:a16="http://schemas.microsoft.com/office/drawing/2014/main" id="{23A9DE07-236D-4AF5-A6AA-A018A0B98A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5" name="AutoShape 3456">
                  <a:extLst>
                    <a:ext uri="{FF2B5EF4-FFF2-40B4-BE49-F238E27FC236}">
                      <a16:creationId xmlns:a16="http://schemas.microsoft.com/office/drawing/2014/main" id="{D4F5FDE6-57DA-47E5-B60B-8FE4E3D98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7" name="Group 3457">
              <a:extLst>
                <a:ext uri="{FF2B5EF4-FFF2-40B4-BE49-F238E27FC236}">
                  <a16:creationId xmlns:a16="http://schemas.microsoft.com/office/drawing/2014/main" id="{91F2D348-891F-4C78-8AD7-B103C9BCA1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623" name="Group 3458">
                <a:extLst>
                  <a:ext uri="{FF2B5EF4-FFF2-40B4-BE49-F238E27FC236}">
                    <a16:creationId xmlns:a16="http://schemas.microsoft.com/office/drawing/2014/main" id="{068C7CF1-9A76-4D88-901E-E61F2B6735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60" name="AutoShape 3459">
                  <a:extLst>
                    <a:ext uri="{FF2B5EF4-FFF2-40B4-BE49-F238E27FC236}">
                      <a16:creationId xmlns:a16="http://schemas.microsoft.com/office/drawing/2014/main" id="{C6935ADA-56C9-47FD-A2B2-81D387F18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61" name="Line 3460">
                  <a:extLst>
                    <a:ext uri="{FF2B5EF4-FFF2-40B4-BE49-F238E27FC236}">
                      <a16:creationId xmlns:a16="http://schemas.microsoft.com/office/drawing/2014/main" id="{509BA58B-DDCC-4B5C-8BBF-1DAFBA231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2" name="AutoShape 3461">
                  <a:extLst>
                    <a:ext uri="{FF2B5EF4-FFF2-40B4-BE49-F238E27FC236}">
                      <a16:creationId xmlns:a16="http://schemas.microsoft.com/office/drawing/2014/main" id="{C43D0ED7-D6F4-4CB8-A64B-66ED82858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4" name="Group 3462">
                <a:extLst>
                  <a:ext uri="{FF2B5EF4-FFF2-40B4-BE49-F238E27FC236}">
                    <a16:creationId xmlns:a16="http://schemas.microsoft.com/office/drawing/2014/main" id="{704B494B-2C8D-44EB-88BC-57DB00E552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57" name="AutoShape 3463">
                  <a:extLst>
                    <a:ext uri="{FF2B5EF4-FFF2-40B4-BE49-F238E27FC236}">
                      <a16:creationId xmlns:a16="http://schemas.microsoft.com/office/drawing/2014/main" id="{834AD6C9-CFAC-446F-9F5F-AA0B750BC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8" name="Line 3464">
                  <a:extLst>
                    <a:ext uri="{FF2B5EF4-FFF2-40B4-BE49-F238E27FC236}">
                      <a16:creationId xmlns:a16="http://schemas.microsoft.com/office/drawing/2014/main" id="{5A841E98-31AA-4700-9810-0A279A9F42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9" name="AutoShape 3465">
                  <a:extLst>
                    <a:ext uri="{FF2B5EF4-FFF2-40B4-BE49-F238E27FC236}">
                      <a16:creationId xmlns:a16="http://schemas.microsoft.com/office/drawing/2014/main" id="{847226F4-BCF9-460F-B58E-811D26EFF9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5" name="Group 3466">
                <a:extLst>
                  <a:ext uri="{FF2B5EF4-FFF2-40B4-BE49-F238E27FC236}">
                    <a16:creationId xmlns:a16="http://schemas.microsoft.com/office/drawing/2014/main" id="{359EB339-F317-4141-B5D7-DEC0EE96AD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54" name="AutoShape 3467">
                  <a:extLst>
                    <a:ext uri="{FF2B5EF4-FFF2-40B4-BE49-F238E27FC236}">
                      <a16:creationId xmlns:a16="http://schemas.microsoft.com/office/drawing/2014/main" id="{64C3B287-5525-4C81-9690-6413A2AD7D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5" name="Line 3468">
                  <a:extLst>
                    <a:ext uri="{FF2B5EF4-FFF2-40B4-BE49-F238E27FC236}">
                      <a16:creationId xmlns:a16="http://schemas.microsoft.com/office/drawing/2014/main" id="{38305275-30BC-4D04-9B45-CADDFF3CD1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6" name="AutoShape 3469">
                  <a:extLst>
                    <a:ext uri="{FF2B5EF4-FFF2-40B4-BE49-F238E27FC236}">
                      <a16:creationId xmlns:a16="http://schemas.microsoft.com/office/drawing/2014/main" id="{836E5328-83C4-4330-98C5-0AF0A32581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6" name="Group 3470">
                <a:extLst>
                  <a:ext uri="{FF2B5EF4-FFF2-40B4-BE49-F238E27FC236}">
                    <a16:creationId xmlns:a16="http://schemas.microsoft.com/office/drawing/2014/main" id="{904B523C-DF7D-48FC-9BF2-18ABAA75A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51" name="AutoShape 3471">
                  <a:extLst>
                    <a:ext uri="{FF2B5EF4-FFF2-40B4-BE49-F238E27FC236}">
                      <a16:creationId xmlns:a16="http://schemas.microsoft.com/office/drawing/2014/main" id="{5655F337-D470-4337-A52F-D9FA9FD01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2" name="Line 3472">
                  <a:extLst>
                    <a:ext uri="{FF2B5EF4-FFF2-40B4-BE49-F238E27FC236}">
                      <a16:creationId xmlns:a16="http://schemas.microsoft.com/office/drawing/2014/main" id="{053BBE29-D0DA-4D35-886B-EA7AF9593C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3" name="AutoShape 3473">
                  <a:extLst>
                    <a:ext uri="{FF2B5EF4-FFF2-40B4-BE49-F238E27FC236}">
                      <a16:creationId xmlns:a16="http://schemas.microsoft.com/office/drawing/2014/main" id="{5A1D9E44-6782-4F07-BA97-2CF6E202DB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7" name="Group 3474">
                <a:extLst>
                  <a:ext uri="{FF2B5EF4-FFF2-40B4-BE49-F238E27FC236}">
                    <a16:creationId xmlns:a16="http://schemas.microsoft.com/office/drawing/2014/main" id="{A546FEC3-641D-443E-BD30-9C791CDB2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48" name="AutoShape 3475">
                  <a:extLst>
                    <a:ext uri="{FF2B5EF4-FFF2-40B4-BE49-F238E27FC236}">
                      <a16:creationId xmlns:a16="http://schemas.microsoft.com/office/drawing/2014/main" id="{E63F1028-4152-432C-A059-ABDC1E486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9" name="Line 3476">
                  <a:extLst>
                    <a:ext uri="{FF2B5EF4-FFF2-40B4-BE49-F238E27FC236}">
                      <a16:creationId xmlns:a16="http://schemas.microsoft.com/office/drawing/2014/main" id="{2AB3F9E0-2535-4C5A-8209-479BCE19AE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0" name="AutoShape 3477">
                  <a:extLst>
                    <a:ext uri="{FF2B5EF4-FFF2-40B4-BE49-F238E27FC236}">
                      <a16:creationId xmlns:a16="http://schemas.microsoft.com/office/drawing/2014/main" id="{C006A550-CCDB-43C3-921B-646063B5AE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8" name="Group 3478">
                <a:extLst>
                  <a:ext uri="{FF2B5EF4-FFF2-40B4-BE49-F238E27FC236}">
                    <a16:creationId xmlns:a16="http://schemas.microsoft.com/office/drawing/2014/main" id="{2F763B4B-AD3E-497C-AA94-F8B37E19CF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45" name="AutoShape 3479">
                  <a:extLst>
                    <a:ext uri="{FF2B5EF4-FFF2-40B4-BE49-F238E27FC236}">
                      <a16:creationId xmlns:a16="http://schemas.microsoft.com/office/drawing/2014/main" id="{1BDC399E-BB8E-44AC-9947-319ED6DD4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6" name="Line 3480">
                  <a:extLst>
                    <a:ext uri="{FF2B5EF4-FFF2-40B4-BE49-F238E27FC236}">
                      <a16:creationId xmlns:a16="http://schemas.microsoft.com/office/drawing/2014/main" id="{A2D4D85E-9020-48A4-9546-6F92D858E0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7" name="AutoShape 3481">
                  <a:extLst>
                    <a:ext uri="{FF2B5EF4-FFF2-40B4-BE49-F238E27FC236}">
                      <a16:creationId xmlns:a16="http://schemas.microsoft.com/office/drawing/2014/main" id="{26433E1B-2F10-450D-8D88-E7177DCAAE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9" name="Group 3482">
                <a:extLst>
                  <a:ext uri="{FF2B5EF4-FFF2-40B4-BE49-F238E27FC236}">
                    <a16:creationId xmlns:a16="http://schemas.microsoft.com/office/drawing/2014/main" id="{E35F4300-5ADF-4074-9AD6-5B1B38730C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42" name="AutoShape 3483">
                  <a:extLst>
                    <a:ext uri="{FF2B5EF4-FFF2-40B4-BE49-F238E27FC236}">
                      <a16:creationId xmlns:a16="http://schemas.microsoft.com/office/drawing/2014/main" id="{6CDFEDC2-8047-4D4E-8949-08AF4C364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3" name="Line 3484">
                  <a:extLst>
                    <a:ext uri="{FF2B5EF4-FFF2-40B4-BE49-F238E27FC236}">
                      <a16:creationId xmlns:a16="http://schemas.microsoft.com/office/drawing/2014/main" id="{98BE11AA-FE4D-4CD1-8BCB-C54A0B3B46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4" name="AutoShape 3485">
                  <a:extLst>
                    <a:ext uri="{FF2B5EF4-FFF2-40B4-BE49-F238E27FC236}">
                      <a16:creationId xmlns:a16="http://schemas.microsoft.com/office/drawing/2014/main" id="{40178FC2-A710-4930-8692-3FDF5CAF4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0" name="Group 3486">
                <a:extLst>
                  <a:ext uri="{FF2B5EF4-FFF2-40B4-BE49-F238E27FC236}">
                    <a16:creationId xmlns:a16="http://schemas.microsoft.com/office/drawing/2014/main" id="{D42CA162-2F07-49A5-9200-EE642C3EE1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39" name="AutoShape 3487">
                  <a:extLst>
                    <a:ext uri="{FF2B5EF4-FFF2-40B4-BE49-F238E27FC236}">
                      <a16:creationId xmlns:a16="http://schemas.microsoft.com/office/drawing/2014/main" id="{36FB3C99-61F4-4F7B-A461-8BB424204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0" name="Line 3488">
                  <a:extLst>
                    <a:ext uri="{FF2B5EF4-FFF2-40B4-BE49-F238E27FC236}">
                      <a16:creationId xmlns:a16="http://schemas.microsoft.com/office/drawing/2014/main" id="{83CEC832-B52B-4929-885F-843B2F0C97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1" name="AutoShape 3489">
                  <a:extLst>
                    <a:ext uri="{FF2B5EF4-FFF2-40B4-BE49-F238E27FC236}">
                      <a16:creationId xmlns:a16="http://schemas.microsoft.com/office/drawing/2014/main" id="{708022B2-FAD0-4495-A1AE-D3569E162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1" name="Group 3490">
                <a:extLst>
                  <a:ext uri="{FF2B5EF4-FFF2-40B4-BE49-F238E27FC236}">
                    <a16:creationId xmlns:a16="http://schemas.microsoft.com/office/drawing/2014/main" id="{F74667FE-5E45-4B13-9046-565CAE8F85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36" name="AutoShape 3491">
                  <a:extLst>
                    <a:ext uri="{FF2B5EF4-FFF2-40B4-BE49-F238E27FC236}">
                      <a16:creationId xmlns:a16="http://schemas.microsoft.com/office/drawing/2014/main" id="{09FB9E17-9CF2-44A4-A933-10ACCDA4F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7" name="Line 3492">
                  <a:extLst>
                    <a:ext uri="{FF2B5EF4-FFF2-40B4-BE49-F238E27FC236}">
                      <a16:creationId xmlns:a16="http://schemas.microsoft.com/office/drawing/2014/main" id="{05F1E08D-F597-4AB2-9FB4-A74B4B341C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8" name="AutoShape 3493">
                  <a:extLst>
                    <a:ext uri="{FF2B5EF4-FFF2-40B4-BE49-F238E27FC236}">
                      <a16:creationId xmlns:a16="http://schemas.microsoft.com/office/drawing/2014/main" id="{FECDE785-5188-432C-BB7F-42874309A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2" name="Group 3494">
                <a:extLst>
                  <a:ext uri="{FF2B5EF4-FFF2-40B4-BE49-F238E27FC236}">
                    <a16:creationId xmlns:a16="http://schemas.microsoft.com/office/drawing/2014/main" id="{5B00F1D0-66CB-4626-8FCD-E1A6311EE3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33" name="AutoShape 3495">
                  <a:extLst>
                    <a:ext uri="{FF2B5EF4-FFF2-40B4-BE49-F238E27FC236}">
                      <a16:creationId xmlns:a16="http://schemas.microsoft.com/office/drawing/2014/main" id="{E8B9D2EE-832C-4F92-ABBF-3570ACF7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4" name="Line 3496">
                  <a:extLst>
                    <a:ext uri="{FF2B5EF4-FFF2-40B4-BE49-F238E27FC236}">
                      <a16:creationId xmlns:a16="http://schemas.microsoft.com/office/drawing/2014/main" id="{8A8F8D92-4562-4E34-AA83-8EFDFDDB0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" name="AutoShape 3497">
                  <a:extLst>
                    <a:ext uri="{FF2B5EF4-FFF2-40B4-BE49-F238E27FC236}">
                      <a16:creationId xmlns:a16="http://schemas.microsoft.com/office/drawing/2014/main" id="{0488766E-9EA0-44A0-91C3-EC983EFEC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8" name="Group 3498">
              <a:extLst>
                <a:ext uri="{FF2B5EF4-FFF2-40B4-BE49-F238E27FC236}">
                  <a16:creationId xmlns:a16="http://schemas.microsoft.com/office/drawing/2014/main" id="{9C8FFA05-C41B-494E-B3F0-5ADACAF72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583" name="Group 3499">
                <a:extLst>
                  <a:ext uri="{FF2B5EF4-FFF2-40B4-BE49-F238E27FC236}">
                    <a16:creationId xmlns:a16="http://schemas.microsoft.com/office/drawing/2014/main" id="{EB0B1709-8820-45B6-A55D-32C14DF026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20" name="AutoShape 3500">
                  <a:extLst>
                    <a:ext uri="{FF2B5EF4-FFF2-40B4-BE49-F238E27FC236}">
                      <a16:creationId xmlns:a16="http://schemas.microsoft.com/office/drawing/2014/main" id="{9A164C68-D3CD-4279-8CB6-5BF928DB2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21" name="Line 3501">
                  <a:extLst>
                    <a:ext uri="{FF2B5EF4-FFF2-40B4-BE49-F238E27FC236}">
                      <a16:creationId xmlns:a16="http://schemas.microsoft.com/office/drawing/2014/main" id="{B461DBA7-265A-4CE5-A871-4708F2B4C6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2" name="AutoShape 3502">
                  <a:extLst>
                    <a:ext uri="{FF2B5EF4-FFF2-40B4-BE49-F238E27FC236}">
                      <a16:creationId xmlns:a16="http://schemas.microsoft.com/office/drawing/2014/main" id="{0F4808CC-41E3-4973-AE4F-DFD9421206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4" name="Group 3503">
                <a:extLst>
                  <a:ext uri="{FF2B5EF4-FFF2-40B4-BE49-F238E27FC236}">
                    <a16:creationId xmlns:a16="http://schemas.microsoft.com/office/drawing/2014/main" id="{11F7DC1F-27B0-46A7-B19B-DA22425D2E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17" name="AutoShape 3504">
                  <a:extLst>
                    <a:ext uri="{FF2B5EF4-FFF2-40B4-BE49-F238E27FC236}">
                      <a16:creationId xmlns:a16="http://schemas.microsoft.com/office/drawing/2014/main" id="{99D7298B-C20D-4EB5-9EE1-55A87D2CC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8" name="Line 3505">
                  <a:extLst>
                    <a:ext uri="{FF2B5EF4-FFF2-40B4-BE49-F238E27FC236}">
                      <a16:creationId xmlns:a16="http://schemas.microsoft.com/office/drawing/2014/main" id="{91F48744-0892-4D94-A1E3-AD6723C5C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9" name="AutoShape 3506">
                  <a:extLst>
                    <a:ext uri="{FF2B5EF4-FFF2-40B4-BE49-F238E27FC236}">
                      <a16:creationId xmlns:a16="http://schemas.microsoft.com/office/drawing/2014/main" id="{86AC461A-F62B-4203-B2FE-4C25797B0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5" name="Group 3507">
                <a:extLst>
                  <a:ext uri="{FF2B5EF4-FFF2-40B4-BE49-F238E27FC236}">
                    <a16:creationId xmlns:a16="http://schemas.microsoft.com/office/drawing/2014/main" id="{8D84CFD6-43C7-4B4A-971E-2D90CE6BD2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14" name="AutoShape 3508">
                  <a:extLst>
                    <a:ext uri="{FF2B5EF4-FFF2-40B4-BE49-F238E27FC236}">
                      <a16:creationId xmlns:a16="http://schemas.microsoft.com/office/drawing/2014/main" id="{75DCF94C-8BF4-4081-870E-B665D31FC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5" name="Line 3509">
                  <a:extLst>
                    <a:ext uri="{FF2B5EF4-FFF2-40B4-BE49-F238E27FC236}">
                      <a16:creationId xmlns:a16="http://schemas.microsoft.com/office/drawing/2014/main" id="{D602DD3A-2715-49F9-B3FC-BF56F8F3D0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6" name="AutoShape 3510">
                  <a:extLst>
                    <a:ext uri="{FF2B5EF4-FFF2-40B4-BE49-F238E27FC236}">
                      <a16:creationId xmlns:a16="http://schemas.microsoft.com/office/drawing/2014/main" id="{BED4DA9C-D411-4098-88AD-D77872BE9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6" name="Group 3511">
                <a:extLst>
                  <a:ext uri="{FF2B5EF4-FFF2-40B4-BE49-F238E27FC236}">
                    <a16:creationId xmlns:a16="http://schemas.microsoft.com/office/drawing/2014/main" id="{F3E9E57C-E614-42D7-BFF2-353968EF2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11" name="AutoShape 3512">
                  <a:extLst>
                    <a:ext uri="{FF2B5EF4-FFF2-40B4-BE49-F238E27FC236}">
                      <a16:creationId xmlns:a16="http://schemas.microsoft.com/office/drawing/2014/main" id="{9DBE0997-0A2E-478B-B46B-C23966FA8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2" name="Line 3513">
                  <a:extLst>
                    <a:ext uri="{FF2B5EF4-FFF2-40B4-BE49-F238E27FC236}">
                      <a16:creationId xmlns:a16="http://schemas.microsoft.com/office/drawing/2014/main" id="{13205D58-2BB5-4D5E-8C4E-01C726146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3" name="AutoShape 3514">
                  <a:extLst>
                    <a:ext uri="{FF2B5EF4-FFF2-40B4-BE49-F238E27FC236}">
                      <a16:creationId xmlns:a16="http://schemas.microsoft.com/office/drawing/2014/main" id="{D2F6EA88-E974-4E6C-84B6-92255751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7" name="Group 3515">
                <a:extLst>
                  <a:ext uri="{FF2B5EF4-FFF2-40B4-BE49-F238E27FC236}">
                    <a16:creationId xmlns:a16="http://schemas.microsoft.com/office/drawing/2014/main" id="{609DBF0B-DFA3-4268-9F6B-207BD0AF6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08" name="AutoShape 3516">
                  <a:extLst>
                    <a:ext uri="{FF2B5EF4-FFF2-40B4-BE49-F238E27FC236}">
                      <a16:creationId xmlns:a16="http://schemas.microsoft.com/office/drawing/2014/main" id="{8424E31D-0F2E-443E-9994-551E41ACCE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9" name="Line 3517">
                  <a:extLst>
                    <a:ext uri="{FF2B5EF4-FFF2-40B4-BE49-F238E27FC236}">
                      <a16:creationId xmlns:a16="http://schemas.microsoft.com/office/drawing/2014/main" id="{E4529D2D-74F0-4826-9FF7-4DE2C59A8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0" name="AutoShape 3518">
                  <a:extLst>
                    <a:ext uri="{FF2B5EF4-FFF2-40B4-BE49-F238E27FC236}">
                      <a16:creationId xmlns:a16="http://schemas.microsoft.com/office/drawing/2014/main" id="{8B1AC403-F4E1-486D-AD29-5E1C1E194E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8" name="Group 3519">
                <a:extLst>
                  <a:ext uri="{FF2B5EF4-FFF2-40B4-BE49-F238E27FC236}">
                    <a16:creationId xmlns:a16="http://schemas.microsoft.com/office/drawing/2014/main" id="{96077F51-4AAE-409E-8351-7C71B25973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05" name="AutoShape 3520">
                  <a:extLst>
                    <a:ext uri="{FF2B5EF4-FFF2-40B4-BE49-F238E27FC236}">
                      <a16:creationId xmlns:a16="http://schemas.microsoft.com/office/drawing/2014/main" id="{B077744F-304E-4053-8752-2FD3C9442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6" name="Line 3521">
                  <a:extLst>
                    <a:ext uri="{FF2B5EF4-FFF2-40B4-BE49-F238E27FC236}">
                      <a16:creationId xmlns:a16="http://schemas.microsoft.com/office/drawing/2014/main" id="{C5B4E9A4-9FC4-4FFB-8953-5FE158C128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7" name="AutoShape 3522">
                  <a:extLst>
                    <a:ext uri="{FF2B5EF4-FFF2-40B4-BE49-F238E27FC236}">
                      <a16:creationId xmlns:a16="http://schemas.microsoft.com/office/drawing/2014/main" id="{0C1F6211-1401-4AB1-B475-1242DD09CA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9" name="Group 3523">
                <a:extLst>
                  <a:ext uri="{FF2B5EF4-FFF2-40B4-BE49-F238E27FC236}">
                    <a16:creationId xmlns:a16="http://schemas.microsoft.com/office/drawing/2014/main" id="{0158E97A-DB93-48F9-B007-BC04FCB931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02" name="AutoShape 3524">
                  <a:extLst>
                    <a:ext uri="{FF2B5EF4-FFF2-40B4-BE49-F238E27FC236}">
                      <a16:creationId xmlns:a16="http://schemas.microsoft.com/office/drawing/2014/main" id="{66458D59-78F3-4881-AF06-9233CA018B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3" name="Line 3525">
                  <a:extLst>
                    <a:ext uri="{FF2B5EF4-FFF2-40B4-BE49-F238E27FC236}">
                      <a16:creationId xmlns:a16="http://schemas.microsoft.com/office/drawing/2014/main" id="{B95E6FFF-0199-4C15-9B99-CE28219E4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4" name="AutoShape 3526">
                  <a:extLst>
                    <a:ext uri="{FF2B5EF4-FFF2-40B4-BE49-F238E27FC236}">
                      <a16:creationId xmlns:a16="http://schemas.microsoft.com/office/drawing/2014/main" id="{37EF253E-8B96-4C89-9021-BFB73E43E0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0" name="Group 3527">
                <a:extLst>
                  <a:ext uri="{FF2B5EF4-FFF2-40B4-BE49-F238E27FC236}">
                    <a16:creationId xmlns:a16="http://schemas.microsoft.com/office/drawing/2014/main" id="{0765BFA2-E5F7-48DB-917E-DFCD07947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99" name="AutoShape 3528">
                  <a:extLst>
                    <a:ext uri="{FF2B5EF4-FFF2-40B4-BE49-F238E27FC236}">
                      <a16:creationId xmlns:a16="http://schemas.microsoft.com/office/drawing/2014/main" id="{77277D8D-2361-43C1-B01C-3B3148E12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0" name="Line 3529">
                  <a:extLst>
                    <a:ext uri="{FF2B5EF4-FFF2-40B4-BE49-F238E27FC236}">
                      <a16:creationId xmlns:a16="http://schemas.microsoft.com/office/drawing/2014/main" id="{E5E89D05-806E-4FA3-AAA0-6C5C581E2B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1" name="AutoShape 3530">
                  <a:extLst>
                    <a:ext uri="{FF2B5EF4-FFF2-40B4-BE49-F238E27FC236}">
                      <a16:creationId xmlns:a16="http://schemas.microsoft.com/office/drawing/2014/main" id="{3779F166-4B2D-4C44-A97A-D61FC64EC2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1" name="Group 3531">
                <a:extLst>
                  <a:ext uri="{FF2B5EF4-FFF2-40B4-BE49-F238E27FC236}">
                    <a16:creationId xmlns:a16="http://schemas.microsoft.com/office/drawing/2014/main" id="{9E2F4B64-B9C0-4152-902A-B3789A1C4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96" name="AutoShape 3532">
                  <a:extLst>
                    <a:ext uri="{FF2B5EF4-FFF2-40B4-BE49-F238E27FC236}">
                      <a16:creationId xmlns:a16="http://schemas.microsoft.com/office/drawing/2014/main" id="{0A364AE0-CFD2-4AAF-926C-3A08FF97A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7" name="Line 3533">
                  <a:extLst>
                    <a:ext uri="{FF2B5EF4-FFF2-40B4-BE49-F238E27FC236}">
                      <a16:creationId xmlns:a16="http://schemas.microsoft.com/office/drawing/2014/main" id="{06B43EE4-B170-482A-967B-52D1E4362D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" name="AutoShape 3534">
                  <a:extLst>
                    <a:ext uri="{FF2B5EF4-FFF2-40B4-BE49-F238E27FC236}">
                      <a16:creationId xmlns:a16="http://schemas.microsoft.com/office/drawing/2014/main" id="{B432EDE2-2DC7-4689-9B3D-6EE75C1845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2" name="Group 3535">
                <a:extLst>
                  <a:ext uri="{FF2B5EF4-FFF2-40B4-BE49-F238E27FC236}">
                    <a16:creationId xmlns:a16="http://schemas.microsoft.com/office/drawing/2014/main" id="{762258B7-938A-4836-B75B-7A51C2630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93" name="AutoShape 3536">
                  <a:extLst>
                    <a:ext uri="{FF2B5EF4-FFF2-40B4-BE49-F238E27FC236}">
                      <a16:creationId xmlns:a16="http://schemas.microsoft.com/office/drawing/2014/main" id="{051B2C39-FB50-415B-B6A0-E261A0483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4" name="Line 3537">
                  <a:extLst>
                    <a:ext uri="{FF2B5EF4-FFF2-40B4-BE49-F238E27FC236}">
                      <a16:creationId xmlns:a16="http://schemas.microsoft.com/office/drawing/2014/main" id="{7C39CEEE-8A96-4794-BAEE-4081E76ABE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5" name="AutoShape 3538">
                  <a:extLst>
                    <a:ext uri="{FF2B5EF4-FFF2-40B4-BE49-F238E27FC236}">
                      <a16:creationId xmlns:a16="http://schemas.microsoft.com/office/drawing/2014/main" id="{954F0100-9B56-4C64-BAD7-014CAEDB4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9" name="Group 3539">
              <a:extLst>
                <a:ext uri="{FF2B5EF4-FFF2-40B4-BE49-F238E27FC236}">
                  <a16:creationId xmlns:a16="http://schemas.microsoft.com/office/drawing/2014/main" id="{B44AC6EF-7150-43F5-904D-53DBFC4820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543" name="Group 3540">
                <a:extLst>
                  <a:ext uri="{FF2B5EF4-FFF2-40B4-BE49-F238E27FC236}">
                    <a16:creationId xmlns:a16="http://schemas.microsoft.com/office/drawing/2014/main" id="{E7576398-8729-4CE0-87D7-BACFD4881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80" name="AutoShape 3541">
                  <a:extLst>
                    <a:ext uri="{FF2B5EF4-FFF2-40B4-BE49-F238E27FC236}">
                      <a16:creationId xmlns:a16="http://schemas.microsoft.com/office/drawing/2014/main" id="{AC8FACE4-9BBC-4B29-AE9B-0BA59F46F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81" name="Line 3542">
                  <a:extLst>
                    <a:ext uri="{FF2B5EF4-FFF2-40B4-BE49-F238E27FC236}">
                      <a16:creationId xmlns:a16="http://schemas.microsoft.com/office/drawing/2014/main" id="{4ED597B5-3DA7-41AF-89C6-C593E1B1A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2" name="AutoShape 3543">
                  <a:extLst>
                    <a:ext uri="{FF2B5EF4-FFF2-40B4-BE49-F238E27FC236}">
                      <a16:creationId xmlns:a16="http://schemas.microsoft.com/office/drawing/2014/main" id="{56F5ABFC-B2E5-4768-B49A-0ABA210D8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4" name="Group 3544">
                <a:extLst>
                  <a:ext uri="{FF2B5EF4-FFF2-40B4-BE49-F238E27FC236}">
                    <a16:creationId xmlns:a16="http://schemas.microsoft.com/office/drawing/2014/main" id="{D57D1147-E500-4CB7-921A-78961FE8A2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77" name="AutoShape 3545">
                  <a:extLst>
                    <a:ext uri="{FF2B5EF4-FFF2-40B4-BE49-F238E27FC236}">
                      <a16:creationId xmlns:a16="http://schemas.microsoft.com/office/drawing/2014/main" id="{5E188F14-2397-4540-B5D2-B1648F384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8" name="Line 3546">
                  <a:extLst>
                    <a:ext uri="{FF2B5EF4-FFF2-40B4-BE49-F238E27FC236}">
                      <a16:creationId xmlns:a16="http://schemas.microsoft.com/office/drawing/2014/main" id="{3066891D-8A7E-4CAD-B3CA-84ADB9E6D0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9" name="AutoShape 3547">
                  <a:extLst>
                    <a:ext uri="{FF2B5EF4-FFF2-40B4-BE49-F238E27FC236}">
                      <a16:creationId xmlns:a16="http://schemas.microsoft.com/office/drawing/2014/main" id="{B444BD1E-43EC-4CFA-BF16-6D65F2766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5" name="Group 3548">
                <a:extLst>
                  <a:ext uri="{FF2B5EF4-FFF2-40B4-BE49-F238E27FC236}">
                    <a16:creationId xmlns:a16="http://schemas.microsoft.com/office/drawing/2014/main" id="{F5CF51AE-F53F-4726-AFFA-96CDA9A6DB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74" name="AutoShape 3549">
                  <a:extLst>
                    <a:ext uri="{FF2B5EF4-FFF2-40B4-BE49-F238E27FC236}">
                      <a16:creationId xmlns:a16="http://schemas.microsoft.com/office/drawing/2014/main" id="{1835BD76-952B-47FF-901B-E62932C3E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5" name="Line 3550">
                  <a:extLst>
                    <a:ext uri="{FF2B5EF4-FFF2-40B4-BE49-F238E27FC236}">
                      <a16:creationId xmlns:a16="http://schemas.microsoft.com/office/drawing/2014/main" id="{0E9ACB20-47FD-46B9-A085-ABB1DB986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6" name="AutoShape 3551">
                  <a:extLst>
                    <a:ext uri="{FF2B5EF4-FFF2-40B4-BE49-F238E27FC236}">
                      <a16:creationId xmlns:a16="http://schemas.microsoft.com/office/drawing/2014/main" id="{FDF3A939-08A6-440F-B1F4-951F6A8E9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6" name="Group 3552">
                <a:extLst>
                  <a:ext uri="{FF2B5EF4-FFF2-40B4-BE49-F238E27FC236}">
                    <a16:creationId xmlns:a16="http://schemas.microsoft.com/office/drawing/2014/main" id="{74F52AE4-A68F-48B3-8CAE-F30686534B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71" name="AutoShape 3553">
                  <a:extLst>
                    <a:ext uri="{FF2B5EF4-FFF2-40B4-BE49-F238E27FC236}">
                      <a16:creationId xmlns:a16="http://schemas.microsoft.com/office/drawing/2014/main" id="{0681FE6D-DDA0-485C-82FF-02630F53AB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2" name="Line 3554">
                  <a:extLst>
                    <a:ext uri="{FF2B5EF4-FFF2-40B4-BE49-F238E27FC236}">
                      <a16:creationId xmlns:a16="http://schemas.microsoft.com/office/drawing/2014/main" id="{B71B02FC-D512-4C5E-BB82-396B7D1D36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3" name="AutoShape 3555">
                  <a:extLst>
                    <a:ext uri="{FF2B5EF4-FFF2-40B4-BE49-F238E27FC236}">
                      <a16:creationId xmlns:a16="http://schemas.microsoft.com/office/drawing/2014/main" id="{C86B7A55-ADF6-4FD4-93E0-534D041658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7" name="Group 3556">
                <a:extLst>
                  <a:ext uri="{FF2B5EF4-FFF2-40B4-BE49-F238E27FC236}">
                    <a16:creationId xmlns:a16="http://schemas.microsoft.com/office/drawing/2014/main" id="{F1F30B45-EB57-4532-822C-6B3AB53258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68" name="AutoShape 3557">
                  <a:extLst>
                    <a:ext uri="{FF2B5EF4-FFF2-40B4-BE49-F238E27FC236}">
                      <a16:creationId xmlns:a16="http://schemas.microsoft.com/office/drawing/2014/main" id="{014946F3-D139-480D-8BB0-0ACDF2E39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9" name="Line 3558">
                  <a:extLst>
                    <a:ext uri="{FF2B5EF4-FFF2-40B4-BE49-F238E27FC236}">
                      <a16:creationId xmlns:a16="http://schemas.microsoft.com/office/drawing/2014/main" id="{419B14ED-DC16-432C-A8F0-7DBE3E65E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0" name="AutoShape 3559">
                  <a:extLst>
                    <a:ext uri="{FF2B5EF4-FFF2-40B4-BE49-F238E27FC236}">
                      <a16:creationId xmlns:a16="http://schemas.microsoft.com/office/drawing/2014/main" id="{6A5EE34E-70C8-4043-8F3C-8D0A90648A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8" name="Group 3560">
                <a:extLst>
                  <a:ext uri="{FF2B5EF4-FFF2-40B4-BE49-F238E27FC236}">
                    <a16:creationId xmlns:a16="http://schemas.microsoft.com/office/drawing/2014/main" id="{FE768E91-6E95-4280-9C44-9BFC0F96B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65" name="AutoShape 3561">
                  <a:extLst>
                    <a:ext uri="{FF2B5EF4-FFF2-40B4-BE49-F238E27FC236}">
                      <a16:creationId xmlns:a16="http://schemas.microsoft.com/office/drawing/2014/main" id="{0192D78F-2311-4BD1-AB2C-A0D1D5FCB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6" name="Line 3562">
                  <a:extLst>
                    <a:ext uri="{FF2B5EF4-FFF2-40B4-BE49-F238E27FC236}">
                      <a16:creationId xmlns:a16="http://schemas.microsoft.com/office/drawing/2014/main" id="{8D7E3D79-165F-42D9-8806-341BCC991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7" name="AutoShape 3563">
                  <a:extLst>
                    <a:ext uri="{FF2B5EF4-FFF2-40B4-BE49-F238E27FC236}">
                      <a16:creationId xmlns:a16="http://schemas.microsoft.com/office/drawing/2014/main" id="{98942190-B094-4689-9ED1-07EFBD5A10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9" name="Group 3564">
                <a:extLst>
                  <a:ext uri="{FF2B5EF4-FFF2-40B4-BE49-F238E27FC236}">
                    <a16:creationId xmlns:a16="http://schemas.microsoft.com/office/drawing/2014/main" id="{F966D307-45ED-43B6-8E03-C2E197463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62" name="AutoShape 3565">
                  <a:extLst>
                    <a:ext uri="{FF2B5EF4-FFF2-40B4-BE49-F238E27FC236}">
                      <a16:creationId xmlns:a16="http://schemas.microsoft.com/office/drawing/2014/main" id="{D2B08D6B-31A5-4CF4-811B-51E143CBD2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3" name="Line 3566">
                  <a:extLst>
                    <a:ext uri="{FF2B5EF4-FFF2-40B4-BE49-F238E27FC236}">
                      <a16:creationId xmlns:a16="http://schemas.microsoft.com/office/drawing/2014/main" id="{95470EA4-C734-4A23-B7BA-AD74C29AA0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4" name="AutoShape 3567">
                  <a:extLst>
                    <a:ext uri="{FF2B5EF4-FFF2-40B4-BE49-F238E27FC236}">
                      <a16:creationId xmlns:a16="http://schemas.microsoft.com/office/drawing/2014/main" id="{3BDEA6C2-7C53-4574-9FFC-56E379A526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0" name="Group 3568">
                <a:extLst>
                  <a:ext uri="{FF2B5EF4-FFF2-40B4-BE49-F238E27FC236}">
                    <a16:creationId xmlns:a16="http://schemas.microsoft.com/office/drawing/2014/main" id="{DA57092F-88EC-40A1-BEDB-9E54FBFF99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59" name="AutoShape 3569">
                  <a:extLst>
                    <a:ext uri="{FF2B5EF4-FFF2-40B4-BE49-F238E27FC236}">
                      <a16:creationId xmlns:a16="http://schemas.microsoft.com/office/drawing/2014/main" id="{6AEF2E0E-91FF-4C10-8CD3-6B29C586D6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0" name="Line 3570">
                  <a:extLst>
                    <a:ext uri="{FF2B5EF4-FFF2-40B4-BE49-F238E27FC236}">
                      <a16:creationId xmlns:a16="http://schemas.microsoft.com/office/drawing/2014/main" id="{C5F3D5FC-8B56-44E8-B29E-2A0DB328C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1" name="AutoShape 3571">
                  <a:extLst>
                    <a:ext uri="{FF2B5EF4-FFF2-40B4-BE49-F238E27FC236}">
                      <a16:creationId xmlns:a16="http://schemas.microsoft.com/office/drawing/2014/main" id="{852BA0C2-82ED-4B21-B188-A4260F865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1" name="Group 3572">
                <a:extLst>
                  <a:ext uri="{FF2B5EF4-FFF2-40B4-BE49-F238E27FC236}">
                    <a16:creationId xmlns:a16="http://schemas.microsoft.com/office/drawing/2014/main" id="{27AFC5A6-FE3A-43AA-96C7-9E8E374B5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56" name="AutoShape 3573">
                  <a:extLst>
                    <a:ext uri="{FF2B5EF4-FFF2-40B4-BE49-F238E27FC236}">
                      <a16:creationId xmlns:a16="http://schemas.microsoft.com/office/drawing/2014/main" id="{AE39DB90-096A-47AB-940C-E31ECDFF4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7" name="Line 3574">
                  <a:extLst>
                    <a:ext uri="{FF2B5EF4-FFF2-40B4-BE49-F238E27FC236}">
                      <a16:creationId xmlns:a16="http://schemas.microsoft.com/office/drawing/2014/main" id="{9B3F7789-7346-4F66-98C3-DC382D35B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8" name="AutoShape 3575">
                  <a:extLst>
                    <a:ext uri="{FF2B5EF4-FFF2-40B4-BE49-F238E27FC236}">
                      <a16:creationId xmlns:a16="http://schemas.microsoft.com/office/drawing/2014/main" id="{FD960E76-223A-4F86-9BF0-A3774382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2" name="Group 3576">
                <a:extLst>
                  <a:ext uri="{FF2B5EF4-FFF2-40B4-BE49-F238E27FC236}">
                    <a16:creationId xmlns:a16="http://schemas.microsoft.com/office/drawing/2014/main" id="{B4966716-6CAC-4739-8131-87BDD976E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53" name="AutoShape 3577">
                  <a:extLst>
                    <a:ext uri="{FF2B5EF4-FFF2-40B4-BE49-F238E27FC236}">
                      <a16:creationId xmlns:a16="http://schemas.microsoft.com/office/drawing/2014/main" id="{06A1D468-093D-41B9-A52E-3C07A7D87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4" name="Line 3578">
                  <a:extLst>
                    <a:ext uri="{FF2B5EF4-FFF2-40B4-BE49-F238E27FC236}">
                      <a16:creationId xmlns:a16="http://schemas.microsoft.com/office/drawing/2014/main" id="{3B4F4E6E-704B-4582-BA7E-6DDD972B1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5" name="AutoShape 3579">
                  <a:extLst>
                    <a:ext uri="{FF2B5EF4-FFF2-40B4-BE49-F238E27FC236}">
                      <a16:creationId xmlns:a16="http://schemas.microsoft.com/office/drawing/2014/main" id="{C308DF28-4277-492F-A816-A5CB3EEF6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0" name="Group 3580">
              <a:extLst>
                <a:ext uri="{FF2B5EF4-FFF2-40B4-BE49-F238E27FC236}">
                  <a16:creationId xmlns:a16="http://schemas.microsoft.com/office/drawing/2014/main" id="{FA2F23E5-378C-4EA5-8D97-77686961E2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503" name="Group 3581">
                <a:extLst>
                  <a:ext uri="{FF2B5EF4-FFF2-40B4-BE49-F238E27FC236}">
                    <a16:creationId xmlns:a16="http://schemas.microsoft.com/office/drawing/2014/main" id="{40F7F7BF-0E0E-4DD4-B12C-CB621690E8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40" name="AutoShape 3582">
                  <a:extLst>
                    <a:ext uri="{FF2B5EF4-FFF2-40B4-BE49-F238E27FC236}">
                      <a16:creationId xmlns:a16="http://schemas.microsoft.com/office/drawing/2014/main" id="{85C141B0-B037-4E73-8BE9-DD571A0DE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41" name="Line 3583">
                  <a:extLst>
                    <a:ext uri="{FF2B5EF4-FFF2-40B4-BE49-F238E27FC236}">
                      <a16:creationId xmlns:a16="http://schemas.microsoft.com/office/drawing/2014/main" id="{E809D4BC-497A-47EE-A7E1-075BB48EBE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2" name="AutoShape 3584">
                  <a:extLst>
                    <a:ext uri="{FF2B5EF4-FFF2-40B4-BE49-F238E27FC236}">
                      <a16:creationId xmlns:a16="http://schemas.microsoft.com/office/drawing/2014/main" id="{81FDAA82-5E5F-4AAC-B115-B9890E323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4" name="Group 3585">
                <a:extLst>
                  <a:ext uri="{FF2B5EF4-FFF2-40B4-BE49-F238E27FC236}">
                    <a16:creationId xmlns:a16="http://schemas.microsoft.com/office/drawing/2014/main" id="{863AAD67-A621-43BB-ACF9-6283D7B54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37" name="AutoShape 3586">
                  <a:extLst>
                    <a:ext uri="{FF2B5EF4-FFF2-40B4-BE49-F238E27FC236}">
                      <a16:creationId xmlns:a16="http://schemas.microsoft.com/office/drawing/2014/main" id="{047CBE5F-6CD4-4A91-8936-925E335390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8" name="Line 3587">
                  <a:extLst>
                    <a:ext uri="{FF2B5EF4-FFF2-40B4-BE49-F238E27FC236}">
                      <a16:creationId xmlns:a16="http://schemas.microsoft.com/office/drawing/2014/main" id="{9F17B91C-6E2E-4892-B493-04A4ED0847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9" name="AutoShape 3588">
                  <a:extLst>
                    <a:ext uri="{FF2B5EF4-FFF2-40B4-BE49-F238E27FC236}">
                      <a16:creationId xmlns:a16="http://schemas.microsoft.com/office/drawing/2014/main" id="{631D7443-51D6-48D9-AE8E-89BD58E89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5" name="Group 3589">
                <a:extLst>
                  <a:ext uri="{FF2B5EF4-FFF2-40B4-BE49-F238E27FC236}">
                    <a16:creationId xmlns:a16="http://schemas.microsoft.com/office/drawing/2014/main" id="{49B30BEC-4394-47FF-A093-27FE90B9C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34" name="AutoShape 3590">
                  <a:extLst>
                    <a:ext uri="{FF2B5EF4-FFF2-40B4-BE49-F238E27FC236}">
                      <a16:creationId xmlns:a16="http://schemas.microsoft.com/office/drawing/2014/main" id="{FFB5ACCF-2705-42E3-8BC6-818F89C76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5" name="Line 3591">
                  <a:extLst>
                    <a:ext uri="{FF2B5EF4-FFF2-40B4-BE49-F238E27FC236}">
                      <a16:creationId xmlns:a16="http://schemas.microsoft.com/office/drawing/2014/main" id="{971D2FC1-4186-49F5-B845-A9CB3CD72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6" name="AutoShape 3592">
                  <a:extLst>
                    <a:ext uri="{FF2B5EF4-FFF2-40B4-BE49-F238E27FC236}">
                      <a16:creationId xmlns:a16="http://schemas.microsoft.com/office/drawing/2014/main" id="{5A421372-4788-4BB2-A076-973041420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6" name="Group 3593">
                <a:extLst>
                  <a:ext uri="{FF2B5EF4-FFF2-40B4-BE49-F238E27FC236}">
                    <a16:creationId xmlns:a16="http://schemas.microsoft.com/office/drawing/2014/main" id="{0FAD7EB9-35F2-4623-826A-1518596450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31" name="AutoShape 3594">
                  <a:extLst>
                    <a:ext uri="{FF2B5EF4-FFF2-40B4-BE49-F238E27FC236}">
                      <a16:creationId xmlns:a16="http://schemas.microsoft.com/office/drawing/2014/main" id="{9B8ABE5B-8DBC-40AC-9443-D570742E74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2" name="Line 3595">
                  <a:extLst>
                    <a:ext uri="{FF2B5EF4-FFF2-40B4-BE49-F238E27FC236}">
                      <a16:creationId xmlns:a16="http://schemas.microsoft.com/office/drawing/2014/main" id="{0CC00E32-7C71-480D-97A9-31C6D16BFA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3" name="AutoShape 3596">
                  <a:extLst>
                    <a:ext uri="{FF2B5EF4-FFF2-40B4-BE49-F238E27FC236}">
                      <a16:creationId xmlns:a16="http://schemas.microsoft.com/office/drawing/2014/main" id="{2B82E93A-916A-44B5-97D4-97614AD31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7" name="Group 3597">
                <a:extLst>
                  <a:ext uri="{FF2B5EF4-FFF2-40B4-BE49-F238E27FC236}">
                    <a16:creationId xmlns:a16="http://schemas.microsoft.com/office/drawing/2014/main" id="{44235F62-FD1A-4CBD-9FA7-22BC28D2B3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28" name="AutoShape 3598">
                  <a:extLst>
                    <a:ext uri="{FF2B5EF4-FFF2-40B4-BE49-F238E27FC236}">
                      <a16:creationId xmlns:a16="http://schemas.microsoft.com/office/drawing/2014/main" id="{7FCED781-CC18-49F2-9F01-939FB86F35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9" name="Line 3599">
                  <a:extLst>
                    <a:ext uri="{FF2B5EF4-FFF2-40B4-BE49-F238E27FC236}">
                      <a16:creationId xmlns:a16="http://schemas.microsoft.com/office/drawing/2014/main" id="{ACFA363B-BB40-44C1-9F40-7477F5A95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0" name="AutoShape 3600">
                  <a:extLst>
                    <a:ext uri="{FF2B5EF4-FFF2-40B4-BE49-F238E27FC236}">
                      <a16:creationId xmlns:a16="http://schemas.microsoft.com/office/drawing/2014/main" id="{9A262F56-0CAB-4067-8498-31ECCAE88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8" name="Group 3601">
                <a:extLst>
                  <a:ext uri="{FF2B5EF4-FFF2-40B4-BE49-F238E27FC236}">
                    <a16:creationId xmlns:a16="http://schemas.microsoft.com/office/drawing/2014/main" id="{B6F6FCD1-6611-458C-862A-ACBC5AC2F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25" name="AutoShape 3602">
                  <a:extLst>
                    <a:ext uri="{FF2B5EF4-FFF2-40B4-BE49-F238E27FC236}">
                      <a16:creationId xmlns:a16="http://schemas.microsoft.com/office/drawing/2014/main" id="{7545A30F-5214-4A73-A28C-5567839724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6" name="Line 3603">
                  <a:extLst>
                    <a:ext uri="{FF2B5EF4-FFF2-40B4-BE49-F238E27FC236}">
                      <a16:creationId xmlns:a16="http://schemas.microsoft.com/office/drawing/2014/main" id="{A9276A6D-401C-44C1-9E47-FBF8E02EA0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7" name="AutoShape 3604">
                  <a:extLst>
                    <a:ext uri="{FF2B5EF4-FFF2-40B4-BE49-F238E27FC236}">
                      <a16:creationId xmlns:a16="http://schemas.microsoft.com/office/drawing/2014/main" id="{5D9B4E5B-E877-416F-A801-88DC53BFC8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9" name="Group 3605">
                <a:extLst>
                  <a:ext uri="{FF2B5EF4-FFF2-40B4-BE49-F238E27FC236}">
                    <a16:creationId xmlns:a16="http://schemas.microsoft.com/office/drawing/2014/main" id="{1CA003E8-45CF-4522-8B03-8651A26A5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22" name="AutoShape 3606">
                  <a:extLst>
                    <a:ext uri="{FF2B5EF4-FFF2-40B4-BE49-F238E27FC236}">
                      <a16:creationId xmlns:a16="http://schemas.microsoft.com/office/drawing/2014/main" id="{075B4198-472B-452A-9D28-AEBE81F0B6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3" name="Line 3607">
                  <a:extLst>
                    <a:ext uri="{FF2B5EF4-FFF2-40B4-BE49-F238E27FC236}">
                      <a16:creationId xmlns:a16="http://schemas.microsoft.com/office/drawing/2014/main" id="{68BEF95D-04E2-43FB-A01D-D8596AB18E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4" name="AutoShape 3608">
                  <a:extLst>
                    <a:ext uri="{FF2B5EF4-FFF2-40B4-BE49-F238E27FC236}">
                      <a16:creationId xmlns:a16="http://schemas.microsoft.com/office/drawing/2014/main" id="{3DCC879E-8E88-4F5B-92BB-0863E0345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0" name="Group 3609">
                <a:extLst>
                  <a:ext uri="{FF2B5EF4-FFF2-40B4-BE49-F238E27FC236}">
                    <a16:creationId xmlns:a16="http://schemas.microsoft.com/office/drawing/2014/main" id="{43C40EB6-03B0-479E-AE99-ADAA8764F0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19" name="AutoShape 3610">
                  <a:extLst>
                    <a:ext uri="{FF2B5EF4-FFF2-40B4-BE49-F238E27FC236}">
                      <a16:creationId xmlns:a16="http://schemas.microsoft.com/office/drawing/2014/main" id="{3401A536-6A3C-4458-95C2-B8349D821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0" name="Line 3611">
                  <a:extLst>
                    <a:ext uri="{FF2B5EF4-FFF2-40B4-BE49-F238E27FC236}">
                      <a16:creationId xmlns:a16="http://schemas.microsoft.com/office/drawing/2014/main" id="{DB1DB5E1-C046-42F5-B960-3F537A2070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1" name="AutoShape 3612">
                  <a:extLst>
                    <a:ext uri="{FF2B5EF4-FFF2-40B4-BE49-F238E27FC236}">
                      <a16:creationId xmlns:a16="http://schemas.microsoft.com/office/drawing/2014/main" id="{6D94916E-DC4C-488A-90FC-DB56299569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1" name="Group 3613">
                <a:extLst>
                  <a:ext uri="{FF2B5EF4-FFF2-40B4-BE49-F238E27FC236}">
                    <a16:creationId xmlns:a16="http://schemas.microsoft.com/office/drawing/2014/main" id="{5D3FB060-2E08-4FF1-852B-F36716DCC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16" name="AutoShape 3614">
                  <a:extLst>
                    <a:ext uri="{FF2B5EF4-FFF2-40B4-BE49-F238E27FC236}">
                      <a16:creationId xmlns:a16="http://schemas.microsoft.com/office/drawing/2014/main" id="{B407638C-1D99-4CCA-8C4B-486BD528F1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7" name="Line 3615">
                  <a:extLst>
                    <a:ext uri="{FF2B5EF4-FFF2-40B4-BE49-F238E27FC236}">
                      <a16:creationId xmlns:a16="http://schemas.microsoft.com/office/drawing/2014/main" id="{4D54F512-0093-4254-8B08-0AE59AAD76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8" name="AutoShape 3616">
                  <a:extLst>
                    <a:ext uri="{FF2B5EF4-FFF2-40B4-BE49-F238E27FC236}">
                      <a16:creationId xmlns:a16="http://schemas.microsoft.com/office/drawing/2014/main" id="{4EBFF7F8-F690-47CC-9342-0DF7C5780A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2" name="Group 3617">
                <a:extLst>
                  <a:ext uri="{FF2B5EF4-FFF2-40B4-BE49-F238E27FC236}">
                    <a16:creationId xmlns:a16="http://schemas.microsoft.com/office/drawing/2014/main" id="{77EB4F31-E850-439F-B9A8-1647FC7F1D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13" name="AutoShape 3618">
                  <a:extLst>
                    <a:ext uri="{FF2B5EF4-FFF2-40B4-BE49-F238E27FC236}">
                      <a16:creationId xmlns:a16="http://schemas.microsoft.com/office/drawing/2014/main" id="{3EE41B0F-EBB2-48AD-8B3E-4BF5C0D2D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4" name="Line 3619">
                  <a:extLst>
                    <a:ext uri="{FF2B5EF4-FFF2-40B4-BE49-F238E27FC236}">
                      <a16:creationId xmlns:a16="http://schemas.microsoft.com/office/drawing/2014/main" id="{E664639A-ED16-4B0A-B512-C011647EBB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5" name="AutoShape 3620">
                  <a:extLst>
                    <a:ext uri="{FF2B5EF4-FFF2-40B4-BE49-F238E27FC236}">
                      <a16:creationId xmlns:a16="http://schemas.microsoft.com/office/drawing/2014/main" id="{976DDBE6-3271-4FC2-B6F0-58CD0A211C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1" name="Group 3621">
              <a:extLst>
                <a:ext uri="{FF2B5EF4-FFF2-40B4-BE49-F238E27FC236}">
                  <a16:creationId xmlns:a16="http://schemas.microsoft.com/office/drawing/2014/main" id="{64286690-D99F-4356-A1BA-4C8CD9AE78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463" name="Group 3622">
                <a:extLst>
                  <a:ext uri="{FF2B5EF4-FFF2-40B4-BE49-F238E27FC236}">
                    <a16:creationId xmlns:a16="http://schemas.microsoft.com/office/drawing/2014/main" id="{113F6B99-4E16-47BF-8DC9-8C1B6D4CE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00" name="AutoShape 3623">
                  <a:extLst>
                    <a:ext uri="{FF2B5EF4-FFF2-40B4-BE49-F238E27FC236}">
                      <a16:creationId xmlns:a16="http://schemas.microsoft.com/office/drawing/2014/main" id="{15781AD9-E0C8-4843-9F6F-50B63C6D6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1" name="Line 3624">
                  <a:extLst>
                    <a:ext uri="{FF2B5EF4-FFF2-40B4-BE49-F238E27FC236}">
                      <a16:creationId xmlns:a16="http://schemas.microsoft.com/office/drawing/2014/main" id="{18F6C2E3-E893-48FA-9C0A-3D8D665F2B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" name="AutoShape 3625">
                  <a:extLst>
                    <a:ext uri="{FF2B5EF4-FFF2-40B4-BE49-F238E27FC236}">
                      <a16:creationId xmlns:a16="http://schemas.microsoft.com/office/drawing/2014/main" id="{35AA5EC0-01D2-4651-A642-0E1EE1A6A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4" name="Group 3626">
                <a:extLst>
                  <a:ext uri="{FF2B5EF4-FFF2-40B4-BE49-F238E27FC236}">
                    <a16:creationId xmlns:a16="http://schemas.microsoft.com/office/drawing/2014/main" id="{E5858769-E271-4840-B8C4-BD93717F38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97" name="AutoShape 3627">
                  <a:extLst>
                    <a:ext uri="{FF2B5EF4-FFF2-40B4-BE49-F238E27FC236}">
                      <a16:creationId xmlns:a16="http://schemas.microsoft.com/office/drawing/2014/main" id="{6E0D1622-BA03-4E4B-9FC0-F34ACF5AE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8" name="Line 3628">
                  <a:extLst>
                    <a:ext uri="{FF2B5EF4-FFF2-40B4-BE49-F238E27FC236}">
                      <a16:creationId xmlns:a16="http://schemas.microsoft.com/office/drawing/2014/main" id="{2A62C22F-A9C2-4818-8DB1-F89F965C7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9" name="AutoShape 3629">
                  <a:extLst>
                    <a:ext uri="{FF2B5EF4-FFF2-40B4-BE49-F238E27FC236}">
                      <a16:creationId xmlns:a16="http://schemas.microsoft.com/office/drawing/2014/main" id="{9E659C96-3459-46D7-828E-D401B9EF6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5" name="Group 3630">
                <a:extLst>
                  <a:ext uri="{FF2B5EF4-FFF2-40B4-BE49-F238E27FC236}">
                    <a16:creationId xmlns:a16="http://schemas.microsoft.com/office/drawing/2014/main" id="{03123C1C-892B-4A83-AF63-799E8CA1D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94" name="AutoShape 3631">
                  <a:extLst>
                    <a:ext uri="{FF2B5EF4-FFF2-40B4-BE49-F238E27FC236}">
                      <a16:creationId xmlns:a16="http://schemas.microsoft.com/office/drawing/2014/main" id="{4C651806-1456-4E39-9F26-C0AAC4888E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5" name="Line 3632">
                  <a:extLst>
                    <a:ext uri="{FF2B5EF4-FFF2-40B4-BE49-F238E27FC236}">
                      <a16:creationId xmlns:a16="http://schemas.microsoft.com/office/drawing/2014/main" id="{504AFA51-0F2B-4F05-980F-CA1A9F1CC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6" name="AutoShape 3633">
                  <a:extLst>
                    <a:ext uri="{FF2B5EF4-FFF2-40B4-BE49-F238E27FC236}">
                      <a16:creationId xmlns:a16="http://schemas.microsoft.com/office/drawing/2014/main" id="{016AE224-C0E5-4992-BF38-6DAD8E450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6" name="Group 3634">
                <a:extLst>
                  <a:ext uri="{FF2B5EF4-FFF2-40B4-BE49-F238E27FC236}">
                    <a16:creationId xmlns:a16="http://schemas.microsoft.com/office/drawing/2014/main" id="{F4F8FA41-EC3C-4EF6-A247-03044D375E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91" name="AutoShape 3635">
                  <a:extLst>
                    <a:ext uri="{FF2B5EF4-FFF2-40B4-BE49-F238E27FC236}">
                      <a16:creationId xmlns:a16="http://schemas.microsoft.com/office/drawing/2014/main" id="{5BB67256-BAE2-4EF2-8866-9733FB31D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2" name="Line 3636">
                  <a:extLst>
                    <a:ext uri="{FF2B5EF4-FFF2-40B4-BE49-F238E27FC236}">
                      <a16:creationId xmlns:a16="http://schemas.microsoft.com/office/drawing/2014/main" id="{E8D3B227-E054-4F7D-86DD-C4024D808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3" name="AutoShape 3637">
                  <a:extLst>
                    <a:ext uri="{FF2B5EF4-FFF2-40B4-BE49-F238E27FC236}">
                      <a16:creationId xmlns:a16="http://schemas.microsoft.com/office/drawing/2014/main" id="{318A019F-27D7-4E8E-9CD9-DD1A2A04B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7" name="Group 3638">
                <a:extLst>
                  <a:ext uri="{FF2B5EF4-FFF2-40B4-BE49-F238E27FC236}">
                    <a16:creationId xmlns:a16="http://schemas.microsoft.com/office/drawing/2014/main" id="{0B1CAB95-FFE6-418A-AEE8-165D67D07F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488" name="AutoShape 3639">
                  <a:extLst>
                    <a:ext uri="{FF2B5EF4-FFF2-40B4-BE49-F238E27FC236}">
                      <a16:creationId xmlns:a16="http://schemas.microsoft.com/office/drawing/2014/main" id="{D50F426E-C2EE-4512-8399-652C9C3A2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9" name="Line 3640">
                  <a:extLst>
                    <a:ext uri="{FF2B5EF4-FFF2-40B4-BE49-F238E27FC236}">
                      <a16:creationId xmlns:a16="http://schemas.microsoft.com/office/drawing/2014/main" id="{2C4641B8-83ED-4D01-838F-824847476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0" name="AutoShape 3641">
                  <a:extLst>
                    <a:ext uri="{FF2B5EF4-FFF2-40B4-BE49-F238E27FC236}">
                      <a16:creationId xmlns:a16="http://schemas.microsoft.com/office/drawing/2014/main" id="{1143DECC-E962-4BB9-A0AD-49381594A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8" name="Group 3642">
                <a:extLst>
                  <a:ext uri="{FF2B5EF4-FFF2-40B4-BE49-F238E27FC236}">
                    <a16:creationId xmlns:a16="http://schemas.microsoft.com/office/drawing/2014/main" id="{A7531A50-5F72-43BB-8F9F-420A9BC3C1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485" name="AutoShape 3643">
                  <a:extLst>
                    <a:ext uri="{FF2B5EF4-FFF2-40B4-BE49-F238E27FC236}">
                      <a16:creationId xmlns:a16="http://schemas.microsoft.com/office/drawing/2014/main" id="{CE5354C0-059E-40F5-BD06-90C4806E8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6" name="Line 3644">
                  <a:extLst>
                    <a:ext uri="{FF2B5EF4-FFF2-40B4-BE49-F238E27FC236}">
                      <a16:creationId xmlns:a16="http://schemas.microsoft.com/office/drawing/2014/main" id="{4E7D68D8-5687-46FD-8BFC-E574AEABFC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7" name="AutoShape 3645">
                  <a:extLst>
                    <a:ext uri="{FF2B5EF4-FFF2-40B4-BE49-F238E27FC236}">
                      <a16:creationId xmlns:a16="http://schemas.microsoft.com/office/drawing/2014/main" id="{F8AAE2D3-5D4E-437C-88ED-851105430A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9" name="Group 3646">
                <a:extLst>
                  <a:ext uri="{FF2B5EF4-FFF2-40B4-BE49-F238E27FC236}">
                    <a16:creationId xmlns:a16="http://schemas.microsoft.com/office/drawing/2014/main" id="{4C7F0E2F-C27F-443D-9C51-F392CA2E05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482" name="AutoShape 3647">
                  <a:extLst>
                    <a:ext uri="{FF2B5EF4-FFF2-40B4-BE49-F238E27FC236}">
                      <a16:creationId xmlns:a16="http://schemas.microsoft.com/office/drawing/2014/main" id="{8EE28480-AB91-4B35-A9C4-88856A29DD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3" name="Line 3648">
                  <a:extLst>
                    <a:ext uri="{FF2B5EF4-FFF2-40B4-BE49-F238E27FC236}">
                      <a16:creationId xmlns:a16="http://schemas.microsoft.com/office/drawing/2014/main" id="{7B0E72AE-0EAC-4061-AD41-7C805B9EF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" name="AutoShape 3649">
                  <a:extLst>
                    <a:ext uri="{FF2B5EF4-FFF2-40B4-BE49-F238E27FC236}">
                      <a16:creationId xmlns:a16="http://schemas.microsoft.com/office/drawing/2014/main" id="{D712BDB2-E8AA-482D-BB6C-482C0D265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0" name="Group 3650">
                <a:extLst>
                  <a:ext uri="{FF2B5EF4-FFF2-40B4-BE49-F238E27FC236}">
                    <a16:creationId xmlns:a16="http://schemas.microsoft.com/office/drawing/2014/main" id="{153A303E-C754-4581-8592-25651116F8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479" name="AutoShape 3651">
                  <a:extLst>
                    <a:ext uri="{FF2B5EF4-FFF2-40B4-BE49-F238E27FC236}">
                      <a16:creationId xmlns:a16="http://schemas.microsoft.com/office/drawing/2014/main" id="{29E24AF0-4A8D-45AD-8CF8-AE88DEA717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0" name="Line 3652">
                  <a:extLst>
                    <a:ext uri="{FF2B5EF4-FFF2-40B4-BE49-F238E27FC236}">
                      <a16:creationId xmlns:a16="http://schemas.microsoft.com/office/drawing/2014/main" id="{AA97809A-4D67-40DD-B0D9-DEF41591DD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1" name="AutoShape 3653">
                  <a:extLst>
                    <a:ext uri="{FF2B5EF4-FFF2-40B4-BE49-F238E27FC236}">
                      <a16:creationId xmlns:a16="http://schemas.microsoft.com/office/drawing/2014/main" id="{8B93FA0D-94D7-4E4E-BB6D-EAFB427A5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1" name="Group 3654">
                <a:extLst>
                  <a:ext uri="{FF2B5EF4-FFF2-40B4-BE49-F238E27FC236}">
                    <a16:creationId xmlns:a16="http://schemas.microsoft.com/office/drawing/2014/main" id="{962E1744-7283-482C-B940-81DC23FEEA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476" name="AutoShape 3655">
                  <a:extLst>
                    <a:ext uri="{FF2B5EF4-FFF2-40B4-BE49-F238E27FC236}">
                      <a16:creationId xmlns:a16="http://schemas.microsoft.com/office/drawing/2014/main" id="{0888842A-D910-4F69-9699-EC3B41860B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7" name="Line 3656">
                  <a:extLst>
                    <a:ext uri="{FF2B5EF4-FFF2-40B4-BE49-F238E27FC236}">
                      <a16:creationId xmlns:a16="http://schemas.microsoft.com/office/drawing/2014/main" id="{D913A208-6039-418E-AFDF-76A8297714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8" name="AutoShape 3657">
                  <a:extLst>
                    <a:ext uri="{FF2B5EF4-FFF2-40B4-BE49-F238E27FC236}">
                      <a16:creationId xmlns:a16="http://schemas.microsoft.com/office/drawing/2014/main" id="{F2C78B5E-14B7-4D88-987E-BC0520E93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2" name="Group 3658">
                <a:extLst>
                  <a:ext uri="{FF2B5EF4-FFF2-40B4-BE49-F238E27FC236}">
                    <a16:creationId xmlns:a16="http://schemas.microsoft.com/office/drawing/2014/main" id="{D1EA47AD-9474-4BD6-A1E7-5337DBC437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473" name="AutoShape 3659">
                  <a:extLst>
                    <a:ext uri="{FF2B5EF4-FFF2-40B4-BE49-F238E27FC236}">
                      <a16:creationId xmlns:a16="http://schemas.microsoft.com/office/drawing/2014/main" id="{035B4E62-EA55-4E65-9675-04F277CE96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4" name="Line 3660">
                  <a:extLst>
                    <a:ext uri="{FF2B5EF4-FFF2-40B4-BE49-F238E27FC236}">
                      <a16:creationId xmlns:a16="http://schemas.microsoft.com/office/drawing/2014/main" id="{ED0B0424-75CB-4787-8F99-526E68CA89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5" name="AutoShape 3661">
                  <a:extLst>
                    <a:ext uri="{FF2B5EF4-FFF2-40B4-BE49-F238E27FC236}">
                      <a16:creationId xmlns:a16="http://schemas.microsoft.com/office/drawing/2014/main" id="{A4800229-2B62-43D1-8BA2-ECC959B1F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2" name="Group 3662">
              <a:extLst>
                <a:ext uri="{FF2B5EF4-FFF2-40B4-BE49-F238E27FC236}">
                  <a16:creationId xmlns:a16="http://schemas.microsoft.com/office/drawing/2014/main" id="{EC7C58C8-072B-41C3-B342-932787910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423" name="Group 3663">
                <a:extLst>
                  <a:ext uri="{FF2B5EF4-FFF2-40B4-BE49-F238E27FC236}">
                    <a16:creationId xmlns:a16="http://schemas.microsoft.com/office/drawing/2014/main" id="{FDC04F47-0EA8-43B2-B05F-A7A7DBFEE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460" name="AutoShape 3664">
                  <a:extLst>
                    <a:ext uri="{FF2B5EF4-FFF2-40B4-BE49-F238E27FC236}">
                      <a16:creationId xmlns:a16="http://schemas.microsoft.com/office/drawing/2014/main" id="{014AB8C9-37A5-4514-A3FA-EC486A76E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" name="Line 3665">
                  <a:extLst>
                    <a:ext uri="{FF2B5EF4-FFF2-40B4-BE49-F238E27FC236}">
                      <a16:creationId xmlns:a16="http://schemas.microsoft.com/office/drawing/2014/main" id="{BF6FA923-89EC-41AE-96FF-4EC3A18970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2" name="AutoShape 3666">
                  <a:extLst>
                    <a:ext uri="{FF2B5EF4-FFF2-40B4-BE49-F238E27FC236}">
                      <a16:creationId xmlns:a16="http://schemas.microsoft.com/office/drawing/2014/main" id="{EC3DE863-66DF-413B-A9E9-2036F90FF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4" name="Group 3667">
                <a:extLst>
                  <a:ext uri="{FF2B5EF4-FFF2-40B4-BE49-F238E27FC236}">
                    <a16:creationId xmlns:a16="http://schemas.microsoft.com/office/drawing/2014/main" id="{53BEB94A-B354-4029-A3F8-8A39722E5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457" name="AutoShape 3668">
                  <a:extLst>
                    <a:ext uri="{FF2B5EF4-FFF2-40B4-BE49-F238E27FC236}">
                      <a16:creationId xmlns:a16="http://schemas.microsoft.com/office/drawing/2014/main" id="{F44AFC5E-1940-4FA9-960C-9EFB08FF9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8" name="Line 3669">
                  <a:extLst>
                    <a:ext uri="{FF2B5EF4-FFF2-40B4-BE49-F238E27FC236}">
                      <a16:creationId xmlns:a16="http://schemas.microsoft.com/office/drawing/2014/main" id="{A2B99630-D713-4AF8-B7DF-696FD7494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9" name="AutoShape 3670">
                  <a:extLst>
                    <a:ext uri="{FF2B5EF4-FFF2-40B4-BE49-F238E27FC236}">
                      <a16:creationId xmlns:a16="http://schemas.microsoft.com/office/drawing/2014/main" id="{69191BC9-1EB5-41BF-A1AA-C525DF3C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5" name="Group 3671">
                <a:extLst>
                  <a:ext uri="{FF2B5EF4-FFF2-40B4-BE49-F238E27FC236}">
                    <a16:creationId xmlns:a16="http://schemas.microsoft.com/office/drawing/2014/main" id="{626C5E6C-67B2-434D-B3FD-C28FBCCC8A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454" name="AutoShape 3672">
                  <a:extLst>
                    <a:ext uri="{FF2B5EF4-FFF2-40B4-BE49-F238E27FC236}">
                      <a16:creationId xmlns:a16="http://schemas.microsoft.com/office/drawing/2014/main" id="{EED64365-9E0D-459F-A2D8-12797015FE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5" name="Line 3673">
                  <a:extLst>
                    <a:ext uri="{FF2B5EF4-FFF2-40B4-BE49-F238E27FC236}">
                      <a16:creationId xmlns:a16="http://schemas.microsoft.com/office/drawing/2014/main" id="{A972748D-3DC0-447E-B48E-3C642E904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6" name="AutoShape 3674">
                  <a:extLst>
                    <a:ext uri="{FF2B5EF4-FFF2-40B4-BE49-F238E27FC236}">
                      <a16:creationId xmlns:a16="http://schemas.microsoft.com/office/drawing/2014/main" id="{9B39EBD5-90EA-4FF8-8732-6FEA2ABDF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6" name="Group 3675">
                <a:extLst>
                  <a:ext uri="{FF2B5EF4-FFF2-40B4-BE49-F238E27FC236}">
                    <a16:creationId xmlns:a16="http://schemas.microsoft.com/office/drawing/2014/main" id="{ABF5312F-67F2-45D3-9DD2-345F5B6739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451" name="AutoShape 3676">
                  <a:extLst>
                    <a:ext uri="{FF2B5EF4-FFF2-40B4-BE49-F238E27FC236}">
                      <a16:creationId xmlns:a16="http://schemas.microsoft.com/office/drawing/2014/main" id="{AE3AC97B-D888-4BA9-B771-3A8EEE2C8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2" name="Line 3677">
                  <a:extLst>
                    <a:ext uri="{FF2B5EF4-FFF2-40B4-BE49-F238E27FC236}">
                      <a16:creationId xmlns:a16="http://schemas.microsoft.com/office/drawing/2014/main" id="{7876F41A-973B-4C40-BA2D-31923DA33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3" name="AutoShape 3678">
                  <a:extLst>
                    <a:ext uri="{FF2B5EF4-FFF2-40B4-BE49-F238E27FC236}">
                      <a16:creationId xmlns:a16="http://schemas.microsoft.com/office/drawing/2014/main" id="{3583AC96-2157-4327-B4EE-0797F37253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7" name="Group 3679">
                <a:extLst>
                  <a:ext uri="{FF2B5EF4-FFF2-40B4-BE49-F238E27FC236}">
                    <a16:creationId xmlns:a16="http://schemas.microsoft.com/office/drawing/2014/main" id="{0F5ABCCB-FD7E-4346-9753-A850F51BC1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448" name="AutoShape 3680">
                  <a:extLst>
                    <a:ext uri="{FF2B5EF4-FFF2-40B4-BE49-F238E27FC236}">
                      <a16:creationId xmlns:a16="http://schemas.microsoft.com/office/drawing/2014/main" id="{165564E2-F22F-4E0C-8999-B8E7D0CEF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9" name="Line 3681">
                  <a:extLst>
                    <a:ext uri="{FF2B5EF4-FFF2-40B4-BE49-F238E27FC236}">
                      <a16:creationId xmlns:a16="http://schemas.microsoft.com/office/drawing/2014/main" id="{4DA57366-D642-4950-A60E-D3F148935B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0" name="AutoShape 3682">
                  <a:extLst>
                    <a:ext uri="{FF2B5EF4-FFF2-40B4-BE49-F238E27FC236}">
                      <a16:creationId xmlns:a16="http://schemas.microsoft.com/office/drawing/2014/main" id="{E8858EFA-3A46-4340-87CB-401FD3FD0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8" name="Group 3683">
                <a:extLst>
                  <a:ext uri="{FF2B5EF4-FFF2-40B4-BE49-F238E27FC236}">
                    <a16:creationId xmlns:a16="http://schemas.microsoft.com/office/drawing/2014/main" id="{90225CC9-9832-46C9-84BC-7083389EA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445" name="AutoShape 3684">
                  <a:extLst>
                    <a:ext uri="{FF2B5EF4-FFF2-40B4-BE49-F238E27FC236}">
                      <a16:creationId xmlns:a16="http://schemas.microsoft.com/office/drawing/2014/main" id="{636C39C4-1F8A-4C42-912F-8A26F541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6" name="Line 3685">
                  <a:extLst>
                    <a:ext uri="{FF2B5EF4-FFF2-40B4-BE49-F238E27FC236}">
                      <a16:creationId xmlns:a16="http://schemas.microsoft.com/office/drawing/2014/main" id="{7F1858B6-5DF2-4C29-A371-174120357C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7" name="AutoShape 3686">
                  <a:extLst>
                    <a:ext uri="{FF2B5EF4-FFF2-40B4-BE49-F238E27FC236}">
                      <a16:creationId xmlns:a16="http://schemas.microsoft.com/office/drawing/2014/main" id="{99A6A722-6185-4633-8F8E-4BBD7078C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9" name="Group 3687">
                <a:extLst>
                  <a:ext uri="{FF2B5EF4-FFF2-40B4-BE49-F238E27FC236}">
                    <a16:creationId xmlns:a16="http://schemas.microsoft.com/office/drawing/2014/main" id="{2FA56AAB-A204-4784-A8A0-83B0A5A30B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442" name="AutoShape 3688">
                  <a:extLst>
                    <a:ext uri="{FF2B5EF4-FFF2-40B4-BE49-F238E27FC236}">
                      <a16:creationId xmlns:a16="http://schemas.microsoft.com/office/drawing/2014/main" id="{14B8EE91-97EA-40A5-936C-5EB4072A72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3" name="Line 3689">
                  <a:extLst>
                    <a:ext uri="{FF2B5EF4-FFF2-40B4-BE49-F238E27FC236}">
                      <a16:creationId xmlns:a16="http://schemas.microsoft.com/office/drawing/2014/main" id="{1221E962-CB8B-4EB8-BC26-456B792112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4" name="AutoShape 3690">
                  <a:extLst>
                    <a:ext uri="{FF2B5EF4-FFF2-40B4-BE49-F238E27FC236}">
                      <a16:creationId xmlns:a16="http://schemas.microsoft.com/office/drawing/2014/main" id="{8B5FB416-879D-452A-9C48-C8B1D1626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0" name="Group 3691">
                <a:extLst>
                  <a:ext uri="{FF2B5EF4-FFF2-40B4-BE49-F238E27FC236}">
                    <a16:creationId xmlns:a16="http://schemas.microsoft.com/office/drawing/2014/main" id="{28A05681-24F3-4729-ADB0-DF7FF68B06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439" name="AutoShape 3692">
                  <a:extLst>
                    <a:ext uri="{FF2B5EF4-FFF2-40B4-BE49-F238E27FC236}">
                      <a16:creationId xmlns:a16="http://schemas.microsoft.com/office/drawing/2014/main" id="{2E1B6500-B052-4CB8-AD83-F9F94A26F6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0" name="Line 3693">
                  <a:extLst>
                    <a:ext uri="{FF2B5EF4-FFF2-40B4-BE49-F238E27FC236}">
                      <a16:creationId xmlns:a16="http://schemas.microsoft.com/office/drawing/2014/main" id="{32F246A8-CCB4-44A0-B0FD-91C9361D66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1" name="AutoShape 3694">
                  <a:extLst>
                    <a:ext uri="{FF2B5EF4-FFF2-40B4-BE49-F238E27FC236}">
                      <a16:creationId xmlns:a16="http://schemas.microsoft.com/office/drawing/2014/main" id="{3EFF83C7-07D6-4CC8-A5DA-A5018B91F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1" name="Group 3695">
                <a:extLst>
                  <a:ext uri="{FF2B5EF4-FFF2-40B4-BE49-F238E27FC236}">
                    <a16:creationId xmlns:a16="http://schemas.microsoft.com/office/drawing/2014/main" id="{14B22D32-25B2-471E-B10D-77FDACA4D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436" name="AutoShape 3696">
                  <a:extLst>
                    <a:ext uri="{FF2B5EF4-FFF2-40B4-BE49-F238E27FC236}">
                      <a16:creationId xmlns:a16="http://schemas.microsoft.com/office/drawing/2014/main" id="{01448995-262B-4493-9390-0C68D29C2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7" name="Line 3697">
                  <a:extLst>
                    <a:ext uri="{FF2B5EF4-FFF2-40B4-BE49-F238E27FC236}">
                      <a16:creationId xmlns:a16="http://schemas.microsoft.com/office/drawing/2014/main" id="{CC5FB903-F0B1-46E2-A3C9-FA3071161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8" name="AutoShape 3698">
                  <a:extLst>
                    <a:ext uri="{FF2B5EF4-FFF2-40B4-BE49-F238E27FC236}">
                      <a16:creationId xmlns:a16="http://schemas.microsoft.com/office/drawing/2014/main" id="{5CF39190-F4AB-4163-9698-5D6345F41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2" name="Group 3699">
                <a:extLst>
                  <a:ext uri="{FF2B5EF4-FFF2-40B4-BE49-F238E27FC236}">
                    <a16:creationId xmlns:a16="http://schemas.microsoft.com/office/drawing/2014/main" id="{A7BC8998-5CFD-46B6-8FA6-6791497E29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433" name="AutoShape 3700">
                  <a:extLst>
                    <a:ext uri="{FF2B5EF4-FFF2-40B4-BE49-F238E27FC236}">
                      <a16:creationId xmlns:a16="http://schemas.microsoft.com/office/drawing/2014/main" id="{F5E761D0-9B90-4E45-9DE9-2268C2685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4" name="Line 3701">
                  <a:extLst>
                    <a:ext uri="{FF2B5EF4-FFF2-40B4-BE49-F238E27FC236}">
                      <a16:creationId xmlns:a16="http://schemas.microsoft.com/office/drawing/2014/main" id="{2AA1247D-313A-4191-A4BC-54A55DFBD5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5" name="AutoShape 3702">
                  <a:extLst>
                    <a:ext uri="{FF2B5EF4-FFF2-40B4-BE49-F238E27FC236}">
                      <a16:creationId xmlns:a16="http://schemas.microsoft.com/office/drawing/2014/main" id="{CD716134-6BE7-46FE-83F8-36984BDC9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823" name="Group 3703">
            <a:extLst>
              <a:ext uri="{FF2B5EF4-FFF2-40B4-BE49-F238E27FC236}">
                <a16:creationId xmlns:a16="http://schemas.microsoft.com/office/drawing/2014/main" id="{101E040A-B37E-43DA-A592-2874564B6A6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1270000"/>
            <a:chOff x="2992" y="3312"/>
            <a:chExt cx="2528" cy="800"/>
          </a:xfrm>
        </p:grpSpPr>
        <p:grpSp>
          <p:nvGrpSpPr>
            <p:cNvPr id="3824" name="Group 3704">
              <a:extLst>
                <a:ext uri="{FF2B5EF4-FFF2-40B4-BE49-F238E27FC236}">
                  <a16:creationId xmlns:a16="http://schemas.microsoft.com/office/drawing/2014/main" id="{8454CE70-B77A-4CBD-8022-73553E4C56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4194" name="Group 3705">
                <a:extLst>
                  <a:ext uri="{FF2B5EF4-FFF2-40B4-BE49-F238E27FC236}">
                    <a16:creationId xmlns:a16="http://schemas.microsoft.com/office/drawing/2014/main" id="{C13D796A-AC37-4897-87F4-11290DEFC4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231" name="AutoShape 3706">
                  <a:extLst>
                    <a:ext uri="{FF2B5EF4-FFF2-40B4-BE49-F238E27FC236}">
                      <a16:creationId xmlns:a16="http://schemas.microsoft.com/office/drawing/2014/main" id="{4229685A-CFE6-417E-B600-996FF22E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32" name="Line 3707">
                  <a:extLst>
                    <a:ext uri="{FF2B5EF4-FFF2-40B4-BE49-F238E27FC236}">
                      <a16:creationId xmlns:a16="http://schemas.microsoft.com/office/drawing/2014/main" id="{8E73DD0B-EDE9-4631-94DC-6B943C870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3" name="AutoShape 3708">
                  <a:extLst>
                    <a:ext uri="{FF2B5EF4-FFF2-40B4-BE49-F238E27FC236}">
                      <a16:creationId xmlns:a16="http://schemas.microsoft.com/office/drawing/2014/main" id="{86FD14AE-9CB3-42CB-A841-4AB81EBA1F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5" name="Group 3709">
                <a:extLst>
                  <a:ext uri="{FF2B5EF4-FFF2-40B4-BE49-F238E27FC236}">
                    <a16:creationId xmlns:a16="http://schemas.microsoft.com/office/drawing/2014/main" id="{27686163-36D4-4361-87F0-F8939A7BB0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228" name="AutoShape 3710">
                  <a:extLst>
                    <a:ext uri="{FF2B5EF4-FFF2-40B4-BE49-F238E27FC236}">
                      <a16:creationId xmlns:a16="http://schemas.microsoft.com/office/drawing/2014/main" id="{25228915-54BC-451B-B5D8-A2A24E89B8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9" name="Line 3711">
                  <a:extLst>
                    <a:ext uri="{FF2B5EF4-FFF2-40B4-BE49-F238E27FC236}">
                      <a16:creationId xmlns:a16="http://schemas.microsoft.com/office/drawing/2014/main" id="{6E5886F9-F328-4C2A-A2AE-94284C5DD7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" name="AutoShape 3712">
                  <a:extLst>
                    <a:ext uri="{FF2B5EF4-FFF2-40B4-BE49-F238E27FC236}">
                      <a16:creationId xmlns:a16="http://schemas.microsoft.com/office/drawing/2014/main" id="{4B32933C-7DC1-43AD-B5D8-90863A402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6" name="Group 3713">
                <a:extLst>
                  <a:ext uri="{FF2B5EF4-FFF2-40B4-BE49-F238E27FC236}">
                    <a16:creationId xmlns:a16="http://schemas.microsoft.com/office/drawing/2014/main" id="{540EA4AA-29CD-4EB8-9CD7-064C21C05C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225" name="AutoShape 3714">
                  <a:extLst>
                    <a:ext uri="{FF2B5EF4-FFF2-40B4-BE49-F238E27FC236}">
                      <a16:creationId xmlns:a16="http://schemas.microsoft.com/office/drawing/2014/main" id="{EDBC3A08-3126-43F7-847D-282FADCC5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6" name="Line 3715">
                  <a:extLst>
                    <a:ext uri="{FF2B5EF4-FFF2-40B4-BE49-F238E27FC236}">
                      <a16:creationId xmlns:a16="http://schemas.microsoft.com/office/drawing/2014/main" id="{B0905810-B91A-4933-95F2-02BE9ACE5D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7" name="AutoShape 3716">
                  <a:extLst>
                    <a:ext uri="{FF2B5EF4-FFF2-40B4-BE49-F238E27FC236}">
                      <a16:creationId xmlns:a16="http://schemas.microsoft.com/office/drawing/2014/main" id="{78D7E399-1E97-421C-828D-E0BD65919D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7" name="Group 3717">
                <a:extLst>
                  <a:ext uri="{FF2B5EF4-FFF2-40B4-BE49-F238E27FC236}">
                    <a16:creationId xmlns:a16="http://schemas.microsoft.com/office/drawing/2014/main" id="{90E59AC7-078E-496F-B537-56E1E7130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222" name="AutoShape 3718">
                  <a:extLst>
                    <a:ext uri="{FF2B5EF4-FFF2-40B4-BE49-F238E27FC236}">
                      <a16:creationId xmlns:a16="http://schemas.microsoft.com/office/drawing/2014/main" id="{85EDC013-A336-492B-BF72-AFE8A46D0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3" name="Line 3719">
                  <a:extLst>
                    <a:ext uri="{FF2B5EF4-FFF2-40B4-BE49-F238E27FC236}">
                      <a16:creationId xmlns:a16="http://schemas.microsoft.com/office/drawing/2014/main" id="{2DCE4587-F671-4E64-A720-5AF4004F2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4" name="AutoShape 3720">
                  <a:extLst>
                    <a:ext uri="{FF2B5EF4-FFF2-40B4-BE49-F238E27FC236}">
                      <a16:creationId xmlns:a16="http://schemas.microsoft.com/office/drawing/2014/main" id="{F2B382DE-3C89-44CA-83E1-7D0FFAE6B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8" name="Group 3721">
                <a:extLst>
                  <a:ext uri="{FF2B5EF4-FFF2-40B4-BE49-F238E27FC236}">
                    <a16:creationId xmlns:a16="http://schemas.microsoft.com/office/drawing/2014/main" id="{6B316032-F667-4AC0-B915-72AF877EEE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219" name="AutoShape 3722">
                  <a:extLst>
                    <a:ext uri="{FF2B5EF4-FFF2-40B4-BE49-F238E27FC236}">
                      <a16:creationId xmlns:a16="http://schemas.microsoft.com/office/drawing/2014/main" id="{C29B018C-BA8D-4935-83E5-759E74F3CA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0" name="Line 3723">
                  <a:extLst>
                    <a:ext uri="{FF2B5EF4-FFF2-40B4-BE49-F238E27FC236}">
                      <a16:creationId xmlns:a16="http://schemas.microsoft.com/office/drawing/2014/main" id="{22F8BAF5-54CB-46DE-8A2F-8BB4DC9AD6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1" name="AutoShape 3724">
                  <a:extLst>
                    <a:ext uri="{FF2B5EF4-FFF2-40B4-BE49-F238E27FC236}">
                      <a16:creationId xmlns:a16="http://schemas.microsoft.com/office/drawing/2014/main" id="{DB712E71-E44C-49DB-8C0F-124569B29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9" name="Group 3725">
                <a:extLst>
                  <a:ext uri="{FF2B5EF4-FFF2-40B4-BE49-F238E27FC236}">
                    <a16:creationId xmlns:a16="http://schemas.microsoft.com/office/drawing/2014/main" id="{FA7A41F1-3EFF-49D5-8F28-8E8AFEBCAD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216" name="AutoShape 3726">
                  <a:extLst>
                    <a:ext uri="{FF2B5EF4-FFF2-40B4-BE49-F238E27FC236}">
                      <a16:creationId xmlns:a16="http://schemas.microsoft.com/office/drawing/2014/main" id="{66D52636-2BC2-44C0-8F90-751071424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7" name="Line 3727">
                  <a:extLst>
                    <a:ext uri="{FF2B5EF4-FFF2-40B4-BE49-F238E27FC236}">
                      <a16:creationId xmlns:a16="http://schemas.microsoft.com/office/drawing/2014/main" id="{3C564AB9-82E2-4ECE-9635-CB6531B052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8" name="AutoShape 3728">
                  <a:extLst>
                    <a:ext uri="{FF2B5EF4-FFF2-40B4-BE49-F238E27FC236}">
                      <a16:creationId xmlns:a16="http://schemas.microsoft.com/office/drawing/2014/main" id="{CA716C00-3389-4848-A3E5-6F739264D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0" name="Group 3729">
                <a:extLst>
                  <a:ext uri="{FF2B5EF4-FFF2-40B4-BE49-F238E27FC236}">
                    <a16:creationId xmlns:a16="http://schemas.microsoft.com/office/drawing/2014/main" id="{3EEC59CC-4305-4144-8058-B279FBE0AA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213" name="AutoShape 3730">
                  <a:extLst>
                    <a:ext uri="{FF2B5EF4-FFF2-40B4-BE49-F238E27FC236}">
                      <a16:creationId xmlns:a16="http://schemas.microsoft.com/office/drawing/2014/main" id="{CB508BDA-DC47-48C1-B18D-DDB2BE86FF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4" name="Line 3731">
                  <a:extLst>
                    <a:ext uri="{FF2B5EF4-FFF2-40B4-BE49-F238E27FC236}">
                      <a16:creationId xmlns:a16="http://schemas.microsoft.com/office/drawing/2014/main" id="{422207DF-F930-4615-ADE3-371BF14C12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5" name="AutoShape 3732">
                  <a:extLst>
                    <a:ext uri="{FF2B5EF4-FFF2-40B4-BE49-F238E27FC236}">
                      <a16:creationId xmlns:a16="http://schemas.microsoft.com/office/drawing/2014/main" id="{261CB986-2352-4FEA-8579-CB0ABB49A2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1" name="Group 3733">
                <a:extLst>
                  <a:ext uri="{FF2B5EF4-FFF2-40B4-BE49-F238E27FC236}">
                    <a16:creationId xmlns:a16="http://schemas.microsoft.com/office/drawing/2014/main" id="{BEAE9F0F-1A27-488E-B29E-037D48B986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210" name="AutoShape 3734">
                  <a:extLst>
                    <a:ext uri="{FF2B5EF4-FFF2-40B4-BE49-F238E27FC236}">
                      <a16:creationId xmlns:a16="http://schemas.microsoft.com/office/drawing/2014/main" id="{A1B209AC-D2BF-4674-8003-285C8DEC6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1" name="Line 3735">
                  <a:extLst>
                    <a:ext uri="{FF2B5EF4-FFF2-40B4-BE49-F238E27FC236}">
                      <a16:creationId xmlns:a16="http://schemas.microsoft.com/office/drawing/2014/main" id="{1E665544-5793-42BA-AFC1-ED1F2C8782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2" name="AutoShape 3736">
                  <a:extLst>
                    <a:ext uri="{FF2B5EF4-FFF2-40B4-BE49-F238E27FC236}">
                      <a16:creationId xmlns:a16="http://schemas.microsoft.com/office/drawing/2014/main" id="{EEEB9890-5467-46E7-84B7-8B19C73C95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2" name="Group 3737">
                <a:extLst>
                  <a:ext uri="{FF2B5EF4-FFF2-40B4-BE49-F238E27FC236}">
                    <a16:creationId xmlns:a16="http://schemas.microsoft.com/office/drawing/2014/main" id="{95192FCF-29B5-4A99-8B68-1D7F7FE0C6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207" name="AutoShape 3738">
                  <a:extLst>
                    <a:ext uri="{FF2B5EF4-FFF2-40B4-BE49-F238E27FC236}">
                      <a16:creationId xmlns:a16="http://schemas.microsoft.com/office/drawing/2014/main" id="{27EC6597-F616-4E8A-B727-7DAE3710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8" name="Line 3739">
                  <a:extLst>
                    <a:ext uri="{FF2B5EF4-FFF2-40B4-BE49-F238E27FC236}">
                      <a16:creationId xmlns:a16="http://schemas.microsoft.com/office/drawing/2014/main" id="{9BCD8ED1-40A1-4128-B1F3-06B474F87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" name="AutoShape 3740">
                  <a:extLst>
                    <a:ext uri="{FF2B5EF4-FFF2-40B4-BE49-F238E27FC236}">
                      <a16:creationId xmlns:a16="http://schemas.microsoft.com/office/drawing/2014/main" id="{34C04192-7483-4A56-BC3F-48215813F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3" name="Group 3741">
                <a:extLst>
                  <a:ext uri="{FF2B5EF4-FFF2-40B4-BE49-F238E27FC236}">
                    <a16:creationId xmlns:a16="http://schemas.microsoft.com/office/drawing/2014/main" id="{7086BAFB-33A8-4711-B0E2-35AD4FCD7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204" name="AutoShape 3742">
                  <a:extLst>
                    <a:ext uri="{FF2B5EF4-FFF2-40B4-BE49-F238E27FC236}">
                      <a16:creationId xmlns:a16="http://schemas.microsoft.com/office/drawing/2014/main" id="{C29AF92D-E637-4387-833B-90D70A92F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5" name="Line 3743">
                  <a:extLst>
                    <a:ext uri="{FF2B5EF4-FFF2-40B4-BE49-F238E27FC236}">
                      <a16:creationId xmlns:a16="http://schemas.microsoft.com/office/drawing/2014/main" id="{8E9F26E4-AEF2-484C-8D96-A90B0D600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6" name="AutoShape 3744">
                  <a:extLst>
                    <a:ext uri="{FF2B5EF4-FFF2-40B4-BE49-F238E27FC236}">
                      <a16:creationId xmlns:a16="http://schemas.microsoft.com/office/drawing/2014/main" id="{51E0B4B4-7AEF-4614-85D0-86964FD2B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5" name="Group 3745">
              <a:extLst>
                <a:ext uri="{FF2B5EF4-FFF2-40B4-BE49-F238E27FC236}">
                  <a16:creationId xmlns:a16="http://schemas.microsoft.com/office/drawing/2014/main" id="{73A2B409-22D4-47B8-AA2D-CC3F02541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4154" name="Group 3746">
                <a:extLst>
                  <a:ext uri="{FF2B5EF4-FFF2-40B4-BE49-F238E27FC236}">
                    <a16:creationId xmlns:a16="http://schemas.microsoft.com/office/drawing/2014/main" id="{595A94F8-2986-4DBB-A08F-E873B9BA26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91" name="AutoShape 3747">
                  <a:extLst>
                    <a:ext uri="{FF2B5EF4-FFF2-40B4-BE49-F238E27FC236}">
                      <a16:creationId xmlns:a16="http://schemas.microsoft.com/office/drawing/2014/main" id="{812AAF2B-5286-47B6-BC66-A43F71D55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92" name="Line 3748">
                  <a:extLst>
                    <a:ext uri="{FF2B5EF4-FFF2-40B4-BE49-F238E27FC236}">
                      <a16:creationId xmlns:a16="http://schemas.microsoft.com/office/drawing/2014/main" id="{82F2DFF8-E127-4531-895E-D90DDA4E4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3" name="AutoShape 3749">
                  <a:extLst>
                    <a:ext uri="{FF2B5EF4-FFF2-40B4-BE49-F238E27FC236}">
                      <a16:creationId xmlns:a16="http://schemas.microsoft.com/office/drawing/2014/main" id="{60169C9C-09ED-4FD5-ADA4-06E3B6948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5" name="Group 3750">
                <a:extLst>
                  <a:ext uri="{FF2B5EF4-FFF2-40B4-BE49-F238E27FC236}">
                    <a16:creationId xmlns:a16="http://schemas.microsoft.com/office/drawing/2014/main" id="{92C94E66-B10A-4C79-9EE0-304ECAA799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88" name="AutoShape 3751">
                  <a:extLst>
                    <a:ext uri="{FF2B5EF4-FFF2-40B4-BE49-F238E27FC236}">
                      <a16:creationId xmlns:a16="http://schemas.microsoft.com/office/drawing/2014/main" id="{C43C51DC-5DB8-4572-BFB4-4D489891D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9" name="Line 3752">
                  <a:extLst>
                    <a:ext uri="{FF2B5EF4-FFF2-40B4-BE49-F238E27FC236}">
                      <a16:creationId xmlns:a16="http://schemas.microsoft.com/office/drawing/2014/main" id="{ECF13821-0C8B-42F8-AD2E-3776F6D570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0" name="AutoShape 3753">
                  <a:extLst>
                    <a:ext uri="{FF2B5EF4-FFF2-40B4-BE49-F238E27FC236}">
                      <a16:creationId xmlns:a16="http://schemas.microsoft.com/office/drawing/2014/main" id="{B21A106D-AAE8-45FA-ADFC-0B3504F22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6" name="Group 3754">
                <a:extLst>
                  <a:ext uri="{FF2B5EF4-FFF2-40B4-BE49-F238E27FC236}">
                    <a16:creationId xmlns:a16="http://schemas.microsoft.com/office/drawing/2014/main" id="{86ADAD02-C778-4C4D-8443-3AB2F9AD76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85" name="AutoShape 3755">
                  <a:extLst>
                    <a:ext uri="{FF2B5EF4-FFF2-40B4-BE49-F238E27FC236}">
                      <a16:creationId xmlns:a16="http://schemas.microsoft.com/office/drawing/2014/main" id="{3081BEE2-6E50-4528-8B10-E2D3040CF8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6" name="Line 3756">
                  <a:extLst>
                    <a:ext uri="{FF2B5EF4-FFF2-40B4-BE49-F238E27FC236}">
                      <a16:creationId xmlns:a16="http://schemas.microsoft.com/office/drawing/2014/main" id="{084BCDE1-644F-423C-AC9F-C395F8AED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7" name="AutoShape 3757">
                  <a:extLst>
                    <a:ext uri="{FF2B5EF4-FFF2-40B4-BE49-F238E27FC236}">
                      <a16:creationId xmlns:a16="http://schemas.microsoft.com/office/drawing/2014/main" id="{3CD249EC-5003-48E9-B5EF-78C3B0756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7" name="Group 3758">
                <a:extLst>
                  <a:ext uri="{FF2B5EF4-FFF2-40B4-BE49-F238E27FC236}">
                    <a16:creationId xmlns:a16="http://schemas.microsoft.com/office/drawing/2014/main" id="{8603D29B-E852-4D8A-9D9C-41D50AE23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82" name="AutoShape 3759">
                  <a:extLst>
                    <a:ext uri="{FF2B5EF4-FFF2-40B4-BE49-F238E27FC236}">
                      <a16:creationId xmlns:a16="http://schemas.microsoft.com/office/drawing/2014/main" id="{EABEF84E-586E-4D93-9C76-6E2FA5E9C1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3" name="Line 3760">
                  <a:extLst>
                    <a:ext uri="{FF2B5EF4-FFF2-40B4-BE49-F238E27FC236}">
                      <a16:creationId xmlns:a16="http://schemas.microsoft.com/office/drawing/2014/main" id="{D3BAD616-7970-4A32-977B-467CF31908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4" name="AutoShape 3761">
                  <a:extLst>
                    <a:ext uri="{FF2B5EF4-FFF2-40B4-BE49-F238E27FC236}">
                      <a16:creationId xmlns:a16="http://schemas.microsoft.com/office/drawing/2014/main" id="{2C5CAABA-BC08-460D-A4D5-7FCEDFD5E8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8" name="Group 3762">
                <a:extLst>
                  <a:ext uri="{FF2B5EF4-FFF2-40B4-BE49-F238E27FC236}">
                    <a16:creationId xmlns:a16="http://schemas.microsoft.com/office/drawing/2014/main" id="{4142342B-1C35-4D47-877C-CD597388F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79" name="AutoShape 3763">
                  <a:extLst>
                    <a:ext uri="{FF2B5EF4-FFF2-40B4-BE49-F238E27FC236}">
                      <a16:creationId xmlns:a16="http://schemas.microsoft.com/office/drawing/2014/main" id="{A200062A-2030-4656-B825-58DB7D34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0" name="Line 3764">
                  <a:extLst>
                    <a:ext uri="{FF2B5EF4-FFF2-40B4-BE49-F238E27FC236}">
                      <a16:creationId xmlns:a16="http://schemas.microsoft.com/office/drawing/2014/main" id="{14FB7B85-CB67-4312-B629-9B7D24F1E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1" name="AutoShape 3765">
                  <a:extLst>
                    <a:ext uri="{FF2B5EF4-FFF2-40B4-BE49-F238E27FC236}">
                      <a16:creationId xmlns:a16="http://schemas.microsoft.com/office/drawing/2014/main" id="{9C0C8FAB-09EC-4793-8118-EFD98ED2C9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9" name="Group 3766">
                <a:extLst>
                  <a:ext uri="{FF2B5EF4-FFF2-40B4-BE49-F238E27FC236}">
                    <a16:creationId xmlns:a16="http://schemas.microsoft.com/office/drawing/2014/main" id="{A706A4EC-BBF2-4A59-B9EB-9989C891FA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76" name="AutoShape 3767">
                  <a:extLst>
                    <a:ext uri="{FF2B5EF4-FFF2-40B4-BE49-F238E27FC236}">
                      <a16:creationId xmlns:a16="http://schemas.microsoft.com/office/drawing/2014/main" id="{F3FC4F32-0785-4570-8E0C-1B9AAAC77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7" name="Line 3768">
                  <a:extLst>
                    <a:ext uri="{FF2B5EF4-FFF2-40B4-BE49-F238E27FC236}">
                      <a16:creationId xmlns:a16="http://schemas.microsoft.com/office/drawing/2014/main" id="{2A02010B-E2E6-4404-BB04-05ECB73B55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8" name="AutoShape 3769">
                  <a:extLst>
                    <a:ext uri="{FF2B5EF4-FFF2-40B4-BE49-F238E27FC236}">
                      <a16:creationId xmlns:a16="http://schemas.microsoft.com/office/drawing/2014/main" id="{54B9F402-3FFD-437A-A28D-C308FC9A2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0" name="Group 3770">
                <a:extLst>
                  <a:ext uri="{FF2B5EF4-FFF2-40B4-BE49-F238E27FC236}">
                    <a16:creationId xmlns:a16="http://schemas.microsoft.com/office/drawing/2014/main" id="{437F109C-628D-4C9B-B664-11C0275561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73" name="AutoShape 3771">
                  <a:extLst>
                    <a:ext uri="{FF2B5EF4-FFF2-40B4-BE49-F238E27FC236}">
                      <a16:creationId xmlns:a16="http://schemas.microsoft.com/office/drawing/2014/main" id="{08884BDC-61DE-4C10-BE28-5BE5C523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4" name="Line 3772">
                  <a:extLst>
                    <a:ext uri="{FF2B5EF4-FFF2-40B4-BE49-F238E27FC236}">
                      <a16:creationId xmlns:a16="http://schemas.microsoft.com/office/drawing/2014/main" id="{D6FA0EDD-61F6-4DF0-99F4-C801DA3BAA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5" name="AutoShape 3773">
                  <a:extLst>
                    <a:ext uri="{FF2B5EF4-FFF2-40B4-BE49-F238E27FC236}">
                      <a16:creationId xmlns:a16="http://schemas.microsoft.com/office/drawing/2014/main" id="{C66C57E2-1ED2-4CCD-A5C1-5C1EE89063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1" name="Group 3774">
                <a:extLst>
                  <a:ext uri="{FF2B5EF4-FFF2-40B4-BE49-F238E27FC236}">
                    <a16:creationId xmlns:a16="http://schemas.microsoft.com/office/drawing/2014/main" id="{11920EEC-DED1-4206-BA19-47762D0B1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70" name="AutoShape 3775">
                  <a:extLst>
                    <a:ext uri="{FF2B5EF4-FFF2-40B4-BE49-F238E27FC236}">
                      <a16:creationId xmlns:a16="http://schemas.microsoft.com/office/drawing/2014/main" id="{7F1AA4B1-8EA0-44EA-8E92-2938BBB8F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1" name="Line 3776">
                  <a:extLst>
                    <a:ext uri="{FF2B5EF4-FFF2-40B4-BE49-F238E27FC236}">
                      <a16:creationId xmlns:a16="http://schemas.microsoft.com/office/drawing/2014/main" id="{30814471-5986-4D74-BCF0-CDB5617326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2" name="AutoShape 3777">
                  <a:extLst>
                    <a:ext uri="{FF2B5EF4-FFF2-40B4-BE49-F238E27FC236}">
                      <a16:creationId xmlns:a16="http://schemas.microsoft.com/office/drawing/2014/main" id="{5FAE8765-40C1-4347-8ECB-C494B0165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2" name="Group 3778">
                <a:extLst>
                  <a:ext uri="{FF2B5EF4-FFF2-40B4-BE49-F238E27FC236}">
                    <a16:creationId xmlns:a16="http://schemas.microsoft.com/office/drawing/2014/main" id="{7EEDA2C8-7C6F-4AF1-B09E-AA80B37E9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67" name="AutoShape 3779">
                  <a:extLst>
                    <a:ext uri="{FF2B5EF4-FFF2-40B4-BE49-F238E27FC236}">
                      <a16:creationId xmlns:a16="http://schemas.microsoft.com/office/drawing/2014/main" id="{723DC841-6556-4673-8927-BF71ADB1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8" name="Line 3780">
                  <a:extLst>
                    <a:ext uri="{FF2B5EF4-FFF2-40B4-BE49-F238E27FC236}">
                      <a16:creationId xmlns:a16="http://schemas.microsoft.com/office/drawing/2014/main" id="{410149E2-82F6-4EA7-A4A9-F08B299830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" name="AutoShape 3781">
                  <a:extLst>
                    <a:ext uri="{FF2B5EF4-FFF2-40B4-BE49-F238E27FC236}">
                      <a16:creationId xmlns:a16="http://schemas.microsoft.com/office/drawing/2014/main" id="{B13B224C-2D96-4E6C-9B21-DD78C15F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3" name="Group 3782">
                <a:extLst>
                  <a:ext uri="{FF2B5EF4-FFF2-40B4-BE49-F238E27FC236}">
                    <a16:creationId xmlns:a16="http://schemas.microsoft.com/office/drawing/2014/main" id="{92C3BAA9-3F1A-4637-8145-C7301B1205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64" name="AutoShape 3783">
                  <a:extLst>
                    <a:ext uri="{FF2B5EF4-FFF2-40B4-BE49-F238E27FC236}">
                      <a16:creationId xmlns:a16="http://schemas.microsoft.com/office/drawing/2014/main" id="{8F1A2528-87F2-48A1-9AAC-BE6AF0E0BF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5" name="Line 3784">
                  <a:extLst>
                    <a:ext uri="{FF2B5EF4-FFF2-40B4-BE49-F238E27FC236}">
                      <a16:creationId xmlns:a16="http://schemas.microsoft.com/office/drawing/2014/main" id="{99BFC138-00E9-40B8-93A4-E50FB55C15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6" name="AutoShape 3785">
                  <a:extLst>
                    <a:ext uri="{FF2B5EF4-FFF2-40B4-BE49-F238E27FC236}">
                      <a16:creationId xmlns:a16="http://schemas.microsoft.com/office/drawing/2014/main" id="{97AD58FA-FAE0-4B2A-8662-113DB252F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6" name="Group 3786">
              <a:extLst>
                <a:ext uri="{FF2B5EF4-FFF2-40B4-BE49-F238E27FC236}">
                  <a16:creationId xmlns:a16="http://schemas.microsoft.com/office/drawing/2014/main" id="{ECD1AEAF-BFFF-4FFA-949C-6A3AB2A45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4114" name="Group 3787">
                <a:extLst>
                  <a:ext uri="{FF2B5EF4-FFF2-40B4-BE49-F238E27FC236}">
                    <a16:creationId xmlns:a16="http://schemas.microsoft.com/office/drawing/2014/main" id="{D6952782-AF6E-4B76-8A42-771CA82DA8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51" name="AutoShape 3788">
                  <a:extLst>
                    <a:ext uri="{FF2B5EF4-FFF2-40B4-BE49-F238E27FC236}">
                      <a16:creationId xmlns:a16="http://schemas.microsoft.com/office/drawing/2014/main" id="{AEB25856-E96A-408C-A96D-13E316329B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52" name="Line 3789">
                  <a:extLst>
                    <a:ext uri="{FF2B5EF4-FFF2-40B4-BE49-F238E27FC236}">
                      <a16:creationId xmlns:a16="http://schemas.microsoft.com/office/drawing/2014/main" id="{C676EF68-0B45-4FAF-89E8-BAF540DB27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3" name="AutoShape 3790">
                  <a:extLst>
                    <a:ext uri="{FF2B5EF4-FFF2-40B4-BE49-F238E27FC236}">
                      <a16:creationId xmlns:a16="http://schemas.microsoft.com/office/drawing/2014/main" id="{54C4B2D2-0072-41DD-8DF6-951EA7C22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5" name="Group 3791">
                <a:extLst>
                  <a:ext uri="{FF2B5EF4-FFF2-40B4-BE49-F238E27FC236}">
                    <a16:creationId xmlns:a16="http://schemas.microsoft.com/office/drawing/2014/main" id="{AB440DB7-A9C8-4989-B266-ECE6AB06F5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48" name="AutoShape 3792">
                  <a:extLst>
                    <a:ext uri="{FF2B5EF4-FFF2-40B4-BE49-F238E27FC236}">
                      <a16:creationId xmlns:a16="http://schemas.microsoft.com/office/drawing/2014/main" id="{6CD68133-0938-4126-BAA0-73A6DEE5C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9" name="Line 3793">
                  <a:extLst>
                    <a:ext uri="{FF2B5EF4-FFF2-40B4-BE49-F238E27FC236}">
                      <a16:creationId xmlns:a16="http://schemas.microsoft.com/office/drawing/2014/main" id="{2D71A8FF-4B17-4374-BF41-5C5F2419FB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0" name="AutoShape 3794">
                  <a:extLst>
                    <a:ext uri="{FF2B5EF4-FFF2-40B4-BE49-F238E27FC236}">
                      <a16:creationId xmlns:a16="http://schemas.microsoft.com/office/drawing/2014/main" id="{B6F802F3-FBB8-4CD0-84B1-903693346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6" name="Group 3795">
                <a:extLst>
                  <a:ext uri="{FF2B5EF4-FFF2-40B4-BE49-F238E27FC236}">
                    <a16:creationId xmlns:a16="http://schemas.microsoft.com/office/drawing/2014/main" id="{6F61BF72-A7C9-40F4-AB6B-2C5438546B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45" name="AutoShape 3796">
                  <a:extLst>
                    <a:ext uri="{FF2B5EF4-FFF2-40B4-BE49-F238E27FC236}">
                      <a16:creationId xmlns:a16="http://schemas.microsoft.com/office/drawing/2014/main" id="{73DA63FD-CB9E-4ABC-93AE-2038A5997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6" name="Line 3797">
                  <a:extLst>
                    <a:ext uri="{FF2B5EF4-FFF2-40B4-BE49-F238E27FC236}">
                      <a16:creationId xmlns:a16="http://schemas.microsoft.com/office/drawing/2014/main" id="{E9C156D9-358F-4610-AB9D-BFCA3DCBBA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7" name="AutoShape 3798">
                  <a:extLst>
                    <a:ext uri="{FF2B5EF4-FFF2-40B4-BE49-F238E27FC236}">
                      <a16:creationId xmlns:a16="http://schemas.microsoft.com/office/drawing/2014/main" id="{3B8EBD9F-EC8C-4238-82C3-253D97FEA7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7" name="Group 3799">
                <a:extLst>
                  <a:ext uri="{FF2B5EF4-FFF2-40B4-BE49-F238E27FC236}">
                    <a16:creationId xmlns:a16="http://schemas.microsoft.com/office/drawing/2014/main" id="{7BDFE00C-6DD5-4910-9AB3-7DB6ED900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42" name="AutoShape 3800">
                  <a:extLst>
                    <a:ext uri="{FF2B5EF4-FFF2-40B4-BE49-F238E27FC236}">
                      <a16:creationId xmlns:a16="http://schemas.microsoft.com/office/drawing/2014/main" id="{FC9BD64B-D130-4CC7-B485-18554A89CE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3" name="Line 3801">
                  <a:extLst>
                    <a:ext uri="{FF2B5EF4-FFF2-40B4-BE49-F238E27FC236}">
                      <a16:creationId xmlns:a16="http://schemas.microsoft.com/office/drawing/2014/main" id="{8C74EB31-47F5-4E43-97A7-7A8E287A6E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4" name="AutoShape 3802">
                  <a:extLst>
                    <a:ext uri="{FF2B5EF4-FFF2-40B4-BE49-F238E27FC236}">
                      <a16:creationId xmlns:a16="http://schemas.microsoft.com/office/drawing/2014/main" id="{AD73AEF6-EBCA-489D-BC7A-67CD89FCA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8" name="Group 3803">
                <a:extLst>
                  <a:ext uri="{FF2B5EF4-FFF2-40B4-BE49-F238E27FC236}">
                    <a16:creationId xmlns:a16="http://schemas.microsoft.com/office/drawing/2014/main" id="{708F46E5-C0C2-4567-BC9C-B8467FFC52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39" name="AutoShape 3804">
                  <a:extLst>
                    <a:ext uri="{FF2B5EF4-FFF2-40B4-BE49-F238E27FC236}">
                      <a16:creationId xmlns:a16="http://schemas.microsoft.com/office/drawing/2014/main" id="{896FEA51-3639-4632-9EBA-79478EE61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0" name="Line 3805">
                  <a:extLst>
                    <a:ext uri="{FF2B5EF4-FFF2-40B4-BE49-F238E27FC236}">
                      <a16:creationId xmlns:a16="http://schemas.microsoft.com/office/drawing/2014/main" id="{77D3E204-BA99-4F8F-B8B2-62C823A617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1" name="AutoShape 3806">
                  <a:extLst>
                    <a:ext uri="{FF2B5EF4-FFF2-40B4-BE49-F238E27FC236}">
                      <a16:creationId xmlns:a16="http://schemas.microsoft.com/office/drawing/2014/main" id="{CD1AC593-0519-4137-B588-C22A5C0470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9" name="Group 3807">
                <a:extLst>
                  <a:ext uri="{FF2B5EF4-FFF2-40B4-BE49-F238E27FC236}">
                    <a16:creationId xmlns:a16="http://schemas.microsoft.com/office/drawing/2014/main" id="{03BBDD58-0F3F-41A7-9434-AFF5AC2F60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36" name="AutoShape 3808">
                  <a:extLst>
                    <a:ext uri="{FF2B5EF4-FFF2-40B4-BE49-F238E27FC236}">
                      <a16:creationId xmlns:a16="http://schemas.microsoft.com/office/drawing/2014/main" id="{9B9BF9DF-5F38-434E-AFFE-640B503C08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7" name="Line 3809">
                  <a:extLst>
                    <a:ext uri="{FF2B5EF4-FFF2-40B4-BE49-F238E27FC236}">
                      <a16:creationId xmlns:a16="http://schemas.microsoft.com/office/drawing/2014/main" id="{20FDC22F-1D2E-4A1C-8DC5-47A4F4C6AA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" name="AutoShape 3810">
                  <a:extLst>
                    <a:ext uri="{FF2B5EF4-FFF2-40B4-BE49-F238E27FC236}">
                      <a16:creationId xmlns:a16="http://schemas.microsoft.com/office/drawing/2014/main" id="{8D660B26-EE07-420A-96C7-EE997C255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0" name="Group 3811">
                <a:extLst>
                  <a:ext uri="{FF2B5EF4-FFF2-40B4-BE49-F238E27FC236}">
                    <a16:creationId xmlns:a16="http://schemas.microsoft.com/office/drawing/2014/main" id="{7DA256B6-3E4F-4190-BECC-9EB9A0E155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33" name="AutoShape 3812">
                  <a:extLst>
                    <a:ext uri="{FF2B5EF4-FFF2-40B4-BE49-F238E27FC236}">
                      <a16:creationId xmlns:a16="http://schemas.microsoft.com/office/drawing/2014/main" id="{4F0095EC-B0EA-4C8D-8749-4CF1AC300F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4" name="Line 3813">
                  <a:extLst>
                    <a:ext uri="{FF2B5EF4-FFF2-40B4-BE49-F238E27FC236}">
                      <a16:creationId xmlns:a16="http://schemas.microsoft.com/office/drawing/2014/main" id="{FC0AD8DC-D832-4E73-AF81-06D40E633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5" name="AutoShape 3814">
                  <a:extLst>
                    <a:ext uri="{FF2B5EF4-FFF2-40B4-BE49-F238E27FC236}">
                      <a16:creationId xmlns:a16="http://schemas.microsoft.com/office/drawing/2014/main" id="{F284C3DA-0662-4212-B520-539C3D308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1" name="Group 3815">
                <a:extLst>
                  <a:ext uri="{FF2B5EF4-FFF2-40B4-BE49-F238E27FC236}">
                    <a16:creationId xmlns:a16="http://schemas.microsoft.com/office/drawing/2014/main" id="{1DE0A5AE-3CF3-420F-94D8-4D1CB8625F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30" name="AutoShape 3816">
                  <a:extLst>
                    <a:ext uri="{FF2B5EF4-FFF2-40B4-BE49-F238E27FC236}">
                      <a16:creationId xmlns:a16="http://schemas.microsoft.com/office/drawing/2014/main" id="{AA2B7EF0-5CA3-427E-9FF4-D3585BFF6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1" name="Line 3817">
                  <a:extLst>
                    <a:ext uri="{FF2B5EF4-FFF2-40B4-BE49-F238E27FC236}">
                      <a16:creationId xmlns:a16="http://schemas.microsoft.com/office/drawing/2014/main" id="{C78A7759-3E43-4E51-8BAD-95FD7648C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2" name="AutoShape 3818">
                  <a:extLst>
                    <a:ext uri="{FF2B5EF4-FFF2-40B4-BE49-F238E27FC236}">
                      <a16:creationId xmlns:a16="http://schemas.microsoft.com/office/drawing/2014/main" id="{DFB2D6E1-0AC3-44D3-AE13-8AA19505D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2" name="Group 3819">
                <a:extLst>
                  <a:ext uri="{FF2B5EF4-FFF2-40B4-BE49-F238E27FC236}">
                    <a16:creationId xmlns:a16="http://schemas.microsoft.com/office/drawing/2014/main" id="{C8AA90F0-D8C7-43B4-B570-D679A63D98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27" name="AutoShape 3820">
                  <a:extLst>
                    <a:ext uri="{FF2B5EF4-FFF2-40B4-BE49-F238E27FC236}">
                      <a16:creationId xmlns:a16="http://schemas.microsoft.com/office/drawing/2014/main" id="{A0DC217F-B4DC-4AA5-A0F3-1839FFE65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8" name="Line 3821">
                  <a:extLst>
                    <a:ext uri="{FF2B5EF4-FFF2-40B4-BE49-F238E27FC236}">
                      <a16:creationId xmlns:a16="http://schemas.microsoft.com/office/drawing/2014/main" id="{6A586218-4589-4FB5-9E19-C29106907C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9" name="AutoShape 3822">
                  <a:extLst>
                    <a:ext uri="{FF2B5EF4-FFF2-40B4-BE49-F238E27FC236}">
                      <a16:creationId xmlns:a16="http://schemas.microsoft.com/office/drawing/2014/main" id="{D78D46D7-D396-47AE-BC90-32481644C7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3" name="Group 3823">
                <a:extLst>
                  <a:ext uri="{FF2B5EF4-FFF2-40B4-BE49-F238E27FC236}">
                    <a16:creationId xmlns:a16="http://schemas.microsoft.com/office/drawing/2014/main" id="{BF8B470D-9F1F-48D6-A89D-D07C917CA6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24" name="AutoShape 3824">
                  <a:extLst>
                    <a:ext uri="{FF2B5EF4-FFF2-40B4-BE49-F238E27FC236}">
                      <a16:creationId xmlns:a16="http://schemas.microsoft.com/office/drawing/2014/main" id="{E6B5711D-D006-46CA-9655-883583967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5" name="Line 3825">
                  <a:extLst>
                    <a:ext uri="{FF2B5EF4-FFF2-40B4-BE49-F238E27FC236}">
                      <a16:creationId xmlns:a16="http://schemas.microsoft.com/office/drawing/2014/main" id="{5AB57FF9-9ED5-47C2-A563-1D25C47DD2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6" name="AutoShape 3826">
                  <a:extLst>
                    <a:ext uri="{FF2B5EF4-FFF2-40B4-BE49-F238E27FC236}">
                      <a16:creationId xmlns:a16="http://schemas.microsoft.com/office/drawing/2014/main" id="{60B99BC3-4FE8-4F71-B36E-06FAD3443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7" name="Group 3827">
              <a:extLst>
                <a:ext uri="{FF2B5EF4-FFF2-40B4-BE49-F238E27FC236}">
                  <a16:creationId xmlns:a16="http://schemas.microsoft.com/office/drawing/2014/main" id="{02A389EB-9896-4939-B0D5-AB275FB39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4074" name="Group 3828">
                <a:extLst>
                  <a:ext uri="{FF2B5EF4-FFF2-40B4-BE49-F238E27FC236}">
                    <a16:creationId xmlns:a16="http://schemas.microsoft.com/office/drawing/2014/main" id="{76396AAE-B791-4550-8C51-04E032A716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11" name="AutoShape 3829">
                  <a:extLst>
                    <a:ext uri="{FF2B5EF4-FFF2-40B4-BE49-F238E27FC236}">
                      <a16:creationId xmlns:a16="http://schemas.microsoft.com/office/drawing/2014/main" id="{EEF8965B-5E31-4A3A-A310-F8E6BE743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12" name="Line 3830">
                  <a:extLst>
                    <a:ext uri="{FF2B5EF4-FFF2-40B4-BE49-F238E27FC236}">
                      <a16:creationId xmlns:a16="http://schemas.microsoft.com/office/drawing/2014/main" id="{CB7C050C-5508-4E08-9BDD-CADE39DF95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3" name="AutoShape 3831">
                  <a:extLst>
                    <a:ext uri="{FF2B5EF4-FFF2-40B4-BE49-F238E27FC236}">
                      <a16:creationId xmlns:a16="http://schemas.microsoft.com/office/drawing/2014/main" id="{BA15BD93-684D-4800-8C81-719225860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5" name="Group 3832">
                <a:extLst>
                  <a:ext uri="{FF2B5EF4-FFF2-40B4-BE49-F238E27FC236}">
                    <a16:creationId xmlns:a16="http://schemas.microsoft.com/office/drawing/2014/main" id="{6E3DEE05-BC67-4945-BD27-92531853D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08" name="AutoShape 3833">
                  <a:extLst>
                    <a:ext uri="{FF2B5EF4-FFF2-40B4-BE49-F238E27FC236}">
                      <a16:creationId xmlns:a16="http://schemas.microsoft.com/office/drawing/2014/main" id="{E3CD13A7-50CC-4FF4-B536-B72F7D0D3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9" name="Line 3834">
                  <a:extLst>
                    <a:ext uri="{FF2B5EF4-FFF2-40B4-BE49-F238E27FC236}">
                      <a16:creationId xmlns:a16="http://schemas.microsoft.com/office/drawing/2014/main" id="{5834AC2B-8492-4240-9F5B-CED7AAFF60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0" name="AutoShape 3835">
                  <a:extLst>
                    <a:ext uri="{FF2B5EF4-FFF2-40B4-BE49-F238E27FC236}">
                      <a16:creationId xmlns:a16="http://schemas.microsoft.com/office/drawing/2014/main" id="{24B77E80-ED2F-4208-B0AC-B023AB2A5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6" name="Group 3836">
                <a:extLst>
                  <a:ext uri="{FF2B5EF4-FFF2-40B4-BE49-F238E27FC236}">
                    <a16:creationId xmlns:a16="http://schemas.microsoft.com/office/drawing/2014/main" id="{4E05C37D-41F9-442D-B389-525B05085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05" name="AutoShape 3837">
                  <a:extLst>
                    <a:ext uri="{FF2B5EF4-FFF2-40B4-BE49-F238E27FC236}">
                      <a16:creationId xmlns:a16="http://schemas.microsoft.com/office/drawing/2014/main" id="{547BA1F2-974D-4430-BBEE-DEB93DCFD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6" name="Line 3838">
                  <a:extLst>
                    <a:ext uri="{FF2B5EF4-FFF2-40B4-BE49-F238E27FC236}">
                      <a16:creationId xmlns:a16="http://schemas.microsoft.com/office/drawing/2014/main" id="{63409FC3-DC07-4971-BA28-DFB1204CC6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" name="AutoShape 3839">
                  <a:extLst>
                    <a:ext uri="{FF2B5EF4-FFF2-40B4-BE49-F238E27FC236}">
                      <a16:creationId xmlns:a16="http://schemas.microsoft.com/office/drawing/2014/main" id="{5E7D12E9-610B-4ED4-83F5-167F21D53A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7" name="Group 3840">
                <a:extLst>
                  <a:ext uri="{FF2B5EF4-FFF2-40B4-BE49-F238E27FC236}">
                    <a16:creationId xmlns:a16="http://schemas.microsoft.com/office/drawing/2014/main" id="{D4E3AA76-191F-4A1B-8EF1-365F1D95F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02" name="AutoShape 3841">
                  <a:extLst>
                    <a:ext uri="{FF2B5EF4-FFF2-40B4-BE49-F238E27FC236}">
                      <a16:creationId xmlns:a16="http://schemas.microsoft.com/office/drawing/2014/main" id="{3DBBB18E-B267-44E7-B216-756B1A540D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3" name="Line 3842">
                  <a:extLst>
                    <a:ext uri="{FF2B5EF4-FFF2-40B4-BE49-F238E27FC236}">
                      <a16:creationId xmlns:a16="http://schemas.microsoft.com/office/drawing/2014/main" id="{31EA340C-B576-4E6C-B59B-1D8D737296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4" name="AutoShape 3843">
                  <a:extLst>
                    <a:ext uri="{FF2B5EF4-FFF2-40B4-BE49-F238E27FC236}">
                      <a16:creationId xmlns:a16="http://schemas.microsoft.com/office/drawing/2014/main" id="{5ABA921C-A21B-4083-B9B2-A8BD4C82C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8" name="Group 3844">
                <a:extLst>
                  <a:ext uri="{FF2B5EF4-FFF2-40B4-BE49-F238E27FC236}">
                    <a16:creationId xmlns:a16="http://schemas.microsoft.com/office/drawing/2014/main" id="{28F85D65-A0D1-4A66-862D-429A4B0A45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99" name="AutoShape 3845">
                  <a:extLst>
                    <a:ext uri="{FF2B5EF4-FFF2-40B4-BE49-F238E27FC236}">
                      <a16:creationId xmlns:a16="http://schemas.microsoft.com/office/drawing/2014/main" id="{F8C02B92-1E4B-4A70-9B1C-44F759CDD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0" name="Line 3846">
                  <a:extLst>
                    <a:ext uri="{FF2B5EF4-FFF2-40B4-BE49-F238E27FC236}">
                      <a16:creationId xmlns:a16="http://schemas.microsoft.com/office/drawing/2014/main" id="{8A788F82-09FC-490D-AB22-76BA9A6943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1" name="AutoShape 3847">
                  <a:extLst>
                    <a:ext uri="{FF2B5EF4-FFF2-40B4-BE49-F238E27FC236}">
                      <a16:creationId xmlns:a16="http://schemas.microsoft.com/office/drawing/2014/main" id="{FBAA1F97-B75C-427C-928F-7415D2609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9" name="Group 3848">
                <a:extLst>
                  <a:ext uri="{FF2B5EF4-FFF2-40B4-BE49-F238E27FC236}">
                    <a16:creationId xmlns:a16="http://schemas.microsoft.com/office/drawing/2014/main" id="{D70CA210-F318-411B-82DB-1647FF1676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96" name="AutoShape 3849">
                  <a:extLst>
                    <a:ext uri="{FF2B5EF4-FFF2-40B4-BE49-F238E27FC236}">
                      <a16:creationId xmlns:a16="http://schemas.microsoft.com/office/drawing/2014/main" id="{102EC861-DEF9-4EB4-A454-65C74D4B5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7" name="Line 3850">
                  <a:extLst>
                    <a:ext uri="{FF2B5EF4-FFF2-40B4-BE49-F238E27FC236}">
                      <a16:creationId xmlns:a16="http://schemas.microsoft.com/office/drawing/2014/main" id="{6668BB89-25B1-41EF-8F36-3F69D98691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" name="AutoShape 3851">
                  <a:extLst>
                    <a:ext uri="{FF2B5EF4-FFF2-40B4-BE49-F238E27FC236}">
                      <a16:creationId xmlns:a16="http://schemas.microsoft.com/office/drawing/2014/main" id="{2813B950-CF53-4448-A6F2-82121390A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0" name="Group 3852">
                <a:extLst>
                  <a:ext uri="{FF2B5EF4-FFF2-40B4-BE49-F238E27FC236}">
                    <a16:creationId xmlns:a16="http://schemas.microsoft.com/office/drawing/2014/main" id="{1D633C82-CECC-41B6-AE89-E880518D39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93" name="AutoShape 3853">
                  <a:extLst>
                    <a:ext uri="{FF2B5EF4-FFF2-40B4-BE49-F238E27FC236}">
                      <a16:creationId xmlns:a16="http://schemas.microsoft.com/office/drawing/2014/main" id="{97A9E0A3-66A1-4ED6-8EC2-80B3760F8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4" name="Line 3854">
                  <a:extLst>
                    <a:ext uri="{FF2B5EF4-FFF2-40B4-BE49-F238E27FC236}">
                      <a16:creationId xmlns:a16="http://schemas.microsoft.com/office/drawing/2014/main" id="{42E1DD49-4AFD-4B54-ABD9-06C86D023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5" name="AutoShape 3855">
                  <a:extLst>
                    <a:ext uri="{FF2B5EF4-FFF2-40B4-BE49-F238E27FC236}">
                      <a16:creationId xmlns:a16="http://schemas.microsoft.com/office/drawing/2014/main" id="{199659EF-DF56-494B-A92F-9DAEF80AB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1" name="Group 3856">
                <a:extLst>
                  <a:ext uri="{FF2B5EF4-FFF2-40B4-BE49-F238E27FC236}">
                    <a16:creationId xmlns:a16="http://schemas.microsoft.com/office/drawing/2014/main" id="{14C61843-430A-4F4E-98D8-46254FB22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90" name="AutoShape 3857">
                  <a:extLst>
                    <a:ext uri="{FF2B5EF4-FFF2-40B4-BE49-F238E27FC236}">
                      <a16:creationId xmlns:a16="http://schemas.microsoft.com/office/drawing/2014/main" id="{BE1578AA-5490-4A1A-9191-DAFD16B19F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1" name="Line 3858">
                  <a:extLst>
                    <a:ext uri="{FF2B5EF4-FFF2-40B4-BE49-F238E27FC236}">
                      <a16:creationId xmlns:a16="http://schemas.microsoft.com/office/drawing/2014/main" id="{7BFC5F9C-EB2F-47BC-8FF7-1931C9971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2" name="AutoShape 3859">
                  <a:extLst>
                    <a:ext uri="{FF2B5EF4-FFF2-40B4-BE49-F238E27FC236}">
                      <a16:creationId xmlns:a16="http://schemas.microsoft.com/office/drawing/2014/main" id="{FD84CECA-61BD-4396-8A07-6CC36BA7D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2" name="Group 3860">
                <a:extLst>
                  <a:ext uri="{FF2B5EF4-FFF2-40B4-BE49-F238E27FC236}">
                    <a16:creationId xmlns:a16="http://schemas.microsoft.com/office/drawing/2014/main" id="{CAA425C2-A7F5-4C07-AD68-A804986BF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87" name="AutoShape 3861">
                  <a:extLst>
                    <a:ext uri="{FF2B5EF4-FFF2-40B4-BE49-F238E27FC236}">
                      <a16:creationId xmlns:a16="http://schemas.microsoft.com/office/drawing/2014/main" id="{63874EC8-4A7E-43A4-BD96-0755E146F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8" name="Line 3862">
                  <a:extLst>
                    <a:ext uri="{FF2B5EF4-FFF2-40B4-BE49-F238E27FC236}">
                      <a16:creationId xmlns:a16="http://schemas.microsoft.com/office/drawing/2014/main" id="{3CBE0286-A99E-4DD3-8AB3-F8878D070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9" name="AutoShape 3863">
                  <a:extLst>
                    <a:ext uri="{FF2B5EF4-FFF2-40B4-BE49-F238E27FC236}">
                      <a16:creationId xmlns:a16="http://schemas.microsoft.com/office/drawing/2014/main" id="{AD38803C-C108-4508-AB4F-A6C778B5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3" name="Group 3864">
                <a:extLst>
                  <a:ext uri="{FF2B5EF4-FFF2-40B4-BE49-F238E27FC236}">
                    <a16:creationId xmlns:a16="http://schemas.microsoft.com/office/drawing/2014/main" id="{C4353220-26B1-480B-BBD9-1C354D5DE1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84" name="AutoShape 3865">
                  <a:extLst>
                    <a:ext uri="{FF2B5EF4-FFF2-40B4-BE49-F238E27FC236}">
                      <a16:creationId xmlns:a16="http://schemas.microsoft.com/office/drawing/2014/main" id="{3D48DA3A-29FD-4B3F-8077-C6324F333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5" name="Line 3866">
                  <a:extLst>
                    <a:ext uri="{FF2B5EF4-FFF2-40B4-BE49-F238E27FC236}">
                      <a16:creationId xmlns:a16="http://schemas.microsoft.com/office/drawing/2014/main" id="{F4C18650-9256-43E0-B718-CA2D810D41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6" name="AutoShape 3867">
                  <a:extLst>
                    <a:ext uri="{FF2B5EF4-FFF2-40B4-BE49-F238E27FC236}">
                      <a16:creationId xmlns:a16="http://schemas.microsoft.com/office/drawing/2014/main" id="{7A5F0EA3-828B-4EF6-A946-1A6C27BF7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8" name="Group 3868">
              <a:extLst>
                <a:ext uri="{FF2B5EF4-FFF2-40B4-BE49-F238E27FC236}">
                  <a16:creationId xmlns:a16="http://schemas.microsoft.com/office/drawing/2014/main" id="{A30C95A0-A59D-4CF6-AA1B-738D0F4EE1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4034" name="Group 3869">
                <a:extLst>
                  <a:ext uri="{FF2B5EF4-FFF2-40B4-BE49-F238E27FC236}">
                    <a16:creationId xmlns:a16="http://schemas.microsoft.com/office/drawing/2014/main" id="{6B2C576D-06D1-48BC-94FE-E5D21CA14E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71" name="AutoShape 3870">
                  <a:extLst>
                    <a:ext uri="{FF2B5EF4-FFF2-40B4-BE49-F238E27FC236}">
                      <a16:creationId xmlns:a16="http://schemas.microsoft.com/office/drawing/2014/main" id="{9DADC444-7DCB-4D26-BBA2-95A80690B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72" name="Line 3871">
                  <a:extLst>
                    <a:ext uri="{FF2B5EF4-FFF2-40B4-BE49-F238E27FC236}">
                      <a16:creationId xmlns:a16="http://schemas.microsoft.com/office/drawing/2014/main" id="{B1C4C5A2-CB7A-4186-8199-74439DF54D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3" name="AutoShape 3872">
                  <a:extLst>
                    <a:ext uri="{FF2B5EF4-FFF2-40B4-BE49-F238E27FC236}">
                      <a16:creationId xmlns:a16="http://schemas.microsoft.com/office/drawing/2014/main" id="{EA0F2636-C356-4388-AA72-3C1E8C94DF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5" name="Group 3873">
                <a:extLst>
                  <a:ext uri="{FF2B5EF4-FFF2-40B4-BE49-F238E27FC236}">
                    <a16:creationId xmlns:a16="http://schemas.microsoft.com/office/drawing/2014/main" id="{EB49C772-3BBA-4929-9B34-30FCC6F849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68" name="AutoShape 3874">
                  <a:extLst>
                    <a:ext uri="{FF2B5EF4-FFF2-40B4-BE49-F238E27FC236}">
                      <a16:creationId xmlns:a16="http://schemas.microsoft.com/office/drawing/2014/main" id="{ADCA9637-0E9A-4DAC-8B4D-0E6A15E7B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9" name="Line 3875">
                  <a:extLst>
                    <a:ext uri="{FF2B5EF4-FFF2-40B4-BE49-F238E27FC236}">
                      <a16:creationId xmlns:a16="http://schemas.microsoft.com/office/drawing/2014/main" id="{7DDCE04E-BF5E-48A8-A76E-E3448BFBC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0" name="AutoShape 3876">
                  <a:extLst>
                    <a:ext uri="{FF2B5EF4-FFF2-40B4-BE49-F238E27FC236}">
                      <a16:creationId xmlns:a16="http://schemas.microsoft.com/office/drawing/2014/main" id="{C3C300F9-8047-4B4A-8CC1-77B35354F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6" name="Group 3877">
                <a:extLst>
                  <a:ext uri="{FF2B5EF4-FFF2-40B4-BE49-F238E27FC236}">
                    <a16:creationId xmlns:a16="http://schemas.microsoft.com/office/drawing/2014/main" id="{473DBC40-7FA8-4F94-BBAE-B056864980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65" name="AutoShape 3878">
                  <a:extLst>
                    <a:ext uri="{FF2B5EF4-FFF2-40B4-BE49-F238E27FC236}">
                      <a16:creationId xmlns:a16="http://schemas.microsoft.com/office/drawing/2014/main" id="{536AE2F2-B26E-48F0-AAEC-0FA690C23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6" name="Line 3879">
                  <a:extLst>
                    <a:ext uri="{FF2B5EF4-FFF2-40B4-BE49-F238E27FC236}">
                      <a16:creationId xmlns:a16="http://schemas.microsoft.com/office/drawing/2014/main" id="{62E9F796-8A80-4CA2-8F78-5DA6FDABE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7" name="AutoShape 3880">
                  <a:extLst>
                    <a:ext uri="{FF2B5EF4-FFF2-40B4-BE49-F238E27FC236}">
                      <a16:creationId xmlns:a16="http://schemas.microsoft.com/office/drawing/2014/main" id="{23A4621D-0E0A-4B10-A057-0FE48CD25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7" name="Group 3881">
                <a:extLst>
                  <a:ext uri="{FF2B5EF4-FFF2-40B4-BE49-F238E27FC236}">
                    <a16:creationId xmlns:a16="http://schemas.microsoft.com/office/drawing/2014/main" id="{37FC581B-250A-4AEA-B68D-8F4DEC0DA0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62" name="AutoShape 3882">
                  <a:extLst>
                    <a:ext uri="{FF2B5EF4-FFF2-40B4-BE49-F238E27FC236}">
                      <a16:creationId xmlns:a16="http://schemas.microsoft.com/office/drawing/2014/main" id="{EAB0D247-B276-443B-A03B-AAFB543704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3" name="Line 3883">
                  <a:extLst>
                    <a:ext uri="{FF2B5EF4-FFF2-40B4-BE49-F238E27FC236}">
                      <a16:creationId xmlns:a16="http://schemas.microsoft.com/office/drawing/2014/main" id="{3D219533-3195-41CC-8DA3-3B6D792818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4" name="AutoShape 3884">
                  <a:extLst>
                    <a:ext uri="{FF2B5EF4-FFF2-40B4-BE49-F238E27FC236}">
                      <a16:creationId xmlns:a16="http://schemas.microsoft.com/office/drawing/2014/main" id="{C972B26E-7028-4B75-B4C0-0330E1719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8" name="Group 3885">
                <a:extLst>
                  <a:ext uri="{FF2B5EF4-FFF2-40B4-BE49-F238E27FC236}">
                    <a16:creationId xmlns:a16="http://schemas.microsoft.com/office/drawing/2014/main" id="{0B11087E-E2AD-4470-8784-216317FAD5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59" name="AutoShape 3886">
                  <a:extLst>
                    <a:ext uri="{FF2B5EF4-FFF2-40B4-BE49-F238E27FC236}">
                      <a16:creationId xmlns:a16="http://schemas.microsoft.com/office/drawing/2014/main" id="{D9F39FB9-C5CF-4E14-AD55-3E9573FA47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0" name="Line 3887">
                  <a:extLst>
                    <a:ext uri="{FF2B5EF4-FFF2-40B4-BE49-F238E27FC236}">
                      <a16:creationId xmlns:a16="http://schemas.microsoft.com/office/drawing/2014/main" id="{F13E6CF8-BB38-4B4C-BA28-368FD9759C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1" name="AutoShape 3888">
                  <a:extLst>
                    <a:ext uri="{FF2B5EF4-FFF2-40B4-BE49-F238E27FC236}">
                      <a16:creationId xmlns:a16="http://schemas.microsoft.com/office/drawing/2014/main" id="{9C4B8144-DA8D-4D89-A626-B3E325153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9" name="Group 3889">
                <a:extLst>
                  <a:ext uri="{FF2B5EF4-FFF2-40B4-BE49-F238E27FC236}">
                    <a16:creationId xmlns:a16="http://schemas.microsoft.com/office/drawing/2014/main" id="{4A2F250C-2FB3-4AB2-8EBE-DD5F5EC64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56" name="AutoShape 3890">
                  <a:extLst>
                    <a:ext uri="{FF2B5EF4-FFF2-40B4-BE49-F238E27FC236}">
                      <a16:creationId xmlns:a16="http://schemas.microsoft.com/office/drawing/2014/main" id="{A8CEF959-0378-417C-BBF6-D006CC4B82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7" name="Line 3891">
                  <a:extLst>
                    <a:ext uri="{FF2B5EF4-FFF2-40B4-BE49-F238E27FC236}">
                      <a16:creationId xmlns:a16="http://schemas.microsoft.com/office/drawing/2014/main" id="{C97AAB55-CC8D-4338-98C2-92FE4AB90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8" name="AutoShape 3892">
                  <a:extLst>
                    <a:ext uri="{FF2B5EF4-FFF2-40B4-BE49-F238E27FC236}">
                      <a16:creationId xmlns:a16="http://schemas.microsoft.com/office/drawing/2014/main" id="{AFD58DD6-83D8-4A47-9157-768C19D754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0" name="Group 3893">
                <a:extLst>
                  <a:ext uri="{FF2B5EF4-FFF2-40B4-BE49-F238E27FC236}">
                    <a16:creationId xmlns:a16="http://schemas.microsoft.com/office/drawing/2014/main" id="{4FA8A721-15C5-42E4-8930-D8613A041D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53" name="AutoShape 3894">
                  <a:extLst>
                    <a:ext uri="{FF2B5EF4-FFF2-40B4-BE49-F238E27FC236}">
                      <a16:creationId xmlns:a16="http://schemas.microsoft.com/office/drawing/2014/main" id="{B8210394-FDF0-4ECE-9C31-34DFC4D60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4" name="Line 3895">
                  <a:extLst>
                    <a:ext uri="{FF2B5EF4-FFF2-40B4-BE49-F238E27FC236}">
                      <a16:creationId xmlns:a16="http://schemas.microsoft.com/office/drawing/2014/main" id="{69C3319A-0031-4A18-80E7-DCA5F935B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5" name="AutoShape 3896">
                  <a:extLst>
                    <a:ext uri="{FF2B5EF4-FFF2-40B4-BE49-F238E27FC236}">
                      <a16:creationId xmlns:a16="http://schemas.microsoft.com/office/drawing/2014/main" id="{AAA36A93-D40C-4B19-806E-722A8350B1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1" name="Group 3897">
                <a:extLst>
                  <a:ext uri="{FF2B5EF4-FFF2-40B4-BE49-F238E27FC236}">
                    <a16:creationId xmlns:a16="http://schemas.microsoft.com/office/drawing/2014/main" id="{8ECB1A49-9F44-42BA-A746-BF22E958D7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50" name="AutoShape 3898">
                  <a:extLst>
                    <a:ext uri="{FF2B5EF4-FFF2-40B4-BE49-F238E27FC236}">
                      <a16:creationId xmlns:a16="http://schemas.microsoft.com/office/drawing/2014/main" id="{44404E5A-E855-4BFA-A9C0-54836C158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1" name="Line 3899">
                  <a:extLst>
                    <a:ext uri="{FF2B5EF4-FFF2-40B4-BE49-F238E27FC236}">
                      <a16:creationId xmlns:a16="http://schemas.microsoft.com/office/drawing/2014/main" id="{D289D63B-122C-4D88-AE1A-04C9CD31B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2" name="AutoShape 3900">
                  <a:extLst>
                    <a:ext uri="{FF2B5EF4-FFF2-40B4-BE49-F238E27FC236}">
                      <a16:creationId xmlns:a16="http://schemas.microsoft.com/office/drawing/2014/main" id="{9C7F5954-5720-4AF1-96A7-788FD7C68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2" name="Group 3901">
                <a:extLst>
                  <a:ext uri="{FF2B5EF4-FFF2-40B4-BE49-F238E27FC236}">
                    <a16:creationId xmlns:a16="http://schemas.microsoft.com/office/drawing/2014/main" id="{545040C3-8CCF-482B-95E1-84450F119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47" name="AutoShape 3902">
                  <a:extLst>
                    <a:ext uri="{FF2B5EF4-FFF2-40B4-BE49-F238E27FC236}">
                      <a16:creationId xmlns:a16="http://schemas.microsoft.com/office/drawing/2014/main" id="{CD80890C-3E8B-415F-BE2E-4F6E72C8D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8" name="Line 3903">
                  <a:extLst>
                    <a:ext uri="{FF2B5EF4-FFF2-40B4-BE49-F238E27FC236}">
                      <a16:creationId xmlns:a16="http://schemas.microsoft.com/office/drawing/2014/main" id="{9AB498D8-8727-4654-B71C-E30076AAC3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9" name="AutoShape 3904">
                  <a:extLst>
                    <a:ext uri="{FF2B5EF4-FFF2-40B4-BE49-F238E27FC236}">
                      <a16:creationId xmlns:a16="http://schemas.microsoft.com/office/drawing/2014/main" id="{8FE8DD7C-F9CF-4924-8B70-37F1DB9ED2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3" name="Group 3905">
                <a:extLst>
                  <a:ext uri="{FF2B5EF4-FFF2-40B4-BE49-F238E27FC236}">
                    <a16:creationId xmlns:a16="http://schemas.microsoft.com/office/drawing/2014/main" id="{D5526190-9361-4D46-8BC7-1D39592D4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44" name="AutoShape 3906">
                  <a:extLst>
                    <a:ext uri="{FF2B5EF4-FFF2-40B4-BE49-F238E27FC236}">
                      <a16:creationId xmlns:a16="http://schemas.microsoft.com/office/drawing/2014/main" id="{56AD000A-1BE3-4294-89E2-9068F9AFF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5" name="Line 3907">
                  <a:extLst>
                    <a:ext uri="{FF2B5EF4-FFF2-40B4-BE49-F238E27FC236}">
                      <a16:creationId xmlns:a16="http://schemas.microsoft.com/office/drawing/2014/main" id="{D13D94D7-F744-4434-9CF6-AE82C2FC8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6" name="AutoShape 3908">
                  <a:extLst>
                    <a:ext uri="{FF2B5EF4-FFF2-40B4-BE49-F238E27FC236}">
                      <a16:creationId xmlns:a16="http://schemas.microsoft.com/office/drawing/2014/main" id="{0F325CA0-0583-47C0-9031-CCB0F9CA8D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9" name="Group 3909">
              <a:extLst>
                <a:ext uri="{FF2B5EF4-FFF2-40B4-BE49-F238E27FC236}">
                  <a16:creationId xmlns:a16="http://schemas.microsoft.com/office/drawing/2014/main" id="{81F8E149-68F3-49AE-A3FE-3064C2B60B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994" name="Group 3910">
                <a:extLst>
                  <a:ext uri="{FF2B5EF4-FFF2-40B4-BE49-F238E27FC236}">
                    <a16:creationId xmlns:a16="http://schemas.microsoft.com/office/drawing/2014/main" id="{CA4DA95C-B7A5-40BE-B5DF-22A690CA6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31" name="AutoShape 3911">
                  <a:extLst>
                    <a:ext uri="{FF2B5EF4-FFF2-40B4-BE49-F238E27FC236}">
                      <a16:creationId xmlns:a16="http://schemas.microsoft.com/office/drawing/2014/main" id="{C60538DB-2F49-4F2F-8593-A9EC2E0AB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32" name="Line 3912">
                  <a:extLst>
                    <a:ext uri="{FF2B5EF4-FFF2-40B4-BE49-F238E27FC236}">
                      <a16:creationId xmlns:a16="http://schemas.microsoft.com/office/drawing/2014/main" id="{9A4505C8-007F-4D60-86B0-34252843E9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3" name="AutoShape 3913">
                  <a:extLst>
                    <a:ext uri="{FF2B5EF4-FFF2-40B4-BE49-F238E27FC236}">
                      <a16:creationId xmlns:a16="http://schemas.microsoft.com/office/drawing/2014/main" id="{9F5344D6-8EFF-44E5-B3C7-ABE3F7C92A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5" name="Group 3914">
                <a:extLst>
                  <a:ext uri="{FF2B5EF4-FFF2-40B4-BE49-F238E27FC236}">
                    <a16:creationId xmlns:a16="http://schemas.microsoft.com/office/drawing/2014/main" id="{B6E64155-AB83-47E5-A537-6B7BF9C630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28" name="AutoShape 3915">
                  <a:extLst>
                    <a:ext uri="{FF2B5EF4-FFF2-40B4-BE49-F238E27FC236}">
                      <a16:creationId xmlns:a16="http://schemas.microsoft.com/office/drawing/2014/main" id="{CC4DC1B2-EB8C-48D7-85B7-485CA091F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9" name="Line 3916">
                  <a:extLst>
                    <a:ext uri="{FF2B5EF4-FFF2-40B4-BE49-F238E27FC236}">
                      <a16:creationId xmlns:a16="http://schemas.microsoft.com/office/drawing/2014/main" id="{9A80E8B3-E9A1-4CD8-9B19-881A8E5DC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0" name="AutoShape 3917">
                  <a:extLst>
                    <a:ext uri="{FF2B5EF4-FFF2-40B4-BE49-F238E27FC236}">
                      <a16:creationId xmlns:a16="http://schemas.microsoft.com/office/drawing/2014/main" id="{27F4A675-8FC2-49E9-AF8A-346FAF5C9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6" name="Group 3918">
                <a:extLst>
                  <a:ext uri="{FF2B5EF4-FFF2-40B4-BE49-F238E27FC236}">
                    <a16:creationId xmlns:a16="http://schemas.microsoft.com/office/drawing/2014/main" id="{7B6A73AD-6A90-45A9-8FDD-CC66F798E9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25" name="AutoShape 3919">
                  <a:extLst>
                    <a:ext uri="{FF2B5EF4-FFF2-40B4-BE49-F238E27FC236}">
                      <a16:creationId xmlns:a16="http://schemas.microsoft.com/office/drawing/2014/main" id="{3B3533CE-88B3-4FDD-9D17-BCF215DDE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6" name="Line 3920">
                  <a:extLst>
                    <a:ext uri="{FF2B5EF4-FFF2-40B4-BE49-F238E27FC236}">
                      <a16:creationId xmlns:a16="http://schemas.microsoft.com/office/drawing/2014/main" id="{516117AA-AB85-442B-950B-1EEAF1D56C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7" name="AutoShape 3921">
                  <a:extLst>
                    <a:ext uri="{FF2B5EF4-FFF2-40B4-BE49-F238E27FC236}">
                      <a16:creationId xmlns:a16="http://schemas.microsoft.com/office/drawing/2014/main" id="{705A720B-995E-407C-B4E4-0626410FF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7" name="Group 3922">
                <a:extLst>
                  <a:ext uri="{FF2B5EF4-FFF2-40B4-BE49-F238E27FC236}">
                    <a16:creationId xmlns:a16="http://schemas.microsoft.com/office/drawing/2014/main" id="{E700A50E-D213-4773-B4BF-327D02A4F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22" name="AutoShape 3923">
                  <a:extLst>
                    <a:ext uri="{FF2B5EF4-FFF2-40B4-BE49-F238E27FC236}">
                      <a16:creationId xmlns:a16="http://schemas.microsoft.com/office/drawing/2014/main" id="{6D549E85-A393-4A59-A813-6E9BC3C8B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3" name="Line 3924">
                  <a:extLst>
                    <a:ext uri="{FF2B5EF4-FFF2-40B4-BE49-F238E27FC236}">
                      <a16:creationId xmlns:a16="http://schemas.microsoft.com/office/drawing/2014/main" id="{DAA7BFFA-CB54-40AD-BB7E-E21313B64D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4" name="AutoShape 3925">
                  <a:extLst>
                    <a:ext uri="{FF2B5EF4-FFF2-40B4-BE49-F238E27FC236}">
                      <a16:creationId xmlns:a16="http://schemas.microsoft.com/office/drawing/2014/main" id="{ED8120A0-CE81-43B3-91A2-CDAD464D9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8" name="Group 3926">
                <a:extLst>
                  <a:ext uri="{FF2B5EF4-FFF2-40B4-BE49-F238E27FC236}">
                    <a16:creationId xmlns:a16="http://schemas.microsoft.com/office/drawing/2014/main" id="{49AC38D5-BCBC-4255-B766-7F859479F1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19" name="AutoShape 3927">
                  <a:extLst>
                    <a:ext uri="{FF2B5EF4-FFF2-40B4-BE49-F238E27FC236}">
                      <a16:creationId xmlns:a16="http://schemas.microsoft.com/office/drawing/2014/main" id="{EE1A08EA-641B-411B-A9CE-B5C7C86D7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0" name="Line 3928">
                  <a:extLst>
                    <a:ext uri="{FF2B5EF4-FFF2-40B4-BE49-F238E27FC236}">
                      <a16:creationId xmlns:a16="http://schemas.microsoft.com/office/drawing/2014/main" id="{3B4E304C-8E39-4246-8901-4DF1316B43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1" name="AutoShape 3929">
                  <a:extLst>
                    <a:ext uri="{FF2B5EF4-FFF2-40B4-BE49-F238E27FC236}">
                      <a16:creationId xmlns:a16="http://schemas.microsoft.com/office/drawing/2014/main" id="{075FF98E-3211-441A-B77E-D672619C8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9" name="Group 3930">
                <a:extLst>
                  <a:ext uri="{FF2B5EF4-FFF2-40B4-BE49-F238E27FC236}">
                    <a16:creationId xmlns:a16="http://schemas.microsoft.com/office/drawing/2014/main" id="{50EA182B-066A-4196-AB7F-539208C6B7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16" name="AutoShape 3931">
                  <a:extLst>
                    <a:ext uri="{FF2B5EF4-FFF2-40B4-BE49-F238E27FC236}">
                      <a16:creationId xmlns:a16="http://schemas.microsoft.com/office/drawing/2014/main" id="{E98C7119-2473-4E27-AA81-69B4F7A5D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7" name="Line 3932">
                  <a:extLst>
                    <a:ext uri="{FF2B5EF4-FFF2-40B4-BE49-F238E27FC236}">
                      <a16:creationId xmlns:a16="http://schemas.microsoft.com/office/drawing/2014/main" id="{6100EADA-2D84-4675-A2B9-F267B15C8D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8" name="AutoShape 3933">
                  <a:extLst>
                    <a:ext uri="{FF2B5EF4-FFF2-40B4-BE49-F238E27FC236}">
                      <a16:creationId xmlns:a16="http://schemas.microsoft.com/office/drawing/2014/main" id="{16B683CB-4830-4007-A6C5-B38DF20C2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0" name="Group 3934">
                <a:extLst>
                  <a:ext uri="{FF2B5EF4-FFF2-40B4-BE49-F238E27FC236}">
                    <a16:creationId xmlns:a16="http://schemas.microsoft.com/office/drawing/2014/main" id="{3642A352-1CD0-4646-894C-4AF9BA890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13" name="AutoShape 3935">
                  <a:extLst>
                    <a:ext uri="{FF2B5EF4-FFF2-40B4-BE49-F238E27FC236}">
                      <a16:creationId xmlns:a16="http://schemas.microsoft.com/office/drawing/2014/main" id="{A77AF2D6-FDDA-4076-9F42-92F6AD409C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4" name="Line 3936">
                  <a:extLst>
                    <a:ext uri="{FF2B5EF4-FFF2-40B4-BE49-F238E27FC236}">
                      <a16:creationId xmlns:a16="http://schemas.microsoft.com/office/drawing/2014/main" id="{CF3AADB0-E94E-407E-8269-068F7000C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5" name="AutoShape 3937">
                  <a:extLst>
                    <a:ext uri="{FF2B5EF4-FFF2-40B4-BE49-F238E27FC236}">
                      <a16:creationId xmlns:a16="http://schemas.microsoft.com/office/drawing/2014/main" id="{C0B235B3-C4AC-4EB5-A9EF-3C0324A09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1" name="Group 3938">
                <a:extLst>
                  <a:ext uri="{FF2B5EF4-FFF2-40B4-BE49-F238E27FC236}">
                    <a16:creationId xmlns:a16="http://schemas.microsoft.com/office/drawing/2014/main" id="{E8DF1DA0-1963-4E9C-9768-10F38C866A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10" name="AutoShape 3939">
                  <a:extLst>
                    <a:ext uri="{FF2B5EF4-FFF2-40B4-BE49-F238E27FC236}">
                      <a16:creationId xmlns:a16="http://schemas.microsoft.com/office/drawing/2014/main" id="{DFDB1D4A-8387-464E-BADD-5B2D516B9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1" name="Line 3940">
                  <a:extLst>
                    <a:ext uri="{FF2B5EF4-FFF2-40B4-BE49-F238E27FC236}">
                      <a16:creationId xmlns:a16="http://schemas.microsoft.com/office/drawing/2014/main" id="{585F8E2F-6D5E-4E91-878C-E16A14E43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2" name="AutoShape 3941">
                  <a:extLst>
                    <a:ext uri="{FF2B5EF4-FFF2-40B4-BE49-F238E27FC236}">
                      <a16:creationId xmlns:a16="http://schemas.microsoft.com/office/drawing/2014/main" id="{C0B58564-52A5-4437-BF25-BAE77A466A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2" name="Group 3942">
                <a:extLst>
                  <a:ext uri="{FF2B5EF4-FFF2-40B4-BE49-F238E27FC236}">
                    <a16:creationId xmlns:a16="http://schemas.microsoft.com/office/drawing/2014/main" id="{8DDBC359-09B7-4769-9C2A-E4F88D8AAF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07" name="AutoShape 3943">
                  <a:extLst>
                    <a:ext uri="{FF2B5EF4-FFF2-40B4-BE49-F238E27FC236}">
                      <a16:creationId xmlns:a16="http://schemas.microsoft.com/office/drawing/2014/main" id="{748B9B6C-E91F-42F1-AFB1-07B9195801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8" name="Line 3944">
                  <a:extLst>
                    <a:ext uri="{FF2B5EF4-FFF2-40B4-BE49-F238E27FC236}">
                      <a16:creationId xmlns:a16="http://schemas.microsoft.com/office/drawing/2014/main" id="{DFFC5680-9A25-4F79-A133-6A4A6B6C1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9" name="AutoShape 3945">
                  <a:extLst>
                    <a:ext uri="{FF2B5EF4-FFF2-40B4-BE49-F238E27FC236}">
                      <a16:creationId xmlns:a16="http://schemas.microsoft.com/office/drawing/2014/main" id="{2040C7E5-1159-437C-8381-F641CDE8B1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3" name="Group 3946">
                <a:extLst>
                  <a:ext uri="{FF2B5EF4-FFF2-40B4-BE49-F238E27FC236}">
                    <a16:creationId xmlns:a16="http://schemas.microsoft.com/office/drawing/2014/main" id="{4EB82ED6-A908-43E4-8D02-C211A1EB65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04" name="AutoShape 3947">
                  <a:extLst>
                    <a:ext uri="{FF2B5EF4-FFF2-40B4-BE49-F238E27FC236}">
                      <a16:creationId xmlns:a16="http://schemas.microsoft.com/office/drawing/2014/main" id="{4EDFB239-24AF-4840-9C05-FC91D5D90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5" name="Line 3948">
                  <a:extLst>
                    <a:ext uri="{FF2B5EF4-FFF2-40B4-BE49-F238E27FC236}">
                      <a16:creationId xmlns:a16="http://schemas.microsoft.com/office/drawing/2014/main" id="{6C943ACC-120B-4790-8148-B78DF58909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6" name="AutoShape 3949">
                  <a:extLst>
                    <a:ext uri="{FF2B5EF4-FFF2-40B4-BE49-F238E27FC236}">
                      <a16:creationId xmlns:a16="http://schemas.microsoft.com/office/drawing/2014/main" id="{A1A77BC7-DC30-4ADA-9FA5-54E399396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0" name="Group 3950">
              <a:extLst>
                <a:ext uri="{FF2B5EF4-FFF2-40B4-BE49-F238E27FC236}">
                  <a16:creationId xmlns:a16="http://schemas.microsoft.com/office/drawing/2014/main" id="{5934298C-7EBE-48DC-9E27-45F7655D1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954" name="Group 3951">
                <a:extLst>
                  <a:ext uri="{FF2B5EF4-FFF2-40B4-BE49-F238E27FC236}">
                    <a16:creationId xmlns:a16="http://schemas.microsoft.com/office/drawing/2014/main" id="{202C708F-EADB-4E8B-8100-3EDA822F17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91" name="AutoShape 3952">
                  <a:extLst>
                    <a:ext uri="{FF2B5EF4-FFF2-40B4-BE49-F238E27FC236}">
                      <a16:creationId xmlns:a16="http://schemas.microsoft.com/office/drawing/2014/main" id="{0B802CD5-AFAD-4F34-8F34-ECEB12F1B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92" name="Line 3953">
                  <a:extLst>
                    <a:ext uri="{FF2B5EF4-FFF2-40B4-BE49-F238E27FC236}">
                      <a16:creationId xmlns:a16="http://schemas.microsoft.com/office/drawing/2014/main" id="{55A1D43D-65E2-4044-80BE-D0ECCDA73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3" name="AutoShape 3954">
                  <a:extLst>
                    <a:ext uri="{FF2B5EF4-FFF2-40B4-BE49-F238E27FC236}">
                      <a16:creationId xmlns:a16="http://schemas.microsoft.com/office/drawing/2014/main" id="{59B597A8-2419-4AE6-BBBE-E109787D9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5" name="Group 3955">
                <a:extLst>
                  <a:ext uri="{FF2B5EF4-FFF2-40B4-BE49-F238E27FC236}">
                    <a16:creationId xmlns:a16="http://schemas.microsoft.com/office/drawing/2014/main" id="{4DEC0A06-6B47-42F0-9C43-74D15980B5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88" name="AutoShape 3956">
                  <a:extLst>
                    <a:ext uri="{FF2B5EF4-FFF2-40B4-BE49-F238E27FC236}">
                      <a16:creationId xmlns:a16="http://schemas.microsoft.com/office/drawing/2014/main" id="{A30E5C38-1BB1-42EB-98DF-ED7D11C2C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9" name="Line 3957">
                  <a:extLst>
                    <a:ext uri="{FF2B5EF4-FFF2-40B4-BE49-F238E27FC236}">
                      <a16:creationId xmlns:a16="http://schemas.microsoft.com/office/drawing/2014/main" id="{6169FC5D-451F-4C13-A575-03F774637B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0" name="AutoShape 3958">
                  <a:extLst>
                    <a:ext uri="{FF2B5EF4-FFF2-40B4-BE49-F238E27FC236}">
                      <a16:creationId xmlns:a16="http://schemas.microsoft.com/office/drawing/2014/main" id="{500856BC-DC03-4168-A75A-DB4F15259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6" name="Group 3959">
                <a:extLst>
                  <a:ext uri="{FF2B5EF4-FFF2-40B4-BE49-F238E27FC236}">
                    <a16:creationId xmlns:a16="http://schemas.microsoft.com/office/drawing/2014/main" id="{2FDAAC8E-DF79-4CE2-9398-2D95D84339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85" name="AutoShape 3960">
                  <a:extLst>
                    <a:ext uri="{FF2B5EF4-FFF2-40B4-BE49-F238E27FC236}">
                      <a16:creationId xmlns:a16="http://schemas.microsoft.com/office/drawing/2014/main" id="{9C599CC2-B0C0-49E5-8944-4B7A5206D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6" name="Line 3961">
                  <a:extLst>
                    <a:ext uri="{FF2B5EF4-FFF2-40B4-BE49-F238E27FC236}">
                      <a16:creationId xmlns:a16="http://schemas.microsoft.com/office/drawing/2014/main" id="{5C9CDD64-8B02-48D4-9ABA-78457A8B49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7" name="AutoShape 3962">
                  <a:extLst>
                    <a:ext uri="{FF2B5EF4-FFF2-40B4-BE49-F238E27FC236}">
                      <a16:creationId xmlns:a16="http://schemas.microsoft.com/office/drawing/2014/main" id="{1EB012EA-5348-47F2-A50F-0B3F6B9A70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7" name="Group 3963">
                <a:extLst>
                  <a:ext uri="{FF2B5EF4-FFF2-40B4-BE49-F238E27FC236}">
                    <a16:creationId xmlns:a16="http://schemas.microsoft.com/office/drawing/2014/main" id="{2E707CA3-BC90-4D31-900F-30B65F3BE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82" name="AutoShape 3964">
                  <a:extLst>
                    <a:ext uri="{FF2B5EF4-FFF2-40B4-BE49-F238E27FC236}">
                      <a16:creationId xmlns:a16="http://schemas.microsoft.com/office/drawing/2014/main" id="{AC656056-2404-4776-8E60-0038BB106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3" name="Line 3965">
                  <a:extLst>
                    <a:ext uri="{FF2B5EF4-FFF2-40B4-BE49-F238E27FC236}">
                      <a16:creationId xmlns:a16="http://schemas.microsoft.com/office/drawing/2014/main" id="{F3A0749F-7EF0-43A4-A06D-EE101767B8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4" name="AutoShape 3966">
                  <a:extLst>
                    <a:ext uri="{FF2B5EF4-FFF2-40B4-BE49-F238E27FC236}">
                      <a16:creationId xmlns:a16="http://schemas.microsoft.com/office/drawing/2014/main" id="{90A098A0-C138-425F-82E0-47A6423796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8" name="Group 3967">
                <a:extLst>
                  <a:ext uri="{FF2B5EF4-FFF2-40B4-BE49-F238E27FC236}">
                    <a16:creationId xmlns:a16="http://schemas.microsoft.com/office/drawing/2014/main" id="{C39422E1-78CD-478A-B67E-63279C4AEA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79" name="AutoShape 3968">
                  <a:extLst>
                    <a:ext uri="{FF2B5EF4-FFF2-40B4-BE49-F238E27FC236}">
                      <a16:creationId xmlns:a16="http://schemas.microsoft.com/office/drawing/2014/main" id="{179D6C97-9681-437C-B80E-E4907C60A0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0" name="Line 3969">
                  <a:extLst>
                    <a:ext uri="{FF2B5EF4-FFF2-40B4-BE49-F238E27FC236}">
                      <a16:creationId xmlns:a16="http://schemas.microsoft.com/office/drawing/2014/main" id="{FE6EC771-4FB3-4272-B16A-14E01FC6B8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1" name="AutoShape 3970">
                  <a:extLst>
                    <a:ext uri="{FF2B5EF4-FFF2-40B4-BE49-F238E27FC236}">
                      <a16:creationId xmlns:a16="http://schemas.microsoft.com/office/drawing/2014/main" id="{9FD462AC-2A80-4820-BAA8-D6F7242D0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9" name="Group 3971">
                <a:extLst>
                  <a:ext uri="{FF2B5EF4-FFF2-40B4-BE49-F238E27FC236}">
                    <a16:creationId xmlns:a16="http://schemas.microsoft.com/office/drawing/2014/main" id="{9F72A431-E4F7-4BE8-B14B-707BF8DA2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76" name="AutoShape 3972">
                  <a:extLst>
                    <a:ext uri="{FF2B5EF4-FFF2-40B4-BE49-F238E27FC236}">
                      <a16:creationId xmlns:a16="http://schemas.microsoft.com/office/drawing/2014/main" id="{AA3ABA8A-CE7A-470D-A613-337A9C29D0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7" name="Line 3973">
                  <a:extLst>
                    <a:ext uri="{FF2B5EF4-FFF2-40B4-BE49-F238E27FC236}">
                      <a16:creationId xmlns:a16="http://schemas.microsoft.com/office/drawing/2014/main" id="{03AD5BA6-83B4-47E8-A769-2C34B3240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8" name="AutoShape 3974">
                  <a:extLst>
                    <a:ext uri="{FF2B5EF4-FFF2-40B4-BE49-F238E27FC236}">
                      <a16:creationId xmlns:a16="http://schemas.microsoft.com/office/drawing/2014/main" id="{48C7C54A-4726-4CA5-AF12-5CA6946A0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0" name="Group 3975">
                <a:extLst>
                  <a:ext uri="{FF2B5EF4-FFF2-40B4-BE49-F238E27FC236}">
                    <a16:creationId xmlns:a16="http://schemas.microsoft.com/office/drawing/2014/main" id="{FE011D11-79B0-4B62-8C2C-8AD0F32EC6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73" name="AutoShape 3976">
                  <a:extLst>
                    <a:ext uri="{FF2B5EF4-FFF2-40B4-BE49-F238E27FC236}">
                      <a16:creationId xmlns:a16="http://schemas.microsoft.com/office/drawing/2014/main" id="{CF875B5A-67AB-41FF-8D32-6AC7FBFEF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4" name="Line 3977">
                  <a:extLst>
                    <a:ext uri="{FF2B5EF4-FFF2-40B4-BE49-F238E27FC236}">
                      <a16:creationId xmlns:a16="http://schemas.microsoft.com/office/drawing/2014/main" id="{59875B1E-43A3-4FD7-BC36-309118CE27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5" name="AutoShape 3978">
                  <a:extLst>
                    <a:ext uri="{FF2B5EF4-FFF2-40B4-BE49-F238E27FC236}">
                      <a16:creationId xmlns:a16="http://schemas.microsoft.com/office/drawing/2014/main" id="{9AB949A8-C95B-496E-A526-D34FB07A2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1" name="Group 3979">
                <a:extLst>
                  <a:ext uri="{FF2B5EF4-FFF2-40B4-BE49-F238E27FC236}">
                    <a16:creationId xmlns:a16="http://schemas.microsoft.com/office/drawing/2014/main" id="{C76113F2-434E-4456-A362-2929D8273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70" name="AutoShape 3980">
                  <a:extLst>
                    <a:ext uri="{FF2B5EF4-FFF2-40B4-BE49-F238E27FC236}">
                      <a16:creationId xmlns:a16="http://schemas.microsoft.com/office/drawing/2014/main" id="{0E828FB5-3EEA-4ADE-926A-70A3AFF65D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1" name="Line 3981">
                  <a:extLst>
                    <a:ext uri="{FF2B5EF4-FFF2-40B4-BE49-F238E27FC236}">
                      <a16:creationId xmlns:a16="http://schemas.microsoft.com/office/drawing/2014/main" id="{B4DA4A3B-EBDC-4DAE-85E9-AE4A19405A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2" name="AutoShape 3982">
                  <a:extLst>
                    <a:ext uri="{FF2B5EF4-FFF2-40B4-BE49-F238E27FC236}">
                      <a16:creationId xmlns:a16="http://schemas.microsoft.com/office/drawing/2014/main" id="{E5FBE9F5-409C-4DE2-BD28-782022B0A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2" name="Group 3983">
                <a:extLst>
                  <a:ext uri="{FF2B5EF4-FFF2-40B4-BE49-F238E27FC236}">
                    <a16:creationId xmlns:a16="http://schemas.microsoft.com/office/drawing/2014/main" id="{50813F0E-6AD8-4A00-A39B-B7E66062D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67" name="AutoShape 3984">
                  <a:extLst>
                    <a:ext uri="{FF2B5EF4-FFF2-40B4-BE49-F238E27FC236}">
                      <a16:creationId xmlns:a16="http://schemas.microsoft.com/office/drawing/2014/main" id="{3040D994-1D00-449D-A88F-4C769847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8" name="Line 3985">
                  <a:extLst>
                    <a:ext uri="{FF2B5EF4-FFF2-40B4-BE49-F238E27FC236}">
                      <a16:creationId xmlns:a16="http://schemas.microsoft.com/office/drawing/2014/main" id="{4E2D3606-CB00-463B-BDF0-93A899E75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9" name="AutoShape 3986">
                  <a:extLst>
                    <a:ext uri="{FF2B5EF4-FFF2-40B4-BE49-F238E27FC236}">
                      <a16:creationId xmlns:a16="http://schemas.microsoft.com/office/drawing/2014/main" id="{E01FAD3F-DDF5-4E4E-B9ED-D1011836F8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3" name="Group 3987">
                <a:extLst>
                  <a:ext uri="{FF2B5EF4-FFF2-40B4-BE49-F238E27FC236}">
                    <a16:creationId xmlns:a16="http://schemas.microsoft.com/office/drawing/2014/main" id="{668771E6-CD5E-4C77-A656-59100C6717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64" name="AutoShape 3988">
                  <a:extLst>
                    <a:ext uri="{FF2B5EF4-FFF2-40B4-BE49-F238E27FC236}">
                      <a16:creationId xmlns:a16="http://schemas.microsoft.com/office/drawing/2014/main" id="{12C1B67F-92C7-4DDD-BA43-04EC1CFFE1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5" name="Line 3989">
                  <a:extLst>
                    <a:ext uri="{FF2B5EF4-FFF2-40B4-BE49-F238E27FC236}">
                      <a16:creationId xmlns:a16="http://schemas.microsoft.com/office/drawing/2014/main" id="{884A4598-E7CD-49B6-9D51-B474C9D675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6" name="AutoShape 3990">
                  <a:extLst>
                    <a:ext uri="{FF2B5EF4-FFF2-40B4-BE49-F238E27FC236}">
                      <a16:creationId xmlns:a16="http://schemas.microsoft.com/office/drawing/2014/main" id="{FE73FB22-4992-4CD5-B073-6F8E67C65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1" name="Group 3991">
              <a:extLst>
                <a:ext uri="{FF2B5EF4-FFF2-40B4-BE49-F238E27FC236}">
                  <a16:creationId xmlns:a16="http://schemas.microsoft.com/office/drawing/2014/main" id="{72640A99-EF02-4D60-88C7-5462926CB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914" name="Group 3992">
                <a:extLst>
                  <a:ext uri="{FF2B5EF4-FFF2-40B4-BE49-F238E27FC236}">
                    <a16:creationId xmlns:a16="http://schemas.microsoft.com/office/drawing/2014/main" id="{433A4910-83A1-4D8F-A914-387C69180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51" name="AutoShape 3993">
                  <a:extLst>
                    <a:ext uri="{FF2B5EF4-FFF2-40B4-BE49-F238E27FC236}">
                      <a16:creationId xmlns:a16="http://schemas.microsoft.com/office/drawing/2014/main" id="{609AB461-1C5E-403E-A4D7-396185D16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52" name="Line 3994">
                  <a:extLst>
                    <a:ext uri="{FF2B5EF4-FFF2-40B4-BE49-F238E27FC236}">
                      <a16:creationId xmlns:a16="http://schemas.microsoft.com/office/drawing/2014/main" id="{27B1DD12-E709-4D8E-AAE3-439FA2301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3" name="AutoShape 3995">
                  <a:extLst>
                    <a:ext uri="{FF2B5EF4-FFF2-40B4-BE49-F238E27FC236}">
                      <a16:creationId xmlns:a16="http://schemas.microsoft.com/office/drawing/2014/main" id="{5D236FD2-9A31-4F7A-B7CE-82A794C8A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5" name="Group 3996">
                <a:extLst>
                  <a:ext uri="{FF2B5EF4-FFF2-40B4-BE49-F238E27FC236}">
                    <a16:creationId xmlns:a16="http://schemas.microsoft.com/office/drawing/2014/main" id="{3DDE4543-7EA7-48DC-A2DF-249D73C6F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48" name="AutoShape 3997">
                  <a:extLst>
                    <a:ext uri="{FF2B5EF4-FFF2-40B4-BE49-F238E27FC236}">
                      <a16:creationId xmlns:a16="http://schemas.microsoft.com/office/drawing/2014/main" id="{0F5C0F9A-10A7-4878-8435-3526BD999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9" name="Line 3998">
                  <a:extLst>
                    <a:ext uri="{FF2B5EF4-FFF2-40B4-BE49-F238E27FC236}">
                      <a16:creationId xmlns:a16="http://schemas.microsoft.com/office/drawing/2014/main" id="{AD3F3912-BF48-47EB-8E65-E30208F04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0" name="AutoShape 3999">
                  <a:extLst>
                    <a:ext uri="{FF2B5EF4-FFF2-40B4-BE49-F238E27FC236}">
                      <a16:creationId xmlns:a16="http://schemas.microsoft.com/office/drawing/2014/main" id="{3E72FE87-3839-4B8E-B704-5029D7055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6" name="Group 4000">
                <a:extLst>
                  <a:ext uri="{FF2B5EF4-FFF2-40B4-BE49-F238E27FC236}">
                    <a16:creationId xmlns:a16="http://schemas.microsoft.com/office/drawing/2014/main" id="{A8A906E3-F396-475F-A9E2-78F0F78C51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45" name="AutoShape 4001">
                  <a:extLst>
                    <a:ext uri="{FF2B5EF4-FFF2-40B4-BE49-F238E27FC236}">
                      <a16:creationId xmlns:a16="http://schemas.microsoft.com/office/drawing/2014/main" id="{FF80BF35-02E3-43BA-9A19-04D6FDBD60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6" name="Line 4002">
                  <a:extLst>
                    <a:ext uri="{FF2B5EF4-FFF2-40B4-BE49-F238E27FC236}">
                      <a16:creationId xmlns:a16="http://schemas.microsoft.com/office/drawing/2014/main" id="{EBC1474D-4717-4C98-B829-A5BB7006F1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7" name="AutoShape 4003">
                  <a:extLst>
                    <a:ext uri="{FF2B5EF4-FFF2-40B4-BE49-F238E27FC236}">
                      <a16:creationId xmlns:a16="http://schemas.microsoft.com/office/drawing/2014/main" id="{39B6A92D-658E-411A-81F7-C1DF39F851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7" name="Group 4004">
                <a:extLst>
                  <a:ext uri="{FF2B5EF4-FFF2-40B4-BE49-F238E27FC236}">
                    <a16:creationId xmlns:a16="http://schemas.microsoft.com/office/drawing/2014/main" id="{17C47196-4533-4A5F-BA8D-0D7D7F9C6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42" name="AutoShape 4005">
                  <a:extLst>
                    <a:ext uri="{FF2B5EF4-FFF2-40B4-BE49-F238E27FC236}">
                      <a16:creationId xmlns:a16="http://schemas.microsoft.com/office/drawing/2014/main" id="{ABD27096-1CBA-4E69-9F2A-A82431183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3" name="Line 4006">
                  <a:extLst>
                    <a:ext uri="{FF2B5EF4-FFF2-40B4-BE49-F238E27FC236}">
                      <a16:creationId xmlns:a16="http://schemas.microsoft.com/office/drawing/2014/main" id="{C28FD73E-86C6-4DE8-A659-72D73503F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4" name="AutoShape 4007">
                  <a:extLst>
                    <a:ext uri="{FF2B5EF4-FFF2-40B4-BE49-F238E27FC236}">
                      <a16:creationId xmlns:a16="http://schemas.microsoft.com/office/drawing/2014/main" id="{B0E57540-60A8-47C6-B6A3-02B2EB8502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8" name="Group 4008">
                <a:extLst>
                  <a:ext uri="{FF2B5EF4-FFF2-40B4-BE49-F238E27FC236}">
                    <a16:creationId xmlns:a16="http://schemas.microsoft.com/office/drawing/2014/main" id="{E771A181-5C28-4623-9564-93F574003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39" name="AutoShape 4009">
                  <a:extLst>
                    <a:ext uri="{FF2B5EF4-FFF2-40B4-BE49-F238E27FC236}">
                      <a16:creationId xmlns:a16="http://schemas.microsoft.com/office/drawing/2014/main" id="{A20F42CA-0B9C-4A5F-AA4D-D714BE414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0" name="Line 4010">
                  <a:extLst>
                    <a:ext uri="{FF2B5EF4-FFF2-40B4-BE49-F238E27FC236}">
                      <a16:creationId xmlns:a16="http://schemas.microsoft.com/office/drawing/2014/main" id="{D29294C2-D6E4-43F0-B763-35E2ED2BE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1" name="AutoShape 4011">
                  <a:extLst>
                    <a:ext uri="{FF2B5EF4-FFF2-40B4-BE49-F238E27FC236}">
                      <a16:creationId xmlns:a16="http://schemas.microsoft.com/office/drawing/2014/main" id="{79D4923B-7CC7-4F27-A52E-17011AD206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9" name="Group 4012">
                <a:extLst>
                  <a:ext uri="{FF2B5EF4-FFF2-40B4-BE49-F238E27FC236}">
                    <a16:creationId xmlns:a16="http://schemas.microsoft.com/office/drawing/2014/main" id="{B7549F88-1A41-4CDC-A66D-E6FB694E54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36" name="AutoShape 4013">
                  <a:extLst>
                    <a:ext uri="{FF2B5EF4-FFF2-40B4-BE49-F238E27FC236}">
                      <a16:creationId xmlns:a16="http://schemas.microsoft.com/office/drawing/2014/main" id="{B21949BD-29E6-415E-BF34-FEC7D45792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7" name="Line 4014">
                  <a:extLst>
                    <a:ext uri="{FF2B5EF4-FFF2-40B4-BE49-F238E27FC236}">
                      <a16:creationId xmlns:a16="http://schemas.microsoft.com/office/drawing/2014/main" id="{41B3C07E-5133-43C9-81AB-B30122726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8" name="AutoShape 4015">
                  <a:extLst>
                    <a:ext uri="{FF2B5EF4-FFF2-40B4-BE49-F238E27FC236}">
                      <a16:creationId xmlns:a16="http://schemas.microsoft.com/office/drawing/2014/main" id="{93A8D502-F614-430C-823E-F3CDFCCCF1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0" name="Group 4016">
                <a:extLst>
                  <a:ext uri="{FF2B5EF4-FFF2-40B4-BE49-F238E27FC236}">
                    <a16:creationId xmlns:a16="http://schemas.microsoft.com/office/drawing/2014/main" id="{4540EA40-2BC6-48DF-8746-97778C0B8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33" name="AutoShape 4017">
                  <a:extLst>
                    <a:ext uri="{FF2B5EF4-FFF2-40B4-BE49-F238E27FC236}">
                      <a16:creationId xmlns:a16="http://schemas.microsoft.com/office/drawing/2014/main" id="{A0C7E06F-3BF0-4076-8319-9350D9815D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4" name="Line 4018">
                  <a:extLst>
                    <a:ext uri="{FF2B5EF4-FFF2-40B4-BE49-F238E27FC236}">
                      <a16:creationId xmlns:a16="http://schemas.microsoft.com/office/drawing/2014/main" id="{947D437B-EC81-4FAC-8FA0-AA4421D705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5" name="AutoShape 4019">
                  <a:extLst>
                    <a:ext uri="{FF2B5EF4-FFF2-40B4-BE49-F238E27FC236}">
                      <a16:creationId xmlns:a16="http://schemas.microsoft.com/office/drawing/2014/main" id="{64BA2CD6-6BF5-46BE-804D-DF26FFF6C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1" name="Group 4020">
                <a:extLst>
                  <a:ext uri="{FF2B5EF4-FFF2-40B4-BE49-F238E27FC236}">
                    <a16:creationId xmlns:a16="http://schemas.microsoft.com/office/drawing/2014/main" id="{284CC436-EB07-4693-8ABC-3AD218F25C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30" name="AutoShape 4021">
                  <a:extLst>
                    <a:ext uri="{FF2B5EF4-FFF2-40B4-BE49-F238E27FC236}">
                      <a16:creationId xmlns:a16="http://schemas.microsoft.com/office/drawing/2014/main" id="{86A6DCFB-7F6D-4121-814C-F736241AA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1" name="Line 4022">
                  <a:extLst>
                    <a:ext uri="{FF2B5EF4-FFF2-40B4-BE49-F238E27FC236}">
                      <a16:creationId xmlns:a16="http://schemas.microsoft.com/office/drawing/2014/main" id="{2EE7AD9D-CB98-4017-8A82-812CA2365C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" name="AutoShape 4023">
                  <a:extLst>
                    <a:ext uri="{FF2B5EF4-FFF2-40B4-BE49-F238E27FC236}">
                      <a16:creationId xmlns:a16="http://schemas.microsoft.com/office/drawing/2014/main" id="{9FBF0152-B84D-468E-9FAB-0286A08CA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2" name="Group 4024">
                <a:extLst>
                  <a:ext uri="{FF2B5EF4-FFF2-40B4-BE49-F238E27FC236}">
                    <a16:creationId xmlns:a16="http://schemas.microsoft.com/office/drawing/2014/main" id="{D6B65EC8-10C1-43E2-BAFA-2870DEEDCE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27" name="AutoShape 4025">
                  <a:extLst>
                    <a:ext uri="{FF2B5EF4-FFF2-40B4-BE49-F238E27FC236}">
                      <a16:creationId xmlns:a16="http://schemas.microsoft.com/office/drawing/2014/main" id="{D4013955-F63A-4479-B5F4-FE4905DEA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8" name="Line 4026">
                  <a:extLst>
                    <a:ext uri="{FF2B5EF4-FFF2-40B4-BE49-F238E27FC236}">
                      <a16:creationId xmlns:a16="http://schemas.microsoft.com/office/drawing/2014/main" id="{DCB1C402-F5C7-4731-BAE1-8D85F8304B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" name="AutoShape 4027">
                  <a:extLst>
                    <a:ext uri="{FF2B5EF4-FFF2-40B4-BE49-F238E27FC236}">
                      <a16:creationId xmlns:a16="http://schemas.microsoft.com/office/drawing/2014/main" id="{04B7921E-51B6-4994-BDCB-ED050891F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3" name="Group 4028">
                <a:extLst>
                  <a:ext uri="{FF2B5EF4-FFF2-40B4-BE49-F238E27FC236}">
                    <a16:creationId xmlns:a16="http://schemas.microsoft.com/office/drawing/2014/main" id="{DFD25BBC-739C-44A6-AB62-0C3E06098C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24" name="AutoShape 4029">
                  <a:extLst>
                    <a:ext uri="{FF2B5EF4-FFF2-40B4-BE49-F238E27FC236}">
                      <a16:creationId xmlns:a16="http://schemas.microsoft.com/office/drawing/2014/main" id="{4B80ADB1-EBDE-4F8D-A1AC-2853B3E2C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5" name="Line 4030">
                  <a:extLst>
                    <a:ext uri="{FF2B5EF4-FFF2-40B4-BE49-F238E27FC236}">
                      <a16:creationId xmlns:a16="http://schemas.microsoft.com/office/drawing/2014/main" id="{2C62CCA5-79C0-45E9-943D-4C9ED9726A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" name="AutoShape 4031">
                  <a:extLst>
                    <a:ext uri="{FF2B5EF4-FFF2-40B4-BE49-F238E27FC236}">
                      <a16:creationId xmlns:a16="http://schemas.microsoft.com/office/drawing/2014/main" id="{36E85294-9ADE-49B8-AA22-EFB1F89839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2" name="Group 4032">
              <a:extLst>
                <a:ext uri="{FF2B5EF4-FFF2-40B4-BE49-F238E27FC236}">
                  <a16:creationId xmlns:a16="http://schemas.microsoft.com/office/drawing/2014/main" id="{AD97F33D-C8EB-4DDE-AEBE-CF4C579753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874" name="Group 4033">
                <a:extLst>
                  <a:ext uri="{FF2B5EF4-FFF2-40B4-BE49-F238E27FC236}">
                    <a16:creationId xmlns:a16="http://schemas.microsoft.com/office/drawing/2014/main" id="{FE00BEC4-A7F4-46A2-85DC-9AE0C4AD65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11" name="AutoShape 4034">
                  <a:extLst>
                    <a:ext uri="{FF2B5EF4-FFF2-40B4-BE49-F238E27FC236}">
                      <a16:creationId xmlns:a16="http://schemas.microsoft.com/office/drawing/2014/main" id="{2E7B06FA-27A4-4030-AF91-E740DADBF8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12" name="Line 4035">
                  <a:extLst>
                    <a:ext uri="{FF2B5EF4-FFF2-40B4-BE49-F238E27FC236}">
                      <a16:creationId xmlns:a16="http://schemas.microsoft.com/office/drawing/2014/main" id="{E2050A17-25BD-4CB9-A353-0776F91837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" name="AutoShape 4036">
                  <a:extLst>
                    <a:ext uri="{FF2B5EF4-FFF2-40B4-BE49-F238E27FC236}">
                      <a16:creationId xmlns:a16="http://schemas.microsoft.com/office/drawing/2014/main" id="{40FDA9AA-AB72-4DAC-B1B9-3E562EA76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5" name="Group 4037">
                <a:extLst>
                  <a:ext uri="{FF2B5EF4-FFF2-40B4-BE49-F238E27FC236}">
                    <a16:creationId xmlns:a16="http://schemas.microsoft.com/office/drawing/2014/main" id="{C9DE95F1-8A8B-4B5C-A6D0-A67EEF0D44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08" name="AutoShape 4038">
                  <a:extLst>
                    <a:ext uri="{FF2B5EF4-FFF2-40B4-BE49-F238E27FC236}">
                      <a16:creationId xmlns:a16="http://schemas.microsoft.com/office/drawing/2014/main" id="{40CA7D5D-E239-45BF-A926-B6BD9A749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9" name="Line 4039">
                  <a:extLst>
                    <a:ext uri="{FF2B5EF4-FFF2-40B4-BE49-F238E27FC236}">
                      <a16:creationId xmlns:a16="http://schemas.microsoft.com/office/drawing/2014/main" id="{174093FD-7194-427F-BD55-CFA9BD3058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" name="AutoShape 4040">
                  <a:extLst>
                    <a:ext uri="{FF2B5EF4-FFF2-40B4-BE49-F238E27FC236}">
                      <a16:creationId xmlns:a16="http://schemas.microsoft.com/office/drawing/2014/main" id="{28C18B1B-4CAC-47D4-AD13-32E0C94FC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6" name="Group 4041">
                <a:extLst>
                  <a:ext uri="{FF2B5EF4-FFF2-40B4-BE49-F238E27FC236}">
                    <a16:creationId xmlns:a16="http://schemas.microsoft.com/office/drawing/2014/main" id="{6D79D473-2CC1-45A8-9CF2-5495FE53B3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05" name="AutoShape 4042">
                  <a:extLst>
                    <a:ext uri="{FF2B5EF4-FFF2-40B4-BE49-F238E27FC236}">
                      <a16:creationId xmlns:a16="http://schemas.microsoft.com/office/drawing/2014/main" id="{7463D963-0AFA-4860-85F0-C4E2E30BF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6" name="Line 4043">
                  <a:extLst>
                    <a:ext uri="{FF2B5EF4-FFF2-40B4-BE49-F238E27FC236}">
                      <a16:creationId xmlns:a16="http://schemas.microsoft.com/office/drawing/2014/main" id="{A648DF66-4212-40C3-9E7E-B2FCBCE588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" name="AutoShape 4044">
                  <a:extLst>
                    <a:ext uri="{FF2B5EF4-FFF2-40B4-BE49-F238E27FC236}">
                      <a16:creationId xmlns:a16="http://schemas.microsoft.com/office/drawing/2014/main" id="{F8C8CD68-26C1-4A0A-AEBB-33C49F66E0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7" name="Group 4045">
                <a:extLst>
                  <a:ext uri="{FF2B5EF4-FFF2-40B4-BE49-F238E27FC236}">
                    <a16:creationId xmlns:a16="http://schemas.microsoft.com/office/drawing/2014/main" id="{F59CF1C3-BC38-4293-AD13-35FBE19DEA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02" name="AutoShape 4046">
                  <a:extLst>
                    <a:ext uri="{FF2B5EF4-FFF2-40B4-BE49-F238E27FC236}">
                      <a16:creationId xmlns:a16="http://schemas.microsoft.com/office/drawing/2014/main" id="{4DCD1923-3F09-4C02-99B4-199C957F12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3" name="Line 4047">
                  <a:extLst>
                    <a:ext uri="{FF2B5EF4-FFF2-40B4-BE49-F238E27FC236}">
                      <a16:creationId xmlns:a16="http://schemas.microsoft.com/office/drawing/2014/main" id="{759851E1-E592-4F98-B0D5-2165F792EB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" name="AutoShape 4048">
                  <a:extLst>
                    <a:ext uri="{FF2B5EF4-FFF2-40B4-BE49-F238E27FC236}">
                      <a16:creationId xmlns:a16="http://schemas.microsoft.com/office/drawing/2014/main" id="{3C9A3C7B-C319-40AC-A44D-E0C7A6A48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8" name="Group 4049">
                <a:extLst>
                  <a:ext uri="{FF2B5EF4-FFF2-40B4-BE49-F238E27FC236}">
                    <a16:creationId xmlns:a16="http://schemas.microsoft.com/office/drawing/2014/main" id="{BAEE3038-4125-4946-9567-71731FA454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99" name="AutoShape 4050">
                  <a:extLst>
                    <a:ext uri="{FF2B5EF4-FFF2-40B4-BE49-F238E27FC236}">
                      <a16:creationId xmlns:a16="http://schemas.microsoft.com/office/drawing/2014/main" id="{E7C39D96-F0F0-492D-9399-DCF26B24E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0" name="Line 4051">
                  <a:extLst>
                    <a:ext uri="{FF2B5EF4-FFF2-40B4-BE49-F238E27FC236}">
                      <a16:creationId xmlns:a16="http://schemas.microsoft.com/office/drawing/2014/main" id="{667B4CD6-4A92-4261-BAA6-1B60E26333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" name="AutoShape 4052">
                  <a:extLst>
                    <a:ext uri="{FF2B5EF4-FFF2-40B4-BE49-F238E27FC236}">
                      <a16:creationId xmlns:a16="http://schemas.microsoft.com/office/drawing/2014/main" id="{95E35F09-79EC-4128-83EB-AD27EA7E0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9" name="Group 4053">
                <a:extLst>
                  <a:ext uri="{FF2B5EF4-FFF2-40B4-BE49-F238E27FC236}">
                    <a16:creationId xmlns:a16="http://schemas.microsoft.com/office/drawing/2014/main" id="{06E1E8AE-3201-49D7-8BC8-EE106C0D61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96" name="AutoShape 4054">
                  <a:extLst>
                    <a:ext uri="{FF2B5EF4-FFF2-40B4-BE49-F238E27FC236}">
                      <a16:creationId xmlns:a16="http://schemas.microsoft.com/office/drawing/2014/main" id="{F112008B-FA84-454C-861A-F476240FB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7" name="Line 4055">
                  <a:extLst>
                    <a:ext uri="{FF2B5EF4-FFF2-40B4-BE49-F238E27FC236}">
                      <a16:creationId xmlns:a16="http://schemas.microsoft.com/office/drawing/2014/main" id="{7FA58D27-49EF-4B59-8FCA-9EDA32004F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" name="AutoShape 4056">
                  <a:extLst>
                    <a:ext uri="{FF2B5EF4-FFF2-40B4-BE49-F238E27FC236}">
                      <a16:creationId xmlns:a16="http://schemas.microsoft.com/office/drawing/2014/main" id="{1C8CCB0F-CC8A-4B6C-BA75-F5791DC0BE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0" name="Group 4057">
                <a:extLst>
                  <a:ext uri="{FF2B5EF4-FFF2-40B4-BE49-F238E27FC236}">
                    <a16:creationId xmlns:a16="http://schemas.microsoft.com/office/drawing/2014/main" id="{4A981523-F652-41EA-8205-3659F3C466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93" name="AutoShape 4058">
                  <a:extLst>
                    <a:ext uri="{FF2B5EF4-FFF2-40B4-BE49-F238E27FC236}">
                      <a16:creationId xmlns:a16="http://schemas.microsoft.com/office/drawing/2014/main" id="{8245F69A-1F1C-4F91-829F-F59B36F9B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4" name="Line 4059">
                  <a:extLst>
                    <a:ext uri="{FF2B5EF4-FFF2-40B4-BE49-F238E27FC236}">
                      <a16:creationId xmlns:a16="http://schemas.microsoft.com/office/drawing/2014/main" id="{DFD0A7DF-A0CD-4201-B85E-E07427C5F2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" name="AutoShape 4060">
                  <a:extLst>
                    <a:ext uri="{FF2B5EF4-FFF2-40B4-BE49-F238E27FC236}">
                      <a16:creationId xmlns:a16="http://schemas.microsoft.com/office/drawing/2014/main" id="{69370BF4-F60F-4C3F-BFB0-0CCB46F3AC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1" name="Group 4061">
                <a:extLst>
                  <a:ext uri="{FF2B5EF4-FFF2-40B4-BE49-F238E27FC236}">
                    <a16:creationId xmlns:a16="http://schemas.microsoft.com/office/drawing/2014/main" id="{3A00B3D1-7966-4402-9E36-E7E541B658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890" name="AutoShape 4062">
                  <a:extLst>
                    <a:ext uri="{FF2B5EF4-FFF2-40B4-BE49-F238E27FC236}">
                      <a16:creationId xmlns:a16="http://schemas.microsoft.com/office/drawing/2014/main" id="{27F39755-839B-467E-88E9-305236661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1" name="Line 4063">
                  <a:extLst>
                    <a:ext uri="{FF2B5EF4-FFF2-40B4-BE49-F238E27FC236}">
                      <a16:creationId xmlns:a16="http://schemas.microsoft.com/office/drawing/2014/main" id="{D9C54B98-A774-42FC-B02F-6ADFD0F7F7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" name="AutoShape 4064">
                  <a:extLst>
                    <a:ext uri="{FF2B5EF4-FFF2-40B4-BE49-F238E27FC236}">
                      <a16:creationId xmlns:a16="http://schemas.microsoft.com/office/drawing/2014/main" id="{921E44DB-0469-4E14-B1E2-76BFDC6A40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2" name="Group 4065">
                <a:extLst>
                  <a:ext uri="{FF2B5EF4-FFF2-40B4-BE49-F238E27FC236}">
                    <a16:creationId xmlns:a16="http://schemas.microsoft.com/office/drawing/2014/main" id="{0BBF1FE9-E53E-4D96-A399-C1D2EF7045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887" name="AutoShape 4066">
                  <a:extLst>
                    <a:ext uri="{FF2B5EF4-FFF2-40B4-BE49-F238E27FC236}">
                      <a16:creationId xmlns:a16="http://schemas.microsoft.com/office/drawing/2014/main" id="{EDA14B4F-7E5E-476A-9353-7974C4446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8" name="Line 4067">
                  <a:extLst>
                    <a:ext uri="{FF2B5EF4-FFF2-40B4-BE49-F238E27FC236}">
                      <a16:creationId xmlns:a16="http://schemas.microsoft.com/office/drawing/2014/main" id="{115C9B21-9439-4EF3-BDD4-DBF572A39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9" name="AutoShape 4068">
                  <a:extLst>
                    <a:ext uri="{FF2B5EF4-FFF2-40B4-BE49-F238E27FC236}">
                      <a16:creationId xmlns:a16="http://schemas.microsoft.com/office/drawing/2014/main" id="{0DAA0F88-1206-46B5-B42D-826781CC2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3" name="Group 4069">
                <a:extLst>
                  <a:ext uri="{FF2B5EF4-FFF2-40B4-BE49-F238E27FC236}">
                    <a16:creationId xmlns:a16="http://schemas.microsoft.com/office/drawing/2014/main" id="{EB661AB6-5196-42B1-BA6C-4F13D4D0D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884" name="AutoShape 4070">
                  <a:extLst>
                    <a:ext uri="{FF2B5EF4-FFF2-40B4-BE49-F238E27FC236}">
                      <a16:creationId xmlns:a16="http://schemas.microsoft.com/office/drawing/2014/main" id="{35242361-D2B3-49CB-8695-A0A35658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5" name="Line 4071">
                  <a:extLst>
                    <a:ext uri="{FF2B5EF4-FFF2-40B4-BE49-F238E27FC236}">
                      <a16:creationId xmlns:a16="http://schemas.microsoft.com/office/drawing/2014/main" id="{BBC8236F-4E14-4C47-86DC-A46C63571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6" name="AutoShape 4072">
                  <a:extLst>
                    <a:ext uri="{FF2B5EF4-FFF2-40B4-BE49-F238E27FC236}">
                      <a16:creationId xmlns:a16="http://schemas.microsoft.com/office/drawing/2014/main" id="{6C141580-D137-413C-A7CC-08A88F21D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3" name="Group 4073">
              <a:extLst>
                <a:ext uri="{FF2B5EF4-FFF2-40B4-BE49-F238E27FC236}">
                  <a16:creationId xmlns:a16="http://schemas.microsoft.com/office/drawing/2014/main" id="{9E9907E0-4611-407C-BF3D-6E2D3DD56C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834" name="Group 4074">
                <a:extLst>
                  <a:ext uri="{FF2B5EF4-FFF2-40B4-BE49-F238E27FC236}">
                    <a16:creationId xmlns:a16="http://schemas.microsoft.com/office/drawing/2014/main" id="{27D9434E-333F-4909-A18E-BC7A079F5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871" name="AutoShape 4075">
                  <a:extLst>
                    <a:ext uri="{FF2B5EF4-FFF2-40B4-BE49-F238E27FC236}">
                      <a16:creationId xmlns:a16="http://schemas.microsoft.com/office/drawing/2014/main" id="{1656DB80-F27A-488D-8326-7598EC39B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72" name="Line 4076">
                  <a:extLst>
                    <a:ext uri="{FF2B5EF4-FFF2-40B4-BE49-F238E27FC236}">
                      <a16:creationId xmlns:a16="http://schemas.microsoft.com/office/drawing/2014/main" id="{02C83C5E-F0AE-4642-A7BF-C22BBD754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3" name="AutoShape 4077">
                  <a:extLst>
                    <a:ext uri="{FF2B5EF4-FFF2-40B4-BE49-F238E27FC236}">
                      <a16:creationId xmlns:a16="http://schemas.microsoft.com/office/drawing/2014/main" id="{3E1FD437-CD29-49AF-9BBA-D60B493F86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5" name="Group 4078">
                <a:extLst>
                  <a:ext uri="{FF2B5EF4-FFF2-40B4-BE49-F238E27FC236}">
                    <a16:creationId xmlns:a16="http://schemas.microsoft.com/office/drawing/2014/main" id="{4F8F8A53-4BAC-408B-8648-BD94B630A2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868" name="AutoShape 4079">
                  <a:extLst>
                    <a:ext uri="{FF2B5EF4-FFF2-40B4-BE49-F238E27FC236}">
                      <a16:creationId xmlns:a16="http://schemas.microsoft.com/office/drawing/2014/main" id="{1FD02EBB-6F65-47C1-8E9D-02875D085D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9" name="Line 4080">
                  <a:extLst>
                    <a:ext uri="{FF2B5EF4-FFF2-40B4-BE49-F238E27FC236}">
                      <a16:creationId xmlns:a16="http://schemas.microsoft.com/office/drawing/2014/main" id="{1E9A48A0-A232-48C7-A64F-480E4D58F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0" name="AutoShape 4081">
                  <a:extLst>
                    <a:ext uri="{FF2B5EF4-FFF2-40B4-BE49-F238E27FC236}">
                      <a16:creationId xmlns:a16="http://schemas.microsoft.com/office/drawing/2014/main" id="{CBD2AC47-9745-4DBE-8378-B86EA49A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6" name="Group 4082">
                <a:extLst>
                  <a:ext uri="{FF2B5EF4-FFF2-40B4-BE49-F238E27FC236}">
                    <a16:creationId xmlns:a16="http://schemas.microsoft.com/office/drawing/2014/main" id="{DD70DFC3-BC60-45BC-AE54-CE04E4CC9F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865" name="AutoShape 4083">
                  <a:extLst>
                    <a:ext uri="{FF2B5EF4-FFF2-40B4-BE49-F238E27FC236}">
                      <a16:creationId xmlns:a16="http://schemas.microsoft.com/office/drawing/2014/main" id="{78800ADA-7027-4F63-9AF9-D35EEB8C8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6" name="Line 4084">
                  <a:extLst>
                    <a:ext uri="{FF2B5EF4-FFF2-40B4-BE49-F238E27FC236}">
                      <a16:creationId xmlns:a16="http://schemas.microsoft.com/office/drawing/2014/main" id="{F1DC4B6C-0F43-43A4-974A-59AA6AF99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7" name="AutoShape 4085">
                  <a:extLst>
                    <a:ext uri="{FF2B5EF4-FFF2-40B4-BE49-F238E27FC236}">
                      <a16:creationId xmlns:a16="http://schemas.microsoft.com/office/drawing/2014/main" id="{B8CFED39-5C32-433C-AEB8-82A9A80A8B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7" name="Group 4086">
                <a:extLst>
                  <a:ext uri="{FF2B5EF4-FFF2-40B4-BE49-F238E27FC236}">
                    <a16:creationId xmlns:a16="http://schemas.microsoft.com/office/drawing/2014/main" id="{14D81B8D-8FAA-4117-B6BD-C64FBBCA49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862" name="AutoShape 4087">
                  <a:extLst>
                    <a:ext uri="{FF2B5EF4-FFF2-40B4-BE49-F238E27FC236}">
                      <a16:creationId xmlns:a16="http://schemas.microsoft.com/office/drawing/2014/main" id="{C3F3EFC7-D46E-4CCD-8285-CCA82B77C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3" name="Line 4088">
                  <a:extLst>
                    <a:ext uri="{FF2B5EF4-FFF2-40B4-BE49-F238E27FC236}">
                      <a16:creationId xmlns:a16="http://schemas.microsoft.com/office/drawing/2014/main" id="{0512AA1B-931C-4647-A05F-228F86B75F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4" name="AutoShape 4089">
                  <a:extLst>
                    <a:ext uri="{FF2B5EF4-FFF2-40B4-BE49-F238E27FC236}">
                      <a16:creationId xmlns:a16="http://schemas.microsoft.com/office/drawing/2014/main" id="{560E4AB5-4D97-40AA-8FC0-F3AA53D4E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8" name="Group 4090">
                <a:extLst>
                  <a:ext uri="{FF2B5EF4-FFF2-40B4-BE49-F238E27FC236}">
                    <a16:creationId xmlns:a16="http://schemas.microsoft.com/office/drawing/2014/main" id="{735F5DCE-ACD6-4149-B894-A9411D42F3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859" name="AutoShape 4091">
                  <a:extLst>
                    <a:ext uri="{FF2B5EF4-FFF2-40B4-BE49-F238E27FC236}">
                      <a16:creationId xmlns:a16="http://schemas.microsoft.com/office/drawing/2014/main" id="{7E69CC9B-8295-4D50-B4AB-CC0BA5FCB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0" name="Line 4092">
                  <a:extLst>
                    <a:ext uri="{FF2B5EF4-FFF2-40B4-BE49-F238E27FC236}">
                      <a16:creationId xmlns:a16="http://schemas.microsoft.com/office/drawing/2014/main" id="{F913DE5D-1D9C-40A6-80AE-FFCB621A28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1" name="AutoShape 4093">
                  <a:extLst>
                    <a:ext uri="{FF2B5EF4-FFF2-40B4-BE49-F238E27FC236}">
                      <a16:creationId xmlns:a16="http://schemas.microsoft.com/office/drawing/2014/main" id="{20B5DDE3-AC2B-4CA7-A038-CA3BD8C672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9" name="Group 4094">
                <a:extLst>
                  <a:ext uri="{FF2B5EF4-FFF2-40B4-BE49-F238E27FC236}">
                    <a16:creationId xmlns:a16="http://schemas.microsoft.com/office/drawing/2014/main" id="{890C8DC8-1B3C-4576-ADAC-0E8CEB319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856" name="AutoShape 4095">
                  <a:extLst>
                    <a:ext uri="{FF2B5EF4-FFF2-40B4-BE49-F238E27FC236}">
                      <a16:creationId xmlns:a16="http://schemas.microsoft.com/office/drawing/2014/main" id="{44FAC2B9-337E-435C-86C2-757815F1B8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7" name="Line 4096">
                  <a:extLst>
                    <a:ext uri="{FF2B5EF4-FFF2-40B4-BE49-F238E27FC236}">
                      <a16:creationId xmlns:a16="http://schemas.microsoft.com/office/drawing/2014/main" id="{CB736CE5-B2DF-432C-86F3-73F9B3B43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8" name="AutoShape 4097">
                  <a:extLst>
                    <a:ext uri="{FF2B5EF4-FFF2-40B4-BE49-F238E27FC236}">
                      <a16:creationId xmlns:a16="http://schemas.microsoft.com/office/drawing/2014/main" id="{E85CE7E1-F663-410D-B648-E43A5287E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0" name="Group 4098">
                <a:extLst>
                  <a:ext uri="{FF2B5EF4-FFF2-40B4-BE49-F238E27FC236}">
                    <a16:creationId xmlns:a16="http://schemas.microsoft.com/office/drawing/2014/main" id="{5CD3BD88-06AB-4E10-ACE6-F4B1E657CA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853" name="AutoShape 4099">
                  <a:extLst>
                    <a:ext uri="{FF2B5EF4-FFF2-40B4-BE49-F238E27FC236}">
                      <a16:creationId xmlns:a16="http://schemas.microsoft.com/office/drawing/2014/main" id="{16165A43-A24D-4C56-BE29-46997EEEE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4" name="Line 4100">
                  <a:extLst>
                    <a:ext uri="{FF2B5EF4-FFF2-40B4-BE49-F238E27FC236}">
                      <a16:creationId xmlns:a16="http://schemas.microsoft.com/office/drawing/2014/main" id="{E18BE22E-97C6-42FD-99B5-5164BB75A4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5" name="AutoShape 4101">
                  <a:extLst>
                    <a:ext uri="{FF2B5EF4-FFF2-40B4-BE49-F238E27FC236}">
                      <a16:creationId xmlns:a16="http://schemas.microsoft.com/office/drawing/2014/main" id="{F72ABCD2-0480-4AE3-8D98-6F089B4CC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1" name="Group 4102">
                <a:extLst>
                  <a:ext uri="{FF2B5EF4-FFF2-40B4-BE49-F238E27FC236}">
                    <a16:creationId xmlns:a16="http://schemas.microsoft.com/office/drawing/2014/main" id="{77FFDA9E-3FDA-4E1C-922D-DC51E942AA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850" name="AutoShape 4103">
                  <a:extLst>
                    <a:ext uri="{FF2B5EF4-FFF2-40B4-BE49-F238E27FC236}">
                      <a16:creationId xmlns:a16="http://schemas.microsoft.com/office/drawing/2014/main" id="{B2C920D9-CE21-4E89-B757-D99572D06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1" name="Line 4104">
                  <a:extLst>
                    <a:ext uri="{FF2B5EF4-FFF2-40B4-BE49-F238E27FC236}">
                      <a16:creationId xmlns:a16="http://schemas.microsoft.com/office/drawing/2014/main" id="{E04AAD2D-1C55-4D08-8DB3-AB36B01741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2" name="AutoShape 4105">
                  <a:extLst>
                    <a:ext uri="{FF2B5EF4-FFF2-40B4-BE49-F238E27FC236}">
                      <a16:creationId xmlns:a16="http://schemas.microsoft.com/office/drawing/2014/main" id="{D838A983-0D18-4196-81FF-13155C284F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2" name="Group 4106">
                <a:extLst>
                  <a:ext uri="{FF2B5EF4-FFF2-40B4-BE49-F238E27FC236}">
                    <a16:creationId xmlns:a16="http://schemas.microsoft.com/office/drawing/2014/main" id="{412D6CB2-81C9-4B25-AA52-EF0639A311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847" name="AutoShape 4107">
                  <a:extLst>
                    <a:ext uri="{FF2B5EF4-FFF2-40B4-BE49-F238E27FC236}">
                      <a16:creationId xmlns:a16="http://schemas.microsoft.com/office/drawing/2014/main" id="{58CF6558-38F4-4F80-A627-2E19BD0AA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8" name="Line 4108">
                  <a:extLst>
                    <a:ext uri="{FF2B5EF4-FFF2-40B4-BE49-F238E27FC236}">
                      <a16:creationId xmlns:a16="http://schemas.microsoft.com/office/drawing/2014/main" id="{D0AEAB64-707D-4691-86B1-137ACA8D01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9" name="AutoShape 4109">
                  <a:extLst>
                    <a:ext uri="{FF2B5EF4-FFF2-40B4-BE49-F238E27FC236}">
                      <a16:creationId xmlns:a16="http://schemas.microsoft.com/office/drawing/2014/main" id="{254B08AE-AD42-42C2-86C1-1366C65189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3" name="Group 4110">
                <a:extLst>
                  <a:ext uri="{FF2B5EF4-FFF2-40B4-BE49-F238E27FC236}">
                    <a16:creationId xmlns:a16="http://schemas.microsoft.com/office/drawing/2014/main" id="{B7C8B1EE-D78E-4AF2-ABA8-440B190046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844" name="AutoShape 4111">
                  <a:extLst>
                    <a:ext uri="{FF2B5EF4-FFF2-40B4-BE49-F238E27FC236}">
                      <a16:creationId xmlns:a16="http://schemas.microsoft.com/office/drawing/2014/main" id="{DCCA6885-1C32-41C3-B77F-1B3B4ED54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5" name="Line 4112">
                  <a:extLst>
                    <a:ext uri="{FF2B5EF4-FFF2-40B4-BE49-F238E27FC236}">
                      <a16:creationId xmlns:a16="http://schemas.microsoft.com/office/drawing/2014/main" id="{62B115C8-CCE7-4160-AC96-AF1EF631B0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6" name="AutoShape 4113">
                  <a:extLst>
                    <a:ext uri="{FF2B5EF4-FFF2-40B4-BE49-F238E27FC236}">
                      <a16:creationId xmlns:a16="http://schemas.microsoft.com/office/drawing/2014/main" id="{268FBE63-5E92-466B-BE51-B534F83557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4234" name="Group 4114">
            <a:extLst>
              <a:ext uri="{FF2B5EF4-FFF2-40B4-BE49-F238E27FC236}">
                <a16:creationId xmlns:a16="http://schemas.microsoft.com/office/drawing/2014/main" id="{092EA412-4EAF-446A-889F-E01DF550028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4000500"/>
            <a:chOff x="1584" y="1104"/>
            <a:chExt cx="2448" cy="2456"/>
          </a:xfrm>
        </p:grpSpPr>
        <p:sp>
          <p:nvSpPr>
            <p:cNvPr id="4235" name="AutoShape 4115">
              <a:extLst>
                <a:ext uri="{FF2B5EF4-FFF2-40B4-BE49-F238E27FC236}">
                  <a16:creationId xmlns:a16="http://schemas.microsoft.com/office/drawing/2014/main" id="{A3DDA6A2-9201-444D-820C-776C8C6E0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36" name="Line 4116">
              <a:extLst>
                <a:ext uri="{FF2B5EF4-FFF2-40B4-BE49-F238E27FC236}">
                  <a16:creationId xmlns:a16="http://schemas.microsoft.com/office/drawing/2014/main" id="{F30E0F71-88D3-4202-BF90-72EE3E470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7" name="AutoShape 4117">
              <a:extLst>
                <a:ext uri="{FF2B5EF4-FFF2-40B4-BE49-F238E27FC236}">
                  <a16:creationId xmlns:a16="http://schemas.microsoft.com/office/drawing/2014/main" id="{9FD24312-471B-4650-B52E-ED967FFDF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38" name="Text Box 4118">
            <a:extLst>
              <a:ext uri="{FF2B5EF4-FFF2-40B4-BE49-F238E27FC236}">
                <a16:creationId xmlns:a16="http://schemas.microsoft.com/office/drawing/2014/main" id="{553B974C-49C0-4966-BCA2-C9DD9DF41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173" y="11147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39" name="Text Box 4119">
            <a:extLst>
              <a:ext uri="{FF2B5EF4-FFF2-40B4-BE49-F238E27FC236}">
                <a16:creationId xmlns:a16="http://schemas.microsoft.com/office/drawing/2014/main" id="{14FEE860-96A7-432D-AA2F-B07B5CA84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19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  <a:endParaRPr lang="en-US" altLang="en-US" sz="2800" b="1" baseline="3000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4240" name="Text Box 4120">
            <a:extLst>
              <a:ext uri="{FF2B5EF4-FFF2-40B4-BE49-F238E27FC236}">
                <a16:creationId xmlns:a16="http://schemas.microsoft.com/office/drawing/2014/main" id="{51826BB9-1291-4828-99CE-6106C821D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0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41" name="Text Box 4121">
            <a:extLst>
              <a:ext uri="{FF2B5EF4-FFF2-40B4-BE49-F238E27FC236}">
                <a16:creationId xmlns:a16="http://schemas.microsoft.com/office/drawing/2014/main" id="{2818B61B-FC5E-4239-AC54-EEDBAD252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881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dm</a:t>
            </a:r>
            <a:r>
              <a:rPr lang="en-US" altLang="en-US" sz="2800" b="1" baseline="30000">
                <a:solidFill>
                  <a:srgbClr val="CC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2" name="Text Box 4122">
            <a:extLst>
              <a:ext uri="{FF2B5EF4-FFF2-40B4-BE49-F238E27FC236}">
                <a16:creationId xmlns:a16="http://schemas.microsoft.com/office/drawing/2014/main" id="{055797C3-1AD1-4C29-BDF6-EB165B362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622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FF"/>
                </a:solidFill>
                <a:latin typeface=".VnTime" pitchFamily="34" charset="0"/>
              </a:rPr>
              <a:t>1 m</a:t>
            </a:r>
            <a:r>
              <a:rPr lang="en-US" altLang="en-US" sz="4000" b="1" baseline="30000">
                <a:solidFill>
                  <a:srgbClr val="0000FF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3" name="Line 4123">
            <a:extLst>
              <a:ext uri="{FF2B5EF4-FFF2-40B4-BE49-F238E27FC236}">
                <a16:creationId xmlns:a16="http://schemas.microsoft.com/office/drawing/2014/main" id="{A20F1D6D-548E-4C8F-9889-7977D623FA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5473" y="4419600"/>
            <a:ext cx="539127" cy="22860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3.33333E-6 -0.27222 C 3.33333E-6 -0.39468 0.04357 -0.54444 0.07916 -0.54444 L 0.15833 -0.54444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583 -0.56111 L 0.12916 -0.0722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000"/>
                            </p:stCondLst>
                            <p:childTnLst>
                              <p:par>
                                <p:cTn id="9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000"/>
                            </p:stCondLst>
                            <p:childTnLst>
                              <p:par>
                                <p:cTn id="10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6000"/>
                            </p:stCondLst>
                            <p:childTnLst>
                              <p:par>
                                <p:cTn id="1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000"/>
                            </p:stCondLst>
                            <p:childTnLst>
                              <p:par>
                                <p:cTn id="15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>
            <a:extLst>
              <a:ext uri="{FF2B5EF4-FFF2-40B4-BE49-F238E27FC236}">
                <a16:creationId xmlns:a16="http://schemas.microsoft.com/office/drawing/2014/main" id="{A37F8E7B-07E2-49F9-A311-61F30949CD7D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1261872"/>
            <a:ext cx="3649662" cy="3657600"/>
            <a:chOff x="768" y="1632"/>
            <a:chExt cx="2299" cy="2304"/>
          </a:xfrm>
        </p:grpSpPr>
        <p:sp>
          <p:nvSpPr>
            <p:cNvPr id="25" name="Line 3">
              <a:extLst>
                <a:ext uri="{FF2B5EF4-FFF2-40B4-BE49-F238E27FC236}">
                  <a16:creationId xmlns:a16="http://schemas.microsoft.com/office/drawing/2014/main" id="{7E67F0FD-05FA-4ED2-95B3-3E3727337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32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">
              <a:extLst>
                <a:ext uri="{FF2B5EF4-FFF2-40B4-BE49-F238E27FC236}">
                  <a16:creationId xmlns:a16="http://schemas.microsoft.com/office/drawing/2014/main" id="{CD4E84CC-2D14-4977-A349-621BF5EACF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251" y="2445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">
              <a:extLst>
                <a:ext uri="{FF2B5EF4-FFF2-40B4-BE49-F238E27FC236}">
                  <a16:creationId xmlns:a16="http://schemas.microsoft.com/office/drawing/2014/main" id="{1E6FCCFC-75E8-47DD-B8F2-C69E3D3DF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3264"/>
              <a:ext cx="672" cy="672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AutoShape 6">
            <a:extLst>
              <a:ext uri="{FF2B5EF4-FFF2-40B4-BE49-F238E27FC236}">
                <a16:creationId xmlns:a16="http://schemas.microsoft.com/office/drawing/2014/main" id="{638A60C0-C420-45E5-87BD-9D135C1A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349885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DD00D3DE-A965-4AE5-8F47-90B75EB09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3014472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10 lớp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F82AE058-DBCF-43F7-983D-0529C5A8F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807085"/>
            <a:ext cx="74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1dm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6065D25B-C6D2-459A-8FC7-0971F18C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788" y="2557272"/>
            <a:ext cx="960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1 m</a:t>
            </a:r>
            <a:r>
              <a:rPr lang="en-US" altLang="en-US" b="1" baseline="30000">
                <a:solidFill>
                  <a:srgbClr val="FF0000"/>
                </a:solidFill>
              </a:rPr>
              <a:t>3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2" name="AutoShape 10">
            <a:extLst>
              <a:ext uri="{FF2B5EF4-FFF2-40B4-BE49-F238E27FC236}">
                <a16:creationId xmlns:a16="http://schemas.microsoft.com/office/drawing/2014/main" id="{94842098-7C93-433A-9D2C-2049F56CA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56163"/>
            <a:ext cx="2532062" cy="1029864"/>
          </a:xfrm>
          <a:prstGeom prst="cloudCallout">
            <a:avLst>
              <a:gd name="adj1" fmla="val -60463"/>
              <a:gd name="adj2" fmla="val 11042"/>
            </a:avLst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 sz="2400" b="1"/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7A134436-801E-4EB2-9988-84E7C9DB6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401991"/>
            <a:ext cx="2661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C00FF"/>
                </a:solidFill>
              </a:rPr>
              <a:t>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? 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:a16="http://schemas.microsoft.com/office/drawing/2014/main" id="{AEE00D12-7EAC-4842-BF71-0E87BB99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AutoShape 13">
            <a:extLst>
              <a:ext uri="{FF2B5EF4-FFF2-40B4-BE49-F238E27FC236}">
                <a16:creationId xmlns:a16="http://schemas.microsoft.com/office/drawing/2014/main" id="{9BB2918C-80CA-42D9-BED9-7B05F60B4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AutoShape 14">
            <a:extLst>
              <a:ext uri="{FF2B5EF4-FFF2-40B4-BE49-F238E27FC236}">
                <a16:creationId xmlns:a16="http://schemas.microsoft.com/office/drawing/2014/main" id="{3F1D3022-96DB-4FBB-A87F-D6C3DFC5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AutoShape 15">
            <a:extLst>
              <a:ext uri="{FF2B5EF4-FFF2-40B4-BE49-F238E27FC236}">
                <a16:creationId xmlns:a16="http://schemas.microsoft.com/office/drawing/2014/main" id="{D2C10678-FAA1-4196-A347-39B1D5FB9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AutoShape 16">
            <a:extLst>
              <a:ext uri="{FF2B5EF4-FFF2-40B4-BE49-F238E27FC236}">
                <a16:creationId xmlns:a16="http://schemas.microsoft.com/office/drawing/2014/main" id="{99E8AFEC-F651-49E9-9819-4BA69251E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7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AutoShape 17">
            <a:extLst>
              <a:ext uri="{FF2B5EF4-FFF2-40B4-BE49-F238E27FC236}">
                <a16:creationId xmlns:a16="http://schemas.microsoft.com/office/drawing/2014/main" id="{4CFFA2DD-AAB1-4B90-B486-A005B0088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AutoShape 18">
            <a:extLst>
              <a:ext uri="{FF2B5EF4-FFF2-40B4-BE49-F238E27FC236}">
                <a16:creationId xmlns:a16="http://schemas.microsoft.com/office/drawing/2014/main" id="{E557260C-A178-4DEC-AB3F-CC1FB999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AutoShape 19">
            <a:extLst>
              <a:ext uri="{FF2B5EF4-FFF2-40B4-BE49-F238E27FC236}">
                <a16:creationId xmlns:a16="http://schemas.microsoft.com/office/drawing/2014/main" id="{7D60F440-0B38-4DEC-91F4-F64F907E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AutoShape 20">
            <a:extLst>
              <a:ext uri="{FF2B5EF4-FFF2-40B4-BE49-F238E27FC236}">
                <a16:creationId xmlns:a16="http://schemas.microsoft.com/office/drawing/2014/main" id="{15EC8117-BCF4-42CB-BD74-D88EA5778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1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AutoShape 21">
            <a:extLst>
              <a:ext uri="{FF2B5EF4-FFF2-40B4-BE49-F238E27FC236}">
                <a16:creationId xmlns:a16="http://schemas.microsoft.com/office/drawing/2014/main" id="{771BD6A2-B81A-4CB5-88EC-C71A22561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Text Box 22">
            <a:extLst>
              <a:ext uri="{FF2B5EF4-FFF2-40B4-BE49-F238E27FC236}">
                <a16:creationId xmlns:a16="http://schemas.microsoft.com/office/drawing/2014/main" id="{83EEEC6B-F598-48C1-A942-4CC6A186F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588" y="3262122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ình</a:t>
            </a:r>
          </a:p>
        </p:txBody>
      </p:sp>
      <p:sp>
        <p:nvSpPr>
          <p:cNvPr id="45" name="Text Box 23">
            <a:extLst>
              <a:ext uri="{FF2B5EF4-FFF2-40B4-BE49-F238E27FC236}">
                <a16:creationId xmlns:a16="http://schemas.microsoft.com/office/drawing/2014/main" id="{791BFD72-38F4-41AE-88E5-897AEDAAD57A}"/>
              </a:ext>
            </a:extLst>
          </p:cNvPr>
          <p:cNvSpPr txBox="1">
            <a:spLocks noChangeArrowheads="1"/>
          </p:cNvSpPr>
          <p:nvPr/>
        </p:nvSpPr>
        <p:spPr bwMode="auto">
          <a:xfrm rot="-3104689">
            <a:off x="3880644" y="4209066"/>
            <a:ext cx="95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àng</a:t>
            </a:r>
          </a:p>
        </p:txBody>
      </p:sp>
      <p:sp>
        <p:nvSpPr>
          <p:cNvPr id="46" name="Text Box 24">
            <a:extLst>
              <a:ext uri="{FF2B5EF4-FFF2-40B4-BE49-F238E27FC236}">
                <a16:creationId xmlns:a16="http://schemas.microsoft.com/office/drawing/2014/main" id="{36F221A8-F25B-42B4-A0E9-762BD1572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459" y="1505183"/>
            <a:ext cx="4210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b="1"/>
              <a:t>Mỗi lớp có số hình lập phương là:</a:t>
            </a:r>
          </a:p>
        </p:txBody>
      </p:sp>
      <p:sp>
        <p:nvSpPr>
          <p:cNvPr id="47" name="Text Box 25">
            <a:extLst>
              <a:ext uri="{FF2B5EF4-FFF2-40B4-BE49-F238E27FC236}">
                <a16:creationId xmlns:a16="http://schemas.microsoft.com/office/drawing/2014/main" id="{944210BC-D91D-4D86-B950-3F5D3FD6A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2030222"/>
            <a:ext cx="275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 x 10 = 100 (hình)</a:t>
            </a:r>
          </a:p>
        </p:txBody>
      </p:sp>
      <p:sp>
        <p:nvSpPr>
          <p:cNvPr id="48" name="AutoShape 26">
            <a:extLst>
              <a:ext uri="{FF2B5EF4-FFF2-40B4-BE49-F238E27FC236}">
                <a16:creationId xmlns:a16="http://schemas.microsoft.com/office/drawing/2014/main" id="{472FF411-582D-4DF3-8D15-12C9BA39E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AutoShape 27">
            <a:extLst>
              <a:ext uri="{FF2B5EF4-FFF2-40B4-BE49-F238E27FC236}">
                <a16:creationId xmlns:a16="http://schemas.microsoft.com/office/drawing/2014/main" id="{582666F2-1C67-4C70-8F06-9D5883266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AutoShape 28">
            <a:extLst>
              <a:ext uri="{FF2B5EF4-FFF2-40B4-BE49-F238E27FC236}">
                <a16:creationId xmlns:a16="http://schemas.microsoft.com/office/drawing/2014/main" id="{05A48CBD-8274-46BB-8377-FDF50C353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AutoShape 29">
            <a:extLst>
              <a:ext uri="{FF2B5EF4-FFF2-40B4-BE49-F238E27FC236}">
                <a16:creationId xmlns:a16="http://schemas.microsoft.com/office/drawing/2014/main" id="{F28C365D-9222-41C4-8C49-4C9EC1ABF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AutoShape 30">
            <a:extLst>
              <a:ext uri="{FF2B5EF4-FFF2-40B4-BE49-F238E27FC236}">
                <a16:creationId xmlns:a16="http://schemas.microsoft.com/office/drawing/2014/main" id="{F7903CC0-6B14-44D6-B7EF-55846BDCF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AutoShape 31">
            <a:extLst>
              <a:ext uri="{FF2B5EF4-FFF2-40B4-BE49-F238E27FC236}">
                <a16:creationId xmlns:a16="http://schemas.microsoft.com/office/drawing/2014/main" id="{146A252D-3619-431C-A5AB-7C4DB65ED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AutoShape 32">
            <a:extLst>
              <a:ext uri="{FF2B5EF4-FFF2-40B4-BE49-F238E27FC236}">
                <a16:creationId xmlns:a16="http://schemas.microsoft.com/office/drawing/2014/main" id="{0B4F59FE-CDE2-4EAC-8545-A7619D73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AutoShape 33">
            <a:extLst>
              <a:ext uri="{FF2B5EF4-FFF2-40B4-BE49-F238E27FC236}">
                <a16:creationId xmlns:a16="http://schemas.microsoft.com/office/drawing/2014/main" id="{B6FF3068-4049-4507-89F7-E9B70B3EC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7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AutoShape 34">
            <a:extLst>
              <a:ext uri="{FF2B5EF4-FFF2-40B4-BE49-F238E27FC236}">
                <a16:creationId xmlns:a16="http://schemas.microsoft.com/office/drawing/2014/main" id="{B5D29755-110C-45B9-ADE7-4D5C4490C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" name="AutoShape 35">
            <a:extLst>
              <a:ext uri="{FF2B5EF4-FFF2-40B4-BE49-F238E27FC236}">
                <a16:creationId xmlns:a16="http://schemas.microsoft.com/office/drawing/2014/main" id="{CC84461E-B49F-45C1-B14C-C2396F5FB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AutoShape 36">
            <a:extLst>
              <a:ext uri="{FF2B5EF4-FFF2-40B4-BE49-F238E27FC236}">
                <a16:creationId xmlns:a16="http://schemas.microsoft.com/office/drawing/2014/main" id="{E255BC85-4634-4FDA-A74B-931C61A8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AutoShape 37">
            <a:extLst>
              <a:ext uri="{FF2B5EF4-FFF2-40B4-BE49-F238E27FC236}">
                <a16:creationId xmlns:a16="http://schemas.microsoft.com/office/drawing/2014/main" id="{1E273F37-9565-4EF4-83FC-3E314E3E8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7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AutoShape 38">
            <a:extLst>
              <a:ext uri="{FF2B5EF4-FFF2-40B4-BE49-F238E27FC236}">
                <a16:creationId xmlns:a16="http://schemas.microsoft.com/office/drawing/2014/main" id="{16FFF246-74B3-45EF-894B-DB3EFF7D5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27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utoShape 39">
            <a:extLst>
              <a:ext uri="{FF2B5EF4-FFF2-40B4-BE49-F238E27FC236}">
                <a16:creationId xmlns:a16="http://schemas.microsoft.com/office/drawing/2014/main" id="{874C58C7-BF4A-4340-A25A-560D52937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AutoShape 40">
            <a:extLst>
              <a:ext uri="{FF2B5EF4-FFF2-40B4-BE49-F238E27FC236}">
                <a16:creationId xmlns:a16="http://schemas.microsoft.com/office/drawing/2014/main" id="{1BBDF391-EBF1-4C93-B477-9159782C1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AutoShape 41">
            <a:extLst>
              <a:ext uri="{FF2B5EF4-FFF2-40B4-BE49-F238E27FC236}">
                <a16:creationId xmlns:a16="http://schemas.microsoft.com/office/drawing/2014/main" id="{D23897FC-E9DA-4178-A75B-FBFEC834C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AutoShape 42">
            <a:extLst>
              <a:ext uri="{FF2B5EF4-FFF2-40B4-BE49-F238E27FC236}">
                <a16:creationId xmlns:a16="http://schemas.microsoft.com/office/drawing/2014/main" id="{7D5A2337-0C7C-4F78-8113-42D566DD8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AutoShape 43">
            <a:extLst>
              <a:ext uri="{FF2B5EF4-FFF2-40B4-BE49-F238E27FC236}">
                <a16:creationId xmlns:a16="http://schemas.microsoft.com/office/drawing/2014/main" id="{B6411430-9C10-4007-9B69-1BBC26A65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7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AutoShape 44">
            <a:extLst>
              <a:ext uri="{FF2B5EF4-FFF2-40B4-BE49-F238E27FC236}">
                <a16:creationId xmlns:a16="http://schemas.microsoft.com/office/drawing/2014/main" id="{FB7157C9-4D56-43A7-80AF-36406C9CD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AutoShape 45">
            <a:extLst>
              <a:ext uri="{FF2B5EF4-FFF2-40B4-BE49-F238E27FC236}">
                <a16:creationId xmlns:a16="http://schemas.microsoft.com/office/drawing/2014/main" id="{03DBDC63-726D-40EF-810C-76B5015F4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0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AutoShape 46">
            <a:extLst>
              <a:ext uri="{FF2B5EF4-FFF2-40B4-BE49-F238E27FC236}">
                <a16:creationId xmlns:a16="http://schemas.microsoft.com/office/drawing/2014/main" id="{EB98BF09-5E68-4F17-94E0-D79C87E43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" name="AutoShape 47">
            <a:extLst>
              <a:ext uri="{FF2B5EF4-FFF2-40B4-BE49-F238E27FC236}">
                <a16:creationId xmlns:a16="http://schemas.microsoft.com/office/drawing/2014/main" id="{E556B45C-5D96-44E2-8F50-ED5FA084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AutoShape 48">
            <a:extLst>
              <a:ext uri="{FF2B5EF4-FFF2-40B4-BE49-F238E27FC236}">
                <a16:creationId xmlns:a16="http://schemas.microsoft.com/office/drawing/2014/main" id="{BDDF19B5-E5E8-4E3E-89EE-40EDB0E9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AutoShape 49">
            <a:extLst>
              <a:ext uri="{FF2B5EF4-FFF2-40B4-BE49-F238E27FC236}">
                <a16:creationId xmlns:a16="http://schemas.microsoft.com/office/drawing/2014/main" id="{C3A9E0CC-EEE6-46EA-9A87-6266B31C0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AutoShape 50">
            <a:extLst>
              <a:ext uri="{FF2B5EF4-FFF2-40B4-BE49-F238E27FC236}">
                <a16:creationId xmlns:a16="http://schemas.microsoft.com/office/drawing/2014/main" id="{D335646F-9748-424C-8CCA-B4853401E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2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" name="AutoShape 51">
            <a:extLst>
              <a:ext uri="{FF2B5EF4-FFF2-40B4-BE49-F238E27FC236}">
                <a16:creationId xmlns:a16="http://schemas.microsoft.com/office/drawing/2014/main" id="{06786D2F-7DBE-45D0-AD54-03D68B065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" name="AutoShape 52">
            <a:extLst>
              <a:ext uri="{FF2B5EF4-FFF2-40B4-BE49-F238E27FC236}">
                <a16:creationId xmlns:a16="http://schemas.microsoft.com/office/drawing/2014/main" id="{3151127C-4755-4EA0-B42D-7067B1E5A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" name="AutoShape 53">
            <a:extLst>
              <a:ext uri="{FF2B5EF4-FFF2-40B4-BE49-F238E27FC236}">
                <a16:creationId xmlns:a16="http://schemas.microsoft.com/office/drawing/2014/main" id="{6F68F31E-5075-4562-9214-570A37EF2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" name="AutoShape 54">
            <a:extLst>
              <a:ext uri="{FF2B5EF4-FFF2-40B4-BE49-F238E27FC236}">
                <a16:creationId xmlns:a16="http://schemas.microsoft.com/office/drawing/2014/main" id="{1F6678E9-D3EB-496E-A97F-2E5C8862C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" name="AutoShape 55">
            <a:extLst>
              <a:ext uri="{FF2B5EF4-FFF2-40B4-BE49-F238E27FC236}">
                <a16:creationId xmlns:a16="http://schemas.microsoft.com/office/drawing/2014/main" id="{E9967856-1A8C-4E0D-8B07-5C219CA9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8" name="AutoShape 56">
            <a:extLst>
              <a:ext uri="{FF2B5EF4-FFF2-40B4-BE49-F238E27FC236}">
                <a16:creationId xmlns:a16="http://schemas.microsoft.com/office/drawing/2014/main" id="{B3D156CD-8BE6-4E9E-B2A8-B164A41F3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019820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9" name="AutoShape 57">
            <a:extLst>
              <a:ext uri="{FF2B5EF4-FFF2-40B4-BE49-F238E27FC236}">
                <a16:creationId xmlns:a16="http://schemas.microsoft.com/office/drawing/2014/main" id="{2EC5D375-CA60-4178-A424-5F723256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0" name="AutoShape 58">
            <a:extLst>
              <a:ext uri="{FF2B5EF4-FFF2-40B4-BE49-F238E27FC236}">
                <a16:creationId xmlns:a16="http://schemas.microsoft.com/office/drawing/2014/main" id="{B7CBA2D8-8AF3-4E80-AAC1-5E33E5C14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3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" name="AutoShape 59">
            <a:extLst>
              <a:ext uri="{FF2B5EF4-FFF2-40B4-BE49-F238E27FC236}">
                <a16:creationId xmlns:a16="http://schemas.microsoft.com/office/drawing/2014/main" id="{500EAC63-D6EA-4101-A7C5-62FF4C300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" name="AutoShape 60">
            <a:extLst>
              <a:ext uri="{FF2B5EF4-FFF2-40B4-BE49-F238E27FC236}">
                <a16:creationId xmlns:a16="http://schemas.microsoft.com/office/drawing/2014/main" id="{24F9974F-82B6-4C2B-BBB1-B27F3D3F9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" name="AutoShape 61">
            <a:extLst>
              <a:ext uri="{FF2B5EF4-FFF2-40B4-BE49-F238E27FC236}">
                <a16:creationId xmlns:a16="http://schemas.microsoft.com/office/drawing/2014/main" id="{38096729-EA63-4EAB-ADD6-BF87844D5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4" name="AutoShape 62">
            <a:extLst>
              <a:ext uri="{FF2B5EF4-FFF2-40B4-BE49-F238E27FC236}">
                <a16:creationId xmlns:a16="http://schemas.microsoft.com/office/drawing/2014/main" id="{10802F11-3C61-4AFC-97B5-E59D1B253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AutoShape 63">
            <a:extLst>
              <a:ext uri="{FF2B5EF4-FFF2-40B4-BE49-F238E27FC236}">
                <a16:creationId xmlns:a16="http://schemas.microsoft.com/office/drawing/2014/main" id="{13FD92C4-869F-4CD3-878B-902B5A165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6" name="AutoShape 64">
            <a:extLst>
              <a:ext uri="{FF2B5EF4-FFF2-40B4-BE49-F238E27FC236}">
                <a16:creationId xmlns:a16="http://schemas.microsoft.com/office/drawing/2014/main" id="{673E8796-320F-441B-9086-C7567175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7" name="AutoShape 65">
            <a:extLst>
              <a:ext uri="{FF2B5EF4-FFF2-40B4-BE49-F238E27FC236}">
                <a16:creationId xmlns:a16="http://schemas.microsoft.com/office/drawing/2014/main" id="{8A054C87-F5A7-4C68-A63B-60D4C1BC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AutoShape 66">
            <a:extLst>
              <a:ext uri="{FF2B5EF4-FFF2-40B4-BE49-F238E27FC236}">
                <a16:creationId xmlns:a16="http://schemas.microsoft.com/office/drawing/2014/main" id="{034CF939-E8BC-4ECE-A391-A815C80D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AutoShape 67">
            <a:extLst>
              <a:ext uri="{FF2B5EF4-FFF2-40B4-BE49-F238E27FC236}">
                <a16:creationId xmlns:a16="http://schemas.microsoft.com/office/drawing/2014/main" id="{0F9E2928-89A9-4CB8-A28A-EB36E28C8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5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AutoShape 68">
            <a:extLst>
              <a:ext uri="{FF2B5EF4-FFF2-40B4-BE49-F238E27FC236}">
                <a16:creationId xmlns:a16="http://schemas.microsoft.com/office/drawing/2014/main" id="{1B8F7D89-7A6F-4149-A098-A7A39EA28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AutoShape 69">
            <a:extLst>
              <a:ext uri="{FF2B5EF4-FFF2-40B4-BE49-F238E27FC236}">
                <a16:creationId xmlns:a16="http://schemas.microsoft.com/office/drawing/2014/main" id="{7AD0E4B0-F90B-415F-AFE0-38AF6214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" name="AutoShape 70">
            <a:extLst>
              <a:ext uri="{FF2B5EF4-FFF2-40B4-BE49-F238E27FC236}">
                <a16:creationId xmlns:a16="http://schemas.microsoft.com/office/drawing/2014/main" id="{783AC87E-B572-42DB-BCD1-8E3B7929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" name="AutoShape 71">
            <a:extLst>
              <a:ext uri="{FF2B5EF4-FFF2-40B4-BE49-F238E27FC236}">
                <a16:creationId xmlns:a16="http://schemas.microsoft.com/office/drawing/2014/main" id="{D9E292B1-0B41-4A5C-80A1-B05DEEC4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" name="AutoShape 72">
            <a:extLst>
              <a:ext uri="{FF2B5EF4-FFF2-40B4-BE49-F238E27FC236}">
                <a16:creationId xmlns:a16="http://schemas.microsoft.com/office/drawing/2014/main" id="{020BA12E-F555-4A6E-B95A-2A38C9626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5" name="AutoShape 73">
            <a:extLst>
              <a:ext uri="{FF2B5EF4-FFF2-40B4-BE49-F238E27FC236}">
                <a16:creationId xmlns:a16="http://schemas.microsoft.com/office/drawing/2014/main" id="{A85CE7FA-B86B-443A-BA81-F12AD9374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" name="AutoShape 74">
            <a:extLst>
              <a:ext uri="{FF2B5EF4-FFF2-40B4-BE49-F238E27FC236}">
                <a16:creationId xmlns:a16="http://schemas.microsoft.com/office/drawing/2014/main" id="{F54A7B37-52BA-479D-ACFC-1AF3FD325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" name="AutoShape 75">
            <a:extLst>
              <a:ext uri="{FF2B5EF4-FFF2-40B4-BE49-F238E27FC236}">
                <a16:creationId xmlns:a16="http://schemas.microsoft.com/office/drawing/2014/main" id="{53FA298D-FE7A-43DB-AC0B-D7C58B586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" name="AutoShape 76">
            <a:extLst>
              <a:ext uri="{FF2B5EF4-FFF2-40B4-BE49-F238E27FC236}">
                <a16:creationId xmlns:a16="http://schemas.microsoft.com/office/drawing/2014/main" id="{E98D1197-4FBA-4535-9B2C-D7D052A6E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AutoShape 77">
            <a:extLst>
              <a:ext uri="{FF2B5EF4-FFF2-40B4-BE49-F238E27FC236}">
                <a16:creationId xmlns:a16="http://schemas.microsoft.com/office/drawing/2014/main" id="{D3F8120D-49E5-4FCA-8D7E-FD7D848B1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AutoShape 78">
            <a:extLst>
              <a:ext uri="{FF2B5EF4-FFF2-40B4-BE49-F238E27FC236}">
                <a16:creationId xmlns:a16="http://schemas.microsoft.com/office/drawing/2014/main" id="{980F3DE7-E9B7-46DD-979D-4B660EFA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AutoShape 79">
            <a:extLst>
              <a:ext uri="{FF2B5EF4-FFF2-40B4-BE49-F238E27FC236}">
                <a16:creationId xmlns:a16="http://schemas.microsoft.com/office/drawing/2014/main" id="{848644C2-B302-4535-B49E-83738F3E8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AutoShape 80">
            <a:extLst>
              <a:ext uri="{FF2B5EF4-FFF2-40B4-BE49-F238E27FC236}">
                <a16:creationId xmlns:a16="http://schemas.microsoft.com/office/drawing/2014/main" id="{05548F7F-0F6B-4766-8F86-77BE95195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AutoShape 81">
            <a:extLst>
              <a:ext uri="{FF2B5EF4-FFF2-40B4-BE49-F238E27FC236}">
                <a16:creationId xmlns:a16="http://schemas.microsoft.com/office/drawing/2014/main" id="{F9D28A5E-FD43-4FBF-ACBF-474ED70CB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" name="AutoShape 82">
            <a:extLst>
              <a:ext uri="{FF2B5EF4-FFF2-40B4-BE49-F238E27FC236}">
                <a16:creationId xmlns:a16="http://schemas.microsoft.com/office/drawing/2014/main" id="{683611B5-4EC8-4989-8660-D9D9F2547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AutoShape 83">
            <a:extLst>
              <a:ext uri="{FF2B5EF4-FFF2-40B4-BE49-F238E27FC236}">
                <a16:creationId xmlns:a16="http://schemas.microsoft.com/office/drawing/2014/main" id="{860B0953-5B50-484F-96A2-BA7082CA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" name="AutoShape 84">
            <a:extLst>
              <a:ext uri="{FF2B5EF4-FFF2-40B4-BE49-F238E27FC236}">
                <a16:creationId xmlns:a16="http://schemas.microsoft.com/office/drawing/2014/main" id="{6B1710F4-7062-40C7-99AF-8C6FC388B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" name="AutoShape 85">
            <a:extLst>
              <a:ext uri="{FF2B5EF4-FFF2-40B4-BE49-F238E27FC236}">
                <a16:creationId xmlns:a16="http://schemas.microsoft.com/office/drawing/2014/main" id="{E23573B2-43BF-43C3-B8DB-F97D571E5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" name="AutoShape 86">
            <a:extLst>
              <a:ext uri="{FF2B5EF4-FFF2-40B4-BE49-F238E27FC236}">
                <a16:creationId xmlns:a16="http://schemas.microsoft.com/office/drawing/2014/main" id="{0DE1A407-AF17-48D6-AB06-AEF32B90E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9" name="AutoShape 87">
            <a:extLst>
              <a:ext uri="{FF2B5EF4-FFF2-40B4-BE49-F238E27FC236}">
                <a16:creationId xmlns:a16="http://schemas.microsoft.com/office/drawing/2014/main" id="{A476EEFA-D0DA-48CB-B7B9-834D1869F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" name="AutoShape 88">
            <a:extLst>
              <a:ext uri="{FF2B5EF4-FFF2-40B4-BE49-F238E27FC236}">
                <a16:creationId xmlns:a16="http://schemas.microsoft.com/office/drawing/2014/main" id="{7B9F1F1B-14F2-44D5-B406-A12736B2C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1" name="AutoShape 89">
            <a:extLst>
              <a:ext uri="{FF2B5EF4-FFF2-40B4-BE49-F238E27FC236}">
                <a16:creationId xmlns:a16="http://schemas.microsoft.com/office/drawing/2014/main" id="{55D7C41A-189A-4D23-9C5D-F8837D2BC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" name="AutoShape 90">
            <a:extLst>
              <a:ext uri="{FF2B5EF4-FFF2-40B4-BE49-F238E27FC236}">
                <a16:creationId xmlns:a16="http://schemas.microsoft.com/office/drawing/2014/main" id="{17B0531D-9637-48CD-9B16-C567FDCF7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" name="AutoShape 91">
            <a:extLst>
              <a:ext uri="{FF2B5EF4-FFF2-40B4-BE49-F238E27FC236}">
                <a16:creationId xmlns:a16="http://schemas.microsoft.com/office/drawing/2014/main" id="{878D7F52-5B97-41F1-9603-8C9E8EEAE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" name="AutoShape 92">
            <a:extLst>
              <a:ext uri="{FF2B5EF4-FFF2-40B4-BE49-F238E27FC236}">
                <a16:creationId xmlns:a16="http://schemas.microsoft.com/office/drawing/2014/main" id="{374CA713-BD27-4704-AC40-0E57A7B11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5" name="AutoShape 93">
            <a:extLst>
              <a:ext uri="{FF2B5EF4-FFF2-40B4-BE49-F238E27FC236}">
                <a16:creationId xmlns:a16="http://schemas.microsoft.com/office/drawing/2014/main" id="{70641DE8-C4D5-4DAB-91A1-E8F7ACE1D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" name="AutoShape 94">
            <a:extLst>
              <a:ext uri="{FF2B5EF4-FFF2-40B4-BE49-F238E27FC236}">
                <a16:creationId xmlns:a16="http://schemas.microsoft.com/office/drawing/2014/main" id="{8F021B84-13D8-4E87-AEC1-2C5BFC8F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7" name="AutoShape 95">
            <a:extLst>
              <a:ext uri="{FF2B5EF4-FFF2-40B4-BE49-F238E27FC236}">
                <a16:creationId xmlns:a16="http://schemas.microsoft.com/office/drawing/2014/main" id="{DA8FB1E3-F381-4C0E-A171-4BFC09D52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8" name="AutoShape 96">
            <a:extLst>
              <a:ext uri="{FF2B5EF4-FFF2-40B4-BE49-F238E27FC236}">
                <a16:creationId xmlns:a16="http://schemas.microsoft.com/office/drawing/2014/main" id="{37F5A881-A49D-41EB-8ECD-CA5B2AAC4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9" name="AutoShape 97">
            <a:extLst>
              <a:ext uri="{FF2B5EF4-FFF2-40B4-BE49-F238E27FC236}">
                <a16:creationId xmlns:a16="http://schemas.microsoft.com/office/drawing/2014/main" id="{BDFE0162-36FF-492F-9E0F-292199BCC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20" name="Group 98">
            <a:extLst>
              <a:ext uri="{FF2B5EF4-FFF2-40B4-BE49-F238E27FC236}">
                <a16:creationId xmlns:a16="http://schemas.microsoft.com/office/drawing/2014/main" id="{111FC33D-BD35-4D59-AC37-948A8ED693BF}"/>
              </a:ext>
            </a:extLst>
          </p:cNvPr>
          <p:cNvGrpSpPr>
            <a:grpSpLocks/>
          </p:cNvGrpSpPr>
          <p:nvPr/>
        </p:nvGrpSpPr>
        <p:grpSpPr bwMode="auto">
          <a:xfrm>
            <a:off x="3065463" y="3706622"/>
            <a:ext cx="1216025" cy="1216025"/>
            <a:chOff x="2690" y="3218"/>
            <a:chExt cx="766" cy="766"/>
          </a:xfrm>
        </p:grpSpPr>
        <p:sp>
          <p:nvSpPr>
            <p:cNvPr id="121" name="AutoShape 99">
              <a:extLst>
                <a:ext uri="{FF2B5EF4-FFF2-40B4-BE49-F238E27FC236}">
                  <a16:creationId xmlns:a16="http://schemas.microsoft.com/office/drawing/2014/main" id="{DABBBD37-0F8D-467C-A0A9-706BDA6C3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321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" name="AutoShape 100">
              <a:extLst>
                <a:ext uri="{FF2B5EF4-FFF2-40B4-BE49-F238E27FC236}">
                  <a16:creationId xmlns:a16="http://schemas.microsoft.com/office/drawing/2014/main" id="{2D0444F9-E5E3-41E8-B32F-F606631C5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328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" name="AutoShape 101">
              <a:extLst>
                <a:ext uri="{FF2B5EF4-FFF2-40B4-BE49-F238E27FC236}">
                  <a16:creationId xmlns:a16="http://schemas.microsoft.com/office/drawing/2014/main" id="{8BED4E8C-955F-4883-8D90-5E90031D9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3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4" name="AutoShape 102">
              <a:extLst>
                <a:ext uri="{FF2B5EF4-FFF2-40B4-BE49-F238E27FC236}">
                  <a16:creationId xmlns:a16="http://schemas.microsoft.com/office/drawing/2014/main" id="{2424BB4C-3274-4EFC-B79E-661C9D434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3422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5" name="AutoShape 103">
              <a:extLst>
                <a:ext uri="{FF2B5EF4-FFF2-40B4-BE49-F238E27FC236}">
                  <a16:creationId xmlns:a16="http://schemas.microsoft.com/office/drawing/2014/main" id="{803A3EC5-3EC8-4C59-A433-8304EA988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3490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6" name="AutoShape 104">
              <a:extLst>
                <a:ext uri="{FF2B5EF4-FFF2-40B4-BE49-F238E27FC236}">
                  <a16:creationId xmlns:a16="http://schemas.microsoft.com/office/drawing/2014/main" id="{C8F58277-E240-4F32-A1CB-C74C0258D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" y="355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7" name="AutoShape 105">
              <a:extLst>
                <a:ext uri="{FF2B5EF4-FFF2-40B4-BE49-F238E27FC236}">
                  <a16:creationId xmlns:a16="http://schemas.microsoft.com/office/drawing/2014/main" id="{8A45797F-47EC-49DA-86E1-16EF4B72D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362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8" name="AutoShape 106">
              <a:extLst>
                <a:ext uri="{FF2B5EF4-FFF2-40B4-BE49-F238E27FC236}">
                  <a16:creationId xmlns:a16="http://schemas.microsoft.com/office/drawing/2014/main" id="{0CB6B712-95DC-4EAB-9B34-20E577AE1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0" y="369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9" name="AutoShape 107">
              <a:extLst>
                <a:ext uri="{FF2B5EF4-FFF2-40B4-BE49-F238E27FC236}">
                  <a16:creationId xmlns:a16="http://schemas.microsoft.com/office/drawing/2014/main" id="{C0FEA6A4-E41A-4E50-8960-CE60DA6D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37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0" name="AutoShape 108">
            <a:extLst>
              <a:ext uri="{FF2B5EF4-FFF2-40B4-BE49-F238E27FC236}">
                <a16:creationId xmlns:a16="http://schemas.microsoft.com/office/drawing/2014/main" id="{10FBAF5D-0FBD-400D-B0AB-E9E5FD228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1" name="AutoShape 109">
            <a:extLst>
              <a:ext uri="{FF2B5EF4-FFF2-40B4-BE49-F238E27FC236}">
                <a16:creationId xmlns:a16="http://schemas.microsoft.com/office/drawing/2014/main" id="{24E4FACE-BBB6-4FF2-9210-B1D016EA1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2" name="AutoShape 110">
            <a:extLst>
              <a:ext uri="{FF2B5EF4-FFF2-40B4-BE49-F238E27FC236}">
                <a16:creationId xmlns:a16="http://schemas.microsoft.com/office/drawing/2014/main" id="{107B56C8-88AE-4230-9486-FE1671A24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" name="AutoShape 111">
            <a:extLst>
              <a:ext uri="{FF2B5EF4-FFF2-40B4-BE49-F238E27FC236}">
                <a16:creationId xmlns:a16="http://schemas.microsoft.com/office/drawing/2014/main" id="{7496F8A8-ED6C-456D-BEC2-A8CC5C36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" name="AutoShape 112">
            <a:extLst>
              <a:ext uri="{FF2B5EF4-FFF2-40B4-BE49-F238E27FC236}">
                <a16:creationId xmlns:a16="http://schemas.microsoft.com/office/drawing/2014/main" id="{6B3234D6-7535-4AFD-BD5C-860C4C197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5" name="AutoShape 113">
            <a:extLst>
              <a:ext uri="{FF2B5EF4-FFF2-40B4-BE49-F238E27FC236}">
                <a16:creationId xmlns:a16="http://schemas.microsoft.com/office/drawing/2014/main" id="{E5B152EA-5AFB-463D-963F-65141BAD7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6" name="AutoShape 114">
            <a:extLst>
              <a:ext uri="{FF2B5EF4-FFF2-40B4-BE49-F238E27FC236}">
                <a16:creationId xmlns:a16="http://schemas.microsoft.com/office/drawing/2014/main" id="{BC2FE50E-8453-4A59-B98C-BB2FE8F9A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" name="AutoShape 115">
            <a:extLst>
              <a:ext uri="{FF2B5EF4-FFF2-40B4-BE49-F238E27FC236}">
                <a16:creationId xmlns:a16="http://schemas.microsoft.com/office/drawing/2014/main" id="{C5FE60D6-7137-4C10-926B-FA440B2C7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" name="AutoShape 116">
            <a:extLst>
              <a:ext uri="{FF2B5EF4-FFF2-40B4-BE49-F238E27FC236}">
                <a16:creationId xmlns:a16="http://schemas.microsoft.com/office/drawing/2014/main" id="{B80C892F-2EA3-4D76-9094-3773315B2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9" name="AutoShape 117">
            <a:extLst>
              <a:ext uri="{FF2B5EF4-FFF2-40B4-BE49-F238E27FC236}">
                <a16:creationId xmlns:a16="http://schemas.microsoft.com/office/drawing/2014/main" id="{B0A9FBE8-6083-476E-B54A-D5A42C3DA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303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0" name="AutoShape 118">
            <a:extLst>
              <a:ext uri="{FF2B5EF4-FFF2-40B4-BE49-F238E27FC236}">
                <a16:creationId xmlns:a16="http://schemas.microsoft.com/office/drawing/2014/main" id="{D01B3A8F-218D-4029-8C51-94AA31589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40431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" name="AutoShape 119">
            <a:extLst>
              <a:ext uri="{FF2B5EF4-FFF2-40B4-BE49-F238E27FC236}">
                <a16:creationId xmlns:a16="http://schemas.microsoft.com/office/drawing/2014/main" id="{2C8E8803-2EB5-4B94-86F9-B9D413DCB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7859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" name="AutoShape 120">
            <a:extLst>
              <a:ext uri="{FF2B5EF4-FFF2-40B4-BE49-F238E27FC236}">
                <a16:creationId xmlns:a16="http://schemas.microsoft.com/office/drawing/2014/main" id="{1494F858-413E-49C5-AD48-DF8AF2EF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5256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" name="AutoShape 121">
            <a:extLst>
              <a:ext uri="{FF2B5EF4-FFF2-40B4-BE49-F238E27FC236}">
                <a16:creationId xmlns:a16="http://schemas.microsoft.com/office/drawing/2014/main" id="{0974367A-74E5-421F-8042-56DCD03D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2652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" name="AutoShape 122">
            <a:extLst>
              <a:ext uri="{FF2B5EF4-FFF2-40B4-BE49-F238E27FC236}">
                <a16:creationId xmlns:a16="http://schemas.microsoft.com/office/drawing/2014/main" id="{C67232E7-AF66-43A7-AF79-5F6BBDC8A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30049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5" name="AutoShape 123">
            <a:extLst>
              <a:ext uri="{FF2B5EF4-FFF2-40B4-BE49-F238E27FC236}">
                <a16:creationId xmlns:a16="http://schemas.microsoft.com/office/drawing/2014/main" id="{DEC6068C-4F63-4D5D-AAD3-13823B10B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7477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6" name="AutoShape 124">
            <a:extLst>
              <a:ext uri="{FF2B5EF4-FFF2-40B4-BE49-F238E27FC236}">
                <a16:creationId xmlns:a16="http://schemas.microsoft.com/office/drawing/2014/main" id="{BD2CD385-636C-41C1-AC71-4A1118393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487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" name="AutoShape 125">
            <a:extLst>
              <a:ext uri="{FF2B5EF4-FFF2-40B4-BE49-F238E27FC236}">
                <a16:creationId xmlns:a16="http://schemas.microsoft.com/office/drawing/2014/main" id="{91407C75-9A44-41AB-8C6B-BEE5F710C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2302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" name="AutoShape 126">
            <a:extLst>
              <a:ext uri="{FF2B5EF4-FFF2-40B4-BE49-F238E27FC236}">
                <a16:creationId xmlns:a16="http://schemas.microsoft.com/office/drawing/2014/main" id="{85DF8EA5-0B07-4387-90E7-2CAF383B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261872"/>
            <a:ext cx="3656013" cy="3656013"/>
          </a:xfrm>
          <a:prstGeom prst="cube">
            <a:avLst>
              <a:gd name="adj" fmla="val 29167"/>
            </a:avLst>
          </a:prstGeom>
          <a:noFill/>
          <a:ln w="19050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9" name="Text Box 127">
            <a:extLst>
              <a:ext uri="{FF2B5EF4-FFF2-40B4-BE49-F238E27FC236}">
                <a16:creationId xmlns:a16="http://schemas.microsoft.com/office/drawing/2014/main" id="{1A5A7BA1-3FBB-457C-A68F-470A9259E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1" y="2473631"/>
            <a:ext cx="4114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200" b="1"/>
              <a:t>Hình lập phương cạnh 1m gồm số hình lập phương cạnh 1dm là:</a:t>
            </a:r>
          </a:p>
        </p:txBody>
      </p:sp>
      <p:sp>
        <p:nvSpPr>
          <p:cNvPr id="150" name="Text Box 128">
            <a:extLst>
              <a:ext uri="{FF2B5EF4-FFF2-40B4-BE49-F238E27FC236}">
                <a16:creationId xmlns:a16="http://schemas.microsoft.com/office/drawing/2014/main" id="{43845753-05B6-4B7E-8934-DA9A9526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243072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0 x 10 = 1 000 (hình)</a:t>
            </a:r>
          </a:p>
        </p:txBody>
      </p:sp>
      <p:sp>
        <p:nvSpPr>
          <p:cNvPr id="151" name="Text Box 129">
            <a:extLst>
              <a:ext uri="{FF2B5EF4-FFF2-40B4-BE49-F238E27FC236}">
                <a16:creationId xmlns:a16="http://schemas.microsoft.com/office/drawing/2014/main" id="{859CFD5B-E913-4FAE-AB35-5AB66664E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638359"/>
            <a:ext cx="3278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CC00FF"/>
                </a:solidFill>
              </a:rPr>
              <a:t>Vậy</a:t>
            </a:r>
            <a:r>
              <a:rPr lang="en-US" altLang="en-US" sz="2800" b="1" dirty="0">
                <a:solidFill>
                  <a:srgbClr val="CC00FF"/>
                </a:solidFill>
              </a:rPr>
              <a:t> 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1 000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152" name="Text Box 130">
            <a:extLst>
              <a:ext uri="{FF2B5EF4-FFF2-40B4-BE49-F238E27FC236}">
                <a16:creationId xmlns:a16="http://schemas.microsoft.com/office/drawing/2014/main" id="{30BA78A8-5E1F-4EE0-952D-58643ED9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095559"/>
            <a:ext cx="315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C00FF"/>
                </a:solidFill>
              </a:rPr>
              <a:t>1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r>
              <a:rPr lang="en-US" altLang="en-US" sz="2800" b="1">
                <a:solidFill>
                  <a:srgbClr val="CC00FF"/>
                </a:solidFill>
              </a:rPr>
              <a:t> = 1 000 000c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endParaRPr lang="en-US" altLang="en-US" sz="2800" b="1">
              <a:solidFill>
                <a:srgbClr val="CC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/>
      <p:bldP spid="47" grpId="0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7" grpId="1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6" grpId="1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5" grpId="1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4" grpId="1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3" grpId="1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2" grpId="1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1" grpId="1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30" grpId="0" animBg="1"/>
      <p:bldP spid="130" grpId="1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9" grpId="0"/>
      <p:bldP spid="150" grpId="0"/>
      <p:bldP spid="151" grpId="0"/>
      <p:bldP spid="152" grpId="0"/>
      <p:bldP spid="15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Text Box 2">
            <a:extLst>
              <a:ext uri="{FF2B5EF4-FFF2-40B4-BE49-F238E27FC236}">
                <a16:creationId xmlns:a16="http://schemas.microsoft.com/office/drawing/2014/main" id="{8963223E-553C-4DC2-903A-5EA7FE35C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53968"/>
            <a:ext cx="8458200" cy="86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800080"/>
                </a:solidFill>
              </a:rPr>
              <a:t>Nhận</a:t>
            </a:r>
            <a:r>
              <a:rPr lang="en-US" altLang="en-US" sz="2000" b="1" dirty="0">
                <a:solidFill>
                  <a:srgbClr val="800080"/>
                </a:solidFill>
              </a:rPr>
              <a:t> </a:t>
            </a:r>
            <a:r>
              <a:rPr lang="en-US" altLang="en-US" sz="2000" b="1" dirty="0" err="1">
                <a:solidFill>
                  <a:srgbClr val="800080"/>
                </a:solidFill>
              </a:rPr>
              <a:t>xét</a:t>
            </a:r>
            <a:r>
              <a:rPr lang="en-US" altLang="en-US" sz="2000" b="1" dirty="0">
                <a:solidFill>
                  <a:srgbClr val="800080"/>
                </a:solidFill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gấp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00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ầ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</a:t>
            </a:r>
            <a:endParaRPr lang="en-US" altLang="en-US" sz="1800" b="1" dirty="0">
              <a:solidFill>
                <a:schemeClr val="accent2"/>
              </a:solidFill>
            </a:endParaRPr>
          </a:p>
        </p:txBody>
      </p:sp>
      <p:graphicFrame>
        <p:nvGraphicFramePr>
          <p:cNvPr id="347" name="Group 3">
            <a:extLst>
              <a:ext uri="{FF2B5EF4-FFF2-40B4-BE49-F238E27FC236}">
                <a16:creationId xmlns:a16="http://schemas.microsoft.com/office/drawing/2014/main" id="{5EFFF238-6745-48B8-AE08-49F0F05A42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9167647"/>
              </p:ext>
            </p:extLst>
          </p:nvPr>
        </p:nvGraphicFramePr>
        <p:xfrm>
          <a:off x="915924" y="301724"/>
          <a:ext cx="7391400" cy="3048055"/>
        </p:xfrm>
        <a:graphic>
          <a:graphicData uri="http://schemas.openxmlformats.org/drawingml/2006/table">
            <a:tbl>
              <a:tblPr/>
              <a:tblGrid>
                <a:gridCol w="246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35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74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27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d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c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03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</a:t>
                      </a: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48" name="Group 17">
            <a:extLst>
              <a:ext uri="{FF2B5EF4-FFF2-40B4-BE49-F238E27FC236}">
                <a16:creationId xmlns:a16="http://schemas.microsoft.com/office/drawing/2014/main" id="{F5A7FF7E-2586-41B0-9FF5-73852838F584}"/>
              </a:ext>
            </a:extLst>
          </p:cNvPr>
          <p:cNvGrpSpPr>
            <a:grpSpLocks/>
          </p:cNvGrpSpPr>
          <p:nvPr/>
        </p:nvGrpSpPr>
        <p:grpSpPr bwMode="auto">
          <a:xfrm>
            <a:off x="4078255" y="2256523"/>
            <a:ext cx="1214438" cy="749301"/>
            <a:chOff x="-942" y="2649"/>
            <a:chExt cx="765" cy="472"/>
          </a:xfrm>
        </p:grpSpPr>
        <p:sp>
          <p:nvSpPr>
            <p:cNvPr id="349" name="Text Box 18">
              <a:extLst>
                <a:ext uri="{FF2B5EF4-FFF2-40B4-BE49-F238E27FC236}">
                  <a16:creationId xmlns:a16="http://schemas.microsoft.com/office/drawing/2014/main" id="{F1170787-D547-46D5-A23B-E3182631E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649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0" name="Text Box 19">
              <a:extLst>
                <a:ext uri="{FF2B5EF4-FFF2-40B4-BE49-F238E27FC236}">
                  <a16:creationId xmlns:a16="http://schemas.microsoft.com/office/drawing/2014/main" id="{A27D55C8-093F-4876-ABA6-9256427D3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42" y="2889"/>
              <a:ext cx="76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1" name="Line 20">
              <a:extLst>
                <a:ext uri="{FF2B5EF4-FFF2-40B4-BE49-F238E27FC236}">
                  <a16:creationId xmlns:a16="http://schemas.microsoft.com/office/drawing/2014/main" id="{6D04C58C-F13C-4F26-8E13-90F281E4B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746" y="2870"/>
              <a:ext cx="3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 dirty="0"/>
            </a:p>
          </p:txBody>
        </p:sp>
      </p:grpSp>
      <p:grpSp>
        <p:nvGrpSpPr>
          <p:cNvPr id="352" name="Group 21">
            <a:extLst>
              <a:ext uri="{FF2B5EF4-FFF2-40B4-BE49-F238E27FC236}">
                <a16:creationId xmlns:a16="http://schemas.microsoft.com/office/drawing/2014/main" id="{6614B87D-C9DA-4B74-9A6B-B0518F0DAC8B}"/>
              </a:ext>
            </a:extLst>
          </p:cNvPr>
          <p:cNvGrpSpPr>
            <a:grpSpLocks/>
          </p:cNvGrpSpPr>
          <p:nvPr/>
        </p:nvGrpSpPr>
        <p:grpSpPr bwMode="auto">
          <a:xfrm>
            <a:off x="6211268" y="1817584"/>
            <a:ext cx="1219200" cy="798513"/>
            <a:chOff x="-912" y="2715"/>
            <a:chExt cx="768" cy="503"/>
          </a:xfrm>
        </p:grpSpPr>
        <p:sp>
          <p:nvSpPr>
            <p:cNvPr id="353" name="Text Box 22">
              <a:extLst>
                <a:ext uri="{FF2B5EF4-FFF2-40B4-BE49-F238E27FC236}">
                  <a16:creationId xmlns:a16="http://schemas.microsoft.com/office/drawing/2014/main" id="{4162697D-F10B-483B-B572-5735907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715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4" name="Text Box 23">
              <a:extLst>
                <a:ext uri="{FF2B5EF4-FFF2-40B4-BE49-F238E27FC236}">
                  <a16:creationId xmlns:a16="http://schemas.microsoft.com/office/drawing/2014/main" id="{2C196287-888A-4360-AFBF-DEF4B945A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12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5" name="Line 24">
              <a:extLst>
                <a:ext uri="{FF2B5EF4-FFF2-40B4-BE49-F238E27FC236}">
                  <a16:creationId xmlns:a16="http://schemas.microsoft.com/office/drawing/2014/main" id="{C31ABB1D-FD7F-4562-AA01-040F864C7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52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356" name="Text Box 25">
            <a:extLst>
              <a:ext uri="{FF2B5EF4-FFF2-40B4-BE49-F238E27FC236}">
                <a16:creationId xmlns:a16="http://schemas.microsoft.com/office/drawing/2014/main" id="{3583A8F4-CE16-4F12-889B-18AF84B77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24" y="2189845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7" name="Text Box 26">
            <a:extLst>
              <a:ext uri="{FF2B5EF4-FFF2-40B4-BE49-F238E27FC236}">
                <a16:creationId xmlns:a16="http://schemas.microsoft.com/office/drawing/2014/main" id="{927408CB-C0B3-4349-BFAF-435A98F02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24" y="1856470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8" name="Text Box 31">
            <a:extLst>
              <a:ext uri="{FF2B5EF4-FFF2-40B4-BE49-F238E27FC236}">
                <a16:creationId xmlns:a16="http://schemas.microsoft.com/office/drawing/2014/main" id="{4F41CCE4-1951-4897-A7C3-DF07A353C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59" name="Text Box 32">
            <a:extLst>
              <a:ext uri="{FF2B5EF4-FFF2-40B4-BE49-F238E27FC236}">
                <a16:creationId xmlns:a16="http://schemas.microsoft.com/office/drawing/2014/main" id="{5AC7D09E-9EB9-4FAA-9F64-403261F2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24" y="2206692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0" name="Text Box 33">
            <a:extLst>
              <a:ext uri="{FF2B5EF4-FFF2-40B4-BE49-F238E27FC236}">
                <a16:creationId xmlns:a16="http://schemas.microsoft.com/office/drawing/2014/main" id="{7E869453-5D79-4E2A-AD9C-0D210C1C7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d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1" name="Text Box 34">
            <a:extLst>
              <a:ext uri="{FF2B5EF4-FFF2-40B4-BE49-F238E27FC236}">
                <a16:creationId xmlns:a16="http://schemas.microsoft.com/office/drawing/2014/main" id="{949CA13C-6652-4910-955A-B30480BB5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9692" y="1300464"/>
            <a:ext cx="1143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1c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2" name="Text Box 35">
            <a:extLst>
              <a:ext uri="{FF2B5EF4-FFF2-40B4-BE49-F238E27FC236}">
                <a16:creationId xmlns:a16="http://schemas.microsoft.com/office/drawing/2014/main" id="{41D26CB3-E522-4559-AFF1-D9A690068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0208" y="187968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c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3" name="Text Box 36">
            <a:extLst>
              <a:ext uri="{FF2B5EF4-FFF2-40B4-BE49-F238E27FC236}">
                <a16:creationId xmlns:a16="http://schemas.microsoft.com/office/drawing/2014/main" id="{9C953E96-3848-4C5C-9938-6F93007C7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6972" y="2393357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4" name="Text Box 37">
            <a:extLst>
              <a:ext uri="{FF2B5EF4-FFF2-40B4-BE49-F238E27FC236}">
                <a16:creationId xmlns:a16="http://schemas.microsoft.com/office/drawing/2014/main" id="{0D6AC19D-9715-4842-AC3F-297772265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24" y="197874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5" name="Text Box 38">
            <a:extLst>
              <a:ext uri="{FF2B5EF4-FFF2-40B4-BE49-F238E27FC236}">
                <a16:creationId xmlns:a16="http://schemas.microsoft.com/office/drawing/2014/main" id="{70782553-CA5F-4315-8724-E0233BDA1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69679"/>
            <a:ext cx="845820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ằng</a:t>
            </a:r>
            <a:r>
              <a:rPr lang="en-US" altLang="en-US" sz="2000" b="1" dirty="0">
                <a:solidFill>
                  <a:schemeClr val="accent2"/>
                </a:solidFill>
              </a:rPr>
              <a:t>         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é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 </a:t>
            </a:r>
          </a:p>
        </p:txBody>
      </p:sp>
      <p:grpSp>
        <p:nvGrpSpPr>
          <p:cNvPr id="366" name="Group 27">
            <a:extLst>
              <a:ext uri="{FF2B5EF4-FFF2-40B4-BE49-F238E27FC236}">
                <a16:creationId xmlns:a16="http://schemas.microsoft.com/office/drawing/2014/main" id="{80C4D36A-7A48-4921-968C-EFB20A270C1B}"/>
              </a:ext>
            </a:extLst>
          </p:cNvPr>
          <p:cNvGrpSpPr>
            <a:grpSpLocks/>
          </p:cNvGrpSpPr>
          <p:nvPr/>
        </p:nvGrpSpPr>
        <p:grpSpPr bwMode="auto">
          <a:xfrm>
            <a:off x="3085814" y="4356962"/>
            <a:ext cx="1219200" cy="746125"/>
            <a:chOff x="-1017" y="2748"/>
            <a:chExt cx="768" cy="470"/>
          </a:xfrm>
        </p:grpSpPr>
        <p:sp>
          <p:nvSpPr>
            <p:cNvPr id="367" name="Text Box 28">
              <a:extLst>
                <a:ext uri="{FF2B5EF4-FFF2-40B4-BE49-F238E27FC236}">
                  <a16:creationId xmlns:a16="http://schemas.microsoft.com/office/drawing/2014/main" id="{9179DCD3-2BE1-4452-98C4-DF327FDF9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20" y="2748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68" name="Text Box 29">
              <a:extLst>
                <a:ext uri="{FF2B5EF4-FFF2-40B4-BE49-F238E27FC236}">
                  <a16:creationId xmlns:a16="http://schemas.microsoft.com/office/drawing/2014/main" id="{3B3B3BD9-FDE9-4115-837D-0A173D693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17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69" name="Line 30">
              <a:extLst>
                <a:ext uri="{FF2B5EF4-FFF2-40B4-BE49-F238E27FC236}">
                  <a16:creationId xmlns:a16="http://schemas.microsoft.com/office/drawing/2014/main" id="{5531266A-C6F6-40B4-A274-B8AA593D1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384" cy="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" grpId="0" animBg="1"/>
      <p:bldP spid="356" grpId="0"/>
      <p:bldP spid="357" grpId="0"/>
      <p:bldP spid="358" grpId="0"/>
      <p:bldP spid="359" grpId="0"/>
      <p:bldP spid="360" grpId="0"/>
      <p:bldP spid="361" grpId="0"/>
      <p:bldP spid="362" grpId="0"/>
      <p:bldP spid="363" grpId="0"/>
      <p:bldP spid="364" grpId="0"/>
      <p:bldP spid="36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32763533"/>
</p:tagLst>
</file>

<file path=ppt/theme/theme1.xml><?xml version="1.0" encoding="utf-8"?>
<a:theme xmlns:a="http://schemas.openxmlformats.org/drawingml/2006/main" name="Science Subject for Elementary - 2nd Grade: Physics by Slidego">
  <a:themeElements>
    <a:clrScheme name="Simple Light">
      <a:dk1>
        <a:srgbClr val="135675"/>
      </a:dk1>
      <a:lt1>
        <a:srgbClr val="47A8A8"/>
      </a:lt1>
      <a:dk2>
        <a:srgbClr val="B1D6D6"/>
      </a:dk2>
      <a:lt2>
        <a:srgbClr val="E65C50"/>
      </a:lt2>
      <a:accent1>
        <a:srgbClr val="FA998A"/>
      </a:accent1>
      <a:accent2>
        <a:srgbClr val="FACCC3"/>
      </a:accent2>
      <a:accent3>
        <a:srgbClr val="FAEBE8"/>
      </a:accent3>
      <a:accent4>
        <a:srgbClr val="FEE389"/>
      </a:accent4>
      <a:accent5>
        <a:srgbClr val="FFFFFF"/>
      </a:accent5>
      <a:accent6>
        <a:srgbClr val="FFFFFF"/>
      </a:accent6>
      <a:hlink>
        <a:srgbClr val="47A8A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624</Words>
  <Application>Microsoft Office PowerPoint</Application>
  <PresentationFormat>On-screen Show (16:9)</PresentationFormat>
  <Paragraphs>132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Times New Roman</vt:lpstr>
      <vt:lpstr>Ubuntu</vt:lpstr>
      <vt:lpstr>Roboto</vt:lpstr>
      <vt:lpstr>Life Savers</vt:lpstr>
      <vt:lpstr>Patrick Hand</vt:lpstr>
      <vt:lpstr>Wingdings</vt:lpstr>
      <vt:lpstr>.VnTime</vt:lpstr>
      <vt:lpstr>Arial</vt:lpstr>
      <vt:lpstr>Cambria Math</vt:lpstr>
      <vt:lpstr>Science Subject for Elementary - 2nd Grade: Physics by Slidego</vt:lpstr>
      <vt:lpstr>Equation</vt:lpstr>
      <vt:lpstr>TOÁN 5 MÉT KHỐI</vt:lpstr>
      <vt:lpstr>YÊU CẦU CẦN ĐẠT</vt:lpstr>
      <vt:lpstr>KHỞI ĐỘNG</vt:lpstr>
      <vt:lpstr>PowerPoint Presentation</vt:lpstr>
      <vt:lpstr>KHÁM PHÁ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CHÚC CÁC EM CHĂM NGOAN HỌC TỐ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5 MÉT KHỐI</dc:title>
  <dc:creator>Admin</dc:creator>
  <cp:lastModifiedBy>Admin</cp:lastModifiedBy>
  <cp:revision>4</cp:revision>
  <dcterms:modified xsi:type="dcterms:W3CDTF">2022-02-22T02:37:44Z</dcterms:modified>
</cp:coreProperties>
</file>